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3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879" r:id="rId2"/>
    <p:sldId id="1254" r:id="rId3"/>
    <p:sldId id="1151" r:id="rId4"/>
    <p:sldId id="1255" r:id="rId5"/>
    <p:sldId id="1256" r:id="rId6"/>
    <p:sldId id="440" r:id="rId7"/>
    <p:sldId id="1292" r:id="rId8"/>
    <p:sldId id="1338" r:id="rId9"/>
    <p:sldId id="1323" r:id="rId10"/>
    <p:sldId id="1206" r:id="rId11"/>
    <p:sldId id="1275" r:id="rId12"/>
    <p:sldId id="1272" r:id="rId13"/>
    <p:sldId id="1187" r:id="rId14"/>
    <p:sldId id="1306" r:id="rId15"/>
    <p:sldId id="1273" r:id="rId16"/>
    <p:sldId id="1290" r:id="rId17"/>
    <p:sldId id="1929" r:id="rId18"/>
    <p:sldId id="1280" r:id="rId19"/>
    <p:sldId id="1283" r:id="rId20"/>
    <p:sldId id="1931" r:id="rId21"/>
    <p:sldId id="1930" r:id="rId22"/>
    <p:sldId id="1155" r:id="rId23"/>
    <p:sldId id="1156" r:id="rId24"/>
    <p:sldId id="1228" r:id="rId25"/>
    <p:sldId id="1258" r:id="rId26"/>
    <p:sldId id="1313" r:id="rId27"/>
    <p:sldId id="1326" r:id="rId28"/>
    <p:sldId id="1339" r:id="rId29"/>
    <p:sldId id="1327" r:id="rId30"/>
    <p:sldId id="1329" r:id="rId31"/>
    <p:sldId id="1331" r:id="rId32"/>
  </p:sldIdLst>
  <p:sldSz cx="12192000" cy="6858000"/>
  <p:notesSz cx="9928225" cy="6797675"/>
  <p:embeddedFontLst>
    <p:embeddedFont>
      <p:font typeface="Microsoft YaHei UI" panose="020B0503020204020204" pitchFamily="34" charset="-122"/>
      <p:regular r:id="rId35"/>
      <p:bold r:id="rId36"/>
    </p:embeddedFont>
    <p:embeddedFont>
      <p:font typeface="Calibri" panose="020F0502020204030204" pitchFamily="34" charset="0"/>
      <p:regular r:id="rId37"/>
      <p:bold r:id="rId38"/>
      <p:italic r:id="rId39"/>
      <p:boldItalic r:id="rId40"/>
    </p:embeddedFont>
    <p:embeddedFont>
      <p:font typeface="Calibri Light" panose="020F0302020204030204" pitchFamily="34" charset="0"/>
      <p:regular r:id="rId41"/>
      <p:italic r:id="rId42"/>
    </p:embeddedFont>
    <p:embeddedFont>
      <p:font typeface="Cambria Math" panose="02040503050406030204" pitchFamily="18" charset="0"/>
      <p:regular r:id="rId43"/>
    </p:embeddedFont>
    <p:embeddedFont>
      <p:font typeface="微软雅黑" panose="020B0503020204020204" pitchFamily="34" charset="-122"/>
      <p:regular r:id="rId44"/>
      <p:bold r:id="rId45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A8BF6"/>
    <a:srgbClr val="7768EC"/>
    <a:srgbClr val="939FF6"/>
    <a:srgbClr val="000099"/>
    <a:srgbClr val="F9F7F9"/>
    <a:srgbClr val="A09AEE"/>
    <a:srgbClr val="D95319"/>
    <a:srgbClr val="107CC2"/>
    <a:srgbClr val="77AC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6028" autoAdjust="0"/>
  </p:normalViewPr>
  <p:slideViewPr>
    <p:cSldViewPr snapToGrid="0">
      <p:cViewPr varScale="1">
        <p:scale>
          <a:sx n="80" d="100"/>
          <a:sy n="80" d="100"/>
        </p:scale>
        <p:origin x="701" y="29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478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42" Type="http://schemas.openxmlformats.org/officeDocument/2006/relationships/font" Target="fonts/font8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font" Target="fonts/font1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font" Target="fonts/font9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4.fntdata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95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e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3697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36179C-8199-40B3-8C68-311318EE071B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3697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0EB120-9416-4346-9F15-2C26B8A84F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63590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3697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331386-FD42-4AF1-8045-2564D967C192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25763" y="849313"/>
            <a:ext cx="4076700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823" y="3271381"/>
            <a:ext cx="794258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1E113A-289B-4E70-B0F0-B5705383D2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83739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E113A-289B-4E70-B0F0-B5705383D23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5653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到现在为止除过在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SR 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利用比较宽线宽的激光冷却离子束，可以为称为白光冷却（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ite light cooling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），其他都是利用连续激光对离子束进行冷却</a:t>
                </a:r>
                <a:r>
                  <a:rPr lang="zh-CN" alt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</a:t>
                </a:r>
                <a:endParaRPr lang="en-US" altLang="zh-CN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当离子束注入到储存环中时，一般都具有比较大的动量展宽，连续激光束的作用力范围很小（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~10</a:t>
                </a:r>
                <a:r>
                  <a:rPr lang="en-US" altLang="zh-CN" sz="1200" kern="1200" baseline="300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-8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），因此难于对大部分离子进行俘获和冷却，即使加上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RF-</a:t>
                </a:r>
                <a:r>
                  <a:rPr lang="en-US" altLang="zh-CN" sz="120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buncher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也很难能够俘获大动量展宽的离子束（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~10</a:t>
                </a:r>
                <a:r>
                  <a:rPr lang="en-US" altLang="zh-CN" sz="1200" kern="1200" baseline="300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-5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）。因此大部分激光冷却实验都是采用电子预冷却</a:t>
                </a:r>
                <a:r>
                  <a:rPr lang="zh-CN" alt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如果有一束脉冲激光束，其带宽很宽（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~10</a:t>
                </a:r>
                <a:r>
                  <a:rPr lang="en-US" altLang="zh-CN" sz="1200" kern="1200" baseline="300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-4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）就可以与离子束中几乎所有的离子共振作用，再利用一束连续激光匹配就可以代替电子冷却而冷却所有的离子，如图所示。脉冲激光决定冷却的离子束动量范围，连续激光决定最终冷却的离子束温度。</a:t>
                </a:r>
              </a:p>
              <a:p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利用一束连续激光扫描冷却具有一定动量展宽的离子束（左图），利用一束脉冲激光与离子束共振作用，结合一个连续激光共同冷却具有一定动量展宽的离子束（右图）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</a:t>
                </a:r>
                <a:endParaRPr lang="en-US" altLang="zh-CN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line width of pulsed laser</a:t>
                </a:r>
                <a:r>
                  <a:rPr lang="zh-CN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𝑡=𝑃_𝑚𝑎𝑥/𝑃 ̅  𝑓</a:t>
                </a:r>
                <a:r>
                  <a:rPr lang="zh-CN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:r>
                  <a:rPr lang="en-US" altLang="zh-CN" sz="1200" i="0">
                    <a:latin typeface="Cambria Math" panose="02040503050406030204" pitchFamily="18" charset="0"/>
                  </a:rPr>
                  <a:t>𝑡</a:t>
                </a:r>
                <a:r>
                  <a:rPr lang="zh-CN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ulse width, </a:t>
                </a:r>
                <a:r>
                  <a:rPr lang="en-US" altLang="zh-CN" sz="1200" i="0">
                    <a:latin typeface="Cambria Math" panose="02040503050406030204" pitchFamily="18" charset="0"/>
                  </a:rPr>
                  <a:t>𝑃_𝑚𝑎𝑥</a:t>
                </a:r>
                <a:r>
                  <a:rPr lang="zh-CN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ower of the peak, </a:t>
                </a:r>
                <a:r>
                  <a:rPr lang="en-US" altLang="zh-CN" sz="1200" i="0">
                    <a:latin typeface="Cambria Math" panose="02040503050406030204" pitchFamily="18" charset="0"/>
                  </a:rPr>
                  <a:t>𝑃 ̅</a:t>
                </a:r>
                <a:r>
                  <a:rPr lang="zh-CN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verage power, </a:t>
                </a:r>
                <a:r>
                  <a:rPr lang="en-US" altLang="zh-CN" sz="1200" i="0" smtClean="0">
                    <a:latin typeface="Cambria Math" panose="02040503050406030204" pitchFamily="18" charset="0"/>
                  </a:rPr>
                  <a:t>𝑓</a:t>
                </a:r>
                <a:r>
                  <a:rPr lang="zh-CN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epeat frequency. The parameters of pulsed laser from HZDR</a:t>
                </a:r>
                <a:r>
                  <a:rPr lang="zh-CN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1200" i="0">
                    <a:latin typeface="Cambria Math" panose="02040503050406030204" pitchFamily="18" charset="0"/>
                  </a:rPr>
                  <a:t>𝑃_𝑚𝑎𝑥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50kW</a:t>
                </a:r>
                <a:r>
                  <a: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200" i="0">
                    <a:latin typeface="Cambria Math" panose="02040503050406030204" pitchFamily="18" charset="0"/>
                  </a:rPr>
                  <a:t>𝑃 ̅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1W</a:t>
                </a:r>
                <a:r>
                  <a: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200" i="0">
                    <a:latin typeface="Cambria Math" panose="02040503050406030204" pitchFamily="18" charset="0"/>
                  </a:rPr>
                  <a:t>𝑓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1MHz</a:t>
                </a:r>
                <a:r>
                  <a:rPr lang="zh-CN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the line width is 50GHz,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cceptance is 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altLang="zh-CN" sz="12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4</a:t>
                </a:r>
                <a:r>
                  <a:rPr lang="en-US" altLang="zh-CN" sz="1200" dirty="0"/>
                  <a:t>.</a:t>
                </a:r>
                <a:endParaRPr lang="zh-CN" altLang="en-US" sz="1200" dirty="0"/>
              </a:p>
              <a:p>
                <a:endParaRPr lang="zh-CN" altLang="zh-CN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E113A-289B-4E70-B0F0-B5705383D23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9290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E113A-289B-4E70-B0F0-B5705383D23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0844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E113A-289B-4E70-B0F0-B5705383D23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44625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1E113A-289B-4E70-B0F0-B5705383D230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6025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1E113A-289B-4E70-B0F0-B5705383D230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8383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E113A-289B-4E70-B0F0-B5705383D23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140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1E113A-289B-4E70-B0F0-B5705383D23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3683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1E113A-289B-4E70-B0F0-B5705383D23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7433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E113A-289B-4E70-B0F0-B5705383D23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6262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E113A-289B-4E70-B0F0-B5705383D23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60827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1E113A-289B-4E70-B0F0-B5705383D23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25304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1E113A-289B-4E70-B0F0-B5705383D23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87993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E113A-289B-4E70-B0F0-B5705383D23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4250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443140-9CA0-47A8-9DA9-1207F30169DA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E57EA-1B93-4B7D-99C7-28C75DE9CC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374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443140-9CA0-47A8-9DA9-1207F30169DA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E57EA-1B93-4B7D-99C7-28C75DE9CC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83614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443140-9CA0-47A8-9DA9-1207F30169DA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E57EA-1B93-4B7D-99C7-28C75DE9CC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5172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443140-9CA0-47A8-9DA9-1207F30169DA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E57EA-1B93-4B7D-99C7-28C75DE9CC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358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443140-9CA0-47A8-9DA9-1207F30169DA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E57EA-1B93-4B7D-99C7-28C75DE9CC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3243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443140-9CA0-47A8-9DA9-1207F30169DA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E57EA-1B93-4B7D-99C7-28C75DE9CC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004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443140-9CA0-47A8-9DA9-1207F30169DA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E57EA-1B93-4B7D-99C7-28C75DE9CC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85370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443140-9CA0-47A8-9DA9-1207F30169DA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E57EA-1B93-4B7D-99C7-28C75DE9CC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24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443140-9CA0-47A8-9DA9-1207F30169DA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E57EA-1B93-4B7D-99C7-28C75DE9CC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8442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443140-9CA0-47A8-9DA9-1207F30169DA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E57EA-1B93-4B7D-99C7-28C75DE9CC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56540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443140-9CA0-47A8-9DA9-1207F30169DA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E57EA-1B93-4B7D-99C7-28C75DE9CC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3804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443140-9CA0-47A8-9DA9-1207F30169DA}" type="datetimeFigureOut">
              <a:rPr lang="zh-CN" altLang="en-US" smtClean="0"/>
              <a:t>202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FE57EA-1B93-4B7D-99C7-28C75DE9CCF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C6ABBDD-2D04-4544-B498-54A349CF41DE}"/>
              </a:ext>
            </a:extLst>
          </p:cNvPr>
          <p:cNvPicPr>
            <a:picLocks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000" y="700428"/>
            <a:ext cx="12204000" cy="9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705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13" Type="http://schemas.openxmlformats.org/officeDocument/2006/relationships/image" Target="../media/image440.png"/><Relationship Id="rId12" Type="http://schemas.openxmlformats.org/officeDocument/2006/relationships/image" Target="../media/image43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20.png"/><Relationship Id="rId10" Type="http://schemas.openxmlformats.org/officeDocument/2006/relationships/image" Target="../media/image52.png"/><Relationship Id="rId9" Type="http://schemas.openxmlformats.org/officeDocument/2006/relationships/image" Target="../media/image51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../media/image45.png"/><Relationship Id="rId7" Type="http://schemas.openxmlformats.org/officeDocument/2006/relationships/image" Target="../media/image32.wmf"/><Relationship Id="rId12" Type="http://schemas.openxmlformats.org/officeDocument/2006/relationships/image" Target="NUL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NULL"/><Relationship Id="rId5" Type="http://schemas.openxmlformats.org/officeDocument/2006/relationships/image" Target="../media/image46.png"/><Relationship Id="rId10" Type="http://schemas.openxmlformats.org/officeDocument/2006/relationships/image" Target="NULL"/><Relationship Id="rId4" Type="http://schemas.openxmlformats.org/officeDocument/2006/relationships/image" Target="../media/image450.png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64.png"/><Relationship Id="rId18" Type="http://schemas.openxmlformats.org/officeDocument/2006/relationships/image" Target="../media/image69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630.png"/><Relationship Id="rId17" Type="http://schemas.openxmlformats.org/officeDocument/2006/relationships/image" Target="../media/image68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7.png"/><Relationship Id="rId20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620.png"/><Relationship Id="rId5" Type="http://schemas.openxmlformats.org/officeDocument/2006/relationships/image" Target="../media/image49.png"/><Relationship Id="rId15" Type="http://schemas.openxmlformats.org/officeDocument/2006/relationships/image" Target="../media/image66.png"/><Relationship Id="rId10" Type="http://schemas.openxmlformats.org/officeDocument/2006/relationships/image" Target="../media/image611.png"/><Relationship Id="rId19" Type="http://schemas.openxmlformats.org/officeDocument/2006/relationships/image" Target="../media/image70.png"/><Relationship Id="rId4" Type="http://schemas.openxmlformats.org/officeDocument/2006/relationships/image" Target="../media/image48.png"/><Relationship Id="rId9" Type="http://schemas.openxmlformats.org/officeDocument/2006/relationships/image" Target="../media/image600.png"/><Relationship Id="rId14" Type="http://schemas.openxmlformats.org/officeDocument/2006/relationships/image" Target="../media/image6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55.png"/><Relationship Id="rId7" Type="http://schemas.openxmlformats.org/officeDocument/2006/relationships/image" Target="../media/image151.png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8.png"/><Relationship Id="rId10" Type="http://schemas.openxmlformats.org/officeDocument/2006/relationships/image" Target="../media/image710.png"/><Relationship Id="rId4" Type="http://schemas.openxmlformats.org/officeDocument/2006/relationships/image" Target="../media/image7.png"/><Relationship Id="rId9" Type="http://schemas.openxmlformats.org/officeDocument/2006/relationships/image" Target="../media/image17.png"/><Relationship Id="rId1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6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75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8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108.png"/><Relationship Id="rId7" Type="http://schemas.openxmlformats.org/officeDocument/2006/relationships/image" Target="../media/image1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png"/><Relationship Id="rId5" Type="http://schemas.openxmlformats.org/officeDocument/2006/relationships/image" Target="../media/image150.png"/><Relationship Id="rId4" Type="http://schemas.openxmlformats.org/officeDocument/2006/relationships/image" Target="../media/image1490.png"/><Relationship Id="rId9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58.wmf"/><Relationship Id="rId4" Type="http://schemas.openxmlformats.org/officeDocument/2006/relationships/image" Target="../media/image96.png"/><Relationship Id="rId9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98.png"/><Relationship Id="rId4" Type="http://schemas.openxmlformats.org/officeDocument/2006/relationships/image" Target="../media/image9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png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jpe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7.wmf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5" Type="http://schemas.openxmlformats.org/officeDocument/2006/relationships/image" Target="../media/image44.png"/><Relationship Id="rId23" Type="http://schemas.openxmlformats.org/officeDocument/2006/relationships/image" Target="../media/image28.wmf"/><Relationship Id="rId10" Type="http://schemas.openxmlformats.org/officeDocument/2006/relationships/image" Target="../media/image39.png"/><Relationship Id="rId19" Type="http://schemas.openxmlformats.org/officeDocument/2006/relationships/image" Target="../media/image26.wmf"/><Relationship Id="rId4" Type="http://schemas.openxmlformats.org/officeDocument/2006/relationships/image" Target="../media/image33.png"/><Relationship Id="rId9" Type="http://schemas.openxmlformats.org/officeDocument/2006/relationships/image" Target="../media/image38.png"/><Relationship Id="rId14" Type="http://schemas.openxmlformats.org/officeDocument/2006/relationships/image" Target="../media/image43.png"/><Relationship Id="rId22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52854" y="1700484"/>
            <a:ext cx="10084777" cy="1619617"/>
          </a:xfrm>
        </p:spPr>
        <p:txBody>
          <a:bodyPr>
            <a:no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standing Schottky spectra of stored laser-cooled bunched ion beams – simulations &amp; recent experimental results from the </a:t>
            </a:r>
            <a:r>
              <a:rPr lang="en-US" altLang="zh-CN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SRe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45622" y="4294275"/>
            <a:ext cx="9144000" cy="1765122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0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nbing Wang</a:t>
            </a:r>
          </a:p>
          <a:p>
            <a:pPr>
              <a:lnSpc>
                <a:spcPct val="10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5.10.28</a:t>
            </a:r>
          </a:p>
          <a:p>
            <a:pPr>
              <a:lnSpc>
                <a:spcPct val="10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Modern Physics, Chinese Academy of Sciences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" descr="C:\Users\stu\AppData\Roaming\Tencent\Users\516792959\QQ\WinTemp\RichOle\1{VC5K)T_U1UW0W_NY)4A73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" r="1"/>
          <a:stretch/>
        </p:blipFill>
        <p:spPr bwMode="auto">
          <a:xfrm>
            <a:off x="1" y="0"/>
            <a:ext cx="3683725" cy="675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7200676" y="6292335"/>
            <a:ext cx="40970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L2025 @ New York, USA</a:t>
            </a:r>
          </a:p>
        </p:txBody>
      </p:sp>
    </p:spTree>
    <p:extLst>
      <p:ext uri="{BB962C8B-B14F-4D97-AF65-F5344CB8AC3E}">
        <p14:creationId xmlns:p14="http://schemas.microsoft.com/office/powerpoint/2010/main" val="975687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>
            <a:grpSpLocks noChangeAspect="1"/>
          </p:cNvGrpSpPr>
          <p:nvPr/>
        </p:nvGrpSpPr>
        <p:grpSpPr>
          <a:xfrm>
            <a:off x="61273" y="1295816"/>
            <a:ext cx="6052225" cy="5126884"/>
            <a:chOff x="394718" y="1331703"/>
            <a:chExt cx="5634085" cy="4968239"/>
          </a:xfrm>
        </p:grpSpPr>
        <p:grpSp>
          <p:nvGrpSpPr>
            <p:cNvPr id="5" name="组合 4"/>
            <p:cNvGrpSpPr/>
            <p:nvPr/>
          </p:nvGrpSpPr>
          <p:grpSpPr>
            <a:xfrm>
              <a:off x="951619" y="5226464"/>
              <a:ext cx="4846086" cy="172014"/>
              <a:chOff x="3022718" y="5087625"/>
              <a:chExt cx="4760830" cy="86730"/>
            </a:xfrm>
          </p:grpSpPr>
          <p:cxnSp>
            <p:nvCxnSpPr>
              <p:cNvPr id="15" name="直接连接符 14"/>
              <p:cNvCxnSpPr/>
              <p:nvPr/>
            </p:nvCxnSpPr>
            <p:spPr>
              <a:xfrm>
                <a:off x="3122158" y="5091288"/>
                <a:ext cx="466139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>
                <a:off x="3022718" y="5091288"/>
                <a:ext cx="9935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rot="5400000">
                <a:off x="7729334" y="5125726"/>
                <a:ext cx="7620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 rot="5400000">
                <a:off x="5423292" y="5132126"/>
                <a:ext cx="7620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 rot="5400000">
                <a:off x="4255228" y="5133347"/>
                <a:ext cx="7620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rot="5400000">
                <a:off x="6586929" y="5136255"/>
                <a:ext cx="7620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文本框 5"/>
            <p:cNvSpPr txBox="1"/>
            <p:nvPr/>
          </p:nvSpPr>
          <p:spPr>
            <a:xfrm>
              <a:off x="1780380" y="5401160"/>
              <a:ext cx="768809" cy="4473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2.5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277472" y="5389736"/>
              <a:ext cx="315164" cy="4473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39"/>
            <p:cNvSpPr txBox="1"/>
            <p:nvPr/>
          </p:nvSpPr>
          <p:spPr>
            <a:xfrm>
              <a:off x="4238090" y="5412096"/>
              <a:ext cx="958521" cy="4473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.5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39"/>
            <p:cNvSpPr txBox="1"/>
            <p:nvPr/>
          </p:nvSpPr>
          <p:spPr>
            <a:xfrm>
              <a:off x="5570382" y="5412146"/>
              <a:ext cx="458421" cy="4473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39"/>
            <p:cNvSpPr txBox="1"/>
            <p:nvPr/>
          </p:nvSpPr>
          <p:spPr>
            <a:xfrm>
              <a:off x="1988988" y="5792912"/>
              <a:ext cx="3338470" cy="5070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 242.75954 M [kHz]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 rot="16200000">
              <a:off x="-61678" y="3159666"/>
              <a:ext cx="1399863" cy="4870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(s)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964572" y="1331703"/>
              <a:ext cx="0" cy="411262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图片 12"/>
            <p:cNvPicPr>
              <a:picLocks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09" t="38103" r="1947" b="14613"/>
            <a:stretch/>
          </p:blipFill>
          <p:spPr>
            <a:xfrm>
              <a:off x="966512" y="1346889"/>
              <a:ext cx="4795522" cy="3899311"/>
            </a:xfrm>
            <a:prstGeom prst="rect">
              <a:avLst/>
            </a:prstGeom>
          </p:spPr>
        </p:pic>
        <p:sp>
          <p:nvSpPr>
            <p:cNvPr id="14" name="文本框 39"/>
            <p:cNvSpPr txBox="1"/>
            <p:nvPr/>
          </p:nvSpPr>
          <p:spPr>
            <a:xfrm>
              <a:off x="741178" y="5409874"/>
              <a:ext cx="553925" cy="4473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25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6018076" y="1295816"/>
            <a:ext cx="5680051" cy="5126884"/>
            <a:chOff x="6441826" y="963144"/>
            <a:chExt cx="5680051" cy="5126884"/>
          </a:xfrm>
        </p:grpSpPr>
        <p:pic>
          <p:nvPicPr>
            <p:cNvPr id="63" name="图片 62"/>
            <p:cNvPicPr>
              <a:picLocks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18" t="42430" r="1839" b="14487"/>
            <a:stretch/>
          </p:blipFill>
          <p:spPr>
            <a:xfrm>
              <a:off x="6681799" y="963145"/>
              <a:ext cx="5174210" cy="4008556"/>
            </a:xfrm>
            <a:prstGeom prst="rect">
              <a:avLst/>
            </a:prstGeom>
          </p:spPr>
        </p:pic>
        <p:grpSp>
          <p:nvGrpSpPr>
            <p:cNvPr id="47" name="组合 46"/>
            <p:cNvGrpSpPr/>
            <p:nvPr/>
          </p:nvGrpSpPr>
          <p:grpSpPr>
            <a:xfrm>
              <a:off x="6667885" y="4982272"/>
              <a:ext cx="5205743" cy="177507"/>
              <a:chOff x="3022718" y="5087625"/>
              <a:chExt cx="4760830" cy="86730"/>
            </a:xfrm>
          </p:grpSpPr>
          <p:cxnSp>
            <p:nvCxnSpPr>
              <p:cNvPr id="57" name="直接连接符 56"/>
              <p:cNvCxnSpPr/>
              <p:nvPr/>
            </p:nvCxnSpPr>
            <p:spPr>
              <a:xfrm>
                <a:off x="3122158" y="5091288"/>
                <a:ext cx="466139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/>
              <p:nvPr/>
            </p:nvCxnSpPr>
            <p:spPr>
              <a:xfrm>
                <a:off x="3022718" y="5091288"/>
                <a:ext cx="9935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/>
            </p:nvCxnSpPr>
            <p:spPr>
              <a:xfrm rot="5400000">
                <a:off x="7729334" y="5125726"/>
                <a:ext cx="7620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/>
              <p:nvPr/>
            </p:nvCxnSpPr>
            <p:spPr>
              <a:xfrm rot="5400000">
                <a:off x="5423292" y="5132126"/>
                <a:ext cx="7620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 rot="5400000">
                <a:off x="4255228" y="5133347"/>
                <a:ext cx="7620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/>
              <p:cNvCxnSpPr/>
              <p:nvPr/>
            </p:nvCxnSpPr>
            <p:spPr>
              <a:xfrm rot="5400000">
                <a:off x="6586929" y="5136255"/>
                <a:ext cx="7620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文本框 47"/>
            <p:cNvSpPr txBox="1"/>
            <p:nvPr/>
          </p:nvSpPr>
          <p:spPr>
            <a:xfrm>
              <a:off x="7558153" y="5162546"/>
              <a:ext cx="825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2.5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9166353" y="5150757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文本框 39"/>
            <p:cNvSpPr txBox="1"/>
            <p:nvPr/>
          </p:nvSpPr>
          <p:spPr>
            <a:xfrm>
              <a:off x="10198265" y="5173831"/>
              <a:ext cx="10296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.5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文本框 39"/>
            <p:cNvSpPr txBox="1"/>
            <p:nvPr/>
          </p:nvSpPr>
          <p:spPr>
            <a:xfrm>
              <a:off x="11629434" y="517388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文本框 39"/>
            <p:cNvSpPr txBox="1"/>
            <p:nvPr/>
          </p:nvSpPr>
          <p:spPr>
            <a:xfrm>
              <a:off x="7782243" y="5566808"/>
              <a:ext cx="35862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 242.75954 M [kHz]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>
            <a:xfrm>
              <a:off x="6681799" y="963144"/>
              <a:ext cx="0" cy="424394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文本框 39"/>
            <p:cNvSpPr txBox="1"/>
            <p:nvPr/>
          </p:nvSpPr>
          <p:spPr>
            <a:xfrm>
              <a:off x="6441826" y="5171538"/>
              <a:ext cx="5950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25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组合 39"/>
          <p:cNvGrpSpPr>
            <a:grpSpLocks noChangeAspect="1"/>
          </p:cNvGrpSpPr>
          <p:nvPr/>
        </p:nvGrpSpPr>
        <p:grpSpPr>
          <a:xfrm>
            <a:off x="2507599" y="3987817"/>
            <a:ext cx="7266916" cy="1299124"/>
            <a:chOff x="18544093" y="31330605"/>
            <a:chExt cx="10752489" cy="1299124"/>
          </a:xfrm>
        </p:grpSpPr>
        <p:sp>
          <p:nvSpPr>
            <p:cNvPr id="41" name="矩形 40"/>
            <p:cNvSpPr/>
            <p:nvPr/>
          </p:nvSpPr>
          <p:spPr>
            <a:xfrm>
              <a:off x="18544093" y="31330605"/>
              <a:ext cx="10752489" cy="1299124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18583725" y="31403800"/>
              <a:ext cx="10681567" cy="1126994"/>
              <a:chOff x="18525936" y="31375141"/>
              <a:chExt cx="10681567" cy="1126994"/>
            </a:xfrm>
          </p:grpSpPr>
          <p:sp>
            <p:nvSpPr>
              <p:cNvPr id="43" name="文本框 42"/>
              <p:cNvSpPr txBox="1"/>
              <p:nvPr/>
            </p:nvSpPr>
            <p:spPr>
              <a:xfrm>
                <a:off x="18525936" y="31424917"/>
                <a:ext cx="4735467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ser</a:t>
                </a:r>
              </a:p>
              <a:p>
                <a:pPr algn="ctr"/>
                <a:r>
                  <a:rPr lang="en-US" altLang="zh-CN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0 mW @ 220 nm</a:t>
                </a:r>
                <a:endParaRPr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/>
              <p:cNvSpPr txBox="1"/>
              <p:nvPr/>
            </p:nvSpPr>
            <p:spPr>
              <a:xfrm>
                <a:off x="24033865" y="31416177"/>
                <a:ext cx="5173638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-cooler</a:t>
                </a:r>
              </a:p>
              <a:p>
                <a:pPr algn="ctr"/>
                <a:r>
                  <a:rPr lang="en-US" altLang="zh-CN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0 mA @ 152 kV</a:t>
                </a:r>
                <a:endParaRPr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文本框 44"/>
              <p:cNvSpPr txBox="1"/>
              <p:nvPr/>
            </p:nvSpPr>
            <p:spPr>
              <a:xfrm>
                <a:off x="23223215" y="31375141"/>
                <a:ext cx="90389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s</a:t>
                </a:r>
                <a:endParaRPr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5" name="标题 1"/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er cooling by CW laser and E-cooler</a:t>
            </a: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52225"/>
              </p:ext>
            </p:extLst>
          </p:nvPr>
        </p:nvGraphicFramePr>
        <p:xfrm>
          <a:off x="2717828" y="1118096"/>
          <a:ext cx="6638753" cy="5658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Graph" r:id="rId6" imgW="3364920" imgH="2868480" progId="Origin50.Graph">
                  <p:embed/>
                </p:oleObj>
              </mc:Choice>
              <mc:Fallback>
                <p:oleObj name="Graph" r:id="rId6" imgW="3364920" imgH="2868480" progId="Origin50.Graph">
                  <p:embed/>
                  <p:pic>
                    <p:nvPicPr>
                      <p:cNvPr id="46" name="对象 4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7828" y="1118096"/>
                        <a:ext cx="6638753" cy="56580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4189885" y="3864190"/>
            <a:ext cx="2542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er-cooling peak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6978219" y="1844544"/>
            <a:ext cx="2053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-cooling peak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4550615" y="4308410"/>
            <a:ext cx="16850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△p/p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10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7202014" y="2347245"/>
            <a:ext cx="16850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△p/p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10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12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64" grpId="0"/>
      <p:bldP spid="66" grpId="0"/>
      <p:bldP spid="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任意多边形: 形状 20">
            <a:extLst>
              <a:ext uri="{FF2B5EF4-FFF2-40B4-BE49-F238E27FC236}">
                <a16:creationId xmlns:a16="http://schemas.microsoft.com/office/drawing/2014/main" id="{18AAB6DF-B613-471A-B44C-7D9128BABACD}"/>
              </a:ext>
            </a:extLst>
          </p:cNvPr>
          <p:cNvSpPr/>
          <p:nvPr/>
        </p:nvSpPr>
        <p:spPr>
          <a:xfrm>
            <a:off x="1969035" y="3949644"/>
            <a:ext cx="1147087" cy="1042583"/>
          </a:xfrm>
          <a:custGeom>
            <a:avLst/>
            <a:gdLst>
              <a:gd name="connsiteX0" fmla="*/ 510 w 1778510"/>
              <a:gd name="connsiteY0" fmla="*/ 639013 h 1379790"/>
              <a:gd name="connsiteX1" fmla="*/ 16385 w 1778510"/>
              <a:gd name="connsiteY1" fmla="*/ 572338 h 1379790"/>
              <a:gd name="connsiteX2" fmla="*/ 32260 w 1778510"/>
              <a:gd name="connsiteY2" fmla="*/ 521538 h 1379790"/>
              <a:gd name="connsiteX3" fmla="*/ 67185 w 1778510"/>
              <a:gd name="connsiteY3" fmla="*/ 477088 h 1379790"/>
              <a:gd name="connsiteX4" fmla="*/ 95760 w 1778510"/>
              <a:gd name="connsiteY4" fmla="*/ 438988 h 1379790"/>
              <a:gd name="connsiteX5" fmla="*/ 117985 w 1778510"/>
              <a:gd name="connsiteY5" fmla="*/ 391363 h 1379790"/>
              <a:gd name="connsiteX6" fmla="*/ 152910 w 1778510"/>
              <a:gd name="connsiteY6" fmla="*/ 356438 h 1379790"/>
              <a:gd name="connsiteX7" fmla="*/ 194185 w 1778510"/>
              <a:gd name="connsiteY7" fmla="*/ 315163 h 1379790"/>
              <a:gd name="connsiteX8" fmla="*/ 235460 w 1778510"/>
              <a:gd name="connsiteY8" fmla="*/ 267538 h 1379790"/>
              <a:gd name="connsiteX9" fmla="*/ 276735 w 1778510"/>
              <a:gd name="connsiteY9" fmla="*/ 238963 h 1379790"/>
              <a:gd name="connsiteX10" fmla="*/ 314835 w 1778510"/>
              <a:gd name="connsiteY10" fmla="*/ 204038 h 1379790"/>
              <a:gd name="connsiteX11" fmla="*/ 362460 w 1778510"/>
              <a:gd name="connsiteY11" fmla="*/ 175463 h 1379790"/>
              <a:gd name="connsiteX12" fmla="*/ 410085 w 1778510"/>
              <a:gd name="connsiteY12" fmla="*/ 140538 h 1379790"/>
              <a:gd name="connsiteX13" fmla="*/ 454535 w 1778510"/>
              <a:gd name="connsiteY13" fmla="*/ 118313 h 1379790"/>
              <a:gd name="connsiteX14" fmla="*/ 514860 w 1778510"/>
              <a:gd name="connsiteY14" fmla="*/ 86563 h 1379790"/>
              <a:gd name="connsiteX15" fmla="*/ 568835 w 1778510"/>
              <a:gd name="connsiteY15" fmla="*/ 61163 h 1379790"/>
              <a:gd name="connsiteX16" fmla="*/ 635510 w 1778510"/>
              <a:gd name="connsiteY16" fmla="*/ 42113 h 1379790"/>
              <a:gd name="connsiteX17" fmla="*/ 686310 w 1778510"/>
              <a:gd name="connsiteY17" fmla="*/ 23063 h 1379790"/>
              <a:gd name="connsiteX18" fmla="*/ 737110 w 1778510"/>
              <a:gd name="connsiteY18" fmla="*/ 13538 h 1379790"/>
              <a:gd name="connsiteX19" fmla="*/ 787910 w 1778510"/>
              <a:gd name="connsiteY19" fmla="*/ 10363 h 1379790"/>
              <a:gd name="connsiteX20" fmla="*/ 841885 w 1778510"/>
              <a:gd name="connsiteY20" fmla="*/ 4013 h 1379790"/>
              <a:gd name="connsiteX21" fmla="*/ 892685 w 1778510"/>
              <a:gd name="connsiteY21" fmla="*/ 838 h 1379790"/>
              <a:gd name="connsiteX22" fmla="*/ 937135 w 1778510"/>
              <a:gd name="connsiteY22" fmla="*/ 838 h 1379790"/>
              <a:gd name="connsiteX23" fmla="*/ 987935 w 1778510"/>
              <a:gd name="connsiteY23" fmla="*/ 10363 h 1379790"/>
              <a:gd name="connsiteX24" fmla="*/ 1038735 w 1778510"/>
              <a:gd name="connsiteY24" fmla="*/ 19888 h 1379790"/>
              <a:gd name="connsiteX25" fmla="*/ 1092710 w 1778510"/>
              <a:gd name="connsiteY25" fmla="*/ 29413 h 1379790"/>
              <a:gd name="connsiteX26" fmla="*/ 1146685 w 1778510"/>
              <a:gd name="connsiteY26" fmla="*/ 45288 h 1379790"/>
              <a:gd name="connsiteX27" fmla="*/ 1197485 w 1778510"/>
              <a:gd name="connsiteY27" fmla="*/ 64338 h 1379790"/>
              <a:gd name="connsiteX28" fmla="*/ 1248285 w 1778510"/>
              <a:gd name="connsiteY28" fmla="*/ 86563 h 1379790"/>
              <a:gd name="connsiteX29" fmla="*/ 1299085 w 1778510"/>
              <a:gd name="connsiteY29" fmla="*/ 115138 h 1379790"/>
              <a:gd name="connsiteX30" fmla="*/ 1340360 w 1778510"/>
              <a:gd name="connsiteY30" fmla="*/ 127838 h 1379790"/>
              <a:gd name="connsiteX31" fmla="*/ 1387985 w 1778510"/>
              <a:gd name="connsiteY31" fmla="*/ 159588 h 1379790"/>
              <a:gd name="connsiteX32" fmla="*/ 1422910 w 1778510"/>
              <a:gd name="connsiteY32" fmla="*/ 181813 h 1379790"/>
              <a:gd name="connsiteX33" fmla="*/ 1470535 w 1778510"/>
              <a:gd name="connsiteY33" fmla="*/ 223088 h 1379790"/>
              <a:gd name="connsiteX34" fmla="*/ 1521335 w 1778510"/>
              <a:gd name="connsiteY34" fmla="*/ 254838 h 1379790"/>
              <a:gd name="connsiteX35" fmla="*/ 1553085 w 1778510"/>
              <a:gd name="connsiteY35" fmla="*/ 289763 h 1379790"/>
              <a:gd name="connsiteX36" fmla="*/ 1591185 w 1778510"/>
              <a:gd name="connsiteY36" fmla="*/ 324688 h 1379790"/>
              <a:gd name="connsiteX37" fmla="*/ 1619760 w 1778510"/>
              <a:gd name="connsiteY37" fmla="*/ 359613 h 1379790"/>
              <a:gd name="connsiteX38" fmla="*/ 1645160 w 1778510"/>
              <a:gd name="connsiteY38" fmla="*/ 400888 h 1379790"/>
              <a:gd name="connsiteX39" fmla="*/ 1680085 w 1778510"/>
              <a:gd name="connsiteY39" fmla="*/ 438988 h 1379790"/>
              <a:gd name="connsiteX40" fmla="*/ 1718185 w 1778510"/>
              <a:gd name="connsiteY40" fmla="*/ 496138 h 1379790"/>
              <a:gd name="connsiteX41" fmla="*/ 1746760 w 1778510"/>
              <a:gd name="connsiteY41" fmla="*/ 559638 h 1379790"/>
              <a:gd name="connsiteX42" fmla="*/ 1762635 w 1778510"/>
              <a:gd name="connsiteY42" fmla="*/ 623138 h 1379790"/>
              <a:gd name="connsiteX43" fmla="*/ 1778510 w 1778510"/>
              <a:gd name="connsiteY43" fmla="*/ 705688 h 1379790"/>
              <a:gd name="connsiteX44" fmla="*/ 1762635 w 1778510"/>
              <a:gd name="connsiteY44" fmla="*/ 781888 h 1379790"/>
              <a:gd name="connsiteX45" fmla="*/ 1727710 w 1778510"/>
              <a:gd name="connsiteY45" fmla="*/ 858088 h 1379790"/>
              <a:gd name="connsiteX46" fmla="*/ 1689610 w 1778510"/>
              <a:gd name="connsiteY46" fmla="*/ 931113 h 1379790"/>
              <a:gd name="connsiteX47" fmla="*/ 1632460 w 1778510"/>
              <a:gd name="connsiteY47" fmla="*/ 997788 h 1379790"/>
              <a:gd name="connsiteX48" fmla="*/ 1581660 w 1778510"/>
              <a:gd name="connsiteY48" fmla="*/ 1048588 h 1379790"/>
              <a:gd name="connsiteX49" fmla="*/ 1521335 w 1778510"/>
              <a:gd name="connsiteY49" fmla="*/ 1112088 h 1379790"/>
              <a:gd name="connsiteX50" fmla="*/ 1457835 w 1778510"/>
              <a:gd name="connsiteY50" fmla="*/ 1166063 h 1379790"/>
              <a:gd name="connsiteX51" fmla="*/ 1410210 w 1778510"/>
              <a:gd name="connsiteY51" fmla="*/ 1200988 h 1379790"/>
              <a:gd name="connsiteX52" fmla="*/ 1334010 w 1778510"/>
              <a:gd name="connsiteY52" fmla="*/ 1245438 h 1379790"/>
              <a:gd name="connsiteX53" fmla="*/ 1257810 w 1778510"/>
              <a:gd name="connsiteY53" fmla="*/ 1286713 h 1379790"/>
              <a:gd name="connsiteX54" fmla="*/ 1165735 w 1778510"/>
              <a:gd name="connsiteY54" fmla="*/ 1331163 h 1379790"/>
              <a:gd name="connsiteX55" fmla="*/ 1099060 w 1778510"/>
              <a:gd name="connsiteY55" fmla="*/ 1350213 h 1379790"/>
              <a:gd name="connsiteX56" fmla="*/ 997460 w 1778510"/>
              <a:gd name="connsiteY56" fmla="*/ 1372438 h 1379790"/>
              <a:gd name="connsiteX57" fmla="*/ 911735 w 1778510"/>
              <a:gd name="connsiteY57" fmla="*/ 1378788 h 1379790"/>
              <a:gd name="connsiteX58" fmla="*/ 860935 w 1778510"/>
              <a:gd name="connsiteY58" fmla="*/ 1378788 h 1379790"/>
              <a:gd name="connsiteX59" fmla="*/ 762510 w 1778510"/>
              <a:gd name="connsiteY59" fmla="*/ 1369263 h 1379790"/>
              <a:gd name="connsiteX60" fmla="*/ 702185 w 1778510"/>
              <a:gd name="connsiteY60" fmla="*/ 1359738 h 1379790"/>
              <a:gd name="connsiteX61" fmla="*/ 610110 w 1778510"/>
              <a:gd name="connsiteY61" fmla="*/ 1331163 h 1379790"/>
              <a:gd name="connsiteX62" fmla="*/ 543435 w 1778510"/>
              <a:gd name="connsiteY62" fmla="*/ 1312113 h 1379790"/>
              <a:gd name="connsiteX63" fmla="*/ 489460 w 1778510"/>
              <a:gd name="connsiteY63" fmla="*/ 1277188 h 1379790"/>
              <a:gd name="connsiteX64" fmla="*/ 416435 w 1778510"/>
              <a:gd name="connsiteY64" fmla="*/ 1245438 h 1379790"/>
              <a:gd name="connsiteX65" fmla="*/ 352935 w 1778510"/>
              <a:gd name="connsiteY65" fmla="*/ 1197813 h 1379790"/>
              <a:gd name="connsiteX66" fmla="*/ 279910 w 1778510"/>
              <a:gd name="connsiteY66" fmla="*/ 1143838 h 1379790"/>
              <a:gd name="connsiteX67" fmla="*/ 219585 w 1778510"/>
              <a:gd name="connsiteY67" fmla="*/ 1089863 h 1379790"/>
              <a:gd name="connsiteX68" fmla="*/ 165610 w 1778510"/>
              <a:gd name="connsiteY68" fmla="*/ 1032713 h 1379790"/>
              <a:gd name="connsiteX69" fmla="*/ 98935 w 1778510"/>
              <a:gd name="connsiteY69" fmla="*/ 950163 h 1379790"/>
              <a:gd name="connsiteX70" fmla="*/ 67185 w 1778510"/>
              <a:gd name="connsiteY70" fmla="*/ 896188 h 1379790"/>
              <a:gd name="connsiteX71" fmla="*/ 29085 w 1778510"/>
              <a:gd name="connsiteY71" fmla="*/ 819988 h 1379790"/>
              <a:gd name="connsiteX72" fmla="*/ 6860 w 1778510"/>
              <a:gd name="connsiteY72" fmla="*/ 743788 h 1379790"/>
              <a:gd name="connsiteX73" fmla="*/ 510 w 1778510"/>
              <a:gd name="connsiteY73" fmla="*/ 639013 h 1379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</a:cxnLst>
            <a:rect l="l" t="t" r="r" b="b"/>
            <a:pathLst>
              <a:path w="1778510" h="1379790">
                <a:moveTo>
                  <a:pt x="510" y="639013"/>
                </a:moveTo>
                <a:cubicBezTo>
                  <a:pt x="2098" y="610438"/>
                  <a:pt x="11093" y="591917"/>
                  <a:pt x="16385" y="572338"/>
                </a:cubicBezTo>
                <a:cubicBezTo>
                  <a:pt x="21677" y="552759"/>
                  <a:pt x="23793" y="537413"/>
                  <a:pt x="32260" y="521538"/>
                </a:cubicBezTo>
                <a:cubicBezTo>
                  <a:pt x="40727" y="505663"/>
                  <a:pt x="56602" y="490846"/>
                  <a:pt x="67185" y="477088"/>
                </a:cubicBezTo>
                <a:cubicBezTo>
                  <a:pt x="77768" y="463330"/>
                  <a:pt x="87293" y="453276"/>
                  <a:pt x="95760" y="438988"/>
                </a:cubicBezTo>
                <a:cubicBezTo>
                  <a:pt x="104227" y="424700"/>
                  <a:pt x="108460" y="405121"/>
                  <a:pt x="117985" y="391363"/>
                </a:cubicBezTo>
                <a:cubicBezTo>
                  <a:pt x="127510" y="377605"/>
                  <a:pt x="152910" y="356438"/>
                  <a:pt x="152910" y="356438"/>
                </a:cubicBezTo>
                <a:cubicBezTo>
                  <a:pt x="165610" y="343738"/>
                  <a:pt x="180427" y="329980"/>
                  <a:pt x="194185" y="315163"/>
                </a:cubicBezTo>
                <a:cubicBezTo>
                  <a:pt x="207943" y="300346"/>
                  <a:pt x="221702" y="280238"/>
                  <a:pt x="235460" y="267538"/>
                </a:cubicBezTo>
                <a:cubicBezTo>
                  <a:pt x="249218" y="254838"/>
                  <a:pt x="263506" y="249546"/>
                  <a:pt x="276735" y="238963"/>
                </a:cubicBezTo>
                <a:cubicBezTo>
                  <a:pt x="289964" y="228380"/>
                  <a:pt x="300548" y="214621"/>
                  <a:pt x="314835" y="204038"/>
                </a:cubicBezTo>
                <a:cubicBezTo>
                  <a:pt x="329123" y="193455"/>
                  <a:pt x="346585" y="186046"/>
                  <a:pt x="362460" y="175463"/>
                </a:cubicBezTo>
                <a:cubicBezTo>
                  <a:pt x="378335" y="164880"/>
                  <a:pt x="394739" y="150063"/>
                  <a:pt x="410085" y="140538"/>
                </a:cubicBezTo>
                <a:cubicBezTo>
                  <a:pt x="425431" y="131013"/>
                  <a:pt x="437073" y="127309"/>
                  <a:pt x="454535" y="118313"/>
                </a:cubicBezTo>
                <a:cubicBezTo>
                  <a:pt x="471998" y="109317"/>
                  <a:pt x="495810" y="96088"/>
                  <a:pt x="514860" y="86563"/>
                </a:cubicBezTo>
                <a:cubicBezTo>
                  <a:pt x="533910" y="77038"/>
                  <a:pt x="548727" y="68571"/>
                  <a:pt x="568835" y="61163"/>
                </a:cubicBezTo>
                <a:cubicBezTo>
                  <a:pt x="588943" y="53755"/>
                  <a:pt x="615931" y="48463"/>
                  <a:pt x="635510" y="42113"/>
                </a:cubicBezTo>
                <a:cubicBezTo>
                  <a:pt x="655089" y="35763"/>
                  <a:pt x="669377" y="27825"/>
                  <a:pt x="686310" y="23063"/>
                </a:cubicBezTo>
                <a:cubicBezTo>
                  <a:pt x="703243" y="18301"/>
                  <a:pt x="720177" y="15655"/>
                  <a:pt x="737110" y="13538"/>
                </a:cubicBezTo>
                <a:cubicBezTo>
                  <a:pt x="754043" y="11421"/>
                  <a:pt x="770448" y="11950"/>
                  <a:pt x="787910" y="10363"/>
                </a:cubicBezTo>
                <a:cubicBezTo>
                  <a:pt x="805372" y="8776"/>
                  <a:pt x="824423" y="5600"/>
                  <a:pt x="841885" y="4013"/>
                </a:cubicBezTo>
                <a:cubicBezTo>
                  <a:pt x="859347" y="2426"/>
                  <a:pt x="876810" y="1367"/>
                  <a:pt x="892685" y="838"/>
                </a:cubicBezTo>
                <a:cubicBezTo>
                  <a:pt x="908560" y="309"/>
                  <a:pt x="921260" y="-750"/>
                  <a:pt x="937135" y="838"/>
                </a:cubicBezTo>
                <a:cubicBezTo>
                  <a:pt x="953010" y="2425"/>
                  <a:pt x="987935" y="10363"/>
                  <a:pt x="987935" y="10363"/>
                </a:cubicBezTo>
                <a:lnTo>
                  <a:pt x="1038735" y="19888"/>
                </a:lnTo>
                <a:cubicBezTo>
                  <a:pt x="1056198" y="23063"/>
                  <a:pt x="1074718" y="25180"/>
                  <a:pt x="1092710" y="29413"/>
                </a:cubicBezTo>
                <a:cubicBezTo>
                  <a:pt x="1110702" y="33646"/>
                  <a:pt x="1129223" y="39467"/>
                  <a:pt x="1146685" y="45288"/>
                </a:cubicBezTo>
                <a:cubicBezTo>
                  <a:pt x="1164147" y="51109"/>
                  <a:pt x="1180552" y="57459"/>
                  <a:pt x="1197485" y="64338"/>
                </a:cubicBezTo>
                <a:cubicBezTo>
                  <a:pt x="1214418" y="71217"/>
                  <a:pt x="1231352" y="78096"/>
                  <a:pt x="1248285" y="86563"/>
                </a:cubicBezTo>
                <a:cubicBezTo>
                  <a:pt x="1265218" y="95030"/>
                  <a:pt x="1283739" y="108259"/>
                  <a:pt x="1299085" y="115138"/>
                </a:cubicBezTo>
                <a:cubicBezTo>
                  <a:pt x="1314431" y="122017"/>
                  <a:pt x="1325543" y="120430"/>
                  <a:pt x="1340360" y="127838"/>
                </a:cubicBezTo>
                <a:cubicBezTo>
                  <a:pt x="1355177" y="135246"/>
                  <a:pt x="1374227" y="150592"/>
                  <a:pt x="1387985" y="159588"/>
                </a:cubicBezTo>
                <a:cubicBezTo>
                  <a:pt x="1401743" y="168584"/>
                  <a:pt x="1409152" y="171230"/>
                  <a:pt x="1422910" y="181813"/>
                </a:cubicBezTo>
                <a:cubicBezTo>
                  <a:pt x="1436668" y="192396"/>
                  <a:pt x="1454131" y="210917"/>
                  <a:pt x="1470535" y="223088"/>
                </a:cubicBezTo>
                <a:cubicBezTo>
                  <a:pt x="1486939" y="235259"/>
                  <a:pt x="1507577" y="243725"/>
                  <a:pt x="1521335" y="254838"/>
                </a:cubicBezTo>
                <a:cubicBezTo>
                  <a:pt x="1535093" y="265951"/>
                  <a:pt x="1541443" y="278121"/>
                  <a:pt x="1553085" y="289763"/>
                </a:cubicBezTo>
                <a:cubicBezTo>
                  <a:pt x="1564727" y="301405"/>
                  <a:pt x="1580073" y="313046"/>
                  <a:pt x="1591185" y="324688"/>
                </a:cubicBezTo>
                <a:cubicBezTo>
                  <a:pt x="1602298" y="336330"/>
                  <a:pt x="1610764" y="346913"/>
                  <a:pt x="1619760" y="359613"/>
                </a:cubicBezTo>
                <a:cubicBezTo>
                  <a:pt x="1628756" y="372313"/>
                  <a:pt x="1635106" y="387659"/>
                  <a:pt x="1645160" y="400888"/>
                </a:cubicBezTo>
                <a:cubicBezTo>
                  <a:pt x="1655214" y="414117"/>
                  <a:pt x="1667914" y="423113"/>
                  <a:pt x="1680085" y="438988"/>
                </a:cubicBezTo>
                <a:cubicBezTo>
                  <a:pt x="1692256" y="454863"/>
                  <a:pt x="1707073" y="476030"/>
                  <a:pt x="1718185" y="496138"/>
                </a:cubicBezTo>
                <a:cubicBezTo>
                  <a:pt x="1729297" y="516246"/>
                  <a:pt x="1739352" y="538471"/>
                  <a:pt x="1746760" y="559638"/>
                </a:cubicBezTo>
                <a:cubicBezTo>
                  <a:pt x="1754168" y="580805"/>
                  <a:pt x="1757343" y="598796"/>
                  <a:pt x="1762635" y="623138"/>
                </a:cubicBezTo>
                <a:cubicBezTo>
                  <a:pt x="1767927" y="647480"/>
                  <a:pt x="1778510" y="679230"/>
                  <a:pt x="1778510" y="705688"/>
                </a:cubicBezTo>
                <a:cubicBezTo>
                  <a:pt x="1778510" y="732146"/>
                  <a:pt x="1771102" y="756488"/>
                  <a:pt x="1762635" y="781888"/>
                </a:cubicBezTo>
                <a:cubicBezTo>
                  <a:pt x="1754168" y="807288"/>
                  <a:pt x="1739881" y="833217"/>
                  <a:pt x="1727710" y="858088"/>
                </a:cubicBezTo>
                <a:cubicBezTo>
                  <a:pt x="1715539" y="882959"/>
                  <a:pt x="1705485" y="907830"/>
                  <a:pt x="1689610" y="931113"/>
                </a:cubicBezTo>
                <a:cubicBezTo>
                  <a:pt x="1673735" y="954396"/>
                  <a:pt x="1650452" y="978209"/>
                  <a:pt x="1632460" y="997788"/>
                </a:cubicBezTo>
                <a:cubicBezTo>
                  <a:pt x="1614468" y="1017367"/>
                  <a:pt x="1600181" y="1029538"/>
                  <a:pt x="1581660" y="1048588"/>
                </a:cubicBezTo>
                <a:cubicBezTo>
                  <a:pt x="1563139" y="1067638"/>
                  <a:pt x="1541972" y="1092509"/>
                  <a:pt x="1521335" y="1112088"/>
                </a:cubicBezTo>
                <a:cubicBezTo>
                  <a:pt x="1500698" y="1131667"/>
                  <a:pt x="1476356" y="1151246"/>
                  <a:pt x="1457835" y="1166063"/>
                </a:cubicBezTo>
                <a:cubicBezTo>
                  <a:pt x="1439314" y="1180880"/>
                  <a:pt x="1430848" y="1187759"/>
                  <a:pt x="1410210" y="1200988"/>
                </a:cubicBezTo>
                <a:cubicBezTo>
                  <a:pt x="1389572" y="1214217"/>
                  <a:pt x="1359410" y="1231151"/>
                  <a:pt x="1334010" y="1245438"/>
                </a:cubicBezTo>
                <a:cubicBezTo>
                  <a:pt x="1308610" y="1259725"/>
                  <a:pt x="1285856" y="1272426"/>
                  <a:pt x="1257810" y="1286713"/>
                </a:cubicBezTo>
                <a:cubicBezTo>
                  <a:pt x="1229764" y="1301001"/>
                  <a:pt x="1192193" y="1320580"/>
                  <a:pt x="1165735" y="1331163"/>
                </a:cubicBezTo>
                <a:cubicBezTo>
                  <a:pt x="1139277" y="1341746"/>
                  <a:pt x="1127106" y="1343334"/>
                  <a:pt x="1099060" y="1350213"/>
                </a:cubicBezTo>
                <a:cubicBezTo>
                  <a:pt x="1071014" y="1357092"/>
                  <a:pt x="1028681" y="1367676"/>
                  <a:pt x="997460" y="1372438"/>
                </a:cubicBezTo>
                <a:cubicBezTo>
                  <a:pt x="966239" y="1377200"/>
                  <a:pt x="934489" y="1377730"/>
                  <a:pt x="911735" y="1378788"/>
                </a:cubicBezTo>
                <a:cubicBezTo>
                  <a:pt x="888981" y="1379846"/>
                  <a:pt x="885806" y="1380376"/>
                  <a:pt x="860935" y="1378788"/>
                </a:cubicBezTo>
                <a:cubicBezTo>
                  <a:pt x="836064" y="1377201"/>
                  <a:pt x="788968" y="1372438"/>
                  <a:pt x="762510" y="1369263"/>
                </a:cubicBezTo>
                <a:cubicBezTo>
                  <a:pt x="736052" y="1366088"/>
                  <a:pt x="727585" y="1366088"/>
                  <a:pt x="702185" y="1359738"/>
                </a:cubicBezTo>
                <a:cubicBezTo>
                  <a:pt x="676785" y="1353388"/>
                  <a:pt x="636568" y="1339101"/>
                  <a:pt x="610110" y="1331163"/>
                </a:cubicBezTo>
                <a:cubicBezTo>
                  <a:pt x="583652" y="1323225"/>
                  <a:pt x="563543" y="1321109"/>
                  <a:pt x="543435" y="1312113"/>
                </a:cubicBezTo>
                <a:cubicBezTo>
                  <a:pt x="523327" y="1303117"/>
                  <a:pt x="510627" y="1288301"/>
                  <a:pt x="489460" y="1277188"/>
                </a:cubicBezTo>
                <a:cubicBezTo>
                  <a:pt x="468293" y="1266076"/>
                  <a:pt x="439189" y="1258667"/>
                  <a:pt x="416435" y="1245438"/>
                </a:cubicBezTo>
                <a:cubicBezTo>
                  <a:pt x="393681" y="1232209"/>
                  <a:pt x="352935" y="1197813"/>
                  <a:pt x="352935" y="1197813"/>
                </a:cubicBezTo>
                <a:cubicBezTo>
                  <a:pt x="330181" y="1180880"/>
                  <a:pt x="302135" y="1161830"/>
                  <a:pt x="279910" y="1143838"/>
                </a:cubicBezTo>
                <a:cubicBezTo>
                  <a:pt x="257685" y="1125846"/>
                  <a:pt x="238635" y="1108384"/>
                  <a:pt x="219585" y="1089863"/>
                </a:cubicBezTo>
                <a:cubicBezTo>
                  <a:pt x="200535" y="1071342"/>
                  <a:pt x="185718" y="1055996"/>
                  <a:pt x="165610" y="1032713"/>
                </a:cubicBezTo>
                <a:cubicBezTo>
                  <a:pt x="145502" y="1009430"/>
                  <a:pt x="115339" y="972917"/>
                  <a:pt x="98935" y="950163"/>
                </a:cubicBezTo>
                <a:cubicBezTo>
                  <a:pt x="82531" y="927409"/>
                  <a:pt x="78827" y="917884"/>
                  <a:pt x="67185" y="896188"/>
                </a:cubicBezTo>
                <a:cubicBezTo>
                  <a:pt x="55543" y="874492"/>
                  <a:pt x="39139" y="845388"/>
                  <a:pt x="29085" y="819988"/>
                </a:cubicBezTo>
                <a:cubicBezTo>
                  <a:pt x="19031" y="794588"/>
                  <a:pt x="12681" y="769188"/>
                  <a:pt x="6860" y="743788"/>
                </a:cubicBezTo>
                <a:cubicBezTo>
                  <a:pt x="1039" y="718388"/>
                  <a:pt x="-1078" y="667588"/>
                  <a:pt x="510" y="639013"/>
                </a:cubicBezTo>
                <a:close/>
              </a:path>
            </a:pathLst>
          </a:cu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0" name="矩形 299"/>
          <p:cNvSpPr/>
          <p:nvPr/>
        </p:nvSpPr>
        <p:spPr>
          <a:xfrm>
            <a:off x="6536295" y="1783037"/>
            <a:ext cx="54890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kern="100" dirty="0">
                <a:latin typeface="Times New Roman" panose="02020603050405020304" pitchFamily="18" charset="0"/>
              </a:rPr>
              <a:t>The trajectory of bunched ions under fixed laser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longitudinal phase spac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3" name="矩形 302"/>
          <p:cNvSpPr/>
          <p:nvPr/>
        </p:nvSpPr>
        <p:spPr>
          <a:xfrm>
            <a:off x="483326" y="1781881"/>
            <a:ext cx="52827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tion of bunched ions in the longitudinal phase spac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" name="标题 1"/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mulation method: phase space tracking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17BD547D-2F7A-43AB-8696-45021E1820F9}"/>
              </a:ext>
            </a:extLst>
          </p:cNvPr>
          <p:cNvGrpSpPr/>
          <p:nvPr/>
        </p:nvGrpSpPr>
        <p:grpSpPr>
          <a:xfrm>
            <a:off x="116305" y="2743819"/>
            <a:ext cx="5185696" cy="3879481"/>
            <a:chOff x="133722" y="2282265"/>
            <a:chExt cx="5185696" cy="3879481"/>
          </a:xfrm>
        </p:grpSpPr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94BEC741-BB2B-4953-9B4C-2E7DD41E252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3992" y="2282265"/>
              <a:ext cx="0" cy="35129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0339FF6E-B242-49F2-B230-4BB05C9B7F46}"/>
                </a:ext>
              </a:extLst>
            </p:cNvPr>
            <p:cNvCxnSpPr>
              <a:cxnSpLocks/>
            </p:cNvCxnSpPr>
            <p:nvPr/>
          </p:nvCxnSpPr>
          <p:spPr>
            <a:xfrm>
              <a:off x="693992" y="5781768"/>
              <a:ext cx="462542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任意多边形: 形状 12">
              <a:extLst>
                <a:ext uri="{FF2B5EF4-FFF2-40B4-BE49-F238E27FC236}">
                  <a16:creationId xmlns:a16="http://schemas.microsoft.com/office/drawing/2014/main" id="{2FD7595A-723A-48EE-BF5F-7E84223D9BBD}"/>
                </a:ext>
              </a:extLst>
            </p:cNvPr>
            <p:cNvSpPr/>
            <p:nvPr/>
          </p:nvSpPr>
          <p:spPr>
            <a:xfrm>
              <a:off x="133722" y="2769124"/>
              <a:ext cx="4852202" cy="1822470"/>
            </a:xfrm>
            <a:custGeom>
              <a:avLst/>
              <a:gdLst>
                <a:gd name="connsiteX0" fmla="*/ 0 w 4524375"/>
                <a:gd name="connsiteY0" fmla="*/ 1699339 h 1699339"/>
                <a:gd name="connsiteX1" fmla="*/ 520700 w 4524375"/>
                <a:gd name="connsiteY1" fmla="*/ 1172289 h 1699339"/>
                <a:gd name="connsiteX2" fmla="*/ 933450 w 4524375"/>
                <a:gd name="connsiteY2" fmla="*/ 724614 h 1699339"/>
                <a:gd name="connsiteX3" fmla="*/ 1123950 w 4524375"/>
                <a:gd name="connsiteY3" fmla="*/ 549989 h 1699339"/>
                <a:gd name="connsiteX4" fmla="*/ 1343025 w 4524375"/>
                <a:gd name="connsiteY4" fmla="*/ 362664 h 1699339"/>
                <a:gd name="connsiteX5" fmla="*/ 1600200 w 4524375"/>
                <a:gd name="connsiteY5" fmla="*/ 191214 h 1699339"/>
                <a:gd name="connsiteX6" fmla="*/ 1851025 w 4524375"/>
                <a:gd name="connsiteY6" fmla="*/ 73739 h 1699339"/>
                <a:gd name="connsiteX7" fmla="*/ 2120900 w 4524375"/>
                <a:gd name="connsiteY7" fmla="*/ 7064 h 1699339"/>
                <a:gd name="connsiteX8" fmla="*/ 2432050 w 4524375"/>
                <a:gd name="connsiteY8" fmla="*/ 13414 h 1699339"/>
                <a:gd name="connsiteX9" fmla="*/ 2714625 w 4524375"/>
                <a:gd name="connsiteY9" fmla="*/ 108664 h 1699339"/>
                <a:gd name="connsiteX10" fmla="*/ 3105150 w 4524375"/>
                <a:gd name="connsiteY10" fmla="*/ 330914 h 1699339"/>
                <a:gd name="connsiteX11" fmla="*/ 3463925 w 4524375"/>
                <a:gd name="connsiteY11" fmla="*/ 623014 h 1699339"/>
                <a:gd name="connsiteX12" fmla="*/ 3759200 w 4524375"/>
                <a:gd name="connsiteY12" fmla="*/ 915114 h 1699339"/>
                <a:gd name="connsiteX13" fmla="*/ 4006850 w 4524375"/>
                <a:gd name="connsiteY13" fmla="*/ 1172289 h 1699339"/>
                <a:gd name="connsiteX14" fmla="*/ 4524375 w 4524375"/>
                <a:gd name="connsiteY14" fmla="*/ 1692989 h 16993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4524375" h="1699339">
                  <a:moveTo>
                    <a:pt x="0" y="1699339"/>
                  </a:moveTo>
                  <a:cubicBezTo>
                    <a:pt x="182562" y="1517041"/>
                    <a:pt x="365125" y="1334743"/>
                    <a:pt x="520700" y="1172289"/>
                  </a:cubicBezTo>
                  <a:cubicBezTo>
                    <a:pt x="676275" y="1009835"/>
                    <a:pt x="832908" y="828331"/>
                    <a:pt x="933450" y="724614"/>
                  </a:cubicBezTo>
                  <a:cubicBezTo>
                    <a:pt x="1033992" y="620897"/>
                    <a:pt x="1055688" y="610314"/>
                    <a:pt x="1123950" y="549989"/>
                  </a:cubicBezTo>
                  <a:cubicBezTo>
                    <a:pt x="1192212" y="489664"/>
                    <a:pt x="1263650" y="422460"/>
                    <a:pt x="1343025" y="362664"/>
                  </a:cubicBezTo>
                  <a:cubicBezTo>
                    <a:pt x="1422400" y="302868"/>
                    <a:pt x="1515533" y="239368"/>
                    <a:pt x="1600200" y="191214"/>
                  </a:cubicBezTo>
                  <a:cubicBezTo>
                    <a:pt x="1684867" y="143060"/>
                    <a:pt x="1764242" y="104431"/>
                    <a:pt x="1851025" y="73739"/>
                  </a:cubicBezTo>
                  <a:cubicBezTo>
                    <a:pt x="1937808" y="43047"/>
                    <a:pt x="2024062" y="17118"/>
                    <a:pt x="2120900" y="7064"/>
                  </a:cubicBezTo>
                  <a:cubicBezTo>
                    <a:pt x="2217738" y="-2990"/>
                    <a:pt x="2333096" y="-3519"/>
                    <a:pt x="2432050" y="13414"/>
                  </a:cubicBezTo>
                  <a:cubicBezTo>
                    <a:pt x="2531004" y="30347"/>
                    <a:pt x="2602442" y="55747"/>
                    <a:pt x="2714625" y="108664"/>
                  </a:cubicBezTo>
                  <a:cubicBezTo>
                    <a:pt x="2826808" y="161581"/>
                    <a:pt x="2980267" y="245189"/>
                    <a:pt x="3105150" y="330914"/>
                  </a:cubicBezTo>
                  <a:cubicBezTo>
                    <a:pt x="3230033" y="416639"/>
                    <a:pt x="3354917" y="525647"/>
                    <a:pt x="3463925" y="623014"/>
                  </a:cubicBezTo>
                  <a:cubicBezTo>
                    <a:pt x="3572933" y="720381"/>
                    <a:pt x="3668713" y="823568"/>
                    <a:pt x="3759200" y="915114"/>
                  </a:cubicBezTo>
                  <a:cubicBezTo>
                    <a:pt x="3849687" y="1006660"/>
                    <a:pt x="3879321" y="1042643"/>
                    <a:pt x="4006850" y="1172289"/>
                  </a:cubicBezTo>
                  <a:cubicBezTo>
                    <a:pt x="4134379" y="1301935"/>
                    <a:pt x="4329377" y="1497462"/>
                    <a:pt x="4524375" y="16929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任意多边形: 形状 13">
              <a:extLst>
                <a:ext uri="{FF2B5EF4-FFF2-40B4-BE49-F238E27FC236}">
                  <a16:creationId xmlns:a16="http://schemas.microsoft.com/office/drawing/2014/main" id="{E7A8D429-12A9-487B-93C4-E4E82D9DCC06}"/>
                </a:ext>
              </a:extLst>
            </p:cNvPr>
            <p:cNvSpPr/>
            <p:nvPr/>
          </p:nvSpPr>
          <p:spPr>
            <a:xfrm>
              <a:off x="133722" y="3433955"/>
              <a:ext cx="4852202" cy="1822470"/>
            </a:xfrm>
            <a:custGeom>
              <a:avLst/>
              <a:gdLst>
                <a:gd name="connsiteX0" fmla="*/ 0 w 4524375"/>
                <a:gd name="connsiteY0" fmla="*/ 1699339 h 1699339"/>
                <a:gd name="connsiteX1" fmla="*/ 520700 w 4524375"/>
                <a:gd name="connsiteY1" fmla="*/ 1172289 h 1699339"/>
                <a:gd name="connsiteX2" fmla="*/ 933450 w 4524375"/>
                <a:gd name="connsiteY2" fmla="*/ 724614 h 1699339"/>
                <a:gd name="connsiteX3" fmla="*/ 1123950 w 4524375"/>
                <a:gd name="connsiteY3" fmla="*/ 549989 h 1699339"/>
                <a:gd name="connsiteX4" fmla="*/ 1343025 w 4524375"/>
                <a:gd name="connsiteY4" fmla="*/ 362664 h 1699339"/>
                <a:gd name="connsiteX5" fmla="*/ 1600200 w 4524375"/>
                <a:gd name="connsiteY5" fmla="*/ 191214 h 1699339"/>
                <a:gd name="connsiteX6" fmla="*/ 1851025 w 4524375"/>
                <a:gd name="connsiteY6" fmla="*/ 73739 h 1699339"/>
                <a:gd name="connsiteX7" fmla="*/ 2120900 w 4524375"/>
                <a:gd name="connsiteY7" fmla="*/ 7064 h 1699339"/>
                <a:gd name="connsiteX8" fmla="*/ 2432050 w 4524375"/>
                <a:gd name="connsiteY8" fmla="*/ 13414 h 1699339"/>
                <a:gd name="connsiteX9" fmla="*/ 2714625 w 4524375"/>
                <a:gd name="connsiteY9" fmla="*/ 108664 h 1699339"/>
                <a:gd name="connsiteX10" fmla="*/ 3105150 w 4524375"/>
                <a:gd name="connsiteY10" fmla="*/ 330914 h 1699339"/>
                <a:gd name="connsiteX11" fmla="*/ 3463925 w 4524375"/>
                <a:gd name="connsiteY11" fmla="*/ 623014 h 1699339"/>
                <a:gd name="connsiteX12" fmla="*/ 3759200 w 4524375"/>
                <a:gd name="connsiteY12" fmla="*/ 915114 h 1699339"/>
                <a:gd name="connsiteX13" fmla="*/ 4006850 w 4524375"/>
                <a:gd name="connsiteY13" fmla="*/ 1172289 h 1699339"/>
                <a:gd name="connsiteX14" fmla="*/ 4524375 w 4524375"/>
                <a:gd name="connsiteY14" fmla="*/ 1692989 h 16993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4524375" h="1699339">
                  <a:moveTo>
                    <a:pt x="0" y="1699339"/>
                  </a:moveTo>
                  <a:cubicBezTo>
                    <a:pt x="182562" y="1517041"/>
                    <a:pt x="365125" y="1334743"/>
                    <a:pt x="520700" y="1172289"/>
                  </a:cubicBezTo>
                  <a:cubicBezTo>
                    <a:pt x="676275" y="1009835"/>
                    <a:pt x="832908" y="828331"/>
                    <a:pt x="933450" y="724614"/>
                  </a:cubicBezTo>
                  <a:cubicBezTo>
                    <a:pt x="1033992" y="620897"/>
                    <a:pt x="1055688" y="610314"/>
                    <a:pt x="1123950" y="549989"/>
                  </a:cubicBezTo>
                  <a:cubicBezTo>
                    <a:pt x="1192212" y="489664"/>
                    <a:pt x="1263650" y="422460"/>
                    <a:pt x="1343025" y="362664"/>
                  </a:cubicBezTo>
                  <a:cubicBezTo>
                    <a:pt x="1422400" y="302868"/>
                    <a:pt x="1515533" y="239368"/>
                    <a:pt x="1600200" y="191214"/>
                  </a:cubicBezTo>
                  <a:cubicBezTo>
                    <a:pt x="1684867" y="143060"/>
                    <a:pt x="1764242" y="104431"/>
                    <a:pt x="1851025" y="73739"/>
                  </a:cubicBezTo>
                  <a:cubicBezTo>
                    <a:pt x="1937808" y="43047"/>
                    <a:pt x="2024062" y="17118"/>
                    <a:pt x="2120900" y="7064"/>
                  </a:cubicBezTo>
                  <a:cubicBezTo>
                    <a:pt x="2217738" y="-2990"/>
                    <a:pt x="2333096" y="-3519"/>
                    <a:pt x="2432050" y="13414"/>
                  </a:cubicBezTo>
                  <a:cubicBezTo>
                    <a:pt x="2531004" y="30347"/>
                    <a:pt x="2602442" y="55747"/>
                    <a:pt x="2714625" y="108664"/>
                  </a:cubicBezTo>
                  <a:cubicBezTo>
                    <a:pt x="2826808" y="161581"/>
                    <a:pt x="2980267" y="245189"/>
                    <a:pt x="3105150" y="330914"/>
                  </a:cubicBezTo>
                  <a:cubicBezTo>
                    <a:pt x="3230033" y="416639"/>
                    <a:pt x="3354917" y="525647"/>
                    <a:pt x="3463925" y="623014"/>
                  </a:cubicBezTo>
                  <a:cubicBezTo>
                    <a:pt x="3572933" y="720381"/>
                    <a:pt x="3668713" y="823568"/>
                    <a:pt x="3759200" y="915114"/>
                  </a:cubicBezTo>
                  <a:cubicBezTo>
                    <a:pt x="3849687" y="1006660"/>
                    <a:pt x="3879321" y="1042643"/>
                    <a:pt x="4006850" y="1172289"/>
                  </a:cubicBezTo>
                  <a:cubicBezTo>
                    <a:pt x="4134379" y="1301935"/>
                    <a:pt x="4329377" y="1497462"/>
                    <a:pt x="4524375" y="16929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79F52953-2827-4D48-80A9-CE373B22D38C}"/>
                </a:ext>
              </a:extLst>
            </p:cNvPr>
            <p:cNvSpPr/>
            <p:nvPr/>
          </p:nvSpPr>
          <p:spPr>
            <a:xfrm>
              <a:off x="2285077" y="3735334"/>
              <a:ext cx="538254" cy="53825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任意多边形: 形状 20">
              <a:extLst>
                <a:ext uri="{FF2B5EF4-FFF2-40B4-BE49-F238E27FC236}">
                  <a16:creationId xmlns:a16="http://schemas.microsoft.com/office/drawing/2014/main" id="{18AAB6DF-B613-471A-B44C-7D9128BABACD}"/>
                </a:ext>
              </a:extLst>
            </p:cNvPr>
            <p:cNvSpPr/>
            <p:nvPr/>
          </p:nvSpPr>
          <p:spPr>
            <a:xfrm>
              <a:off x="1604158" y="3273833"/>
              <a:ext cx="1907377" cy="1479767"/>
            </a:xfrm>
            <a:custGeom>
              <a:avLst/>
              <a:gdLst>
                <a:gd name="connsiteX0" fmla="*/ 510 w 1778510"/>
                <a:gd name="connsiteY0" fmla="*/ 639013 h 1379790"/>
                <a:gd name="connsiteX1" fmla="*/ 16385 w 1778510"/>
                <a:gd name="connsiteY1" fmla="*/ 572338 h 1379790"/>
                <a:gd name="connsiteX2" fmla="*/ 32260 w 1778510"/>
                <a:gd name="connsiteY2" fmla="*/ 521538 h 1379790"/>
                <a:gd name="connsiteX3" fmla="*/ 67185 w 1778510"/>
                <a:gd name="connsiteY3" fmla="*/ 477088 h 1379790"/>
                <a:gd name="connsiteX4" fmla="*/ 95760 w 1778510"/>
                <a:gd name="connsiteY4" fmla="*/ 438988 h 1379790"/>
                <a:gd name="connsiteX5" fmla="*/ 117985 w 1778510"/>
                <a:gd name="connsiteY5" fmla="*/ 391363 h 1379790"/>
                <a:gd name="connsiteX6" fmla="*/ 152910 w 1778510"/>
                <a:gd name="connsiteY6" fmla="*/ 356438 h 1379790"/>
                <a:gd name="connsiteX7" fmla="*/ 194185 w 1778510"/>
                <a:gd name="connsiteY7" fmla="*/ 315163 h 1379790"/>
                <a:gd name="connsiteX8" fmla="*/ 235460 w 1778510"/>
                <a:gd name="connsiteY8" fmla="*/ 267538 h 1379790"/>
                <a:gd name="connsiteX9" fmla="*/ 276735 w 1778510"/>
                <a:gd name="connsiteY9" fmla="*/ 238963 h 1379790"/>
                <a:gd name="connsiteX10" fmla="*/ 314835 w 1778510"/>
                <a:gd name="connsiteY10" fmla="*/ 204038 h 1379790"/>
                <a:gd name="connsiteX11" fmla="*/ 362460 w 1778510"/>
                <a:gd name="connsiteY11" fmla="*/ 175463 h 1379790"/>
                <a:gd name="connsiteX12" fmla="*/ 410085 w 1778510"/>
                <a:gd name="connsiteY12" fmla="*/ 140538 h 1379790"/>
                <a:gd name="connsiteX13" fmla="*/ 454535 w 1778510"/>
                <a:gd name="connsiteY13" fmla="*/ 118313 h 1379790"/>
                <a:gd name="connsiteX14" fmla="*/ 514860 w 1778510"/>
                <a:gd name="connsiteY14" fmla="*/ 86563 h 1379790"/>
                <a:gd name="connsiteX15" fmla="*/ 568835 w 1778510"/>
                <a:gd name="connsiteY15" fmla="*/ 61163 h 1379790"/>
                <a:gd name="connsiteX16" fmla="*/ 635510 w 1778510"/>
                <a:gd name="connsiteY16" fmla="*/ 42113 h 1379790"/>
                <a:gd name="connsiteX17" fmla="*/ 686310 w 1778510"/>
                <a:gd name="connsiteY17" fmla="*/ 23063 h 1379790"/>
                <a:gd name="connsiteX18" fmla="*/ 737110 w 1778510"/>
                <a:gd name="connsiteY18" fmla="*/ 13538 h 1379790"/>
                <a:gd name="connsiteX19" fmla="*/ 787910 w 1778510"/>
                <a:gd name="connsiteY19" fmla="*/ 10363 h 1379790"/>
                <a:gd name="connsiteX20" fmla="*/ 841885 w 1778510"/>
                <a:gd name="connsiteY20" fmla="*/ 4013 h 1379790"/>
                <a:gd name="connsiteX21" fmla="*/ 892685 w 1778510"/>
                <a:gd name="connsiteY21" fmla="*/ 838 h 1379790"/>
                <a:gd name="connsiteX22" fmla="*/ 937135 w 1778510"/>
                <a:gd name="connsiteY22" fmla="*/ 838 h 1379790"/>
                <a:gd name="connsiteX23" fmla="*/ 987935 w 1778510"/>
                <a:gd name="connsiteY23" fmla="*/ 10363 h 1379790"/>
                <a:gd name="connsiteX24" fmla="*/ 1038735 w 1778510"/>
                <a:gd name="connsiteY24" fmla="*/ 19888 h 1379790"/>
                <a:gd name="connsiteX25" fmla="*/ 1092710 w 1778510"/>
                <a:gd name="connsiteY25" fmla="*/ 29413 h 1379790"/>
                <a:gd name="connsiteX26" fmla="*/ 1146685 w 1778510"/>
                <a:gd name="connsiteY26" fmla="*/ 45288 h 1379790"/>
                <a:gd name="connsiteX27" fmla="*/ 1197485 w 1778510"/>
                <a:gd name="connsiteY27" fmla="*/ 64338 h 1379790"/>
                <a:gd name="connsiteX28" fmla="*/ 1248285 w 1778510"/>
                <a:gd name="connsiteY28" fmla="*/ 86563 h 1379790"/>
                <a:gd name="connsiteX29" fmla="*/ 1299085 w 1778510"/>
                <a:gd name="connsiteY29" fmla="*/ 115138 h 1379790"/>
                <a:gd name="connsiteX30" fmla="*/ 1340360 w 1778510"/>
                <a:gd name="connsiteY30" fmla="*/ 127838 h 1379790"/>
                <a:gd name="connsiteX31" fmla="*/ 1387985 w 1778510"/>
                <a:gd name="connsiteY31" fmla="*/ 159588 h 1379790"/>
                <a:gd name="connsiteX32" fmla="*/ 1422910 w 1778510"/>
                <a:gd name="connsiteY32" fmla="*/ 181813 h 1379790"/>
                <a:gd name="connsiteX33" fmla="*/ 1470535 w 1778510"/>
                <a:gd name="connsiteY33" fmla="*/ 223088 h 1379790"/>
                <a:gd name="connsiteX34" fmla="*/ 1521335 w 1778510"/>
                <a:gd name="connsiteY34" fmla="*/ 254838 h 1379790"/>
                <a:gd name="connsiteX35" fmla="*/ 1553085 w 1778510"/>
                <a:gd name="connsiteY35" fmla="*/ 289763 h 1379790"/>
                <a:gd name="connsiteX36" fmla="*/ 1591185 w 1778510"/>
                <a:gd name="connsiteY36" fmla="*/ 324688 h 1379790"/>
                <a:gd name="connsiteX37" fmla="*/ 1619760 w 1778510"/>
                <a:gd name="connsiteY37" fmla="*/ 359613 h 1379790"/>
                <a:gd name="connsiteX38" fmla="*/ 1645160 w 1778510"/>
                <a:gd name="connsiteY38" fmla="*/ 400888 h 1379790"/>
                <a:gd name="connsiteX39" fmla="*/ 1680085 w 1778510"/>
                <a:gd name="connsiteY39" fmla="*/ 438988 h 1379790"/>
                <a:gd name="connsiteX40" fmla="*/ 1718185 w 1778510"/>
                <a:gd name="connsiteY40" fmla="*/ 496138 h 1379790"/>
                <a:gd name="connsiteX41" fmla="*/ 1746760 w 1778510"/>
                <a:gd name="connsiteY41" fmla="*/ 559638 h 1379790"/>
                <a:gd name="connsiteX42" fmla="*/ 1762635 w 1778510"/>
                <a:gd name="connsiteY42" fmla="*/ 623138 h 1379790"/>
                <a:gd name="connsiteX43" fmla="*/ 1778510 w 1778510"/>
                <a:gd name="connsiteY43" fmla="*/ 705688 h 1379790"/>
                <a:gd name="connsiteX44" fmla="*/ 1762635 w 1778510"/>
                <a:gd name="connsiteY44" fmla="*/ 781888 h 1379790"/>
                <a:gd name="connsiteX45" fmla="*/ 1727710 w 1778510"/>
                <a:gd name="connsiteY45" fmla="*/ 858088 h 1379790"/>
                <a:gd name="connsiteX46" fmla="*/ 1689610 w 1778510"/>
                <a:gd name="connsiteY46" fmla="*/ 931113 h 1379790"/>
                <a:gd name="connsiteX47" fmla="*/ 1632460 w 1778510"/>
                <a:gd name="connsiteY47" fmla="*/ 997788 h 1379790"/>
                <a:gd name="connsiteX48" fmla="*/ 1581660 w 1778510"/>
                <a:gd name="connsiteY48" fmla="*/ 1048588 h 1379790"/>
                <a:gd name="connsiteX49" fmla="*/ 1521335 w 1778510"/>
                <a:gd name="connsiteY49" fmla="*/ 1112088 h 1379790"/>
                <a:gd name="connsiteX50" fmla="*/ 1457835 w 1778510"/>
                <a:gd name="connsiteY50" fmla="*/ 1166063 h 1379790"/>
                <a:gd name="connsiteX51" fmla="*/ 1410210 w 1778510"/>
                <a:gd name="connsiteY51" fmla="*/ 1200988 h 1379790"/>
                <a:gd name="connsiteX52" fmla="*/ 1334010 w 1778510"/>
                <a:gd name="connsiteY52" fmla="*/ 1245438 h 1379790"/>
                <a:gd name="connsiteX53" fmla="*/ 1257810 w 1778510"/>
                <a:gd name="connsiteY53" fmla="*/ 1286713 h 1379790"/>
                <a:gd name="connsiteX54" fmla="*/ 1165735 w 1778510"/>
                <a:gd name="connsiteY54" fmla="*/ 1331163 h 1379790"/>
                <a:gd name="connsiteX55" fmla="*/ 1099060 w 1778510"/>
                <a:gd name="connsiteY55" fmla="*/ 1350213 h 1379790"/>
                <a:gd name="connsiteX56" fmla="*/ 997460 w 1778510"/>
                <a:gd name="connsiteY56" fmla="*/ 1372438 h 1379790"/>
                <a:gd name="connsiteX57" fmla="*/ 911735 w 1778510"/>
                <a:gd name="connsiteY57" fmla="*/ 1378788 h 1379790"/>
                <a:gd name="connsiteX58" fmla="*/ 860935 w 1778510"/>
                <a:gd name="connsiteY58" fmla="*/ 1378788 h 1379790"/>
                <a:gd name="connsiteX59" fmla="*/ 762510 w 1778510"/>
                <a:gd name="connsiteY59" fmla="*/ 1369263 h 1379790"/>
                <a:gd name="connsiteX60" fmla="*/ 702185 w 1778510"/>
                <a:gd name="connsiteY60" fmla="*/ 1359738 h 1379790"/>
                <a:gd name="connsiteX61" fmla="*/ 610110 w 1778510"/>
                <a:gd name="connsiteY61" fmla="*/ 1331163 h 1379790"/>
                <a:gd name="connsiteX62" fmla="*/ 543435 w 1778510"/>
                <a:gd name="connsiteY62" fmla="*/ 1312113 h 1379790"/>
                <a:gd name="connsiteX63" fmla="*/ 489460 w 1778510"/>
                <a:gd name="connsiteY63" fmla="*/ 1277188 h 1379790"/>
                <a:gd name="connsiteX64" fmla="*/ 416435 w 1778510"/>
                <a:gd name="connsiteY64" fmla="*/ 1245438 h 1379790"/>
                <a:gd name="connsiteX65" fmla="*/ 352935 w 1778510"/>
                <a:gd name="connsiteY65" fmla="*/ 1197813 h 1379790"/>
                <a:gd name="connsiteX66" fmla="*/ 279910 w 1778510"/>
                <a:gd name="connsiteY66" fmla="*/ 1143838 h 1379790"/>
                <a:gd name="connsiteX67" fmla="*/ 219585 w 1778510"/>
                <a:gd name="connsiteY67" fmla="*/ 1089863 h 1379790"/>
                <a:gd name="connsiteX68" fmla="*/ 165610 w 1778510"/>
                <a:gd name="connsiteY68" fmla="*/ 1032713 h 1379790"/>
                <a:gd name="connsiteX69" fmla="*/ 98935 w 1778510"/>
                <a:gd name="connsiteY69" fmla="*/ 950163 h 1379790"/>
                <a:gd name="connsiteX70" fmla="*/ 67185 w 1778510"/>
                <a:gd name="connsiteY70" fmla="*/ 896188 h 1379790"/>
                <a:gd name="connsiteX71" fmla="*/ 29085 w 1778510"/>
                <a:gd name="connsiteY71" fmla="*/ 819988 h 1379790"/>
                <a:gd name="connsiteX72" fmla="*/ 6860 w 1778510"/>
                <a:gd name="connsiteY72" fmla="*/ 743788 h 1379790"/>
                <a:gd name="connsiteX73" fmla="*/ 510 w 1778510"/>
                <a:gd name="connsiteY73" fmla="*/ 639013 h 13797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</a:cxnLst>
              <a:rect l="l" t="t" r="r" b="b"/>
              <a:pathLst>
                <a:path w="1778510" h="1379790">
                  <a:moveTo>
                    <a:pt x="510" y="639013"/>
                  </a:moveTo>
                  <a:cubicBezTo>
                    <a:pt x="2098" y="610438"/>
                    <a:pt x="11093" y="591917"/>
                    <a:pt x="16385" y="572338"/>
                  </a:cubicBezTo>
                  <a:cubicBezTo>
                    <a:pt x="21677" y="552759"/>
                    <a:pt x="23793" y="537413"/>
                    <a:pt x="32260" y="521538"/>
                  </a:cubicBezTo>
                  <a:cubicBezTo>
                    <a:pt x="40727" y="505663"/>
                    <a:pt x="56602" y="490846"/>
                    <a:pt x="67185" y="477088"/>
                  </a:cubicBezTo>
                  <a:cubicBezTo>
                    <a:pt x="77768" y="463330"/>
                    <a:pt x="87293" y="453276"/>
                    <a:pt x="95760" y="438988"/>
                  </a:cubicBezTo>
                  <a:cubicBezTo>
                    <a:pt x="104227" y="424700"/>
                    <a:pt x="108460" y="405121"/>
                    <a:pt x="117985" y="391363"/>
                  </a:cubicBezTo>
                  <a:cubicBezTo>
                    <a:pt x="127510" y="377605"/>
                    <a:pt x="152910" y="356438"/>
                    <a:pt x="152910" y="356438"/>
                  </a:cubicBezTo>
                  <a:cubicBezTo>
                    <a:pt x="165610" y="343738"/>
                    <a:pt x="180427" y="329980"/>
                    <a:pt x="194185" y="315163"/>
                  </a:cubicBezTo>
                  <a:cubicBezTo>
                    <a:pt x="207943" y="300346"/>
                    <a:pt x="221702" y="280238"/>
                    <a:pt x="235460" y="267538"/>
                  </a:cubicBezTo>
                  <a:cubicBezTo>
                    <a:pt x="249218" y="254838"/>
                    <a:pt x="263506" y="249546"/>
                    <a:pt x="276735" y="238963"/>
                  </a:cubicBezTo>
                  <a:cubicBezTo>
                    <a:pt x="289964" y="228380"/>
                    <a:pt x="300548" y="214621"/>
                    <a:pt x="314835" y="204038"/>
                  </a:cubicBezTo>
                  <a:cubicBezTo>
                    <a:pt x="329123" y="193455"/>
                    <a:pt x="346585" y="186046"/>
                    <a:pt x="362460" y="175463"/>
                  </a:cubicBezTo>
                  <a:cubicBezTo>
                    <a:pt x="378335" y="164880"/>
                    <a:pt x="394739" y="150063"/>
                    <a:pt x="410085" y="140538"/>
                  </a:cubicBezTo>
                  <a:cubicBezTo>
                    <a:pt x="425431" y="131013"/>
                    <a:pt x="437073" y="127309"/>
                    <a:pt x="454535" y="118313"/>
                  </a:cubicBezTo>
                  <a:cubicBezTo>
                    <a:pt x="471998" y="109317"/>
                    <a:pt x="495810" y="96088"/>
                    <a:pt x="514860" y="86563"/>
                  </a:cubicBezTo>
                  <a:cubicBezTo>
                    <a:pt x="533910" y="77038"/>
                    <a:pt x="548727" y="68571"/>
                    <a:pt x="568835" y="61163"/>
                  </a:cubicBezTo>
                  <a:cubicBezTo>
                    <a:pt x="588943" y="53755"/>
                    <a:pt x="615931" y="48463"/>
                    <a:pt x="635510" y="42113"/>
                  </a:cubicBezTo>
                  <a:cubicBezTo>
                    <a:pt x="655089" y="35763"/>
                    <a:pt x="669377" y="27825"/>
                    <a:pt x="686310" y="23063"/>
                  </a:cubicBezTo>
                  <a:cubicBezTo>
                    <a:pt x="703243" y="18301"/>
                    <a:pt x="720177" y="15655"/>
                    <a:pt x="737110" y="13538"/>
                  </a:cubicBezTo>
                  <a:cubicBezTo>
                    <a:pt x="754043" y="11421"/>
                    <a:pt x="770448" y="11950"/>
                    <a:pt x="787910" y="10363"/>
                  </a:cubicBezTo>
                  <a:cubicBezTo>
                    <a:pt x="805372" y="8776"/>
                    <a:pt x="824423" y="5600"/>
                    <a:pt x="841885" y="4013"/>
                  </a:cubicBezTo>
                  <a:cubicBezTo>
                    <a:pt x="859347" y="2426"/>
                    <a:pt x="876810" y="1367"/>
                    <a:pt x="892685" y="838"/>
                  </a:cubicBezTo>
                  <a:cubicBezTo>
                    <a:pt x="908560" y="309"/>
                    <a:pt x="921260" y="-750"/>
                    <a:pt x="937135" y="838"/>
                  </a:cubicBezTo>
                  <a:cubicBezTo>
                    <a:pt x="953010" y="2425"/>
                    <a:pt x="987935" y="10363"/>
                    <a:pt x="987935" y="10363"/>
                  </a:cubicBezTo>
                  <a:lnTo>
                    <a:pt x="1038735" y="19888"/>
                  </a:lnTo>
                  <a:cubicBezTo>
                    <a:pt x="1056198" y="23063"/>
                    <a:pt x="1074718" y="25180"/>
                    <a:pt x="1092710" y="29413"/>
                  </a:cubicBezTo>
                  <a:cubicBezTo>
                    <a:pt x="1110702" y="33646"/>
                    <a:pt x="1129223" y="39467"/>
                    <a:pt x="1146685" y="45288"/>
                  </a:cubicBezTo>
                  <a:cubicBezTo>
                    <a:pt x="1164147" y="51109"/>
                    <a:pt x="1180552" y="57459"/>
                    <a:pt x="1197485" y="64338"/>
                  </a:cubicBezTo>
                  <a:cubicBezTo>
                    <a:pt x="1214418" y="71217"/>
                    <a:pt x="1231352" y="78096"/>
                    <a:pt x="1248285" y="86563"/>
                  </a:cubicBezTo>
                  <a:cubicBezTo>
                    <a:pt x="1265218" y="95030"/>
                    <a:pt x="1283739" y="108259"/>
                    <a:pt x="1299085" y="115138"/>
                  </a:cubicBezTo>
                  <a:cubicBezTo>
                    <a:pt x="1314431" y="122017"/>
                    <a:pt x="1325543" y="120430"/>
                    <a:pt x="1340360" y="127838"/>
                  </a:cubicBezTo>
                  <a:cubicBezTo>
                    <a:pt x="1355177" y="135246"/>
                    <a:pt x="1374227" y="150592"/>
                    <a:pt x="1387985" y="159588"/>
                  </a:cubicBezTo>
                  <a:cubicBezTo>
                    <a:pt x="1401743" y="168584"/>
                    <a:pt x="1409152" y="171230"/>
                    <a:pt x="1422910" y="181813"/>
                  </a:cubicBezTo>
                  <a:cubicBezTo>
                    <a:pt x="1436668" y="192396"/>
                    <a:pt x="1454131" y="210917"/>
                    <a:pt x="1470535" y="223088"/>
                  </a:cubicBezTo>
                  <a:cubicBezTo>
                    <a:pt x="1486939" y="235259"/>
                    <a:pt x="1507577" y="243725"/>
                    <a:pt x="1521335" y="254838"/>
                  </a:cubicBezTo>
                  <a:cubicBezTo>
                    <a:pt x="1535093" y="265951"/>
                    <a:pt x="1541443" y="278121"/>
                    <a:pt x="1553085" y="289763"/>
                  </a:cubicBezTo>
                  <a:cubicBezTo>
                    <a:pt x="1564727" y="301405"/>
                    <a:pt x="1580073" y="313046"/>
                    <a:pt x="1591185" y="324688"/>
                  </a:cubicBezTo>
                  <a:cubicBezTo>
                    <a:pt x="1602298" y="336330"/>
                    <a:pt x="1610764" y="346913"/>
                    <a:pt x="1619760" y="359613"/>
                  </a:cubicBezTo>
                  <a:cubicBezTo>
                    <a:pt x="1628756" y="372313"/>
                    <a:pt x="1635106" y="387659"/>
                    <a:pt x="1645160" y="400888"/>
                  </a:cubicBezTo>
                  <a:cubicBezTo>
                    <a:pt x="1655214" y="414117"/>
                    <a:pt x="1667914" y="423113"/>
                    <a:pt x="1680085" y="438988"/>
                  </a:cubicBezTo>
                  <a:cubicBezTo>
                    <a:pt x="1692256" y="454863"/>
                    <a:pt x="1707073" y="476030"/>
                    <a:pt x="1718185" y="496138"/>
                  </a:cubicBezTo>
                  <a:cubicBezTo>
                    <a:pt x="1729297" y="516246"/>
                    <a:pt x="1739352" y="538471"/>
                    <a:pt x="1746760" y="559638"/>
                  </a:cubicBezTo>
                  <a:cubicBezTo>
                    <a:pt x="1754168" y="580805"/>
                    <a:pt x="1757343" y="598796"/>
                    <a:pt x="1762635" y="623138"/>
                  </a:cubicBezTo>
                  <a:cubicBezTo>
                    <a:pt x="1767927" y="647480"/>
                    <a:pt x="1778510" y="679230"/>
                    <a:pt x="1778510" y="705688"/>
                  </a:cubicBezTo>
                  <a:cubicBezTo>
                    <a:pt x="1778510" y="732146"/>
                    <a:pt x="1771102" y="756488"/>
                    <a:pt x="1762635" y="781888"/>
                  </a:cubicBezTo>
                  <a:cubicBezTo>
                    <a:pt x="1754168" y="807288"/>
                    <a:pt x="1739881" y="833217"/>
                    <a:pt x="1727710" y="858088"/>
                  </a:cubicBezTo>
                  <a:cubicBezTo>
                    <a:pt x="1715539" y="882959"/>
                    <a:pt x="1705485" y="907830"/>
                    <a:pt x="1689610" y="931113"/>
                  </a:cubicBezTo>
                  <a:cubicBezTo>
                    <a:pt x="1673735" y="954396"/>
                    <a:pt x="1650452" y="978209"/>
                    <a:pt x="1632460" y="997788"/>
                  </a:cubicBezTo>
                  <a:cubicBezTo>
                    <a:pt x="1614468" y="1017367"/>
                    <a:pt x="1600181" y="1029538"/>
                    <a:pt x="1581660" y="1048588"/>
                  </a:cubicBezTo>
                  <a:cubicBezTo>
                    <a:pt x="1563139" y="1067638"/>
                    <a:pt x="1541972" y="1092509"/>
                    <a:pt x="1521335" y="1112088"/>
                  </a:cubicBezTo>
                  <a:cubicBezTo>
                    <a:pt x="1500698" y="1131667"/>
                    <a:pt x="1476356" y="1151246"/>
                    <a:pt x="1457835" y="1166063"/>
                  </a:cubicBezTo>
                  <a:cubicBezTo>
                    <a:pt x="1439314" y="1180880"/>
                    <a:pt x="1430848" y="1187759"/>
                    <a:pt x="1410210" y="1200988"/>
                  </a:cubicBezTo>
                  <a:cubicBezTo>
                    <a:pt x="1389572" y="1214217"/>
                    <a:pt x="1359410" y="1231151"/>
                    <a:pt x="1334010" y="1245438"/>
                  </a:cubicBezTo>
                  <a:cubicBezTo>
                    <a:pt x="1308610" y="1259725"/>
                    <a:pt x="1285856" y="1272426"/>
                    <a:pt x="1257810" y="1286713"/>
                  </a:cubicBezTo>
                  <a:cubicBezTo>
                    <a:pt x="1229764" y="1301001"/>
                    <a:pt x="1192193" y="1320580"/>
                    <a:pt x="1165735" y="1331163"/>
                  </a:cubicBezTo>
                  <a:cubicBezTo>
                    <a:pt x="1139277" y="1341746"/>
                    <a:pt x="1127106" y="1343334"/>
                    <a:pt x="1099060" y="1350213"/>
                  </a:cubicBezTo>
                  <a:cubicBezTo>
                    <a:pt x="1071014" y="1357092"/>
                    <a:pt x="1028681" y="1367676"/>
                    <a:pt x="997460" y="1372438"/>
                  </a:cubicBezTo>
                  <a:cubicBezTo>
                    <a:pt x="966239" y="1377200"/>
                    <a:pt x="934489" y="1377730"/>
                    <a:pt x="911735" y="1378788"/>
                  </a:cubicBezTo>
                  <a:cubicBezTo>
                    <a:pt x="888981" y="1379846"/>
                    <a:pt x="885806" y="1380376"/>
                    <a:pt x="860935" y="1378788"/>
                  </a:cubicBezTo>
                  <a:cubicBezTo>
                    <a:pt x="836064" y="1377201"/>
                    <a:pt x="788968" y="1372438"/>
                    <a:pt x="762510" y="1369263"/>
                  </a:cubicBezTo>
                  <a:cubicBezTo>
                    <a:pt x="736052" y="1366088"/>
                    <a:pt x="727585" y="1366088"/>
                    <a:pt x="702185" y="1359738"/>
                  </a:cubicBezTo>
                  <a:cubicBezTo>
                    <a:pt x="676785" y="1353388"/>
                    <a:pt x="636568" y="1339101"/>
                    <a:pt x="610110" y="1331163"/>
                  </a:cubicBezTo>
                  <a:cubicBezTo>
                    <a:pt x="583652" y="1323225"/>
                    <a:pt x="563543" y="1321109"/>
                    <a:pt x="543435" y="1312113"/>
                  </a:cubicBezTo>
                  <a:cubicBezTo>
                    <a:pt x="523327" y="1303117"/>
                    <a:pt x="510627" y="1288301"/>
                    <a:pt x="489460" y="1277188"/>
                  </a:cubicBezTo>
                  <a:cubicBezTo>
                    <a:pt x="468293" y="1266076"/>
                    <a:pt x="439189" y="1258667"/>
                    <a:pt x="416435" y="1245438"/>
                  </a:cubicBezTo>
                  <a:cubicBezTo>
                    <a:pt x="393681" y="1232209"/>
                    <a:pt x="352935" y="1197813"/>
                    <a:pt x="352935" y="1197813"/>
                  </a:cubicBezTo>
                  <a:cubicBezTo>
                    <a:pt x="330181" y="1180880"/>
                    <a:pt x="302135" y="1161830"/>
                    <a:pt x="279910" y="1143838"/>
                  </a:cubicBezTo>
                  <a:cubicBezTo>
                    <a:pt x="257685" y="1125846"/>
                    <a:pt x="238635" y="1108384"/>
                    <a:pt x="219585" y="1089863"/>
                  </a:cubicBezTo>
                  <a:cubicBezTo>
                    <a:pt x="200535" y="1071342"/>
                    <a:pt x="185718" y="1055996"/>
                    <a:pt x="165610" y="1032713"/>
                  </a:cubicBezTo>
                  <a:cubicBezTo>
                    <a:pt x="145502" y="1009430"/>
                    <a:pt x="115339" y="972917"/>
                    <a:pt x="98935" y="950163"/>
                  </a:cubicBezTo>
                  <a:cubicBezTo>
                    <a:pt x="82531" y="927409"/>
                    <a:pt x="78827" y="917884"/>
                    <a:pt x="67185" y="896188"/>
                  </a:cubicBezTo>
                  <a:cubicBezTo>
                    <a:pt x="55543" y="874492"/>
                    <a:pt x="39139" y="845388"/>
                    <a:pt x="29085" y="819988"/>
                  </a:cubicBezTo>
                  <a:cubicBezTo>
                    <a:pt x="19031" y="794588"/>
                    <a:pt x="12681" y="769188"/>
                    <a:pt x="6860" y="743788"/>
                  </a:cubicBezTo>
                  <a:cubicBezTo>
                    <a:pt x="1039" y="718388"/>
                    <a:pt x="-1078" y="667588"/>
                    <a:pt x="510" y="639013"/>
                  </a:cubicBez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任意多边形: 形状 21">
              <a:extLst>
                <a:ext uri="{FF2B5EF4-FFF2-40B4-BE49-F238E27FC236}">
                  <a16:creationId xmlns:a16="http://schemas.microsoft.com/office/drawing/2014/main" id="{75CB5514-1FD0-4FF7-A125-7D32D586A6A1}"/>
                </a:ext>
              </a:extLst>
            </p:cNvPr>
            <p:cNvSpPr/>
            <p:nvPr/>
          </p:nvSpPr>
          <p:spPr>
            <a:xfrm>
              <a:off x="1144926" y="3034635"/>
              <a:ext cx="2810863" cy="1959058"/>
            </a:xfrm>
            <a:custGeom>
              <a:avLst/>
              <a:gdLst>
                <a:gd name="connsiteX0" fmla="*/ 16760 w 2620954"/>
                <a:gd name="connsiteY0" fmla="*/ 857288 h 1826699"/>
                <a:gd name="connsiteX1" fmla="*/ 42954 w 2620954"/>
                <a:gd name="connsiteY1" fmla="*/ 802519 h 1826699"/>
                <a:gd name="connsiteX2" fmla="*/ 69147 w 2620954"/>
                <a:gd name="connsiteY2" fmla="*/ 757275 h 1826699"/>
                <a:gd name="connsiteX3" fmla="*/ 104866 w 2620954"/>
                <a:gd name="connsiteY3" fmla="*/ 712031 h 1826699"/>
                <a:gd name="connsiteX4" fmla="*/ 142966 w 2620954"/>
                <a:gd name="connsiteY4" fmla="*/ 664406 h 1826699"/>
                <a:gd name="connsiteX5" fmla="*/ 176304 w 2620954"/>
                <a:gd name="connsiteY5" fmla="*/ 628688 h 1826699"/>
                <a:gd name="connsiteX6" fmla="*/ 200116 w 2620954"/>
                <a:gd name="connsiteY6" fmla="*/ 600113 h 1826699"/>
                <a:gd name="connsiteX7" fmla="*/ 240597 w 2620954"/>
                <a:gd name="connsiteY7" fmla="*/ 554869 h 1826699"/>
                <a:gd name="connsiteX8" fmla="*/ 273935 w 2620954"/>
                <a:gd name="connsiteY8" fmla="*/ 519150 h 1826699"/>
                <a:gd name="connsiteX9" fmla="*/ 319179 w 2620954"/>
                <a:gd name="connsiteY9" fmla="*/ 481050 h 1826699"/>
                <a:gd name="connsiteX10" fmla="*/ 350135 w 2620954"/>
                <a:gd name="connsiteY10" fmla="*/ 454856 h 1826699"/>
                <a:gd name="connsiteX11" fmla="*/ 392997 w 2620954"/>
                <a:gd name="connsiteY11" fmla="*/ 419138 h 1826699"/>
                <a:gd name="connsiteX12" fmla="*/ 440622 w 2620954"/>
                <a:gd name="connsiteY12" fmla="*/ 381038 h 1826699"/>
                <a:gd name="connsiteX13" fmla="*/ 471579 w 2620954"/>
                <a:gd name="connsiteY13" fmla="*/ 352463 h 1826699"/>
                <a:gd name="connsiteX14" fmla="*/ 512060 w 2620954"/>
                <a:gd name="connsiteY14" fmla="*/ 321506 h 1826699"/>
                <a:gd name="connsiteX15" fmla="*/ 562066 w 2620954"/>
                <a:gd name="connsiteY15" fmla="*/ 292931 h 1826699"/>
                <a:gd name="connsiteX16" fmla="*/ 607310 w 2620954"/>
                <a:gd name="connsiteY16" fmla="*/ 261975 h 1826699"/>
                <a:gd name="connsiteX17" fmla="*/ 650172 w 2620954"/>
                <a:gd name="connsiteY17" fmla="*/ 226256 h 1826699"/>
                <a:gd name="connsiteX18" fmla="*/ 695416 w 2620954"/>
                <a:gd name="connsiteY18" fmla="*/ 202444 h 1826699"/>
                <a:gd name="connsiteX19" fmla="*/ 738279 w 2620954"/>
                <a:gd name="connsiteY19" fmla="*/ 176250 h 1826699"/>
                <a:gd name="connsiteX20" fmla="*/ 790666 w 2620954"/>
                <a:gd name="connsiteY20" fmla="*/ 150056 h 1826699"/>
                <a:gd name="connsiteX21" fmla="*/ 831147 w 2620954"/>
                <a:gd name="connsiteY21" fmla="*/ 126244 h 1826699"/>
                <a:gd name="connsiteX22" fmla="*/ 876391 w 2620954"/>
                <a:gd name="connsiteY22" fmla="*/ 104813 h 1826699"/>
                <a:gd name="connsiteX23" fmla="*/ 926397 w 2620954"/>
                <a:gd name="connsiteY23" fmla="*/ 88144 h 1826699"/>
                <a:gd name="connsiteX24" fmla="*/ 966879 w 2620954"/>
                <a:gd name="connsiteY24" fmla="*/ 69094 h 1826699"/>
                <a:gd name="connsiteX25" fmla="*/ 1024029 w 2620954"/>
                <a:gd name="connsiteY25" fmla="*/ 52425 h 1826699"/>
                <a:gd name="connsiteX26" fmla="*/ 1081179 w 2620954"/>
                <a:gd name="connsiteY26" fmla="*/ 35756 h 1826699"/>
                <a:gd name="connsiteX27" fmla="*/ 1121660 w 2620954"/>
                <a:gd name="connsiteY27" fmla="*/ 21469 h 1826699"/>
                <a:gd name="connsiteX28" fmla="*/ 1174047 w 2620954"/>
                <a:gd name="connsiteY28" fmla="*/ 14325 h 1826699"/>
                <a:gd name="connsiteX29" fmla="*/ 1226435 w 2620954"/>
                <a:gd name="connsiteY29" fmla="*/ 4800 h 1826699"/>
                <a:gd name="connsiteX30" fmla="*/ 1281204 w 2620954"/>
                <a:gd name="connsiteY30" fmla="*/ 38 h 1826699"/>
                <a:gd name="connsiteX31" fmla="*/ 1345497 w 2620954"/>
                <a:gd name="connsiteY31" fmla="*/ 2419 h 1826699"/>
                <a:gd name="connsiteX32" fmla="*/ 1405029 w 2620954"/>
                <a:gd name="connsiteY32" fmla="*/ 4800 h 1826699"/>
                <a:gd name="connsiteX33" fmla="*/ 1457416 w 2620954"/>
                <a:gd name="connsiteY33" fmla="*/ 11944 h 1826699"/>
                <a:gd name="connsiteX34" fmla="*/ 1502660 w 2620954"/>
                <a:gd name="connsiteY34" fmla="*/ 21469 h 1826699"/>
                <a:gd name="connsiteX35" fmla="*/ 1559810 w 2620954"/>
                <a:gd name="connsiteY35" fmla="*/ 35756 h 1826699"/>
                <a:gd name="connsiteX36" fmla="*/ 1609816 w 2620954"/>
                <a:gd name="connsiteY36" fmla="*/ 54806 h 1826699"/>
                <a:gd name="connsiteX37" fmla="*/ 1659822 w 2620954"/>
                <a:gd name="connsiteY37" fmla="*/ 69094 h 1826699"/>
                <a:gd name="connsiteX38" fmla="*/ 1709829 w 2620954"/>
                <a:gd name="connsiteY38" fmla="*/ 92906 h 1826699"/>
                <a:gd name="connsiteX39" fmla="*/ 1747929 w 2620954"/>
                <a:gd name="connsiteY39" fmla="*/ 109575 h 1826699"/>
                <a:gd name="connsiteX40" fmla="*/ 1800316 w 2620954"/>
                <a:gd name="connsiteY40" fmla="*/ 128625 h 1826699"/>
                <a:gd name="connsiteX41" fmla="*/ 1847941 w 2620954"/>
                <a:gd name="connsiteY41" fmla="*/ 161963 h 1826699"/>
                <a:gd name="connsiteX42" fmla="*/ 1895566 w 2620954"/>
                <a:gd name="connsiteY42" fmla="*/ 185775 h 1826699"/>
                <a:gd name="connsiteX43" fmla="*/ 1938429 w 2620954"/>
                <a:gd name="connsiteY43" fmla="*/ 209588 h 1826699"/>
                <a:gd name="connsiteX44" fmla="*/ 1988435 w 2620954"/>
                <a:gd name="connsiteY44" fmla="*/ 240544 h 1826699"/>
                <a:gd name="connsiteX45" fmla="*/ 2031297 w 2620954"/>
                <a:gd name="connsiteY45" fmla="*/ 266738 h 1826699"/>
                <a:gd name="connsiteX46" fmla="*/ 2078922 w 2620954"/>
                <a:gd name="connsiteY46" fmla="*/ 302456 h 1826699"/>
                <a:gd name="connsiteX47" fmla="*/ 2117022 w 2620954"/>
                <a:gd name="connsiteY47" fmla="*/ 328650 h 1826699"/>
                <a:gd name="connsiteX48" fmla="*/ 2164647 w 2620954"/>
                <a:gd name="connsiteY48" fmla="*/ 361988 h 1826699"/>
                <a:gd name="connsiteX49" fmla="*/ 2212272 w 2620954"/>
                <a:gd name="connsiteY49" fmla="*/ 395325 h 1826699"/>
                <a:gd name="connsiteX50" fmla="*/ 2262279 w 2620954"/>
                <a:gd name="connsiteY50" fmla="*/ 442950 h 1826699"/>
                <a:gd name="connsiteX51" fmla="*/ 2290854 w 2620954"/>
                <a:gd name="connsiteY51" fmla="*/ 466763 h 1826699"/>
                <a:gd name="connsiteX52" fmla="*/ 2314666 w 2620954"/>
                <a:gd name="connsiteY52" fmla="*/ 488194 h 1826699"/>
                <a:gd name="connsiteX53" fmla="*/ 2350385 w 2620954"/>
                <a:gd name="connsiteY53" fmla="*/ 528675 h 1826699"/>
                <a:gd name="connsiteX54" fmla="*/ 2393247 w 2620954"/>
                <a:gd name="connsiteY54" fmla="*/ 559631 h 1826699"/>
                <a:gd name="connsiteX55" fmla="*/ 2421822 w 2620954"/>
                <a:gd name="connsiteY55" fmla="*/ 597731 h 1826699"/>
                <a:gd name="connsiteX56" fmla="*/ 2462304 w 2620954"/>
                <a:gd name="connsiteY56" fmla="*/ 645356 h 1826699"/>
                <a:gd name="connsiteX57" fmla="*/ 2500404 w 2620954"/>
                <a:gd name="connsiteY57" fmla="*/ 681075 h 1826699"/>
                <a:gd name="connsiteX58" fmla="*/ 2531360 w 2620954"/>
                <a:gd name="connsiteY58" fmla="*/ 721556 h 1826699"/>
                <a:gd name="connsiteX59" fmla="*/ 2557554 w 2620954"/>
                <a:gd name="connsiteY59" fmla="*/ 762038 h 1826699"/>
                <a:gd name="connsiteX60" fmla="*/ 2588510 w 2620954"/>
                <a:gd name="connsiteY60" fmla="*/ 809663 h 1826699"/>
                <a:gd name="connsiteX61" fmla="*/ 2607560 w 2620954"/>
                <a:gd name="connsiteY61" fmla="*/ 857288 h 1826699"/>
                <a:gd name="connsiteX62" fmla="*/ 2619466 w 2620954"/>
                <a:gd name="connsiteY62" fmla="*/ 912056 h 1826699"/>
                <a:gd name="connsiteX63" fmla="*/ 2619466 w 2620954"/>
                <a:gd name="connsiteY63" fmla="*/ 950156 h 1826699"/>
                <a:gd name="connsiteX64" fmla="*/ 2607560 w 2620954"/>
                <a:gd name="connsiteY64" fmla="*/ 985875 h 1826699"/>
                <a:gd name="connsiteX65" fmla="*/ 2581366 w 2620954"/>
                <a:gd name="connsiteY65" fmla="*/ 1028738 h 1826699"/>
                <a:gd name="connsiteX66" fmla="*/ 2555172 w 2620954"/>
                <a:gd name="connsiteY66" fmla="*/ 1071600 h 1826699"/>
                <a:gd name="connsiteX67" fmla="*/ 2524216 w 2620954"/>
                <a:gd name="connsiteY67" fmla="*/ 1114463 h 1826699"/>
                <a:gd name="connsiteX68" fmla="*/ 2488497 w 2620954"/>
                <a:gd name="connsiteY68" fmla="*/ 1154944 h 1826699"/>
                <a:gd name="connsiteX69" fmla="*/ 2459922 w 2620954"/>
                <a:gd name="connsiteY69" fmla="*/ 1193044 h 1826699"/>
                <a:gd name="connsiteX70" fmla="*/ 2421822 w 2620954"/>
                <a:gd name="connsiteY70" fmla="*/ 1231144 h 1826699"/>
                <a:gd name="connsiteX71" fmla="*/ 2386104 w 2620954"/>
                <a:gd name="connsiteY71" fmla="*/ 1269244 h 1826699"/>
                <a:gd name="connsiteX72" fmla="*/ 2345622 w 2620954"/>
                <a:gd name="connsiteY72" fmla="*/ 1304963 h 1826699"/>
                <a:gd name="connsiteX73" fmla="*/ 2307522 w 2620954"/>
                <a:gd name="connsiteY73" fmla="*/ 1343063 h 1826699"/>
                <a:gd name="connsiteX74" fmla="*/ 2269422 w 2620954"/>
                <a:gd name="connsiteY74" fmla="*/ 1371638 h 1826699"/>
                <a:gd name="connsiteX75" fmla="*/ 2224179 w 2620954"/>
                <a:gd name="connsiteY75" fmla="*/ 1407356 h 1826699"/>
                <a:gd name="connsiteX76" fmla="*/ 2188460 w 2620954"/>
                <a:gd name="connsiteY76" fmla="*/ 1443075 h 1826699"/>
                <a:gd name="connsiteX77" fmla="*/ 2138454 w 2620954"/>
                <a:gd name="connsiteY77" fmla="*/ 1478794 h 1826699"/>
                <a:gd name="connsiteX78" fmla="*/ 2102735 w 2620954"/>
                <a:gd name="connsiteY78" fmla="*/ 1512131 h 1826699"/>
                <a:gd name="connsiteX79" fmla="*/ 2057491 w 2620954"/>
                <a:gd name="connsiteY79" fmla="*/ 1535944 h 1826699"/>
                <a:gd name="connsiteX80" fmla="*/ 2028916 w 2620954"/>
                <a:gd name="connsiteY80" fmla="*/ 1566900 h 1826699"/>
                <a:gd name="connsiteX81" fmla="*/ 1971766 w 2620954"/>
                <a:gd name="connsiteY81" fmla="*/ 1595475 h 1826699"/>
                <a:gd name="connsiteX82" fmla="*/ 1924141 w 2620954"/>
                <a:gd name="connsiteY82" fmla="*/ 1624050 h 1826699"/>
                <a:gd name="connsiteX83" fmla="*/ 1881279 w 2620954"/>
                <a:gd name="connsiteY83" fmla="*/ 1652625 h 1826699"/>
                <a:gd name="connsiteX84" fmla="*/ 1831272 w 2620954"/>
                <a:gd name="connsiteY84" fmla="*/ 1676438 h 1826699"/>
                <a:gd name="connsiteX85" fmla="*/ 1793172 w 2620954"/>
                <a:gd name="connsiteY85" fmla="*/ 1697869 h 1826699"/>
                <a:gd name="connsiteX86" fmla="*/ 1743166 w 2620954"/>
                <a:gd name="connsiteY86" fmla="*/ 1721681 h 1826699"/>
                <a:gd name="connsiteX87" fmla="*/ 1695541 w 2620954"/>
                <a:gd name="connsiteY87" fmla="*/ 1743113 h 1826699"/>
                <a:gd name="connsiteX88" fmla="*/ 1645535 w 2620954"/>
                <a:gd name="connsiteY88" fmla="*/ 1757400 h 1826699"/>
                <a:gd name="connsiteX89" fmla="*/ 1600291 w 2620954"/>
                <a:gd name="connsiteY89" fmla="*/ 1781213 h 1826699"/>
                <a:gd name="connsiteX90" fmla="*/ 1550285 w 2620954"/>
                <a:gd name="connsiteY90" fmla="*/ 1793119 h 1826699"/>
                <a:gd name="connsiteX91" fmla="*/ 1497897 w 2620954"/>
                <a:gd name="connsiteY91" fmla="*/ 1809788 h 1826699"/>
                <a:gd name="connsiteX92" fmla="*/ 1440747 w 2620954"/>
                <a:gd name="connsiteY92" fmla="*/ 1816931 h 1826699"/>
                <a:gd name="connsiteX93" fmla="*/ 1397885 w 2620954"/>
                <a:gd name="connsiteY93" fmla="*/ 1826456 h 1826699"/>
                <a:gd name="connsiteX94" fmla="*/ 1335972 w 2620954"/>
                <a:gd name="connsiteY94" fmla="*/ 1824075 h 1826699"/>
                <a:gd name="connsiteX95" fmla="*/ 1276441 w 2620954"/>
                <a:gd name="connsiteY95" fmla="*/ 1826456 h 1826699"/>
                <a:gd name="connsiteX96" fmla="*/ 1219291 w 2620954"/>
                <a:gd name="connsiteY96" fmla="*/ 1824075 h 1826699"/>
                <a:gd name="connsiteX97" fmla="*/ 1169285 w 2620954"/>
                <a:gd name="connsiteY97" fmla="*/ 1816931 h 1826699"/>
                <a:gd name="connsiteX98" fmla="*/ 1119279 w 2620954"/>
                <a:gd name="connsiteY98" fmla="*/ 1802644 h 1826699"/>
                <a:gd name="connsiteX99" fmla="*/ 1066891 w 2620954"/>
                <a:gd name="connsiteY99" fmla="*/ 1793119 h 1826699"/>
                <a:gd name="connsiteX100" fmla="*/ 1012122 w 2620954"/>
                <a:gd name="connsiteY100" fmla="*/ 1771688 h 1826699"/>
                <a:gd name="connsiteX101" fmla="*/ 966879 w 2620954"/>
                <a:gd name="connsiteY101" fmla="*/ 1759781 h 1826699"/>
                <a:gd name="connsiteX102" fmla="*/ 919254 w 2620954"/>
                <a:gd name="connsiteY102" fmla="*/ 1735969 h 1826699"/>
                <a:gd name="connsiteX103" fmla="*/ 871629 w 2620954"/>
                <a:gd name="connsiteY103" fmla="*/ 1716919 h 1826699"/>
                <a:gd name="connsiteX104" fmla="*/ 824004 w 2620954"/>
                <a:gd name="connsiteY104" fmla="*/ 1695488 h 1826699"/>
                <a:gd name="connsiteX105" fmla="*/ 771616 w 2620954"/>
                <a:gd name="connsiteY105" fmla="*/ 1671675 h 1826699"/>
                <a:gd name="connsiteX106" fmla="*/ 731135 w 2620954"/>
                <a:gd name="connsiteY106" fmla="*/ 1643100 h 1826699"/>
                <a:gd name="connsiteX107" fmla="*/ 673985 w 2620954"/>
                <a:gd name="connsiteY107" fmla="*/ 1612144 h 1826699"/>
                <a:gd name="connsiteX108" fmla="*/ 638266 w 2620954"/>
                <a:gd name="connsiteY108" fmla="*/ 1585950 h 1826699"/>
                <a:gd name="connsiteX109" fmla="*/ 597785 w 2620954"/>
                <a:gd name="connsiteY109" fmla="*/ 1559756 h 1826699"/>
                <a:gd name="connsiteX110" fmla="*/ 550160 w 2620954"/>
                <a:gd name="connsiteY110" fmla="*/ 1528800 h 1826699"/>
                <a:gd name="connsiteX111" fmla="*/ 502535 w 2620954"/>
                <a:gd name="connsiteY111" fmla="*/ 1497844 h 1826699"/>
                <a:gd name="connsiteX112" fmla="*/ 426335 w 2620954"/>
                <a:gd name="connsiteY112" fmla="*/ 1433550 h 1826699"/>
                <a:gd name="connsiteX113" fmla="*/ 378710 w 2620954"/>
                <a:gd name="connsiteY113" fmla="*/ 1400213 h 1826699"/>
                <a:gd name="connsiteX114" fmla="*/ 345372 w 2620954"/>
                <a:gd name="connsiteY114" fmla="*/ 1369256 h 1826699"/>
                <a:gd name="connsiteX115" fmla="*/ 309654 w 2620954"/>
                <a:gd name="connsiteY115" fmla="*/ 1333538 h 1826699"/>
                <a:gd name="connsiteX116" fmla="*/ 269172 w 2620954"/>
                <a:gd name="connsiteY116" fmla="*/ 1297819 h 1826699"/>
                <a:gd name="connsiteX117" fmla="*/ 233454 w 2620954"/>
                <a:gd name="connsiteY117" fmla="*/ 1264481 h 1826699"/>
                <a:gd name="connsiteX118" fmla="*/ 197735 w 2620954"/>
                <a:gd name="connsiteY118" fmla="*/ 1226381 h 1826699"/>
                <a:gd name="connsiteX119" fmla="*/ 157254 w 2620954"/>
                <a:gd name="connsiteY119" fmla="*/ 1176375 h 1826699"/>
                <a:gd name="connsiteX120" fmla="*/ 121535 w 2620954"/>
                <a:gd name="connsiteY120" fmla="*/ 1140656 h 1826699"/>
                <a:gd name="connsiteX121" fmla="*/ 95341 w 2620954"/>
                <a:gd name="connsiteY121" fmla="*/ 1102556 h 1826699"/>
                <a:gd name="connsiteX122" fmla="*/ 62004 w 2620954"/>
                <a:gd name="connsiteY122" fmla="*/ 1057313 h 1826699"/>
                <a:gd name="connsiteX123" fmla="*/ 33429 w 2620954"/>
                <a:gd name="connsiteY123" fmla="*/ 1014450 h 1826699"/>
                <a:gd name="connsiteX124" fmla="*/ 16760 w 2620954"/>
                <a:gd name="connsiteY124" fmla="*/ 969206 h 1826699"/>
                <a:gd name="connsiteX125" fmla="*/ 91 w 2620954"/>
                <a:gd name="connsiteY125" fmla="*/ 928725 h 1826699"/>
                <a:gd name="connsiteX126" fmla="*/ 16760 w 2620954"/>
                <a:gd name="connsiteY126" fmla="*/ 857288 h 1826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</a:cxnLst>
              <a:rect l="l" t="t" r="r" b="b"/>
              <a:pathLst>
                <a:path w="2620954" h="1826699">
                  <a:moveTo>
                    <a:pt x="16760" y="857288"/>
                  </a:moveTo>
                  <a:cubicBezTo>
                    <a:pt x="23904" y="836254"/>
                    <a:pt x="34223" y="819188"/>
                    <a:pt x="42954" y="802519"/>
                  </a:cubicBezTo>
                  <a:cubicBezTo>
                    <a:pt x="51685" y="785850"/>
                    <a:pt x="58828" y="772356"/>
                    <a:pt x="69147" y="757275"/>
                  </a:cubicBezTo>
                  <a:cubicBezTo>
                    <a:pt x="79466" y="742194"/>
                    <a:pt x="104866" y="712031"/>
                    <a:pt x="104866" y="712031"/>
                  </a:cubicBezTo>
                  <a:cubicBezTo>
                    <a:pt x="117169" y="696553"/>
                    <a:pt x="131060" y="678296"/>
                    <a:pt x="142966" y="664406"/>
                  </a:cubicBezTo>
                  <a:cubicBezTo>
                    <a:pt x="154872" y="650516"/>
                    <a:pt x="166779" y="639403"/>
                    <a:pt x="176304" y="628688"/>
                  </a:cubicBezTo>
                  <a:cubicBezTo>
                    <a:pt x="185829" y="617973"/>
                    <a:pt x="189401" y="612416"/>
                    <a:pt x="200116" y="600113"/>
                  </a:cubicBezTo>
                  <a:cubicBezTo>
                    <a:pt x="210831" y="587810"/>
                    <a:pt x="228294" y="568363"/>
                    <a:pt x="240597" y="554869"/>
                  </a:cubicBezTo>
                  <a:cubicBezTo>
                    <a:pt x="252900" y="541375"/>
                    <a:pt x="260838" y="531453"/>
                    <a:pt x="273935" y="519150"/>
                  </a:cubicBezTo>
                  <a:cubicBezTo>
                    <a:pt x="287032" y="506847"/>
                    <a:pt x="319179" y="481050"/>
                    <a:pt x="319179" y="481050"/>
                  </a:cubicBezTo>
                  <a:lnTo>
                    <a:pt x="350135" y="454856"/>
                  </a:lnTo>
                  <a:lnTo>
                    <a:pt x="392997" y="419138"/>
                  </a:lnTo>
                  <a:cubicBezTo>
                    <a:pt x="408078" y="406835"/>
                    <a:pt x="427525" y="392150"/>
                    <a:pt x="440622" y="381038"/>
                  </a:cubicBezTo>
                  <a:cubicBezTo>
                    <a:pt x="453719" y="369926"/>
                    <a:pt x="459673" y="362385"/>
                    <a:pt x="471579" y="352463"/>
                  </a:cubicBezTo>
                  <a:cubicBezTo>
                    <a:pt x="483485" y="342541"/>
                    <a:pt x="496979" y="331428"/>
                    <a:pt x="512060" y="321506"/>
                  </a:cubicBezTo>
                  <a:cubicBezTo>
                    <a:pt x="527141" y="311584"/>
                    <a:pt x="546191" y="302853"/>
                    <a:pt x="562066" y="292931"/>
                  </a:cubicBezTo>
                  <a:cubicBezTo>
                    <a:pt x="577941" y="283009"/>
                    <a:pt x="592626" y="273087"/>
                    <a:pt x="607310" y="261975"/>
                  </a:cubicBezTo>
                  <a:cubicBezTo>
                    <a:pt x="621994" y="250862"/>
                    <a:pt x="635488" y="236178"/>
                    <a:pt x="650172" y="226256"/>
                  </a:cubicBezTo>
                  <a:cubicBezTo>
                    <a:pt x="664856" y="216334"/>
                    <a:pt x="680732" y="210778"/>
                    <a:pt x="695416" y="202444"/>
                  </a:cubicBezTo>
                  <a:cubicBezTo>
                    <a:pt x="710101" y="194110"/>
                    <a:pt x="722404" y="184981"/>
                    <a:pt x="738279" y="176250"/>
                  </a:cubicBezTo>
                  <a:cubicBezTo>
                    <a:pt x="754154" y="167519"/>
                    <a:pt x="775188" y="158390"/>
                    <a:pt x="790666" y="150056"/>
                  </a:cubicBezTo>
                  <a:cubicBezTo>
                    <a:pt x="806144" y="141722"/>
                    <a:pt x="816860" y="133784"/>
                    <a:pt x="831147" y="126244"/>
                  </a:cubicBezTo>
                  <a:cubicBezTo>
                    <a:pt x="845434" y="118704"/>
                    <a:pt x="860516" y="111163"/>
                    <a:pt x="876391" y="104813"/>
                  </a:cubicBezTo>
                  <a:cubicBezTo>
                    <a:pt x="892266" y="98463"/>
                    <a:pt x="911316" y="94097"/>
                    <a:pt x="926397" y="88144"/>
                  </a:cubicBezTo>
                  <a:cubicBezTo>
                    <a:pt x="941478" y="82191"/>
                    <a:pt x="950607" y="75047"/>
                    <a:pt x="966879" y="69094"/>
                  </a:cubicBezTo>
                  <a:cubicBezTo>
                    <a:pt x="983151" y="63141"/>
                    <a:pt x="1024029" y="52425"/>
                    <a:pt x="1024029" y="52425"/>
                  </a:cubicBezTo>
                  <a:cubicBezTo>
                    <a:pt x="1043079" y="46869"/>
                    <a:pt x="1064907" y="40915"/>
                    <a:pt x="1081179" y="35756"/>
                  </a:cubicBezTo>
                  <a:cubicBezTo>
                    <a:pt x="1097451" y="30597"/>
                    <a:pt x="1106182" y="25041"/>
                    <a:pt x="1121660" y="21469"/>
                  </a:cubicBezTo>
                  <a:cubicBezTo>
                    <a:pt x="1137138" y="17897"/>
                    <a:pt x="1156585" y="17103"/>
                    <a:pt x="1174047" y="14325"/>
                  </a:cubicBezTo>
                  <a:cubicBezTo>
                    <a:pt x="1191509" y="11547"/>
                    <a:pt x="1208576" y="7181"/>
                    <a:pt x="1226435" y="4800"/>
                  </a:cubicBezTo>
                  <a:cubicBezTo>
                    <a:pt x="1244295" y="2419"/>
                    <a:pt x="1261360" y="435"/>
                    <a:pt x="1281204" y="38"/>
                  </a:cubicBezTo>
                  <a:cubicBezTo>
                    <a:pt x="1301048" y="-359"/>
                    <a:pt x="1345497" y="2419"/>
                    <a:pt x="1345497" y="2419"/>
                  </a:cubicBezTo>
                  <a:cubicBezTo>
                    <a:pt x="1366134" y="3213"/>
                    <a:pt x="1386376" y="3212"/>
                    <a:pt x="1405029" y="4800"/>
                  </a:cubicBezTo>
                  <a:cubicBezTo>
                    <a:pt x="1423682" y="6387"/>
                    <a:pt x="1441144" y="9166"/>
                    <a:pt x="1457416" y="11944"/>
                  </a:cubicBezTo>
                  <a:cubicBezTo>
                    <a:pt x="1473688" y="14722"/>
                    <a:pt x="1485594" y="17500"/>
                    <a:pt x="1502660" y="21469"/>
                  </a:cubicBezTo>
                  <a:cubicBezTo>
                    <a:pt x="1519726" y="25438"/>
                    <a:pt x="1541951" y="30200"/>
                    <a:pt x="1559810" y="35756"/>
                  </a:cubicBezTo>
                  <a:cubicBezTo>
                    <a:pt x="1577669" y="41312"/>
                    <a:pt x="1593147" y="49250"/>
                    <a:pt x="1609816" y="54806"/>
                  </a:cubicBezTo>
                  <a:cubicBezTo>
                    <a:pt x="1626485" y="60362"/>
                    <a:pt x="1643153" y="62744"/>
                    <a:pt x="1659822" y="69094"/>
                  </a:cubicBezTo>
                  <a:cubicBezTo>
                    <a:pt x="1676491" y="75444"/>
                    <a:pt x="1695145" y="86159"/>
                    <a:pt x="1709829" y="92906"/>
                  </a:cubicBezTo>
                  <a:cubicBezTo>
                    <a:pt x="1724514" y="99653"/>
                    <a:pt x="1732848" y="103622"/>
                    <a:pt x="1747929" y="109575"/>
                  </a:cubicBezTo>
                  <a:cubicBezTo>
                    <a:pt x="1763010" y="115528"/>
                    <a:pt x="1783647" y="119894"/>
                    <a:pt x="1800316" y="128625"/>
                  </a:cubicBezTo>
                  <a:cubicBezTo>
                    <a:pt x="1816985" y="137356"/>
                    <a:pt x="1832066" y="152438"/>
                    <a:pt x="1847941" y="161963"/>
                  </a:cubicBezTo>
                  <a:cubicBezTo>
                    <a:pt x="1863816" y="171488"/>
                    <a:pt x="1880485" y="177837"/>
                    <a:pt x="1895566" y="185775"/>
                  </a:cubicBezTo>
                  <a:cubicBezTo>
                    <a:pt x="1910647" y="193712"/>
                    <a:pt x="1922951" y="200460"/>
                    <a:pt x="1938429" y="209588"/>
                  </a:cubicBezTo>
                  <a:cubicBezTo>
                    <a:pt x="1953907" y="218716"/>
                    <a:pt x="1988435" y="240544"/>
                    <a:pt x="1988435" y="240544"/>
                  </a:cubicBezTo>
                  <a:cubicBezTo>
                    <a:pt x="2003913" y="250069"/>
                    <a:pt x="2016216" y="256419"/>
                    <a:pt x="2031297" y="266738"/>
                  </a:cubicBezTo>
                  <a:cubicBezTo>
                    <a:pt x="2046378" y="277057"/>
                    <a:pt x="2064635" y="292137"/>
                    <a:pt x="2078922" y="302456"/>
                  </a:cubicBezTo>
                  <a:cubicBezTo>
                    <a:pt x="2093209" y="312775"/>
                    <a:pt x="2117022" y="328650"/>
                    <a:pt x="2117022" y="328650"/>
                  </a:cubicBezTo>
                  <a:lnTo>
                    <a:pt x="2164647" y="361988"/>
                  </a:lnTo>
                  <a:cubicBezTo>
                    <a:pt x="2180522" y="373100"/>
                    <a:pt x="2196000" y="381831"/>
                    <a:pt x="2212272" y="395325"/>
                  </a:cubicBezTo>
                  <a:cubicBezTo>
                    <a:pt x="2228544" y="408819"/>
                    <a:pt x="2249182" y="431044"/>
                    <a:pt x="2262279" y="442950"/>
                  </a:cubicBezTo>
                  <a:cubicBezTo>
                    <a:pt x="2275376" y="454856"/>
                    <a:pt x="2282123" y="459222"/>
                    <a:pt x="2290854" y="466763"/>
                  </a:cubicBezTo>
                  <a:cubicBezTo>
                    <a:pt x="2299585" y="474304"/>
                    <a:pt x="2304744" y="477875"/>
                    <a:pt x="2314666" y="488194"/>
                  </a:cubicBezTo>
                  <a:cubicBezTo>
                    <a:pt x="2324588" y="498513"/>
                    <a:pt x="2337288" y="516769"/>
                    <a:pt x="2350385" y="528675"/>
                  </a:cubicBezTo>
                  <a:cubicBezTo>
                    <a:pt x="2363482" y="540581"/>
                    <a:pt x="2381341" y="548122"/>
                    <a:pt x="2393247" y="559631"/>
                  </a:cubicBezTo>
                  <a:cubicBezTo>
                    <a:pt x="2405153" y="571140"/>
                    <a:pt x="2410313" y="583444"/>
                    <a:pt x="2421822" y="597731"/>
                  </a:cubicBezTo>
                  <a:cubicBezTo>
                    <a:pt x="2433331" y="612018"/>
                    <a:pt x="2449207" y="631465"/>
                    <a:pt x="2462304" y="645356"/>
                  </a:cubicBezTo>
                  <a:cubicBezTo>
                    <a:pt x="2475401" y="659247"/>
                    <a:pt x="2488895" y="668375"/>
                    <a:pt x="2500404" y="681075"/>
                  </a:cubicBezTo>
                  <a:cubicBezTo>
                    <a:pt x="2511913" y="693775"/>
                    <a:pt x="2521835" y="708062"/>
                    <a:pt x="2531360" y="721556"/>
                  </a:cubicBezTo>
                  <a:cubicBezTo>
                    <a:pt x="2540885" y="735050"/>
                    <a:pt x="2557554" y="762038"/>
                    <a:pt x="2557554" y="762038"/>
                  </a:cubicBezTo>
                  <a:cubicBezTo>
                    <a:pt x="2567079" y="776722"/>
                    <a:pt x="2580176" y="793788"/>
                    <a:pt x="2588510" y="809663"/>
                  </a:cubicBezTo>
                  <a:cubicBezTo>
                    <a:pt x="2596844" y="825538"/>
                    <a:pt x="2602401" y="840223"/>
                    <a:pt x="2607560" y="857288"/>
                  </a:cubicBezTo>
                  <a:cubicBezTo>
                    <a:pt x="2612719" y="874353"/>
                    <a:pt x="2617482" y="896578"/>
                    <a:pt x="2619466" y="912056"/>
                  </a:cubicBezTo>
                  <a:cubicBezTo>
                    <a:pt x="2621450" y="927534"/>
                    <a:pt x="2621450" y="937853"/>
                    <a:pt x="2619466" y="950156"/>
                  </a:cubicBezTo>
                  <a:cubicBezTo>
                    <a:pt x="2617482" y="962459"/>
                    <a:pt x="2613910" y="972778"/>
                    <a:pt x="2607560" y="985875"/>
                  </a:cubicBezTo>
                  <a:cubicBezTo>
                    <a:pt x="2601210" y="998972"/>
                    <a:pt x="2581366" y="1028738"/>
                    <a:pt x="2581366" y="1028738"/>
                  </a:cubicBezTo>
                  <a:cubicBezTo>
                    <a:pt x="2572635" y="1043025"/>
                    <a:pt x="2564697" y="1057313"/>
                    <a:pt x="2555172" y="1071600"/>
                  </a:cubicBezTo>
                  <a:cubicBezTo>
                    <a:pt x="2545647" y="1085887"/>
                    <a:pt x="2535328" y="1100572"/>
                    <a:pt x="2524216" y="1114463"/>
                  </a:cubicBezTo>
                  <a:cubicBezTo>
                    <a:pt x="2513104" y="1128354"/>
                    <a:pt x="2499213" y="1141847"/>
                    <a:pt x="2488497" y="1154944"/>
                  </a:cubicBezTo>
                  <a:cubicBezTo>
                    <a:pt x="2477781" y="1168041"/>
                    <a:pt x="2471034" y="1180344"/>
                    <a:pt x="2459922" y="1193044"/>
                  </a:cubicBezTo>
                  <a:cubicBezTo>
                    <a:pt x="2448810" y="1205744"/>
                    <a:pt x="2434125" y="1218444"/>
                    <a:pt x="2421822" y="1231144"/>
                  </a:cubicBezTo>
                  <a:cubicBezTo>
                    <a:pt x="2409519" y="1243844"/>
                    <a:pt x="2398804" y="1256941"/>
                    <a:pt x="2386104" y="1269244"/>
                  </a:cubicBezTo>
                  <a:cubicBezTo>
                    <a:pt x="2373404" y="1281547"/>
                    <a:pt x="2358719" y="1292660"/>
                    <a:pt x="2345622" y="1304963"/>
                  </a:cubicBezTo>
                  <a:cubicBezTo>
                    <a:pt x="2332525" y="1317266"/>
                    <a:pt x="2320222" y="1331951"/>
                    <a:pt x="2307522" y="1343063"/>
                  </a:cubicBezTo>
                  <a:cubicBezTo>
                    <a:pt x="2294822" y="1354175"/>
                    <a:pt x="2283313" y="1360923"/>
                    <a:pt x="2269422" y="1371638"/>
                  </a:cubicBezTo>
                  <a:cubicBezTo>
                    <a:pt x="2255532" y="1382354"/>
                    <a:pt x="2237673" y="1395450"/>
                    <a:pt x="2224179" y="1407356"/>
                  </a:cubicBezTo>
                  <a:cubicBezTo>
                    <a:pt x="2210685" y="1419262"/>
                    <a:pt x="2202747" y="1431169"/>
                    <a:pt x="2188460" y="1443075"/>
                  </a:cubicBezTo>
                  <a:cubicBezTo>
                    <a:pt x="2174173" y="1454981"/>
                    <a:pt x="2152741" y="1467285"/>
                    <a:pt x="2138454" y="1478794"/>
                  </a:cubicBezTo>
                  <a:cubicBezTo>
                    <a:pt x="2124167" y="1490303"/>
                    <a:pt x="2116229" y="1502606"/>
                    <a:pt x="2102735" y="1512131"/>
                  </a:cubicBezTo>
                  <a:cubicBezTo>
                    <a:pt x="2089241" y="1521656"/>
                    <a:pt x="2069794" y="1526816"/>
                    <a:pt x="2057491" y="1535944"/>
                  </a:cubicBezTo>
                  <a:cubicBezTo>
                    <a:pt x="2045188" y="1545072"/>
                    <a:pt x="2043204" y="1556978"/>
                    <a:pt x="2028916" y="1566900"/>
                  </a:cubicBezTo>
                  <a:cubicBezTo>
                    <a:pt x="2014629" y="1576822"/>
                    <a:pt x="1989229" y="1585950"/>
                    <a:pt x="1971766" y="1595475"/>
                  </a:cubicBezTo>
                  <a:cubicBezTo>
                    <a:pt x="1954304" y="1605000"/>
                    <a:pt x="1939222" y="1614525"/>
                    <a:pt x="1924141" y="1624050"/>
                  </a:cubicBezTo>
                  <a:cubicBezTo>
                    <a:pt x="1909060" y="1633575"/>
                    <a:pt x="1896757" y="1643894"/>
                    <a:pt x="1881279" y="1652625"/>
                  </a:cubicBezTo>
                  <a:cubicBezTo>
                    <a:pt x="1865801" y="1661356"/>
                    <a:pt x="1845956" y="1668897"/>
                    <a:pt x="1831272" y="1676438"/>
                  </a:cubicBezTo>
                  <a:cubicBezTo>
                    <a:pt x="1816588" y="1683979"/>
                    <a:pt x="1807856" y="1690329"/>
                    <a:pt x="1793172" y="1697869"/>
                  </a:cubicBezTo>
                  <a:cubicBezTo>
                    <a:pt x="1778488" y="1705409"/>
                    <a:pt x="1759438" y="1714140"/>
                    <a:pt x="1743166" y="1721681"/>
                  </a:cubicBezTo>
                  <a:cubicBezTo>
                    <a:pt x="1726894" y="1729222"/>
                    <a:pt x="1711813" y="1737160"/>
                    <a:pt x="1695541" y="1743113"/>
                  </a:cubicBezTo>
                  <a:cubicBezTo>
                    <a:pt x="1679269" y="1749066"/>
                    <a:pt x="1661410" y="1751050"/>
                    <a:pt x="1645535" y="1757400"/>
                  </a:cubicBezTo>
                  <a:cubicBezTo>
                    <a:pt x="1629660" y="1763750"/>
                    <a:pt x="1616166" y="1775260"/>
                    <a:pt x="1600291" y="1781213"/>
                  </a:cubicBezTo>
                  <a:cubicBezTo>
                    <a:pt x="1584416" y="1787166"/>
                    <a:pt x="1567351" y="1788357"/>
                    <a:pt x="1550285" y="1793119"/>
                  </a:cubicBezTo>
                  <a:cubicBezTo>
                    <a:pt x="1533219" y="1797882"/>
                    <a:pt x="1516153" y="1805819"/>
                    <a:pt x="1497897" y="1809788"/>
                  </a:cubicBezTo>
                  <a:cubicBezTo>
                    <a:pt x="1479641" y="1813757"/>
                    <a:pt x="1457416" y="1814153"/>
                    <a:pt x="1440747" y="1816931"/>
                  </a:cubicBezTo>
                  <a:cubicBezTo>
                    <a:pt x="1424078" y="1819709"/>
                    <a:pt x="1415348" y="1825265"/>
                    <a:pt x="1397885" y="1826456"/>
                  </a:cubicBezTo>
                  <a:cubicBezTo>
                    <a:pt x="1380423" y="1827647"/>
                    <a:pt x="1356213" y="1824075"/>
                    <a:pt x="1335972" y="1824075"/>
                  </a:cubicBezTo>
                  <a:cubicBezTo>
                    <a:pt x="1315731" y="1824075"/>
                    <a:pt x="1295888" y="1826456"/>
                    <a:pt x="1276441" y="1826456"/>
                  </a:cubicBezTo>
                  <a:cubicBezTo>
                    <a:pt x="1256994" y="1826456"/>
                    <a:pt x="1237150" y="1825662"/>
                    <a:pt x="1219291" y="1824075"/>
                  </a:cubicBezTo>
                  <a:cubicBezTo>
                    <a:pt x="1201432" y="1822488"/>
                    <a:pt x="1185954" y="1820503"/>
                    <a:pt x="1169285" y="1816931"/>
                  </a:cubicBezTo>
                  <a:cubicBezTo>
                    <a:pt x="1152616" y="1813359"/>
                    <a:pt x="1136345" y="1806613"/>
                    <a:pt x="1119279" y="1802644"/>
                  </a:cubicBezTo>
                  <a:cubicBezTo>
                    <a:pt x="1102213" y="1798675"/>
                    <a:pt x="1084750" y="1798278"/>
                    <a:pt x="1066891" y="1793119"/>
                  </a:cubicBezTo>
                  <a:cubicBezTo>
                    <a:pt x="1049032" y="1787960"/>
                    <a:pt x="1028791" y="1777244"/>
                    <a:pt x="1012122" y="1771688"/>
                  </a:cubicBezTo>
                  <a:cubicBezTo>
                    <a:pt x="995453" y="1766132"/>
                    <a:pt x="982357" y="1765734"/>
                    <a:pt x="966879" y="1759781"/>
                  </a:cubicBezTo>
                  <a:cubicBezTo>
                    <a:pt x="951401" y="1753828"/>
                    <a:pt x="935129" y="1743113"/>
                    <a:pt x="919254" y="1735969"/>
                  </a:cubicBezTo>
                  <a:cubicBezTo>
                    <a:pt x="903379" y="1728825"/>
                    <a:pt x="887504" y="1723666"/>
                    <a:pt x="871629" y="1716919"/>
                  </a:cubicBezTo>
                  <a:cubicBezTo>
                    <a:pt x="855754" y="1710172"/>
                    <a:pt x="824004" y="1695488"/>
                    <a:pt x="824004" y="1695488"/>
                  </a:cubicBezTo>
                  <a:cubicBezTo>
                    <a:pt x="807335" y="1687947"/>
                    <a:pt x="787094" y="1680406"/>
                    <a:pt x="771616" y="1671675"/>
                  </a:cubicBezTo>
                  <a:cubicBezTo>
                    <a:pt x="756138" y="1662944"/>
                    <a:pt x="747407" y="1653022"/>
                    <a:pt x="731135" y="1643100"/>
                  </a:cubicBezTo>
                  <a:cubicBezTo>
                    <a:pt x="714863" y="1633178"/>
                    <a:pt x="689463" y="1621669"/>
                    <a:pt x="673985" y="1612144"/>
                  </a:cubicBezTo>
                  <a:cubicBezTo>
                    <a:pt x="658507" y="1602619"/>
                    <a:pt x="650966" y="1594681"/>
                    <a:pt x="638266" y="1585950"/>
                  </a:cubicBezTo>
                  <a:cubicBezTo>
                    <a:pt x="625566" y="1577219"/>
                    <a:pt x="597785" y="1559756"/>
                    <a:pt x="597785" y="1559756"/>
                  </a:cubicBezTo>
                  <a:lnTo>
                    <a:pt x="550160" y="1528800"/>
                  </a:lnTo>
                  <a:cubicBezTo>
                    <a:pt x="534285" y="1518481"/>
                    <a:pt x="523173" y="1513719"/>
                    <a:pt x="502535" y="1497844"/>
                  </a:cubicBezTo>
                  <a:cubicBezTo>
                    <a:pt x="481898" y="1481969"/>
                    <a:pt x="446972" y="1449822"/>
                    <a:pt x="426335" y="1433550"/>
                  </a:cubicBezTo>
                  <a:cubicBezTo>
                    <a:pt x="405698" y="1417278"/>
                    <a:pt x="392204" y="1410929"/>
                    <a:pt x="378710" y="1400213"/>
                  </a:cubicBezTo>
                  <a:cubicBezTo>
                    <a:pt x="365216" y="1389497"/>
                    <a:pt x="356881" y="1380368"/>
                    <a:pt x="345372" y="1369256"/>
                  </a:cubicBezTo>
                  <a:cubicBezTo>
                    <a:pt x="333863" y="1358144"/>
                    <a:pt x="322354" y="1345444"/>
                    <a:pt x="309654" y="1333538"/>
                  </a:cubicBezTo>
                  <a:cubicBezTo>
                    <a:pt x="296954" y="1321632"/>
                    <a:pt x="281872" y="1309328"/>
                    <a:pt x="269172" y="1297819"/>
                  </a:cubicBezTo>
                  <a:cubicBezTo>
                    <a:pt x="256472" y="1286310"/>
                    <a:pt x="245360" y="1276387"/>
                    <a:pt x="233454" y="1264481"/>
                  </a:cubicBezTo>
                  <a:cubicBezTo>
                    <a:pt x="221548" y="1252575"/>
                    <a:pt x="210435" y="1241065"/>
                    <a:pt x="197735" y="1226381"/>
                  </a:cubicBezTo>
                  <a:cubicBezTo>
                    <a:pt x="185035" y="1211697"/>
                    <a:pt x="169954" y="1190663"/>
                    <a:pt x="157254" y="1176375"/>
                  </a:cubicBezTo>
                  <a:cubicBezTo>
                    <a:pt x="144554" y="1162088"/>
                    <a:pt x="131854" y="1152959"/>
                    <a:pt x="121535" y="1140656"/>
                  </a:cubicBezTo>
                  <a:cubicBezTo>
                    <a:pt x="111216" y="1128353"/>
                    <a:pt x="105263" y="1116447"/>
                    <a:pt x="95341" y="1102556"/>
                  </a:cubicBezTo>
                  <a:cubicBezTo>
                    <a:pt x="85419" y="1088666"/>
                    <a:pt x="72323" y="1071997"/>
                    <a:pt x="62004" y="1057313"/>
                  </a:cubicBezTo>
                  <a:cubicBezTo>
                    <a:pt x="51685" y="1042629"/>
                    <a:pt x="40970" y="1029134"/>
                    <a:pt x="33429" y="1014450"/>
                  </a:cubicBezTo>
                  <a:cubicBezTo>
                    <a:pt x="25888" y="999766"/>
                    <a:pt x="22316" y="983494"/>
                    <a:pt x="16760" y="969206"/>
                  </a:cubicBezTo>
                  <a:cubicBezTo>
                    <a:pt x="11204" y="954918"/>
                    <a:pt x="1282" y="942615"/>
                    <a:pt x="91" y="928725"/>
                  </a:cubicBezTo>
                  <a:cubicBezTo>
                    <a:pt x="-1100" y="914835"/>
                    <a:pt x="9616" y="878322"/>
                    <a:pt x="16760" y="857288"/>
                  </a:cubicBez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任意多边形: 形状 22">
              <a:extLst>
                <a:ext uri="{FF2B5EF4-FFF2-40B4-BE49-F238E27FC236}">
                  <a16:creationId xmlns:a16="http://schemas.microsoft.com/office/drawing/2014/main" id="{B5604891-030A-4111-AD0B-A6E692A5B22D}"/>
                </a:ext>
              </a:extLst>
            </p:cNvPr>
            <p:cNvSpPr/>
            <p:nvPr/>
          </p:nvSpPr>
          <p:spPr>
            <a:xfrm>
              <a:off x="133722" y="3752291"/>
              <a:ext cx="140476" cy="523527"/>
            </a:xfrm>
            <a:custGeom>
              <a:avLst/>
              <a:gdLst>
                <a:gd name="connsiteX0" fmla="*/ 0 w 130985"/>
                <a:gd name="connsiteY0" fmla="*/ 0 h 488156"/>
                <a:gd name="connsiteX1" fmla="*/ 35719 w 130985"/>
                <a:gd name="connsiteY1" fmla="*/ 42862 h 488156"/>
                <a:gd name="connsiteX2" fmla="*/ 64294 w 130985"/>
                <a:gd name="connsiteY2" fmla="*/ 92869 h 488156"/>
                <a:gd name="connsiteX3" fmla="*/ 97631 w 130985"/>
                <a:gd name="connsiteY3" fmla="*/ 135731 h 488156"/>
                <a:gd name="connsiteX4" fmla="*/ 119063 w 130985"/>
                <a:gd name="connsiteY4" fmla="*/ 180975 h 488156"/>
                <a:gd name="connsiteX5" fmla="*/ 130969 w 130985"/>
                <a:gd name="connsiteY5" fmla="*/ 240506 h 488156"/>
                <a:gd name="connsiteX6" fmla="*/ 116681 w 130985"/>
                <a:gd name="connsiteY6" fmla="*/ 309562 h 488156"/>
                <a:gd name="connsiteX7" fmla="*/ 92869 w 130985"/>
                <a:gd name="connsiteY7" fmla="*/ 359569 h 488156"/>
                <a:gd name="connsiteX8" fmla="*/ 64294 w 130985"/>
                <a:gd name="connsiteY8" fmla="*/ 402431 h 488156"/>
                <a:gd name="connsiteX9" fmla="*/ 30956 w 130985"/>
                <a:gd name="connsiteY9" fmla="*/ 445294 h 488156"/>
                <a:gd name="connsiteX10" fmla="*/ 2381 w 130985"/>
                <a:gd name="connsiteY10" fmla="*/ 488156 h 488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30985" h="488156">
                  <a:moveTo>
                    <a:pt x="0" y="0"/>
                  </a:moveTo>
                  <a:cubicBezTo>
                    <a:pt x="12501" y="13692"/>
                    <a:pt x="25003" y="27384"/>
                    <a:pt x="35719" y="42862"/>
                  </a:cubicBezTo>
                  <a:cubicBezTo>
                    <a:pt x="46435" y="58340"/>
                    <a:pt x="53975" y="77391"/>
                    <a:pt x="64294" y="92869"/>
                  </a:cubicBezTo>
                  <a:cubicBezTo>
                    <a:pt x="74613" y="108347"/>
                    <a:pt x="88503" y="121047"/>
                    <a:pt x="97631" y="135731"/>
                  </a:cubicBezTo>
                  <a:cubicBezTo>
                    <a:pt x="106759" y="150415"/>
                    <a:pt x="113507" y="163513"/>
                    <a:pt x="119063" y="180975"/>
                  </a:cubicBezTo>
                  <a:cubicBezTo>
                    <a:pt x="124619" y="198437"/>
                    <a:pt x="131366" y="219075"/>
                    <a:pt x="130969" y="240506"/>
                  </a:cubicBezTo>
                  <a:cubicBezTo>
                    <a:pt x="130572" y="261937"/>
                    <a:pt x="123031" y="289718"/>
                    <a:pt x="116681" y="309562"/>
                  </a:cubicBezTo>
                  <a:cubicBezTo>
                    <a:pt x="110331" y="329406"/>
                    <a:pt x="101600" y="344091"/>
                    <a:pt x="92869" y="359569"/>
                  </a:cubicBezTo>
                  <a:cubicBezTo>
                    <a:pt x="84138" y="375047"/>
                    <a:pt x="74613" y="388144"/>
                    <a:pt x="64294" y="402431"/>
                  </a:cubicBezTo>
                  <a:cubicBezTo>
                    <a:pt x="53975" y="416718"/>
                    <a:pt x="41275" y="431007"/>
                    <a:pt x="30956" y="445294"/>
                  </a:cubicBezTo>
                  <a:cubicBezTo>
                    <a:pt x="20637" y="459581"/>
                    <a:pt x="7540" y="481409"/>
                    <a:pt x="2381" y="48815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任意多边形: 形状 23">
              <a:extLst>
                <a:ext uri="{FF2B5EF4-FFF2-40B4-BE49-F238E27FC236}">
                  <a16:creationId xmlns:a16="http://schemas.microsoft.com/office/drawing/2014/main" id="{308288CD-17FB-4C93-801B-91B4E1B3FB47}"/>
                </a:ext>
              </a:extLst>
            </p:cNvPr>
            <p:cNvSpPr/>
            <p:nvPr/>
          </p:nvSpPr>
          <p:spPr>
            <a:xfrm>
              <a:off x="4827452" y="3752291"/>
              <a:ext cx="140476" cy="523527"/>
            </a:xfrm>
            <a:custGeom>
              <a:avLst/>
              <a:gdLst>
                <a:gd name="connsiteX0" fmla="*/ 0 w 130985"/>
                <a:gd name="connsiteY0" fmla="*/ 0 h 488156"/>
                <a:gd name="connsiteX1" fmla="*/ 35719 w 130985"/>
                <a:gd name="connsiteY1" fmla="*/ 42862 h 488156"/>
                <a:gd name="connsiteX2" fmla="*/ 64294 w 130985"/>
                <a:gd name="connsiteY2" fmla="*/ 92869 h 488156"/>
                <a:gd name="connsiteX3" fmla="*/ 97631 w 130985"/>
                <a:gd name="connsiteY3" fmla="*/ 135731 h 488156"/>
                <a:gd name="connsiteX4" fmla="*/ 119063 w 130985"/>
                <a:gd name="connsiteY4" fmla="*/ 180975 h 488156"/>
                <a:gd name="connsiteX5" fmla="*/ 130969 w 130985"/>
                <a:gd name="connsiteY5" fmla="*/ 240506 h 488156"/>
                <a:gd name="connsiteX6" fmla="*/ 116681 w 130985"/>
                <a:gd name="connsiteY6" fmla="*/ 309562 h 488156"/>
                <a:gd name="connsiteX7" fmla="*/ 92869 w 130985"/>
                <a:gd name="connsiteY7" fmla="*/ 359569 h 488156"/>
                <a:gd name="connsiteX8" fmla="*/ 64294 w 130985"/>
                <a:gd name="connsiteY8" fmla="*/ 402431 h 488156"/>
                <a:gd name="connsiteX9" fmla="*/ 30956 w 130985"/>
                <a:gd name="connsiteY9" fmla="*/ 445294 h 488156"/>
                <a:gd name="connsiteX10" fmla="*/ 2381 w 130985"/>
                <a:gd name="connsiteY10" fmla="*/ 488156 h 488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30985" h="488156">
                  <a:moveTo>
                    <a:pt x="0" y="0"/>
                  </a:moveTo>
                  <a:cubicBezTo>
                    <a:pt x="12501" y="13692"/>
                    <a:pt x="25003" y="27384"/>
                    <a:pt x="35719" y="42862"/>
                  </a:cubicBezTo>
                  <a:cubicBezTo>
                    <a:pt x="46435" y="58340"/>
                    <a:pt x="53975" y="77391"/>
                    <a:pt x="64294" y="92869"/>
                  </a:cubicBezTo>
                  <a:cubicBezTo>
                    <a:pt x="74613" y="108347"/>
                    <a:pt x="88503" y="121047"/>
                    <a:pt x="97631" y="135731"/>
                  </a:cubicBezTo>
                  <a:cubicBezTo>
                    <a:pt x="106759" y="150415"/>
                    <a:pt x="113507" y="163513"/>
                    <a:pt x="119063" y="180975"/>
                  </a:cubicBezTo>
                  <a:cubicBezTo>
                    <a:pt x="124619" y="198437"/>
                    <a:pt x="131366" y="219075"/>
                    <a:pt x="130969" y="240506"/>
                  </a:cubicBezTo>
                  <a:cubicBezTo>
                    <a:pt x="130572" y="261937"/>
                    <a:pt x="123031" y="289718"/>
                    <a:pt x="116681" y="309562"/>
                  </a:cubicBezTo>
                  <a:cubicBezTo>
                    <a:pt x="110331" y="329406"/>
                    <a:pt x="101600" y="344091"/>
                    <a:pt x="92869" y="359569"/>
                  </a:cubicBezTo>
                  <a:cubicBezTo>
                    <a:pt x="84138" y="375047"/>
                    <a:pt x="74613" y="388144"/>
                    <a:pt x="64294" y="402431"/>
                  </a:cubicBezTo>
                  <a:cubicBezTo>
                    <a:pt x="53975" y="416718"/>
                    <a:pt x="41275" y="431007"/>
                    <a:pt x="30956" y="445294"/>
                  </a:cubicBezTo>
                  <a:cubicBezTo>
                    <a:pt x="20637" y="459581"/>
                    <a:pt x="7540" y="481409"/>
                    <a:pt x="2381" y="48815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prstDash val="sysDash"/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18B1712E-80BD-4A15-976F-B9690DC4288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550356" y="3952362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>
                <a:rot lat="0" lon="19200000" rev="0"/>
              </a:camera>
              <a:lightRig rig="soft" dir="t"/>
            </a:scene3d>
            <a:sp3d prstMaterial="plastic">
              <a:bevelT w="35560" h="35560"/>
              <a:bevelB w="35560" h="36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6F5BE500-4208-4AE9-B2BA-66007FA2E41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22920" y="4223719"/>
              <a:ext cx="108000" cy="1080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scene3d>
              <a:camera prst="orthographicFront">
                <a:rot lat="0" lon="19200000" rev="0"/>
              </a:camera>
              <a:lightRig rig="soft" dir="t"/>
            </a:scene3d>
            <a:sp3d prstMaterial="plastic">
              <a:bevelT w="35560" h="35560"/>
              <a:bevelB w="35560" h="36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9CA3217D-298B-4BCD-B6BB-AEEF3B9FAE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765868" y="3506506"/>
              <a:ext cx="108000" cy="1080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scene3d>
              <a:camera prst="orthographicFront">
                <a:rot lat="0" lon="19200000" rev="0"/>
              </a:camera>
              <a:lightRig rig="soft" dir="t"/>
            </a:scene3d>
            <a:sp3d prstMaterial="plastic">
              <a:bevelT w="35560" h="35560"/>
              <a:bevelB w="35560" h="36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390F0807-A74C-47EC-A82F-580BA29C5B9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88698" y="3696724"/>
              <a:ext cx="108000" cy="1080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scene3d>
              <a:camera prst="orthographicFront">
                <a:rot lat="0" lon="19200000" rev="0"/>
              </a:camera>
              <a:lightRig rig="soft" dir="t"/>
            </a:scene3d>
            <a:sp3d prstMaterial="plastic">
              <a:bevelT w="35560" h="35560"/>
              <a:bevelB w="35560" h="36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4ADB177C-07B4-450D-9C93-C2E3B945F6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172667" y="4462443"/>
              <a:ext cx="108000" cy="1080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scene3d>
              <a:camera prst="orthographicFront">
                <a:rot lat="0" lon="19200000" rev="0"/>
              </a:camera>
              <a:lightRig rig="soft" dir="t"/>
            </a:scene3d>
            <a:sp3d prstMaterial="plastic">
              <a:bevelT w="35560" h="35560"/>
              <a:bevelB w="35560" h="36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595A0612-1E91-4D37-A3C2-EA970F65D42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500619" y="4462443"/>
              <a:ext cx="108000" cy="1080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scene3d>
              <a:camera prst="orthographicFront">
                <a:rot lat="0" lon="19200000" rev="0"/>
              </a:camera>
              <a:lightRig rig="soft" dir="t"/>
            </a:scene3d>
            <a:sp3d prstMaterial="plastic">
              <a:bevelT w="35560" h="35560"/>
              <a:bevelB w="35560" h="36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9672780D-5F7E-4A6E-AF7E-15CA0B38EB0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460639" y="3395345"/>
              <a:ext cx="108000" cy="1080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scene3d>
              <a:camera prst="orthographicFront">
                <a:rot lat="0" lon="19200000" rev="0"/>
              </a:camera>
              <a:lightRig rig="soft" dir="t"/>
            </a:scene3d>
            <a:sp3d prstMaterial="plastic">
              <a:bevelT w="35560" h="35560"/>
              <a:bevelB w="35560" h="36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B4E84CA3-8E77-4A48-9161-0ED368F5A04E}"/>
                </a:ext>
              </a:extLst>
            </p:cNvPr>
            <p:cNvSpPr txBox="1"/>
            <p:nvPr/>
          </p:nvSpPr>
          <p:spPr>
            <a:xfrm rot="2338138">
              <a:off x="3536443" y="3109063"/>
              <a:ext cx="838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ucket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768B6576-46AB-4F72-8513-8D8E3327F668}"/>
                </a:ext>
              </a:extLst>
            </p:cNvPr>
            <p:cNvSpPr txBox="1"/>
            <p:nvPr/>
          </p:nvSpPr>
          <p:spPr>
            <a:xfrm>
              <a:off x="2584100" y="3849422"/>
              <a:ext cx="16882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ference particle</a:t>
              </a:r>
              <a:endPara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B88950A1-4411-4E4B-91DB-16EACA1B7130}"/>
                </a:ext>
              </a:extLst>
            </p:cNvPr>
            <p:cNvCxnSpPr>
              <a:cxnSpLocks/>
              <a:endCxn id="9" idx="7"/>
            </p:cNvCxnSpPr>
            <p:nvPr/>
          </p:nvCxnSpPr>
          <p:spPr>
            <a:xfrm flipV="1">
              <a:off x="1748103" y="3611833"/>
              <a:ext cx="64311" cy="6105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54440DDC-B3DC-4714-892B-122C4C7B48C8}"/>
                </a:ext>
              </a:extLst>
            </p:cNvPr>
            <p:cNvCxnSpPr>
              <a:cxnSpLocks/>
              <a:endCxn id="10" idx="117"/>
            </p:cNvCxnSpPr>
            <p:nvPr/>
          </p:nvCxnSpPr>
          <p:spPr>
            <a:xfrm flipH="1" flipV="1">
              <a:off x="1395295" y="4390739"/>
              <a:ext cx="58271" cy="4788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C844D1E2-A3A1-4546-9ADF-70959460AD0B}"/>
                </a:ext>
              </a:extLst>
            </p:cNvPr>
            <p:cNvCxnSpPr>
              <a:cxnSpLocks/>
            </p:cNvCxnSpPr>
            <p:nvPr/>
          </p:nvCxnSpPr>
          <p:spPr>
            <a:xfrm>
              <a:off x="2913571" y="3649096"/>
              <a:ext cx="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0E0FEC98-9B28-4D74-ADFC-9F8579FFD17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69254" y="4539661"/>
              <a:ext cx="81721" cy="4767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9EF3BDE1-5E33-47D5-9BBF-26226C78CF6A}"/>
                </a:ext>
              </a:extLst>
            </p:cNvPr>
            <p:cNvCxnSpPr>
              <a:cxnSpLocks/>
              <a:stCxn id="10" idx="50"/>
              <a:endCxn id="10" idx="51"/>
            </p:cNvCxnSpPr>
            <p:nvPr/>
          </p:nvCxnSpPr>
          <p:spPr>
            <a:xfrm>
              <a:off x="3571125" y="3509681"/>
              <a:ext cx="30645" cy="2553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926FEF06-D0E4-45B1-8233-2C1D141293C6}"/>
                    </a:ext>
                  </a:extLst>
                </p:cNvPr>
                <p:cNvSpPr txBox="1"/>
                <p:nvPr/>
              </p:nvSpPr>
              <p:spPr>
                <a:xfrm>
                  <a:off x="756188" y="2295906"/>
                  <a:ext cx="618895" cy="29707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zh-CN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P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P</m:t>
                        </m:r>
                      </m:oMath>
                    </m:oMathPara>
                  </a14:m>
                  <a:endParaRPr lang="en-US" altLang="zh-CN" b="0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926FEF06-D0E4-45B1-8233-2C1D141293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6188" y="2295906"/>
                  <a:ext cx="618895" cy="297070"/>
                </a:xfrm>
                <a:prstGeom prst="rect">
                  <a:avLst/>
                </a:prstGeom>
                <a:blipFill>
                  <a:blip r:embed="rId8"/>
                  <a:stretch>
                    <a:fillRect l="-3922" t="-4167" r="-4902" b="-2708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DE575A21-64E2-45F6-96A2-90BCE26912BF}"/>
                    </a:ext>
                  </a:extLst>
                </p:cNvPr>
                <p:cNvSpPr txBox="1"/>
                <p:nvPr/>
              </p:nvSpPr>
              <p:spPr>
                <a:xfrm>
                  <a:off x="4933678" y="5853969"/>
                  <a:ext cx="23634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𝜑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DE575A21-64E2-45F6-96A2-90BCE26912B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33678" y="5853969"/>
                  <a:ext cx="236347" cy="307777"/>
                </a:xfrm>
                <a:prstGeom prst="rect">
                  <a:avLst/>
                </a:prstGeom>
                <a:blipFill>
                  <a:blip r:embed="rId9"/>
                  <a:stretch>
                    <a:fillRect l="-25641" r="-23077" b="-2352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任意多边形: 形状 68">
              <a:extLst>
                <a:ext uri="{FF2B5EF4-FFF2-40B4-BE49-F238E27FC236}">
                  <a16:creationId xmlns:a16="http://schemas.microsoft.com/office/drawing/2014/main" id="{4F7A545D-B29C-4A51-8ABA-39215FCD82B5}"/>
                </a:ext>
              </a:extLst>
            </p:cNvPr>
            <p:cNvSpPr/>
            <p:nvPr/>
          </p:nvSpPr>
          <p:spPr>
            <a:xfrm>
              <a:off x="698761" y="5422989"/>
              <a:ext cx="3663838" cy="694653"/>
            </a:xfrm>
            <a:custGeom>
              <a:avLst/>
              <a:gdLst>
                <a:gd name="connsiteX0" fmla="*/ 0 w 3416300"/>
                <a:gd name="connsiteY0" fmla="*/ 336554 h 647720"/>
                <a:gd name="connsiteX1" fmla="*/ 800100 w 3416300"/>
                <a:gd name="connsiteY1" fmla="*/ 4 h 647720"/>
                <a:gd name="connsiteX2" fmla="*/ 1657350 w 3416300"/>
                <a:gd name="connsiteY2" fmla="*/ 342904 h 647720"/>
                <a:gd name="connsiteX3" fmla="*/ 2508250 w 3416300"/>
                <a:gd name="connsiteY3" fmla="*/ 647704 h 647720"/>
                <a:gd name="connsiteX4" fmla="*/ 3416300 w 3416300"/>
                <a:gd name="connsiteY4" fmla="*/ 330204 h 647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16300" h="647720">
                  <a:moveTo>
                    <a:pt x="0" y="336554"/>
                  </a:moveTo>
                  <a:cubicBezTo>
                    <a:pt x="261937" y="167750"/>
                    <a:pt x="523875" y="-1054"/>
                    <a:pt x="800100" y="4"/>
                  </a:cubicBezTo>
                  <a:cubicBezTo>
                    <a:pt x="1076325" y="1062"/>
                    <a:pt x="1372658" y="234954"/>
                    <a:pt x="1657350" y="342904"/>
                  </a:cubicBezTo>
                  <a:cubicBezTo>
                    <a:pt x="1942042" y="450854"/>
                    <a:pt x="2215092" y="649821"/>
                    <a:pt x="2508250" y="647704"/>
                  </a:cubicBezTo>
                  <a:cubicBezTo>
                    <a:pt x="2801408" y="645587"/>
                    <a:pt x="3108854" y="487895"/>
                    <a:pt x="3416300" y="330204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1132E196-12EA-4330-B0EA-4B1C566892D8}"/>
                    </a:ext>
                  </a:extLst>
                </p:cNvPr>
                <p:cNvSpPr txBox="1"/>
                <p:nvPr/>
              </p:nvSpPr>
              <p:spPr>
                <a:xfrm>
                  <a:off x="733121" y="5227832"/>
                  <a:ext cx="470635" cy="29707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𝑅𝐹</m:t>
                            </m:r>
                          </m:sub>
                        </m:sSub>
                      </m:oMath>
                    </m:oMathPara>
                  </a14:m>
                  <a:endParaRPr lang="en-US" altLang="zh-CN" b="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1132E196-12EA-4330-B0EA-4B1C566892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121" y="5227832"/>
                  <a:ext cx="470635" cy="297070"/>
                </a:xfrm>
                <a:prstGeom prst="rect">
                  <a:avLst/>
                </a:prstGeom>
                <a:blipFill>
                  <a:blip r:embed="rId10"/>
                  <a:stretch>
                    <a:fillRect l="-6494" r="-1299"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2" name="直接箭头连接符 301">
              <a:extLst>
                <a:ext uri="{FF2B5EF4-FFF2-40B4-BE49-F238E27FC236}">
                  <a16:creationId xmlns:a16="http://schemas.microsoft.com/office/drawing/2014/main" id="{0E0FEC98-9B28-4D74-ADFC-9F8579FFD17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498974" y="4288324"/>
              <a:ext cx="1080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3233286" y="1065613"/>
            <a:ext cx="56124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tion of ions in the phase spac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6" name="直接箭头连接符 305">
            <a:extLst>
              <a:ext uri="{FF2B5EF4-FFF2-40B4-BE49-F238E27FC236}">
                <a16:creationId xmlns:a16="http://schemas.microsoft.com/office/drawing/2014/main" id="{94BEC741-BB2B-4953-9B4C-2E7DD41E2524}"/>
              </a:ext>
            </a:extLst>
          </p:cNvPr>
          <p:cNvCxnSpPr>
            <a:cxnSpLocks/>
          </p:cNvCxnSpPr>
          <p:nvPr/>
        </p:nvCxnSpPr>
        <p:spPr>
          <a:xfrm flipV="1">
            <a:off x="6694496" y="2795401"/>
            <a:ext cx="0" cy="3512984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直接箭头连接符 306">
            <a:extLst>
              <a:ext uri="{FF2B5EF4-FFF2-40B4-BE49-F238E27FC236}">
                <a16:creationId xmlns:a16="http://schemas.microsoft.com/office/drawing/2014/main" id="{0339FF6E-B242-49F2-B230-4BB05C9B7F46}"/>
              </a:ext>
            </a:extLst>
          </p:cNvPr>
          <p:cNvCxnSpPr>
            <a:cxnSpLocks/>
          </p:cNvCxnSpPr>
          <p:nvPr/>
        </p:nvCxnSpPr>
        <p:spPr>
          <a:xfrm>
            <a:off x="6694496" y="6294904"/>
            <a:ext cx="4625426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" name="任意多边形: 形状 12">
            <a:extLst>
              <a:ext uri="{FF2B5EF4-FFF2-40B4-BE49-F238E27FC236}">
                <a16:creationId xmlns:a16="http://schemas.microsoft.com/office/drawing/2014/main" id="{2FD7595A-723A-48EE-BF5F-7E84223D9BBD}"/>
              </a:ext>
            </a:extLst>
          </p:cNvPr>
          <p:cNvSpPr/>
          <p:nvPr/>
        </p:nvSpPr>
        <p:spPr>
          <a:xfrm>
            <a:off x="6134226" y="3282260"/>
            <a:ext cx="4852202" cy="1822470"/>
          </a:xfrm>
          <a:custGeom>
            <a:avLst/>
            <a:gdLst>
              <a:gd name="connsiteX0" fmla="*/ 0 w 4524375"/>
              <a:gd name="connsiteY0" fmla="*/ 1699339 h 1699339"/>
              <a:gd name="connsiteX1" fmla="*/ 520700 w 4524375"/>
              <a:gd name="connsiteY1" fmla="*/ 1172289 h 1699339"/>
              <a:gd name="connsiteX2" fmla="*/ 933450 w 4524375"/>
              <a:gd name="connsiteY2" fmla="*/ 724614 h 1699339"/>
              <a:gd name="connsiteX3" fmla="*/ 1123950 w 4524375"/>
              <a:gd name="connsiteY3" fmla="*/ 549989 h 1699339"/>
              <a:gd name="connsiteX4" fmla="*/ 1343025 w 4524375"/>
              <a:gd name="connsiteY4" fmla="*/ 362664 h 1699339"/>
              <a:gd name="connsiteX5" fmla="*/ 1600200 w 4524375"/>
              <a:gd name="connsiteY5" fmla="*/ 191214 h 1699339"/>
              <a:gd name="connsiteX6" fmla="*/ 1851025 w 4524375"/>
              <a:gd name="connsiteY6" fmla="*/ 73739 h 1699339"/>
              <a:gd name="connsiteX7" fmla="*/ 2120900 w 4524375"/>
              <a:gd name="connsiteY7" fmla="*/ 7064 h 1699339"/>
              <a:gd name="connsiteX8" fmla="*/ 2432050 w 4524375"/>
              <a:gd name="connsiteY8" fmla="*/ 13414 h 1699339"/>
              <a:gd name="connsiteX9" fmla="*/ 2714625 w 4524375"/>
              <a:gd name="connsiteY9" fmla="*/ 108664 h 1699339"/>
              <a:gd name="connsiteX10" fmla="*/ 3105150 w 4524375"/>
              <a:gd name="connsiteY10" fmla="*/ 330914 h 1699339"/>
              <a:gd name="connsiteX11" fmla="*/ 3463925 w 4524375"/>
              <a:gd name="connsiteY11" fmla="*/ 623014 h 1699339"/>
              <a:gd name="connsiteX12" fmla="*/ 3759200 w 4524375"/>
              <a:gd name="connsiteY12" fmla="*/ 915114 h 1699339"/>
              <a:gd name="connsiteX13" fmla="*/ 4006850 w 4524375"/>
              <a:gd name="connsiteY13" fmla="*/ 1172289 h 1699339"/>
              <a:gd name="connsiteX14" fmla="*/ 4524375 w 4524375"/>
              <a:gd name="connsiteY14" fmla="*/ 1692989 h 1699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524375" h="1699339">
                <a:moveTo>
                  <a:pt x="0" y="1699339"/>
                </a:moveTo>
                <a:cubicBezTo>
                  <a:pt x="182562" y="1517041"/>
                  <a:pt x="365125" y="1334743"/>
                  <a:pt x="520700" y="1172289"/>
                </a:cubicBezTo>
                <a:cubicBezTo>
                  <a:pt x="676275" y="1009835"/>
                  <a:pt x="832908" y="828331"/>
                  <a:pt x="933450" y="724614"/>
                </a:cubicBezTo>
                <a:cubicBezTo>
                  <a:pt x="1033992" y="620897"/>
                  <a:pt x="1055688" y="610314"/>
                  <a:pt x="1123950" y="549989"/>
                </a:cubicBezTo>
                <a:cubicBezTo>
                  <a:pt x="1192212" y="489664"/>
                  <a:pt x="1263650" y="422460"/>
                  <a:pt x="1343025" y="362664"/>
                </a:cubicBezTo>
                <a:cubicBezTo>
                  <a:pt x="1422400" y="302868"/>
                  <a:pt x="1515533" y="239368"/>
                  <a:pt x="1600200" y="191214"/>
                </a:cubicBezTo>
                <a:cubicBezTo>
                  <a:pt x="1684867" y="143060"/>
                  <a:pt x="1764242" y="104431"/>
                  <a:pt x="1851025" y="73739"/>
                </a:cubicBezTo>
                <a:cubicBezTo>
                  <a:pt x="1937808" y="43047"/>
                  <a:pt x="2024062" y="17118"/>
                  <a:pt x="2120900" y="7064"/>
                </a:cubicBezTo>
                <a:cubicBezTo>
                  <a:pt x="2217738" y="-2990"/>
                  <a:pt x="2333096" y="-3519"/>
                  <a:pt x="2432050" y="13414"/>
                </a:cubicBezTo>
                <a:cubicBezTo>
                  <a:pt x="2531004" y="30347"/>
                  <a:pt x="2602442" y="55747"/>
                  <a:pt x="2714625" y="108664"/>
                </a:cubicBezTo>
                <a:cubicBezTo>
                  <a:pt x="2826808" y="161581"/>
                  <a:pt x="2980267" y="245189"/>
                  <a:pt x="3105150" y="330914"/>
                </a:cubicBezTo>
                <a:cubicBezTo>
                  <a:pt x="3230033" y="416639"/>
                  <a:pt x="3354917" y="525647"/>
                  <a:pt x="3463925" y="623014"/>
                </a:cubicBezTo>
                <a:cubicBezTo>
                  <a:pt x="3572933" y="720381"/>
                  <a:pt x="3668713" y="823568"/>
                  <a:pt x="3759200" y="915114"/>
                </a:cubicBezTo>
                <a:cubicBezTo>
                  <a:pt x="3849687" y="1006660"/>
                  <a:pt x="3879321" y="1042643"/>
                  <a:pt x="4006850" y="1172289"/>
                </a:cubicBezTo>
                <a:cubicBezTo>
                  <a:pt x="4134379" y="1301935"/>
                  <a:pt x="4329377" y="1497462"/>
                  <a:pt x="4524375" y="1692989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9" name="任意多边形: 形状 13">
            <a:extLst>
              <a:ext uri="{FF2B5EF4-FFF2-40B4-BE49-F238E27FC236}">
                <a16:creationId xmlns:a16="http://schemas.microsoft.com/office/drawing/2014/main" id="{E7A8D429-12A9-487B-93C4-E4E82D9DCC06}"/>
              </a:ext>
            </a:extLst>
          </p:cNvPr>
          <p:cNvSpPr/>
          <p:nvPr/>
        </p:nvSpPr>
        <p:spPr>
          <a:xfrm>
            <a:off x="6134226" y="3947091"/>
            <a:ext cx="4852202" cy="1822470"/>
          </a:xfrm>
          <a:custGeom>
            <a:avLst/>
            <a:gdLst>
              <a:gd name="connsiteX0" fmla="*/ 0 w 4524375"/>
              <a:gd name="connsiteY0" fmla="*/ 1699339 h 1699339"/>
              <a:gd name="connsiteX1" fmla="*/ 520700 w 4524375"/>
              <a:gd name="connsiteY1" fmla="*/ 1172289 h 1699339"/>
              <a:gd name="connsiteX2" fmla="*/ 933450 w 4524375"/>
              <a:gd name="connsiteY2" fmla="*/ 724614 h 1699339"/>
              <a:gd name="connsiteX3" fmla="*/ 1123950 w 4524375"/>
              <a:gd name="connsiteY3" fmla="*/ 549989 h 1699339"/>
              <a:gd name="connsiteX4" fmla="*/ 1343025 w 4524375"/>
              <a:gd name="connsiteY4" fmla="*/ 362664 h 1699339"/>
              <a:gd name="connsiteX5" fmla="*/ 1600200 w 4524375"/>
              <a:gd name="connsiteY5" fmla="*/ 191214 h 1699339"/>
              <a:gd name="connsiteX6" fmla="*/ 1851025 w 4524375"/>
              <a:gd name="connsiteY6" fmla="*/ 73739 h 1699339"/>
              <a:gd name="connsiteX7" fmla="*/ 2120900 w 4524375"/>
              <a:gd name="connsiteY7" fmla="*/ 7064 h 1699339"/>
              <a:gd name="connsiteX8" fmla="*/ 2432050 w 4524375"/>
              <a:gd name="connsiteY8" fmla="*/ 13414 h 1699339"/>
              <a:gd name="connsiteX9" fmla="*/ 2714625 w 4524375"/>
              <a:gd name="connsiteY9" fmla="*/ 108664 h 1699339"/>
              <a:gd name="connsiteX10" fmla="*/ 3105150 w 4524375"/>
              <a:gd name="connsiteY10" fmla="*/ 330914 h 1699339"/>
              <a:gd name="connsiteX11" fmla="*/ 3463925 w 4524375"/>
              <a:gd name="connsiteY11" fmla="*/ 623014 h 1699339"/>
              <a:gd name="connsiteX12" fmla="*/ 3759200 w 4524375"/>
              <a:gd name="connsiteY12" fmla="*/ 915114 h 1699339"/>
              <a:gd name="connsiteX13" fmla="*/ 4006850 w 4524375"/>
              <a:gd name="connsiteY13" fmla="*/ 1172289 h 1699339"/>
              <a:gd name="connsiteX14" fmla="*/ 4524375 w 4524375"/>
              <a:gd name="connsiteY14" fmla="*/ 1692989 h 1699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524375" h="1699339">
                <a:moveTo>
                  <a:pt x="0" y="1699339"/>
                </a:moveTo>
                <a:cubicBezTo>
                  <a:pt x="182562" y="1517041"/>
                  <a:pt x="365125" y="1334743"/>
                  <a:pt x="520700" y="1172289"/>
                </a:cubicBezTo>
                <a:cubicBezTo>
                  <a:pt x="676275" y="1009835"/>
                  <a:pt x="832908" y="828331"/>
                  <a:pt x="933450" y="724614"/>
                </a:cubicBezTo>
                <a:cubicBezTo>
                  <a:pt x="1033992" y="620897"/>
                  <a:pt x="1055688" y="610314"/>
                  <a:pt x="1123950" y="549989"/>
                </a:cubicBezTo>
                <a:cubicBezTo>
                  <a:pt x="1192212" y="489664"/>
                  <a:pt x="1263650" y="422460"/>
                  <a:pt x="1343025" y="362664"/>
                </a:cubicBezTo>
                <a:cubicBezTo>
                  <a:pt x="1422400" y="302868"/>
                  <a:pt x="1515533" y="239368"/>
                  <a:pt x="1600200" y="191214"/>
                </a:cubicBezTo>
                <a:cubicBezTo>
                  <a:pt x="1684867" y="143060"/>
                  <a:pt x="1764242" y="104431"/>
                  <a:pt x="1851025" y="73739"/>
                </a:cubicBezTo>
                <a:cubicBezTo>
                  <a:pt x="1937808" y="43047"/>
                  <a:pt x="2024062" y="17118"/>
                  <a:pt x="2120900" y="7064"/>
                </a:cubicBezTo>
                <a:cubicBezTo>
                  <a:pt x="2217738" y="-2990"/>
                  <a:pt x="2333096" y="-3519"/>
                  <a:pt x="2432050" y="13414"/>
                </a:cubicBezTo>
                <a:cubicBezTo>
                  <a:pt x="2531004" y="30347"/>
                  <a:pt x="2602442" y="55747"/>
                  <a:pt x="2714625" y="108664"/>
                </a:cubicBezTo>
                <a:cubicBezTo>
                  <a:pt x="2826808" y="161581"/>
                  <a:pt x="2980267" y="245189"/>
                  <a:pt x="3105150" y="330914"/>
                </a:cubicBezTo>
                <a:cubicBezTo>
                  <a:pt x="3230033" y="416639"/>
                  <a:pt x="3354917" y="525647"/>
                  <a:pt x="3463925" y="623014"/>
                </a:cubicBezTo>
                <a:cubicBezTo>
                  <a:pt x="3572933" y="720381"/>
                  <a:pt x="3668713" y="823568"/>
                  <a:pt x="3759200" y="915114"/>
                </a:cubicBezTo>
                <a:cubicBezTo>
                  <a:pt x="3849687" y="1006660"/>
                  <a:pt x="3879321" y="1042643"/>
                  <a:pt x="4006850" y="1172289"/>
                </a:cubicBezTo>
                <a:cubicBezTo>
                  <a:pt x="4134379" y="1301935"/>
                  <a:pt x="4329377" y="1497462"/>
                  <a:pt x="4524375" y="1692989"/>
                </a:cubicBezTo>
              </a:path>
            </a:pathLst>
          </a:custGeom>
          <a:noFill/>
          <a:ln w="19050"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1" name="任意多边形: 形状 20">
            <a:extLst>
              <a:ext uri="{FF2B5EF4-FFF2-40B4-BE49-F238E27FC236}">
                <a16:creationId xmlns:a16="http://schemas.microsoft.com/office/drawing/2014/main" id="{18AAB6DF-B613-471A-B44C-7D9128BABACD}"/>
              </a:ext>
            </a:extLst>
          </p:cNvPr>
          <p:cNvSpPr/>
          <p:nvPr/>
        </p:nvSpPr>
        <p:spPr>
          <a:xfrm>
            <a:off x="7604662" y="3786969"/>
            <a:ext cx="1907377" cy="1479767"/>
          </a:xfrm>
          <a:custGeom>
            <a:avLst/>
            <a:gdLst>
              <a:gd name="connsiteX0" fmla="*/ 510 w 1778510"/>
              <a:gd name="connsiteY0" fmla="*/ 639013 h 1379790"/>
              <a:gd name="connsiteX1" fmla="*/ 16385 w 1778510"/>
              <a:gd name="connsiteY1" fmla="*/ 572338 h 1379790"/>
              <a:gd name="connsiteX2" fmla="*/ 32260 w 1778510"/>
              <a:gd name="connsiteY2" fmla="*/ 521538 h 1379790"/>
              <a:gd name="connsiteX3" fmla="*/ 67185 w 1778510"/>
              <a:gd name="connsiteY3" fmla="*/ 477088 h 1379790"/>
              <a:gd name="connsiteX4" fmla="*/ 95760 w 1778510"/>
              <a:gd name="connsiteY4" fmla="*/ 438988 h 1379790"/>
              <a:gd name="connsiteX5" fmla="*/ 117985 w 1778510"/>
              <a:gd name="connsiteY5" fmla="*/ 391363 h 1379790"/>
              <a:gd name="connsiteX6" fmla="*/ 152910 w 1778510"/>
              <a:gd name="connsiteY6" fmla="*/ 356438 h 1379790"/>
              <a:gd name="connsiteX7" fmla="*/ 194185 w 1778510"/>
              <a:gd name="connsiteY7" fmla="*/ 315163 h 1379790"/>
              <a:gd name="connsiteX8" fmla="*/ 235460 w 1778510"/>
              <a:gd name="connsiteY8" fmla="*/ 267538 h 1379790"/>
              <a:gd name="connsiteX9" fmla="*/ 276735 w 1778510"/>
              <a:gd name="connsiteY9" fmla="*/ 238963 h 1379790"/>
              <a:gd name="connsiteX10" fmla="*/ 314835 w 1778510"/>
              <a:gd name="connsiteY10" fmla="*/ 204038 h 1379790"/>
              <a:gd name="connsiteX11" fmla="*/ 362460 w 1778510"/>
              <a:gd name="connsiteY11" fmla="*/ 175463 h 1379790"/>
              <a:gd name="connsiteX12" fmla="*/ 410085 w 1778510"/>
              <a:gd name="connsiteY12" fmla="*/ 140538 h 1379790"/>
              <a:gd name="connsiteX13" fmla="*/ 454535 w 1778510"/>
              <a:gd name="connsiteY13" fmla="*/ 118313 h 1379790"/>
              <a:gd name="connsiteX14" fmla="*/ 514860 w 1778510"/>
              <a:gd name="connsiteY14" fmla="*/ 86563 h 1379790"/>
              <a:gd name="connsiteX15" fmla="*/ 568835 w 1778510"/>
              <a:gd name="connsiteY15" fmla="*/ 61163 h 1379790"/>
              <a:gd name="connsiteX16" fmla="*/ 635510 w 1778510"/>
              <a:gd name="connsiteY16" fmla="*/ 42113 h 1379790"/>
              <a:gd name="connsiteX17" fmla="*/ 686310 w 1778510"/>
              <a:gd name="connsiteY17" fmla="*/ 23063 h 1379790"/>
              <a:gd name="connsiteX18" fmla="*/ 737110 w 1778510"/>
              <a:gd name="connsiteY18" fmla="*/ 13538 h 1379790"/>
              <a:gd name="connsiteX19" fmla="*/ 787910 w 1778510"/>
              <a:gd name="connsiteY19" fmla="*/ 10363 h 1379790"/>
              <a:gd name="connsiteX20" fmla="*/ 841885 w 1778510"/>
              <a:gd name="connsiteY20" fmla="*/ 4013 h 1379790"/>
              <a:gd name="connsiteX21" fmla="*/ 892685 w 1778510"/>
              <a:gd name="connsiteY21" fmla="*/ 838 h 1379790"/>
              <a:gd name="connsiteX22" fmla="*/ 937135 w 1778510"/>
              <a:gd name="connsiteY22" fmla="*/ 838 h 1379790"/>
              <a:gd name="connsiteX23" fmla="*/ 987935 w 1778510"/>
              <a:gd name="connsiteY23" fmla="*/ 10363 h 1379790"/>
              <a:gd name="connsiteX24" fmla="*/ 1038735 w 1778510"/>
              <a:gd name="connsiteY24" fmla="*/ 19888 h 1379790"/>
              <a:gd name="connsiteX25" fmla="*/ 1092710 w 1778510"/>
              <a:gd name="connsiteY25" fmla="*/ 29413 h 1379790"/>
              <a:gd name="connsiteX26" fmla="*/ 1146685 w 1778510"/>
              <a:gd name="connsiteY26" fmla="*/ 45288 h 1379790"/>
              <a:gd name="connsiteX27" fmla="*/ 1197485 w 1778510"/>
              <a:gd name="connsiteY27" fmla="*/ 64338 h 1379790"/>
              <a:gd name="connsiteX28" fmla="*/ 1248285 w 1778510"/>
              <a:gd name="connsiteY28" fmla="*/ 86563 h 1379790"/>
              <a:gd name="connsiteX29" fmla="*/ 1299085 w 1778510"/>
              <a:gd name="connsiteY29" fmla="*/ 115138 h 1379790"/>
              <a:gd name="connsiteX30" fmla="*/ 1340360 w 1778510"/>
              <a:gd name="connsiteY30" fmla="*/ 127838 h 1379790"/>
              <a:gd name="connsiteX31" fmla="*/ 1387985 w 1778510"/>
              <a:gd name="connsiteY31" fmla="*/ 159588 h 1379790"/>
              <a:gd name="connsiteX32" fmla="*/ 1422910 w 1778510"/>
              <a:gd name="connsiteY32" fmla="*/ 181813 h 1379790"/>
              <a:gd name="connsiteX33" fmla="*/ 1470535 w 1778510"/>
              <a:gd name="connsiteY33" fmla="*/ 223088 h 1379790"/>
              <a:gd name="connsiteX34" fmla="*/ 1521335 w 1778510"/>
              <a:gd name="connsiteY34" fmla="*/ 254838 h 1379790"/>
              <a:gd name="connsiteX35" fmla="*/ 1553085 w 1778510"/>
              <a:gd name="connsiteY35" fmla="*/ 289763 h 1379790"/>
              <a:gd name="connsiteX36" fmla="*/ 1591185 w 1778510"/>
              <a:gd name="connsiteY36" fmla="*/ 324688 h 1379790"/>
              <a:gd name="connsiteX37" fmla="*/ 1619760 w 1778510"/>
              <a:gd name="connsiteY37" fmla="*/ 359613 h 1379790"/>
              <a:gd name="connsiteX38" fmla="*/ 1645160 w 1778510"/>
              <a:gd name="connsiteY38" fmla="*/ 400888 h 1379790"/>
              <a:gd name="connsiteX39" fmla="*/ 1680085 w 1778510"/>
              <a:gd name="connsiteY39" fmla="*/ 438988 h 1379790"/>
              <a:gd name="connsiteX40" fmla="*/ 1718185 w 1778510"/>
              <a:gd name="connsiteY40" fmla="*/ 496138 h 1379790"/>
              <a:gd name="connsiteX41" fmla="*/ 1746760 w 1778510"/>
              <a:gd name="connsiteY41" fmla="*/ 559638 h 1379790"/>
              <a:gd name="connsiteX42" fmla="*/ 1762635 w 1778510"/>
              <a:gd name="connsiteY42" fmla="*/ 623138 h 1379790"/>
              <a:gd name="connsiteX43" fmla="*/ 1778510 w 1778510"/>
              <a:gd name="connsiteY43" fmla="*/ 705688 h 1379790"/>
              <a:gd name="connsiteX44" fmla="*/ 1762635 w 1778510"/>
              <a:gd name="connsiteY44" fmla="*/ 781888 h 1379790"/>
              <a:gd name="connsiteX45" fmla="*/ 1727710 w 1778510"/>
              <a:gd name="connsiteY45" fmla="*/ 858088 h 1379790"/>
              <a:gd name="connsiteX46" fmla="*/ 1689610 w 1778510"/>
              <a:gd name="connsiteY46" fmla="*/ 931113 h 1379790"/>
              <a:gd name="connsiteX47" fmla="*/ 1632460 w 1778510"/>
              <a:gd name="connsiteY47" fmla="*/ 997788 h 1379790"/>
              <a:gd name="connsiteX48" fmla="*/ 1581660 w 1778510"/>
              <a:gd name="connsiteY48" fmla="*/ 1048588 h 1379790"/>
              <a:gd name="connsiteX49" fmla="*/ 1521335 w 1778510"/>
              <a:gd name="connsiteY49" fmla="*/ 1112088 h 1379790"/>
              <a:gd name="connsiteX50" fmla="*/ 1457835 w 1778510"/>
              <a:gd name="connsiteY50" fmla="*/ 1166063 h 1379790"/>
              <a:gd name="connsiteX51" fmla="*/ 1410210 w 1778510"/>
              <a:gd name="connsiteY51" fmla="*/ 1200988 h 1379790"/>
              <a:gd name="connsiteX52" fmla="*/ 1334010 w 1778510"/>
              <a:gd name="connsiteY52" fmla="*/ 1245438 h 1379790"/>
              <a:gd name="connsiteX53" fmla="*/ 1257810 w 1778510"/>
              <a:gd name="connsiteY53" fmla="*/ 1286713 h 1379790"/>
              <a:gd name="connsiteX54" fmla="*/ 1165735 w 1778510"/>
              <a:gd name="connsiteY54" fmla="*/ 1331163 h 1379790"/>
              <a:gd name="connsiteX55" fmla="*/ 1099060 w 1778510"/>
              <a:gd name="connsiteY55" fmla="*/ 1350213 h 1379790"/>
              <a:gd name="connsiteX56" fmla="*/ 997460 w 1778510"/>
              <a:gd name="connsiteY56" fmla="*/ 1372438 h 1379790"/>
              <a:gd name="connsiteX57" fmla="*/ 911735 w 1778510"/>
              <a:gd name="connsiteY57" fmla="*/ 1378788 h 1379790"/>
              <a:gd name="connsiteX58" fmla="*/ 860935 w 1778510"/>
              <a:gd name="connsiteY58" fmla="*/ 1378788 h 1379790"/>
              <a:gd name="connsiteX59" fmla="*/ 762510 w 1778510"/>
              <a:gd name="connsiteY59" fmla="*/ 1369263 h 1379790"/>
              <a:gd name="connsiteX60" fmla="*/ 702185 w 1778510"/>
              <a:gd name="connsiteY60" fmla="*/ 1359738 h 1379790"/>
              <a:gd name="connsiteX61" fmla="*/ 610110 w 1778510"/>
              <a:gd name="connsiteY61" fmla="*/ 1331163 h 1379790"/>
              <a:gd name="connsiteX62" fmla="*/ 543435 w 1778510"/>
              <a:gd name="connsiteY62" fmla="*/ 1312113 h 1379790"/>
              <a:gd name="connsiteX63" fmla="*/ 489460 w 1778510"/>
              <a:gd name="connsiteY63" fmla="*/ 1277188 h 1379790"/>
              <a:gd name="connsiteX64" fmla="*/ 416435 w 1778510"/>
              <a:gd name="connsiteY64" fmla="*/ 1245438 h 1379790"/>
              <a:gd name="connsiteX65" fmla="*/ 352935 w 1778510"/>
              <a:gd name="connsiteY65" fmla="*/ 1197813 h 1379790"/>
              <a:gd name="connsiteX66" fmla="*/ 279910 w 1778510"/>
              <a:gd name="connsiteY66" fmla="*/ 1143838 h 1379790"/>
              <a:gd name="connsiteX67" fmla="*/ 219585 w 1778510"/>
              <a:gd name="connsiteY67" fmla="*/ 1089863 h 1379790"/>
              <a:gd name="connsiteX68" fmla="*/ 165610 w 1778510"/>
              <a:gd name="connsiteY68" fmla="*/ 1032713 h 1379790"/>
              <a:gd name="connsiteX69" fmla="*/ 98935 w 1778510"/>
              <a:gd name="connsiteY69" fmla="*/ 950163 h 1379790"/>
              <a:gd name="connsiteX70" fmla="*/ 67185 w 1778510"/>
              <a:gd name="connsiteY70" fmla="*/ 896188 h 1379790"/>
              <a:gd name="connsiteX71" fmla="*/ 29085 w 1778510"/>
              <a:gd name="connsiteY71" fmla="*/ 819988 h 1379790"/>
              <a:gd name="connsiteX72" fmla="*/ 6860 w 1778510"/>
              <a:gd name="connsiteY72" fmla="*/ 743788 h 1379790"/>
              <a:gd name="connsiteX73" fmla="*/ 510 w 1778510"/>
              <a:gd name="connsiteY73" fmla="*/ 639013 h 1379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</a:cxnLst>
            <a:rect l="l" t="t" r="r" b="b"/>
            <a:pathLst>
              <a:path w="1778510" h="1379790">
                <a:moveTo>
                  <a:pt x="510" y="639013"/>
                </a:moveTo>
                <a:cubicBezTo>
                  <a:pt x="2098" y="610438"/>
                  <a:pt x="11093" y="591917"/>
                  <a:pt x="16385" y="572338"/>
                </a:cubicBezTo>
                <a:cubicBezTo>
                  <a:pt x="21677" y="552759"/>
                  <a:pt x="23793" y="537413"/>
                  <a:pt x="32260" y="521538"/>
                </a:cubicBezTo>
                <a:cubicBezTo>
                  <a:pt x="40727" y="505663"/>
                  <a:pt x="56602" y="490846"/>
                  <a:pt x="67185" y="477088"/>
                </a:cubicBezTo>
                <a:cubicBezTo>
                  <a:pt x="77768" y="463330"/>
                  <a:pt x="87293" y="453276"/>
                  <a:pt x="95760" y="438988"/>
                </a:cubicBezTo>
                <a:cubicBezTo>
                  <a:pt x="104227" y="424700"/>
                  <a:pt x="108460" y="405121"/>
                  <a:pt x="117985" y="391363"/>
                </a:cubicBezTo>
                <a:cubicBezTo>
                  <a:pt x="127510" y="377605"/>
                  <a:pt x="152910" y="356438"/>
                  <a:pt x="152910" y="356438"/>
                </a:cubicBezTo>
                <a:cubicBezTo>
                  <a:pt x="165610" y="343738"/>
                  <a:pt x="180427" y="329980"/>
                  <a:pt x="194185" y="315163"/>
                </a:cubicBezTo>
                <a:cubicBezTo>
                  <a:pt x="207943" y="300346"/>
                  <a:pt x="221702" y="280238"/>
                  <a:pt x="235460" y="267538"/>
                </a:cubicBezTo>
                <a:cubicBezTo>
                  <a:pt x="249218" y="254838"/>
                  <a:pt x="263506" y="249546"/>
                  <a:pt x="276735" y="238963"/>
                </a:cubicBezTo>
                <a:cubicBezTo>
                  <a:pt x="289964" y="228380"/>
                  <a:pt x="300548" y="214621"/>
                  <a:pt x="314835" y="204038"/>
                </a:cubicBezTo>
                <a:cubicBezTo>
                  <a:pt x="329123" y="193455"/>
                  <a:pt x="346585" y="186046"/>
                  <a:pt x="362460" y="175463"/>
                </a:cubicBezTo>
                <a:cubicBezTo>
                  <a:pt x="378335" y="164880"/>
                  <a:pt x="394739" y="150063"/>
                  <a:pt x="410085" y="140538"/>
                </a:cubicBezTo>
                <a:cubicBezTo>
                  <a:pt x="425431" y="131013"/>
                  <a:pt x="437073" y="127309"/>
                  <a:pt x="454535" y="118313"/>
                </a:cubicBezTo>
                <a:cubicBezTo>
                  <a:pt x="471998" y="109317"/>
                  <a:pt x="495810" y="96088"/>
                  <a:pt x="514860" y="86563"/>
                </a:cubicBezTo>
                <a:cubicBezTo>
                  <a:pt x="533910" y="77038"/>
                  <a:pt x="548727" y="68571"/>
                  <a:pt x="568835" y="61163"/>
                </a:cubicBezTo>
                <a:cubicBezTo>
                  <a:pt x="588943" y="53755"/>
                  <a:pt x="615931" y="48463"/>
                  <a:pt x="635510" y="42113"/>
                </a:cubicBezTo>
                <a:cubicBezTo>
                  <a:pt x="655089" y="35763"/>
                  <a:pt x="669377" y="27825"/>
                  <a:pt x="686310" y="23063"/>
                </a:cubicBezTo>
                <a:cubicBezTo>
                  <a:pt x="703243" y="18301"/>
                  <a:pt x="720177" y="15655"/>
                  <a:pt x="737110" y="13538"/>
                </a:cubicBezTo>
                <a:cubicBezTo>
                  <a:pt x="754043" y="11421"/>
                  <a:pt x="770448" y="11950"/>
                  <a:pt x="787910" y="10363"/>
                </a:cubicBezTo>
                <a:cubicBezTo>
                  <a:pt x="805372" y="8776"/>
                  <a:pt x="824423" y="5600"/>
                  <a:pt x="841885" y="4013"/>
                </a:cubicBezTo>
                <a:cubicBezTo>
                  <a:pt x="859347" y="2426"/>
                  <a:pt x="876810" y="1367"/>
                  <a:pt x="892685" y="838"/>
                </a:cubicBezTo>
                <a:cubicBezTo>
                  <a:pt x="908560" y="309"/>
                  <a:pt x="921260" y="-750"/>
                  <a:pt x="937135" y="838"/>
                </a:cubicBezTo>
                <a:cubicBezTo>
                  <a:pt x="953010" y="2425"/>
                  <a:pt x="987935" y="10363"/>
                  <a:pt x="987935" y="10363"/>
                </a:cubicBezTo>
                <a:lnTo>
                  <a:pt x="1038735" y="19888"/>
                </a:lnTo>
                <a:cubicBezTo>
                  <a:pt x="1056198" y="23063"/>
                  <a:pt x="1074718" y="25180"/>
                  <a:pt x="1092710" y="29413"/>
                </a:cubicBezTo>
                <a:cubicBezTo>
                  <a:pt x="1110702" y="33646"/>
                  <a:pt x="1129223" y="39467"/>
                  <a:pt x="1146685" y="45288"/>
                </a:cubicBezTo>
                <a:cubicBezTo>
                  <a:pt x="1164147" y="51109"/>
                  <a:pt x="1180552" y="57459"/>
                  <a:pt x="1197485" y="64338"/>
                </a:cubicBezTo>
                <a:cubicBezTo>
                  <a:pt x="1214418" y="71217"/>
                  <a:pt x="1231352" y="78096"/>
                  <a:pt x="1248285" y="86563"/>
                </a:cubicBezTo>
                <a:cubicBezTo>
                  <a:pt x="1265218" y="95030"/>
                  <a:pt x="1283739" y="108259"/>
                  <a:pt x="1299085" y="115138"/>
                </a:cubicBezTo>
                <a:cubicBezTo>
                  <a:pt x="1314431" y="122017"/>
                  <a:pt x="1325543" y="120430"/>
                  <a:pt x="1340360" y="127838"/>
                </a:cubicBezTo>
                <a:cubicBezTo>
                  <a:pt x="1355177" y="135246"/>
                  <a:pt x="1374227" y="150592"/>
                  <a:pt x="1387985" y="159588"/>
                </a:cubicBezTo>
                <a:cubicBezTo>
                  <a:pt x="1401743" y="168584"/>
                  <a:pt x="1409152" y="171230"/>
                  <a:pt x="1422910" y="181813"/>
                </a:cubicBezTo>
                <a:cubicBezTo>
                  <a:pt x="1436668" y="192396"/>
                  <a:pt x="1454131" y="210917"/>
                  <a:pt x="1470535" y="223088"/>
                </a:cubicBezTo>
                <a:cubicBezTo>
                  <a:pt x="1486939" y="235259"/>
                  <a:pt x="1507577" y="243725"/>
                  <a:pt x="1521335" y="254838"/>
                </a:cubicBezTo>
                <a:cubicBezTo>
                  <a:pt x="1535093" y="265951"/>
                  <a:pt x="1541443" y="278121"/>
                  <a:pt x="1553085" y="289763"/>
                </a:cubicBezTo>
                <a:cubicBezTo>
                  <a:pt x="1564727" y="301405"/>
                  <a:pt x="1580073" y="313046"/>
                  <a:pt x="1591185" y="324688"/>
                </a:cubicBezTo>
                <a:cubicBezTo>
                  <a:pt x="1602298" y="336330"/>
                  <a:pt x="1610764" y="346913"/>
                  <a:pt x="1619760" y="359613"/>
                </a:cubicBezTo>
                <a:cubicBezTo>
                  <a:pt x="1628756" y="372313"/>
                  <a:pt x="1635106" y="387659"/>
                  <a:pt x="1645160" y="400888"/>
                </a:cubicBezTo>
                <a:cubicBezTo>
                  <a:pt x="1655214" y="414117"/>
                  <a:pt x="1667914" y="423113"/>
                  <a:pt x="1680085" y="438988"/>
                </a:cubicBezTo>
                <a:cubicBezTo>
                  <a:pt x="1692256" y="454863"/>
                  <a:pt x="1707073" y="476030"/>
                  <a:pt x="1718185" y="496138"/>
                </a:cubicBezTo>
                <a:cubicBezTo>
                  <a:pt x="1729297" y="516246"/>
                  <a:pt x="1739352" y="538471"/>
                  <a:pt x="1746760" y="559638"/>
                </a:cubicBezTo>
                <a:cubicBezTo>
                  <a:pt x="1754168" y="580805"/>
                  <a:pt x="1757343" y="598796"/>
                  <a:pt x="1762635" y="623138"/>
                </a:cubicBezTo>
                <a:cubicBezTo>
                  <a:pt x="1767927" y="647480"/>
                  <a:pt x="1778510" y="679230"/>
                  <a:pt x="1778510" y="705688"/>
                </a:cubicBezTo>
                <a:cubicBezTo>
                  <a:pt x="1778510" y="732146"/>
                  <a:pt x="1771102" y="756488"/>
                  <a:pt x="1762635" y="781888"/>
                </a:cubicBezTo>
                <a:cubicBezTo>
                  <a:pt x="1754168" y="807288"/>
                  <a:pt x="1739881" y="833217"/>
                  <a:pt x="1727710" y="858088"/>
                </a:cubicBezTo>
                <a:cubicBezTo>
                  <a:pt x="1715539" y="882959"/>
                  <a:pt x="1705485" y="907830"/>
                  <a:pt x="1689610" y="931113"/>
                </a:cubicBezTo>
                <a:cubicBezTo>
                  <a:pt x="1673735" y="954396"/>
                  <a:pt x="1650452" y="978209"/>
                  <a:pt x="1632460" y="997788"/>
                </a:cubicBezTo>
                <a:cubicBezTo>
                  <a:pt x="1614468" y="1017367"/>
                  <a:pt x="1600181" y="1029538"/>
                  <a:pt x="1581660" y="1048588"/>
                </a:cubicBezTo>
                <a:cubicBezTo>
                  <a:pt x="1563139" y="1067638"/>
                  <a:pt x="1541972" y="1092509"/>
                  <a:pt x="1521335" y="1112088"/>
                </a:cubicBezTo>
                <a:cubicBezTo>
                  <a:pt x="1500698" y="1131667"/>
                  <a:pt x="1476356" y="1151246"/>
                  <a:pt x="1457835" y="1166063"/>
                </a:cubicBezTo>
                <a:cubicBezTo>
                  <a:pt x="1439314" y="1180880"/>
                  <a:pt x="1430848" y="1187759"/>
                  <a:pt x="1410210" y="1200988"/>
                </a:cubicBezTo>
                <a:cubicBezTo>
                  <a:pt x="1389572" y="1214217"/>
                  <a:pt x="1359410" y="1231151"/>
                  <a:pt x="1334010" y="1245438"/>
                </a:cubicBezTo>
                <a:cubicBezTo>
                  <a:pt x="1308610" y="1259725"/>
                  <a:pt x="1285856" y="1272426"/>
                  <a:pt x="1257810" y="1286713"/>
                </a:cubicBezTo>
                <a:cubicBezTo>
                  <a:pt x="1229764" y="1301001"/>
                  <a:pt x="1192193" y="1320580"/>
                  <a:pt x="1165735" y="1331163"/>
                </a:cubicBezTo>
                <a:cubicBezTo>
                  <a:pt x="1139277" y="1341746"/>
                  <a:pt x="1127106" y="1343334"/>
                  <a:pt x="1099060" y="1350213"/>
                </a:cubicBezTo>
                <a:cubicBezTo>
                  <a:pt x="1071014" y="1357092"/>
                  <a:pt x="1028681" y="1367676"/>
                  <a:pt x="997460" y="1372438"/>
                </a:cubicBezTo>
                <a:cubicBezTo>
                  <a:pt x="966239" y="1377200"/>
                  <a:pt x="934489" y="1377730"/>
                  <a:pt x="911735" y="1378788"/>
                </a:cubicBezTo>
                <a:cubicBezTo>
                  <a:pt x="888981" y="1379846"/>
                  <a:pt x="885806" y="1380376"/>
                  <a:pt x="860935" y="1378788"/>
                </a:cubicBezTo>
                <a:cubicBezTo>
                  <a:pt x="836064" y="1377201"/>
                  <a:pt x="788968" y="1372438"/>
                  <a:pt x="762510" y="1369263"/>
                </a:cubicBezTo>
                <a:cubicBezTo>
                  <a:pt x="736052" y="1366088"/>
                  <a:pt x="727585" y="1366088"/>
                  <a:pt x="702185" y="1359738"/>
                </a:cubicBezTo>
                <a:cubicBezTo>
                  <a:pt x="676785" y="1353388"/>
                  <a:pt x="636568" y="1339101"/>
                  <a:pt x="610110" y="1331163"/>
                </a:cubicBezTo>
                <a:cubicBezTo>
                  <a:pt x="583652" y="1323225"/>
                  <a:pt x="563543" y="1321109"/>
                  <a:pt x="543435" y="1312113"/>
                </a:cubicBezTo>
                <a:cubicBezTo>
                  <a:pt x="523327" y="1303117"/>
                  <a:pt x="510627" y="1288301"/>
                  <a:pt x="489460" y="1277188"/>
                </a:cubicBezTo>
                <a:cubicBezTo>
                  <a:pt x="468293" y="1266076"/>
                  <a:pt x="439189" y="1258667"/>
                  <a:pt x="416435" y="1245438"/>
                </a:cubicBezTo>
                <a:cubicBezTo>
                  <a:pt x="393681" y="1232209"/>
                  <a:pt x="352935" y="1197813"/>
                  <a:pt x="352935" y="1197813"/>
                </a:cubicBezTo>
                <a:cubicBezTo>
                  <a:pt x="330181" y="1180880"/>
                  <a:pt x="302135" y="1161830"/>
                  <a:pt x="279910" y="1143838"/>
                </a:cubicBezTo>
                <a:cubicBezTo>
                  <a:pt x="257685" y="1125846"/>
                  <a:pt x="238635" y="1108384"/>
                  <a:pt x="219585" y="1089863"/>
                </a:cubicBezTo>
                <a:cubicBezTo>
                  <a:pt x="200535" y="1071342"/>
                  <a:pt x="185718" y="1055996"/>
                  <a:pt x="165610" y="1032713"/>
                </a:cubicBezTo>
                <a:cubicBezTo>
                  <a:pt x="145502" y="1009430"/>
                  <a:pt x="115339" y="972917"/>
                  <a:pt x="98935" y="950163"/>
                </a:cubicBezTo>
                <a:cubicBezTo>
                  <a:pt x="82531" y="927409"/>
                  <a:pt x="78827" y="917884"/>
                  <a:pt x="67185" y="896188"/>
                </a:cubicBezTo>
                <a:cubicBezTo>
                  <a:pt x="55543" y="874492"/>
                  <a:pt x="39139" y="845388"/>
                  <a:pt x="29085" y="819988"/>
                </a:cubicBezTo>
                <a:cubicBezTo>
                  <a:pt x="19031" y="794588"/>
                  <a:pt x="12681" y="769188"/>
                  <a:pt x="6860" y="743788"/>
                </a:cubicBezTo>
                <a:cubicBezTo>
                  <a:pt x="1039" y="718388"/>
                  <a:pt x="-1078" y="667588"/>
                  <a:pt x="510" y="639013"/>
                </a:cubicBezTo>
                <a:close/>
              </a:path>
            </a:pathLst>
          </a:custGeom>
          <a:noFill/>
          <a:ln w="1270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2" name="任意多边形: 形状 21">
            <a:extLst>
              <a:ext uri="{FF2B5EF4-FFF2-40B4-BE49-F238E27FC236}">
                <a16:creationId xmlns:a16="http://schemas.microsoft.com/office/drawing/2014/main" id="{75CB5514-1FD0-4FF7-A125-7D32D586A6A1}"/>
              </a:ext>
            </a:extLst>
          </p:cNvPr>
          <p:cNvSpPr/>
          <p:nvPr/>
        </p:nvSpPr>
        <p:spPr>
          <a:xfrm>
            <a:off x="7145430" y="3547771"/>
            <a:ext cx="2810863" cy="1959058"/>
          </a:xfrm>
          <a:custGeom>
            <a:avLst/>
            <a:gdLst>
              <a:gd name="connsiteX0" fmla="*/ 16760 w 2620954"/>
              <a:gd name="connsiteY0" fmla="*/ 857288 h 1826699"/>
              <a:gd name="connsiteX1" fmla="*/ 42954 w 2620954"/>
              <a:gd name="connsiteY1" fmla="*/ 802519 h 1826699"/>
              <a:gd name="connsiteX2" fmla="*/ 69147 w 2620954"/>
              <a:gd name="connsiteY2" fmla="*/ 757275 h 1826699"/>
              <a:gd name="connsiteX3" fmla="*/ 104866 w 2620954"/>
              <a:gd name="connsiteY3" fmla="*/ 712031 h 1826699"/>
              <a:gd name="connsiteX4" fmla="*/ 142966 w 2620954"/>
              <a:gd name="connsiteY4" fmla="*/ 664406 h 1826699"/>
              <a:gd name="connsiteX5" fmla="*/ 176304 w 2620954"/>
              <a:gd name="connsiteY5" fmla="*/ 628688 h 1826699"/>
              <a:gd name="connsiteX6" fmla="*/ 200116 w 2620954"/>
              <a:gd name="connsiteY6" fmla="*/ 600113 h 1826699"/>
              <a:gd name="connsiteX7" fmla="*/ 240597 w 2620954"/>
              <a:gd name="connsiteY7" fmla="*/ 554869 h 1826699"/>
              <a:gd name="connsiteX8" fmla="*/ 273935 w 2620954"/>
              <a:gd name="connsiteY8" fmla="*/ 519150 h 1826699"/>
              <a:gd name="connsiteX9" fmla="*/ 319179 w 2620954"/>
              <a:gd name="connsiteY9" fmla="*/ 481050 h 1826699"/>
              <a:gd name="connsiteX10" fmla="*/ 350135 w 2620954"/>
              <a:gd name="connsiteY10" fmla="*/ 454856 h 1826699"/>
              <a:gd name="connsiteX11" fmla="*/ 392997 w 2620954"/>
              <a:gd name="connsiteY11" fmla="*/ 419138 h 1826699"/>
              <a:gd name="connsiteX12" fmla="*/ 440622 w 2620954"/>
              <a:gd name="connsiteY12" fmla="*/ 381038 h 1826699"/>
              <a:gd name="connsiteX13" fmla="*/ 471579 w 2620954"/>
              <a:gd name="connsiteY13" fmla="*/ 352463 h 1826699"/>
              <a:gd name="connsiteX14" fmla="*/ 512060 w 2620954"/>
              <a:gd name="connsiteY14" fmla="*/ 321506 h 1826699"/>
              <a:gd name="connsiteX15" fmla="*/ 562066 w 2620954"/>
              <a:gd name="connsiteY15" fmla="*/ 292931 h 1826699"/>
              <a:gd name="connsiteX16" fmla="*/ 607310 w 2620954"/>
              <a:gd name="connsiteY16" fmla="*/ 261975 h 1826699"/>
              <a:gd name="connsiteX17" fmla="*/ 650172 w 2620954"/>
              <a:gd name="connsiteY17" fmla="*/ 226256 h 1826699"/>
              <a:gd name="connsiteX18" fmla="*/ 695416 w 2620954"/>
              <a:gd name="connsiteY18" fmla="*/ 202444 h 1826699"/>
              <a:gd name="connsiteX19" fmla="*/ 738279 w 2620954"/>
              <a:gd name="connsiteY19" fmla="*/ 176250 h 1826699"/>
              <a:gd name="connsiteX20" fmla="*/ 790666 w 2620954"/>
              <a:gd name="connsiteY20" fmla="*/ 150056 h 1826699"/>
              <a:gd name="connsiteX21" fmla="*/ 831147 w 2620954"/>
              <a:gd name="connsiteY21" fmla="*/ 126244 h 1826699"/>
              <a:gd name="connsiteX22" fmla="*/ 876391 w 2620954"/>
              <a:gd name="connsiteY22" fmla="*/ 104813 h 1826699"/>
              <a:gd name="connsiteX23" fmla="*/ 926397 w 2620954"/>
              <a:gd name="connsiteY23" fmla="*/ 88144 h 1826699"/>
              <a:gd name="connsiteX24" fmla="*/ 966879 w 2620954"/>
              <a:gd name="connsiteY24" fmla="*/ 69094 h 1826699"/>
              <a:gd name="connsiteX25" fmla="*/ 1024029 w 2620954"/>
              <a:gd name="connsiteY25" fmla="*/ 52425 h 1826699"/>
              <a:gd name="connsiteX26" fmla="*/ 1081179 w 2620954"/>
              <a:gd name="connsiteY26" fmla="*/ 35756 h 1826699"/>
              <a:gd name="connsiteX27" fmla="*/ 1121660 w 2620954"/>
              <a:gd name="connsiteY27" fmla="*/ 21469 h 1826699"/>
              <a:gd name="connsiteX28" fmla="*/ 1174047 w 2620954"/>
              <a:gd name="connsiteY28" fmla="*/ 14325 h 1826699"/>
              <a:gd name="connsiteX29" fmla="*/ 1226435 w 2620954"/>
              <a:gd name="connsiteY29" fmla="*/ 4800 h 1826699"/>
              <a:gd name="connsiteX30" fmla="*/ 1281204 w 2620954"/>
              <a:gd name="connsiteY30" fmla="*/ 38 h 1826699"/>
              <a:gd name="connsiteX31" fmla="*/ 1345497 w 2620954"/>
              <a:gd name="connsiteY31" fmla="*/ 2419 h 1826699"/>
              <a:gd name="connsiteX32" fmla="*/ 1405029 w 2620954"/>
              <a:gd name="connsiteY32" fmla="*/ 4800 h 1826699"/>
              <a:gd name="connsiteX33" fmla="*/ 1457416 w 2620954"/>
              <a:gd name="connsiteY33" fmla="*/ 11944 h 1826699"/>
              <a:gd name="connsiteX34" fmla="*/ 1502660 w 2620954"/>
              <a:gd name="connsiteY34" fmla="*/ 21469 h 1826699"/>
              <a:gd name="connsiteX35" fmla="*/ 1559810 w 2620954"/>
              <a:gd name="connsiteY35" fmla="*/ 35756 h 1826699"/>
              <a:gd name="connsiteX36" fmla="*/ 1609816 w 2620954"/>
              <a:gd name="connsiteY36" fmla="*/ 54806 h 1826699"/>
              <a:gd name="connsiteX37" fmla="*/ 1659822 w 2620954"/>
              <a:gd name="connsiteY37" fmla="*/ 69094 h 1826699"/>
              <a:gd name="connsiteX38" fmla="*/ 1709829 w 2620954"/>
              <a:gd name="connsiteY38" fmla="*/ 92906 h 1826699"/>
              <a:gd name="connsiteX39" fmla="*/ 1747929 w 2620954"/>
              <a:gd name="connsiteY39" fmla="*/ 109575 h 1826699"/>
              <a:gd name="connsiteX40" fmla="*/ 1800316 w 2620954"/>
              <a:gd name="connsiteY40" fmla="*/ 128625 h 1826699"/>
              <a:gd name="connsiteX41" fmla="*/ 1847941 w 2620954"/>
              <a:gd name="connsiteY41" fmla="*/ 161963 h 1826699"/>
              <a:gd name="connsiteX42" fmla="*/ 1895566 w 2620954"/>
              <a:gd name="connsiteY42" fmla="*/ 185775 h 1826699"/>
              <a:gd name="connsiteX43" fmla="*/ 1938429 w 2620954"/>
              <a:gd name="connsiteY43" fmla="*/ 209588 h 1826699"/>
              <a:gd name="connsiteX44" fmla="*/ 1988435 w 2620954"/>
              <a:gd name="connsiteY44" fmla="*/ 240544 h 1826699"/>
              <a:gd name="connsiteX45" fmla="*/ 2031297 w 2620954"/>
              <a:gd name="connsiteY45" fmla="*/ 266738 h 1826699"/>
              <a:gd name="connsiteX46" fmla="*/ 2078922 w 2620954"/>
              <a:gd name="connsiteY46" fmla="*/ 302456 h 1826699"/>
              <a:gd name="connsiteX47" fmla="*/ 2117022 w 2620954"/>
              <a:gd name="connsiteY47" fmla="*/ 328650 h 1826699"/>
              <a:gd name="connsiteX48" fmla="*/ 2164647 w 2620954"/>
              <a:gd name="connsiteY48" fmla="*/ 361988 h 1826699"/>
              <a:gd name="connsiteX49" fmla="*/ 2212272 w 2620954"/>
              <a:gd name="connsiteY49" fmla="*/ 395325 h 1826699"/>
              <a:gd name="connsiteX50" fmla="*/ 2262279 w 2620954"/>
              <a:gd name="connsiteY50" fmla="*/ 442950 h 1826699"/>
              <a:gd name="connsiteX51" fmla="*/ 2290854 w 2620954"/>
              <a:gd name="connsiteY51" fmla="*/ 466763 h 1826699"/>
              <a:gd name="connsiteX52" fmla="*/ 2314666 w 2620954"/>
              <a:gd name="connsiteY52" fmla="*/ 488194 h 1826699"/>
              <a:gd name="connsiteX53" fmla="*/ 2350385 w 2620954"/>
              <a:gd name="connsiteY53" fmla="*/ 528675 h 1826699"/>
              <a:gd name="connsiteX54" fmla="*/ 2393247 w 2620954"/>
              <a:gd name="connsiteY54" fmla="*/ 559631 h 1826699"/>
              <a:gd name="connsiteX55" fmla="*/ 2421822 w 2620954"/>
              <a:gd name="connsiteY55" fmla="*/ 597731 h 1826699"/>
              <a:gd name="connsiteX56" fmla="*/ 2462304 w 2620954"/>
              <a:gd name="connsiteY56" fmla="*/ 645356 h 1826699"/>
              <a:gd name="connsiteX57" fmla="*/ 2500404 w 2620954"/>
              <a:gd name="connsiteY57" fmla="*/ 681075 h 1826699"/>
              <a:gd name="connsiteX58" fmla="*/ 2531360 w 2620954"/>
              <a:gd name="connsiteY58" fmla="*/ 721556 h 1826699"/>
              <a:gd name="connsiteX59" fmla="*/ 2557554 w 2620954"/>
              <a:gd name="connsiteY59" fmla="*/ 762038 h 1826699"/>
              <a:gd name="connsiteX60" fmla="*/ 2588510 w 2620954"/>
              <a:gd name="connsiteY60" fmla="*/ 809663 h 1826699"/>
              <a:gd name="connsiteX61" fmla="*/ 2607560 w 2620954"/>
              <a:gd name="connsiteY61" fmla="*/ 857288 h 1826699"/>
              <a:gd name="connsiteX62" fmla="*/ 2619466 w 2620954"/>
              <a:gd name="connsiteY62" fmla="*/ 912056 h 1826699"/>
              <a:gd name="connsiteX63" fmla="*/ 2619466 w 2620954"/>
              <a:gd name="connsiteY63" fmla="*/ 950156 h 1826699"/>
              <a:gd name="connsiteX64" fmla="*/ 2607560 w 2620954"/>
              <a:gd name="connsiteY64" fmla="*/ 985875 h 1826699"/>
              <a:gd name="connsiteX65" fmla="*/ 2581366 w 2620954"/>
              <a:gd name="connsiteY65" fmla="*/ 1028738 h 1826699"/>
              <a:gd name="connsiteX66" fmla="*/ 2555172 w 2620954"/>
              <a:gd name="connsiteY66" fmla="*/ 1071600 h 1826699"/>
              <a:gd name="connsiteX67" fmla="*/ 2524216 w 2620954"/>
              <a:gd name="connsiteY67" fmla="*/ 1114463 h 1826699"/>
              <a:gd name="connsiteX68" fmla="*/ 2488497 w 2620954"/>
              <a:gd name="connsiteY68" fmla="*/ 1154944 h 1826699"/>
              <a:gd name="connsiteX69" fmla="*/ 2459922 w 2620954"/>
              <a:gd name="connsiteY69" fmla="*/ 1193044 h 1826699"/>
              <a:gd name="connsiteX70" fmla="*/ 2421822 w 2620954"/>
              <a:gd name="connsiteY70" fmla="*/ 1231144 h 1826699"/>
              <a:gd name="connsiteX71" fmla="*/ 2386104 w 2620954"/>
              <a:gd name="connsiteY71" fmla="*/ 1269244 h 1826699"/>
              <a:gd name="connsiteX72" fmla="*/ 2345622 w 2620954"/>
              <a:gd name="connsiteY72" fmla="*/ 1304963 h 1826699"/>
              <a:gd name="connsiteX73" fmla="*/ 2307522 w 2620954"/>
              <a:gd name="connsiteY73" fmla="*/ 1343063 h 1826699"/>
              <a:gd name="connsiteX74" fmla="*/ 2269422 w 2620954"/>
              <a:gd name="connsiteY74" fmla="*/ 1371638 h 1826699"/>
              <a:gd name="connsiteX75" fmla="*/ 2224179 w 2620954"/>
              <a:gd name="connsiteY75" fmla="*/ 1407356 h 1826699"/>
              <a:gd name="connsiteX76" fmla="*/ 2188460 w 2620954"/>
              <a:gd name="connsiteY76" fmla="*/ 1443075 h 1826699"/>
              <a:gd name="connsiteX77" fmla="*/ 2138454 w 2620954"/>
              <a:gd name="connsiteY77" fmla="*/ 1478794 h 1826699"/>
              <a:gd name="connsiteX78" fmla="*/ 2102735 w 2620954"/>
              <a:gd name="connsiteY78" fmla="*/ 1512131 h 1826699"/>
              <a:gd name="connsiteX79" fmla="*/ 2057491 w 2620954"/>
              <a:gd name="connsiteY79" fmla="*/ 1535944 h 1826699"/>
              <a:gd name="connsiteX80" fmla="*/ 2028916 w 2620954"/>
              <a:gd name="connsiteY80" fmla="*/ 1566900 h 1826699"/>
              <a:gd name="connsiteX81" fmla="*/ 1971766 w 2620954"/>
              <a:gd name="connsiteY81" fmla="*/ 1595475 h 1826699"/>
              <a:gd name="connsiteX82" fmla="*/ 1924141 w 2620954"/>
              <a:gd name="connsiteY82" fmla="*/ 1624050 h 1826699"/>
              <a:gd name="connsiteX83" fmla="*/ 1881279 w 2620954"/>
              <a:gd name="connsiteY83" fmla="*/ 1652625 h 1826699"/>
              <a:gd name="connsiteX84" fmla="*/ 1831272 w 2620954"/>
              <a:gd name="connsiteY84" fmla="*/ 1676438 h 1826699"/>
              <a:gd name="connsiteX85" fmla="*/ 1793172 w 2620954"/>
              <a:gd name="connsiteY85" fmla="*/ 1697869 h 1826699"/>
              <a:gd name="connsiteX86" fmla="*/ 1743166 w 2620954"/>
              <a:gd name="connsiteY86" fmla="*/ 1721681 h 1826699"/>
              <a:gd name="connsiteX87" fmla="*/ 1695541 w 2620954"/>
              <a:gd name="connsiteY87" fmla="*/ 1743113 h 1826699"/>
              <a:gd name="connsiteX88" fmla="*/ 1645535 w 2620954"/>
              <a:gd name="connsiteY88" fmla="*/ 1757400 h 1826699"/>
              <a:gd name="connsiteX89" fmla="*/ 1600291 w 2620954"/>
              <a:gd name="connsiteY89" fmla="*/ 1781213 h 1826699"/>
              <a:gd name="connsiteX90" fmla="*/ 1550285 w 2620954"/>
              <a:gd name="connsiteY90" fmla="*/ 1793119 h 1826699"/>
              <a:gd name="connsiteX91" fmla="*/ 1497897 w 2620954"/>
              <a:gd name="connsiteY91" fmla="*/ 1809788 h 1826699"/>
              <a:gd name="connsiteX92" fmla="*/ 1440747 w 2620954"/>
              <a:gd name="connsiteY92" fmla="*/ 1816931 h 1826699"/>
              <a:gd name="connsiteX93" fmla="*/ 1397885 w 2620954"/>
              <a:gd name="connsiteY93" fmla="*/ 1826456 h 1826699"/>
              <a:gd name="connsiteX94" fmla="*/ 1335972 w 2620954"/>
              <a:gd name="connsiteY94" fmla="*/ 1824075 h 1826699"/>
              <a:gd name="connsiteX95" fmla="*/ 1276441 w 2620954"/>
              <a:gd name="connsiteY95" fmla="*/ 1826456 h 1826699"/>
              <a:gd name="connsiteX96" fmla="*/ 1219291 w 2620954"/>
              <a:gd name="connsiteY96" fmla="*/ 1824075 h 1826699"/>
              <a:gd name="connsiteX97" fmla="*/ 1169285 w 2620954"/>
              <a:gd name="connsiteY97" fmla="*/ 1816931 h 1826699"/>
              <a:gd name="connsiteX98" fmla="*/ 1119279 w 2620954"/>
              <a:gd name="connsiteY98" fmla="*/ 1802644 h 1826699"/>
              <a:gd name="connsiteX99" fmla="*/ 1066891 w 2620954"/>
              <a:gd name="connsiteY99" fmla="*/ 1793119 h 1826699"/>
              <a:gd name="connsiteX100" fmla="*/ 1012122 w 2620954"/>
              <a:gd name="connsiteY100" fmla="*/ 1771688 h 1826699"/>
              <a:gd name="connsiteX101" fmla="*/ 966879 w 2620954"/>
              <a:gd name="connsiteY101" fmla="*/ 1759781 h 1826699"/>
              <a:gd name="connsiteX102" fmla="*/ 919254 w 2620954"/>
              <a:gd name="connsiteY102" fmla="*/ 1735969 h 1826699"/>
              <a:gd name="connsiteX103" fmla="*/ 871629 w 2620954"/>
              <a:gd name="connsiteY103" fmla="*/ 1716919 h 1826699"/>
              <a:gd name="connsiteX104" fmla="*/ 824004 w 2620954"/>
              <a:gd name="connsiteY104" fmla="*/ 1695488 h 1826699"/>
              <a:gd name="connsiteX105" fmla="*/ 771616 w 2620954"/>
              <a:gd name="connsiteY105" fmla="*/ 1671675 h 1826699"/>
              <a:gd name="connsiteX106" fmla="*/ 731135 w 2620954"/>
              <a:gd name="connsiteY106" fmla="*/ 1643100 h 1826699"/>
              <a:gd name="connsiteX107" fmla="*/ 673985 w 2620954"/>
              <a:gd name="connsiteY107" fmla="*/ 1612144 h 1826699"/>
              <a:gd name="connsiteX108" fmla="*/ 638266 w 2620954"/>
              <a:gd name="connsiteY108" fmla="*/ 1585950 h 1826699"/>
              <a:gd name="connsiteX109" fmla="*/ 597785 w 2620954"/>
              <a:gd name="connsiteY109" fmla="*/ 1559756 h 1826699"/>
              <a:gd name="connsiteX110" fmla="*/ 550160 w 2620954"/>
              <a:gd name="connsiteY110" fmla="*/ 1528800 h 1826699"/>
              <a:gd name="connsiteX111" fmla="*/ 502535 w 2620954"/>
              <a:gd name="connsiteY111" fmla="*/ 1497844 h 1826699"/>
              <a:gd name="connsiteX112" fmla="*/ 426335 w 2620954"/>
              <a:gd name="connsiteY112" fmla="*/ 1433550 h 1826699"/>
              <a:gd name="connsiteX113" fmla="*/ 378710 w 2620954"/>
              <a:gd name="connsiteY113" fmla="*/ 1400213 h 1826699"/>
              <a:gd name="connsiteX114" fmla="*/ 345372 w 2620954"/>
              <a:gd name="connsiteY114" fmla="*/ 1369256 h 1826699"/>
              <a:gd name="connsiteX115" fmla="*/ 309654 w 2620954"/>
              <a:gd name="connsiteY115" fmla="*/ 1333538 h 1826699"/>
              <a:gd name="connsiteX116" fmla="*/ 269172 w 2620954"/>
              <a:gd name="connsiteY116" fmla="*/ 1297819 h 1826699"/>
              <a:gd name="connsiteX117" fmla="*/ 233454 w 2620954"/>
              <a:gd name="connsiteY117" fmla="*/ 1264481 h 1826699"/>
              <a:gd name="connsiteX118" fmla="*/ 197735 w 2620954"/>
              <a:gd name="connsiteY118" fmla="*/ 1226381 h 1826699"/>
              <a:gd name="connsiteX119" fmla="*/ 157254 w 2620954"/>
              <a:gd name="connsiteY119" fmla="*/ 1176375 h 1826699"/>
              <a:gd name="connsiteX120" fmla="*/ 121535 w 2620954"/>
              <a:gd name="connsiteY120" fmla="*/ 1140656 h 1826699"/>
              <a:gd name="connsiteX121" fmla="*/ 95341 w 2620954"/>
              <a:gd name="connsiteY121" fmla="*/ 1102556 h 1826699"/>
              <a:gd name="connsiteX122" fmla="*/ 62004 w 2620954"/>
              <a:gd name="connsiteY122" fmla="*/ 1057313 h 1826699"/>
              <a:gd name="connsiteX123" fmla="*/ 33429 w 2620954"/>
              <a:gd name="connsiteY123" fmla="*/ 1014450 h 1826699"/>
              <a:gd name="connsiteX124" fmla="*/ 16760 w 2620954"/>
              <a:gd name="connsiteY124" fmla="*/ 969206 h 1826699"/>
              <a:gd name="connsiteX125" fmla="*/ 91 w 2620954"/>
              <a:gd name="connsiteY125" fmla="*/ 928725 h 1826699"/>
              <a:gd name="connsiteX126" fmla="*/ 16760 w 2620954"/>
              <a:gd name="connsiteY126" fmla="*/ 857288 h 18266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</a:cxnLst>
            <a:rect l="l" t="t" r="r" b="b"/>
            <a:pathLst>
              <a:path w="2620954" h="1826699">
                <a:moveTo>
                  <a:pt x="16760" y="857288"/>
                </a:moveTo>
                <a:cubicBezTo>
                  <a:pt x="23904" y="836254"/>
                  <a:pt x="34223" y="819188"/>
                  <a:pt x="42954" y="802519"/>
                </a:cubicBezTo>
                <a:cubicBezTo>
                  <a:pt x="51685" y="785850"/>
                  <a:pt x="58828" y="772356"/>
                  <a:pt x="69147" y="757275"/>
                </a:cubicBezTo>
                <a:cubicBezTo>
                  <a:pt x="79466" y="742194"/>
                  <a:pt x="104866" y="712031"/>
                  <a:pt x="104866" y="712031"/>
                </a:cubicBezTo>
                <a:cubicBezTo>
                  <a:pt x="117169" y="696553"/>
                  <a:pt x="131060" y="678296"/>
                  <a:pt x="142966" y="664406"/>
                </a:cubicBezTo>
                <a:cubicBezTo>
                  <a:pt x="154872" y="650516"/>
                  <a:pt x="166779" y="639403"/>
                  <a:pt x="176304" y="628688"/>
                </a:cubicBezTo>
                <a:cubicBezTo>
                  <a:pt x="185829" y="617973"/>
                  <a:pt x="189401" y="612416"/>
                  <a:pt x="200116" y="600113"/>
                </a:cubicBezTo>
                <a:cubicBezTo>
                  <a:pt x="210831" y="587810"/>
                  <a:pt x="228294" y="568363"/>
                  <a:pt x="240597" y="554869"/>
                </a:cubicBezTo>
                <a:cubicBezTo>
                  <a:pt x="252900" y="541375"/>
                  <a:pt x="260838" y="531453"/>
                  <a:pt x="273935" y="519150"/>
                </a:cubicBezTo>
                <a:cubicBezTo>
                  <a:pt x="287032" y="506847"/>
                  <a:pt x="319179" y="481050"/>
                  <a:pt x="319179" y="481050"/>
                </a:cubicBezTo>
                <a:lnTo>
                  <a:pt x="350135" y="454856"/>
                </a:lnTo>
                <a:lnTo>
                  <a:pt x="392997" y="419138"/>
                </a:lnTo>
                <a:cubicBezTo>
                  <a:pt x="408078" y="406835"/>
                  <a:pt x="427525" y="392150"/>
                  <a:pt x="440622" y="381038"/>
                </a:cubicBezTo>
                <a:cubicBezTo>
                  <a:pt x="453719" y="369926"/>
                  <a:pt x="459673" y="362385"/>
                  <a:pt x="471579" y="352463"/>
                </a:cubicBezTo>
                <a:cubicBezTo>
                  <a:pt x="483485" y="342541"/>
                  <a:pt x="496979" y="331428"/>
                  <a:pt x="512060" y="321506"/>
                </a:cubicBezTo>
                <a:cubicBezTo>
                  <a:pt x="527141" y="311584"/>
                  <a:pt x="546191" y="302853"/>
                  <a:pt x="562066" y="292931"/>
                </a:cubicBezTo>
                <a:cubicBezTo>
                  <a:pt x="577941" y="283009"/>
                  <a:pt x="592626" y="273087"/>
                  <a:pt x="607310" y="261975"/>
                </a:cubicBezTo>
                <a:cubicBezTo>
                  <a:pt x="621994" y="250862"/>
                  <a:pt x="635488" y="236178"/>
                  <a:pt x="650172" y="226256"/>
                </a:cubicBezTo>
                <a:cubicBezTo>
                  <a:pt x="664856" y="216334"/>
                  <a:pt x="680732" y="210778"/>
                  <a:pt x="695416" y="202444"/>
                </a:cubicBezTo>
                <a:cubicBezTo>
                  <a:pt x="710101" y="194110"/>
                  <a:pt x="722404" y="184981"/>
                  <a:pt x="738279" y="176250"/>
                </a:cubicBezTo>
                <a:cubicBezTo>
                  <a:pt x="754154" y="167519"/>
                  <a:pt x="775188" y="158390"/>
                  <a:pt x="790666" y="150056"/>
                </a:cubicBezTo>
                <a:cubicBezTo>
                  <a:pt x="806144" y="141722"/>
                  <a:pt x="816860" y="133784"/>
                  <a:pt x="831147" y="126244"/>
                </a:cubicBezTo>
                <a:cubicBezTo>
                  <a:pt x="845434" y="118704"/>
                  <a:pt x="860516" y="111163"/>
                  <a:pt x="876391" y="104813"/>
                </a:cubicBezTo>
                <a:cubicBezTo>
                  <a:pt x="892266" y="98463"/>
                  <a:pt x="911316" y="94097"/>
                  <a:pt x="926397" y="88144"/>
                </a:cubicBezTo>
                <a:cubicBezTo>
                  <a:pt x="941478" y="82191"/>
                  <a:pt x="950607" y="75047"/>
                  <a:pt x="966879" y="69094"/>
                </a:cubicBezTo>
                <a:cubicBezTo>
                  <a:pt x="983151" y="63141"/>
                  <a:pt x="1024029" y="52425"/>
                  <a:pt x="1024029" y="52425"/>
                </a:cubicBezTo>
                <a:cubicBezTo>
                  <a:pt x="1043079" y="46869"/>
                  <a:pt x="1064907" y="40915"/>
                  <a:pt x="1081179" y="35756"/>
                </a:cubicBezTo>
                <a:cubicBezTo>
                  <a:pt x="1097451" y="30597"/>
                  <a:pt x="1106182" y="25041"/>
                  <a:pt x="1121660" y="21469"/>
                </a:cubicBezTo>
                <a:cubicBezTo>
                  <a:pt x="1137138" y="17897"/>
                  <a:pt x="1156585" y="17103"/>
                  <a:pt x="1174047" y="14325"/>
                </a:cubicBezTo>
                <a:cubicBezTo>
                  <a:pt x="1191509" y="11547"/>
                  <a:pt x="1208576" y="7181"/>
                  <a:pt x="1226435" y="4800"/>
                </a:cubicBezTo>
                <a:cubicBezTo>
                  <a:pt x="1244295" y="2419"/>
                  <a:pt x="1261360" y="435"/>
                  <a:pt x="1281204" y="38"/>
                </a:cubicBezTo>
                <a:cubicBezTo>
                  <a:pt x="1301048" y="-359"/>
                  <a:pt x="1345497" y="2419"/>
                  <a:pt x="1345497" y="2419"/>
                </a:cubicBezTo>
                <a:cubicBezTo>
                  <a:pt x="1366134" y="3213"/>
                  <a:pt x="1386376" y="3212"/>
                  <a:pt x="1405029" y="4800"/>
                </a:cubicBezTo>
                <a:cubicBezTo>
                  <a:pt x="1423682" y="6387"/>
                  <a:pt x="1441144" y="9166"/>
                  <a:pt x="1457416" y="11944"/>
                </a:cubicBezTo>
                <a:cubicBezTo>
                  <a:pt x="1473688" y="14722"/>
                  <a:pt x="1485594" y="17500"/>
                  <a:pt x="1502660" y="21469"/>
                </a:cubicBezTo>
                <a:cubicBezTo>
                  <a:pt x="1519726" y="25438"/>
                  <a:pt x="1541951" y="30200"/>
                  <a:pt x="1559810" y="35756"/>
                </a:cubicBezTo>
                <a:cubicBezTo>
                  <a:pt x="1577669" y="41312"/>
                  <a:pt x="1593147" y="49250"/>
                  <a:pt x="1609816" y="54806"/>
                </a:cubicBezTo>
                <a:cubicBezTo>
                  <a:pt x="1626485" y="60362"/>
                  <a:pt x="1643153" y="62744"/>
                  <a:pt x="1659822" y="69094"/>
                </a:cubicBezTo>
                <a:cubicBezTo>
                  <a:pt x="1676491" y="75444"/>
                  <a:pt x="1695145" y="86159"/>
                  <a:pt x="1709829" y="92906"/>
                </a:cubicBezTo>
                <a:cubicBezTo>
                  <a:pt x="1724514" y="99653"/>
                  <a:pt x="1732848" y="103622"/>
                  <a:pt x="1747929" y="109575"/>
                </a:cubicBezTo>
                <a:cubicBezTo>
                  <a:pt x="1763010" y="115528"/>
                  <a:pt x="1783647" y="119894"/>
                  <a:pt x="1800316" y="128625"/>
                </a:cubicBezTo>
                <a:cubicBezTo>
                  <a:pt x="1816985" y="137356"/>
                  <a:pt x="1832066" y="152438"/>
                  <a:pt x="1847941" y="161963"/>
                </a:cubicBezTo>
                <a:cubicBezTo>
                  <a:pt x="1863816" y="171488"/>
                  <a:pt x="1880485" y="177837"/>
                  <a:pt x="1895566" y="185775"/>
                </a:cubicBezTo>
                <a:cubicBezTo>
                  <a:pt x="1910647" y="193712"/>
                  <a:pt x="1922951" y="200460"/>
                  <a:pt x="1938429" y="209588"/>
                </a:cubicBezTo>
                <a:cubicBezTo>
                  <a:pt x="1953907" y="218716"/>
                  <a:pt x="1988435" y="240544"/>
                  <a:pt x="1988435" y="240544"/>
                </a:cubicBezTo>
                <a:cubicBezTo>
                  <a:pt x="2003913" y="250069"/>
                  <a:pt x="2016216" y="256419"/>
                  <a:pt x="2031297" y="266738"/>
                </a:cubicBezTo>
                <a:cubicBezTo>
                  <a:pt x="2046378" y="277057"/>
                  <a:pt x="2064635" y="292137"/>
                  <a:pt x="2078922" y="302456"/>
                </a:cubicBezTo>
                <a:cubicBezTo>
                  <a:pt x="2093209" y="312775"/>
                  <a:pt x="2117022" y="328650"/>
                  <a:pt x="2117022" y="328650"/>
                </a:cubicBezTo>
                <a:lnTo>
                  <a:pt x="2164647" y="361988"/>
                </a:lnTo>
                <a:cubicBezTo>
                  <a:pt x="2180522" y="373100"/>
                  <a:pt x="2196000" y="381831"/>
                  <a:pt x="2212272" y="395325"/>
                </a:cubicBezTo>
                <a:cubicBezTo>
                  <a:pt x="2228544" y="408819"/>
                  <a:pt x="2249182" y="431044"/>
                  <a:pt x="2262279" y="442950"/>
                </a:cubicBezTo>
                <a:cubicBezTo>
                  <a:pt x="2275376" y="454856"/>
                  <a:pt x="2282123" y="459222"/>
                  <a:pt x="2290854" y="466763"/>
                </a:cubicBezTo>
                <a:cubicBezTo>
                  <a:pt x="2299585" y="474304"/>
                  <a:pt x="2304744" y="477875"/>
                  <a:pt x="2314666" y="488194"/>
                </a:cubicBezTo>
                <a:cubicBezTo>
                  <a:pt x="2324588" y="498513"/>
                  <a:pt x="2337288" y="516769"/>
                  <a:pt x="2350385" y="528675"/>
                </a:cubicBezTo>
                <a:cubicBezTo>
                  <a:pt x="2363482" y="540581"/>
                  <a:pt x="2381341" y="548122"/>
                  <a:pt x="2393247" y="559631"/>
                </a:cubicBezTo>
                <a:cubicBezTo>
                  <a:pt x="2405153" y="571140"/>
                  <a:pt x="2410313" y="583444"/>
                  <a:pt x="2421822" y="597731"/>
                </a:cubicBezTo>
                <a:cubicBezTo>
                  <a:pt x="2433331" y="612018"/>
                  <a:pt x="2449207" y="631465"/>
                  <a:pt x="2462304" y="645356"/>
                </a:cubicBezTo>
                <a:cubicBezTo>
                  <a:pt x="2475401" y="659247"/>
                  <a:pt x="2488895" y="668375"/>
                  <a:pt x="2500404" y="681075"/>
                </a:cubicBezTo>
                <a:cubicBezTo>
                  <a:pt x="2511913" y="693775"/>
                  <a:pt x="2521835" y="708062"/>
                  <a:pt x="2531360" y="721556"/>
                </a:cubicBezTo>
                <a:cubicBezTo>
                  <a:pt x="2540885" y="735050"/>
                  <a:pt x="2557554" y="762038"/>
                  <a:pt x="2557554" y="762038"/>
                </a:cubicBezTo>
                <a:cubicBezTo>
                  <a:pt x="2567079" y="776722"/>
                  <a:pt x="2580176" y="793788"/>
                  <a:pt x="2588510" y="809663"/>
                </a:cubicBezTo>
                <a:cubicBezTo>
                  <a:pt x="2596844" y="825538"/>
                  <a:pt x="2602401" y="840223"/>
                  <a:pt x="2607560" y="857288"/>
                </a:cubicBezTo>
                <a:cubicBezTo>
                  <a:pt x="2612719" y="874353"/>
                  <a:pt x="2617482" y="896578"/>
                  <a:pt x="2619466" y="912056"/>
                </a:cubicBezTo>
                <a:cubicBezTo>
                  <a:pt x="2621450" y="927534"/>
                  <a:pt x="2621450" y="937853"/>
                  <a:pt x="2619466" y="950156"/>
                </a:cubicBezTo>
                <a:cubicBezTo>
                  <a:pt x="2617482" y="962459"/>
                  <a:pt x="2613910" y="972778"/>
                  <a:pt x="2607560" y="985875"/>
                </a:cubicBezTo>
                <a:cubicBezTo>
                  <a:pt x="2601210" y="998972"/>
                  <a:pt x="2581366" y="1028738"/>
                  <a:pt x="2581366" y="1028738"/>
                </a:cubicBezTo>
                <a:cubicBezTo>
                  <a:pt x="2572635" y="1043025"/>
                  <a:pt x="2564697" y="1057313"/>
                  <a:pt x="2555172" y="1071600"/>
                </a:cubicBezTo>
                <a:cubicBezTo>
                  <a:pt x="2545647" y="1085887"/>
                  <a:pt x="2535328" y="1100572"/>
                  <a:pt x="2524216" y="1114463"/>
                </a:cubicBezTo>
                <a:cubicBezTo>
                  <a:pt x="2513104" y="1128354"/>
                  <a:pt x="2499213" y="1141847"/>
                  <a:pt x="2488497" y="1154944"/>
                </a:cubicBezTo>
                <a:cubicBezTo>
                  <a:pt x="2477781" y="1168041"/>
                  <a:pt x="2471034" y="1180344"/>
                  <a:pt x="2459922" y="1193044"/>
                </a:cubicBezTo>
                <a:cubicBezTo>
                  <a:pt x="2448810" y="1205744"/>
                  <a:pt x="2434125" y="1218444"/>
                  <a:pt x="2421822" y="1231144"/>
                </a:cubicBezTo>
                <a:cubicBezTo>
                  <a:pt x="2409519" y="1243844"/>
                  <a:pt x="2398804" y="1256941"/>
                  <a:pt x="2386104" y="1269244"/>
                </a:cubicBezTo>
                <a:cubicBezTo>
                  <a:pt x="2373404" y="1281547"/>
                  <a:pt x="2358719" y="1292660"/>
                  <a:pt x="2345622" y="1304963"/>
                </a:cubicBezTo>
                <a:cubicBezTo>
                  <a:pt x="2332525" y="1317266"/>
                  <a:pt x="2320222" y="1331951"/>
                  <a:pt x="2307522" y="1343063"/>
                </a:cubicBezTo>
                <a:cubicBezTo>
                  <a:pt x="2294822" y="1354175"/>
                  <a:pt x="2283313" y="1360923"/>
                  <a:pt x="2269422" y="1371638"/>
                </a:cubicBezTo>
                <a:cubicBezTo>
                  <a:pt x="2255532" y="1382354"/>
                  <a:pt x="2237673" y="1395450"/>
                  <a:pt x="2224179" y="1407356"/>
                </a:cubicBezTo>
                <a:cubicBezTo>
                  <a:pt x="2210685" y="1419262"/>
                  <a:pt x="2202747" y="1431169"/>
                  <a:pt x="2188460" y="1443075"/>
                </a:cubicBezTo>
                <a:cubicBezTo>
                  <a:pt x="2174173" y="1454981"/>
                  <a:pt x="2152741" y="1467285"/>
                  <a:pt x="2138454" y="1478794"/>
                </a:cubicBezTo>
                <a:cubicBezTo>
                  <a:pt x="2124167" y="1490303"/>
                  <a:pt x="2116229" y="1502606"/>
                  <a:pt x="2102735" y="1512131"/>
                </a:cubicBezTo>
                <a:cubicBezTo>
                  <a:pt x="2089241" y="1521656"/>
                  <a:pt x="2069794" y="1526816"/>
                  <a:pt x="2057491" y="1535944"/>
                </a:cubicBezTo>
                <a:cubicBezTo>
                  <a:pt x="2045188" y="1545072"/>
                  <a:pt x="2043204" y="1556978"/>
                  <a:pt x="2028916" y="1566900"/>
                </a:cubicBezTo>
                <a:cubicBezTo>
                  <a:pt x="2014629" y="1576822"/>
                  <a:pt x="1989229" y="1585950"/>
                  <a:pt x="1971766" y="1595475"/>
                </a:cubicBezTo>
                <a:cubicBezTo>
                  <a:pt x="1954304" y="1605000"/>
                  <a:pt x="1939222" y="1614525"/>
                  <a:pt x="1924141" y="1624050"/>
                </a:cubicBezTo>
                <a:cubicBezTo>
                  <a:pt x="1909060" y="1633575"/>
                  <a:pt x="1896757" y="1643894"/>
                  <a:pt x="1881279" y="1652625"/>
                </a:cubicBezTo>
                <a:cubicBezTo>
                  <a:pt x="1865801" y="1661356"/>
                  <a:pt x="1845956" y="1668897"/>
                  <a:pt x="1831272" y="1676438"/>
                </a:cubicBezTo>
                <a:cubicBezTo>
                  <a:pt x="1816588" y="1683979"/>
                  <a:pt x="1807856" y="1690329"/>
                  <a:pt x="1793172" y="1697869"/>
                </a:cubicBezTo>
                <a:cubicBezTo>
                  <a:pt x="1778488" y="1705409"/>
                  <a:pt x="1759438" y="1714140"/>
                  <a:pt x="1743166" y="1721681"/>
                </a:cubicBezTo>
                <a:cubicBezTo>
                  <a:pt x="1726894" y="1729222"/>
                  <a:pt x="1711813" y="1737160"/>
                  <a:pt x="1695541" y="1743113"/>
                </a:cubicBezTo>
                <a:cubicBezTo>
                  <a:pt x="1679269" y="1749066"/>
                  <a:pt x="1661410" y="1751050"/>
                  <a:pt x="1645535" y="1757400"/>
                </a:cubicBezTo>
                <a:cubicBezTo>
                  <a:pt x="1629660" y="1763750"/>
                  <a:pt x="1616166" y="1775260"/>
                  <a:pt x="1600291" y="1781213"/>
                </a:cubicBezTo>
                <a:cubicBezTo>
                  <a:pt x="1584416" y="1787166"/>
                  <a:pt x="1567351" y="1788357"/>
                  <a:pt x="1550285" y="1793119"/>
                </a:cubicBezTo>
                <a:cubicBezTo>
                  <a:pt x="1533219" y="1797882"/>
                  <a:pt x="1516153" y="1805819"/>
                  <a:pt x="1497897" y="1809788"/>
                </a:cubicBezTo>
                <a:cubicBezTo>
                  <a:pt x="1479641" y="1813757"/>
                  <a:pt x="1457416" y="1814153"/>
                  <a:pt x="1440747" y="1816931"/>
                </a:cubicBezTo>
                <a:cubicBezTo>
                  <a:pt x="1424078" y="1819709"/>
                  <a:pt x="1415348" y="1825265"/>
                  <a:pt x="1397885" y="1826456"/>
                </a:cubicBezTo>
                <a:cubicBezTo>
                  <a:pt x="1380423" y="1827647"/>
                  <a:pt x="1356213" y="1824075"/>
                  <a:pt x="1335972" y="1824075"/>
                </a:cubicBezTo>
                <a:cubicBezTo>
                  <a:pt x="1315731" y="1824075"/>
                  <a:pt x="1295888" y="1826456"/>
                  <a:pt x="1276441" y="1826456"/>
                </a:cubicBezTo>
                <a:cubicBezTo>
                  <a:pt x="1256994" y="1826456"/>
                  <a:pt x="1237150" y="1825662"/>
                  <a:pt x="1219291" y="1824075"/>
                </a:cubicBezTo>
                <a:cubicBezTo>
                  <a:pt x="1201432" y="1822488"/>
                  <a:pt x="1185954" y="1820503"/>
                  <a:pt x="1169285" y="1816931"/>
                </a:cubicBezTo>
                <a:cubicBezTo>
                  <a:pt x="1152616" y="1813359"/>
                  <a:pt x="1136345" y="1806613"/>
                  <a:pt x="1119279" y="1802644"/>
                </a:cubicBezTo>
                <a:cubicBezTo>
                  <a:pt x="1102213" y="1798675"/>
                  <a:pt x="1084750" y="1798278"/>
                  <a:pt x="1066891" y="1793119"/>
                </a:cubicBezTo>
                <a:cubicBezTo>
                  <a:pt x="1049032" y="1787960"/>
                  <a:pt x="1028791" y="1777244"/>
                  <a:pt x="1012122" y="1771688"/>
                </a:cubicBezTo>
                <a:cubicBezTo>
                  <a:pt x="995453" y="1766132"/>
                  <a:pt x="982357" y="1765734"/>
                  <a:pt x="966879" y="1759781"/>
                </a:cubicBezTo>
                <a:cubicBezTo>
                  <a:pt x="951401" y="1753828"/>
                  <a:pt x="935129" y="1743113"/>
                  <a:pt x="919254" y="1735969"/>
                </a:cubicBezTo>
                <a:cubicBezTo>
                  <a:pt x="903379" y="1728825"/>
                  <a:pt x="887504" y="1723666"/>
                  <a:pt x="871629" y="1716919"/>
                </a:cubicBezTo>
                <a:cubicBezTo>
                  <a:pt x="855754" y="1710172"/>
                  <a:pt x="824004" y="1695488"/>
                  <a:pt x="824004" y="1695488"/>
                </a:cubicBezTo>
                <a:cubicBezTo>
                  <a:pt x="807335" y="1687947"/>
                  <a:pt x="787094" y="1680406"/>
                  <a:pt x="771616" y="1671675"/>
                </a:cubicBezTo>
                <a:cubicBezTo>
                  <a:pt x="756138" y="1662944"/>
                  <a:pt x="747407" y="1653022"/>
                  <a:pt x="731135" y="1643100"/>
                </a:cubicBezTo>
                <a:cubicBezTo>
                  <a:pt x="714863" y="1633178"/>
                  <a:pt x="689463" y="1621669"/>
                  <a:pt x="673985" y="1612144"/>
                </a:cubicBezTo>
                <a:cubicBezTo>
                  <a:pt x="658507" y="1602619"/>
                  <a:pt x="650966" y="1594681"/>
                  <a:pt x="638266" y="1585950"/>
                </a:cubicBezTo>
                <a:cubicBezTo>
                  <a:pt x="625566" y="1577219"/>
                  <a:pt x="597785" y="1559756"/>
                  <a:pt x="597785" y="1559756"/>
                </a:cubicBezTo>
                <a:lnTo>
                  <a:pt x="550160" y="1528800"/>
                </a:lnTo>
                <a:cubicBezTo>
                  <a:pt x="534285" y="1518481"/>
                  <a:pt x="523173" y="1513719"/>
                  <a:pt x="502535" y="1497844"/>
                </a:cubicBezTo>
                <a:cubicBezTo>
                  <a:pt x="481898" y="1481969"/>
                  <a:pt x="446972" y="1449822"/>
                  <a:pt x="426335" y="1433550"/>
                </a:cubicBezTo>
                <a:cubicBezTo>
                  <a:pt x="405698" y="1417278"/>
                  <a:pt x="392204" y="1410929"/>
                  <a:pt x="378710" y="1400213"/>
                </a:cubicBezTo>
                <a:cubicBezTo>
                  <a:pt x="365216" y="1389497"/>
                  <a:pt x="356881" y="1380368"/>
                  <a:pt x="345372" y="1369256"/>
                </a:cubicBezTo>
                <a:cubicBezTo>
                  <a:pt x="333863" y="1358144"/>
                  <a:pt x="322354" y="1345444"/>
                  <a:pt x="309654" y="1333538"/>
                </a:cubicBezTo>
                <a:cubicBezTo>
                  <a:pt x="296954" y="1321632"/>
                  <a:pt x="281872" y="1309328"/>
                  <a:pt x="269172" y="1297819"/>
                </a:cubicBezTo>
                <a:cubicBezTo>
                  <a:pt x="256472" y="1286310"/>
                  <a:pt x="245360" y="1276387"/>
                  <a:pt x="233454" y="1264481"/>
                </a:cubicBezTo>
                <a:cubicBezTo>
                  <a:pt x="221548" y="1252575"/>
                  <a:pt x="210435" y="1241065"/>
                  <a:pt x="197735" y="1226381"/>
                </a:cubicBezTo>
                <a:cubicBezTo>
                  <a:pt x="185035" y="1211697"/>
                  <a:pt x="169954" y="1190663"/>
                  <a:pt x="157254" y="1176375"/>
                </a:cubicBezTo>
                <a:cubicBezTo>
                  <a:pt x="144554" y="1162088"/>
                  <a:pt x="131854" y="1152959"/>
                  <a:pt x="121535" y="1140656"/>
                </a:cubicBezTo>
                <a:cubicBezTo>
                  <a:pt x="111216" y="1128353"/>
                  <a:pt x="105263" y="1116447"/>
                  <a:pt x="95341" y="1102556"/>
                </a:cubicBezTo>
                <a:cubicBezTo>
                  <a:pt x="85419" y="1088666"/>
                  <a:pt x="72323" y="1071997"/>
                  <a:pt x="62004" y="1057313"/>
                </a:cubicBezTo>
                <a:cubicBezTo>
                  <a:pt x="51685" y="1042629"/>
                  <a:pt x="40970" y="1029134"/>
                  <a:pt x="33429" y="1014450"/>
                </a:cubicBezTo>
                <a:cubicBezTo>
                  <a:pt x="25888" y="999766"/>
                  <a:pt x="22316" y="983494"/>
                  <a:pt x="16760" y="969206"/>
                </a:cubicBezTo>
                <a:cubicBezTo>
                  <a:pt x="11204" y="954918"/>
                  <a:pt x="1282" y="942615"/>
                  <a:pt x="91" y="928725"/>
                </a:cubicBezTo>
                <a:cubicBezTo>
                  <a:pt x="-1100" y="914835"/>
                  <a:pt x="9616" y="878322"/>
                  <a:pt x="16760" y="857288"/>
                </a:cubicBezTo>
                <a:close/>
              </a:path>
            </a:pathLst>
          </a:custGeom>
          <a:noFill/>
          <a:ln w="1270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3" name="任意多边形: 形状 22">
            <a:extLst>
              <a:ext uri="{FF2B5EF4-FFF2-40B4-BE49-F238E27FC236}">
                <a16:creationId xmlns:a16="http://schemas.microsoft.com/office/drawing/2014/main" id="{B5604891-030A-4111-AD0B-A6E692A5B22D}"/>
              </a:ext>
            </a:extLst>
          </p:cNvPr>
          <p:cNvSpPr/>
          <p:nvPr/>
        </p:nvSpPr>
        <p:spPr>
          <a:xfrm>
            <a:off x="6134226" y="4265427"/>
            <a:ext cx="140476" cy="523527"/>
          </a:xfrm>
          <a:custGeom>
            <a:avLst/>
            <a:gdLst>
              <a:gd name="connsiteX0" fmla="*/ 0 w 130985"/>
              <a:gd name="connsiteY0" fmla="*/ 0 h 488156"/>
              <a:gd name="connsiteX1" fmla="*/ 35719 w 130985"/>
              <a:gd name="connsiteY1" fmla="*/ 42862 h 488156"/>
              <a:gd name="connsiteX2" fmla="*/ 64294 w 130985"/>
              <a:gd name="connsiteY2" fmla="*/ 92869 h 488156"/>
              <a:gd name="connsiteX3" fmla="*/ 97631 w 130985"/>
              <a:gd name="connsiteY3" fmla="*/ 135731 h 488156"/>
              <a:gd name="connsiteX4" fmla="*/ 119063 w 130985"/>
              <a:gd name="connsiteY4" fmla="*/ 180975 h 488156"/>
              <a:gd name="connsiteX5" fmla="*/ 130969 w 130985"/>
              <a:gd name="connsiteY5" fmla="*/ 240506 h 488156"/>
              <a:gd name="connsiteX6" fmla="*/ 116681 w 130985"/>
              <a:gd name="connsiteY6" fmla="*/ 309562 h 488156"/>
              <a:gd name="connsiteX7" fmla="*/ 92869 w 130985"/>
              <a:gd name="connsiteY7" fmla="*/ 359569 h 488156"/>
              <a:gd name="connsiteX8" fmla="*/ 64294 w 130985"/>
              <a:gd name="connsiteY8" fmla="*/ 402431 h 488156"/>
              <a:gd name="connsiteX9" fmla="*/ 30956 w 130985"/>
              <a:gd name="connsiteY9" fmla="*/ 445294 h 488156"/>
              <a:gd name="connsiteX10" fmla="*/ 2381 w 130985"/>
              <a:gd name="connsiteY10" fmla="*/ 488156 h 488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0985" h="488156">
                <a:moveTo>
                  <a:pt x="0" y="0"/>
                </a:moveTo>
                <a:cubicBezTo>
                  <a:pt x="12501" y="13692"/>
                  <a:pt x="25003" y="27384"/>
                  <a:pt x="35719" y="42862"/>
                </a:cubicBezTo>
                <a:cubicBezTo>
                  <a:pt x="46435" y="58340"/>
                  <a:pt x="53975" y="77391"/>
                  <a:pt x="64294" y="92869"/>
                </a:cubicBezTo>
                <a:cubicBezTo>
                  <a:pt x="74613" y="108347"/>
                  <a:pt x="88503" y="121047"/>
                  <a:pt x="97631" y="135731"/>
                </a:cubicBezTo>
                <a:cubicBezTo>
                  <a:pt x="106759" y="150415"/>
                  <a:pt x="113507" y="163513"/>
                  <a:pt x="119063" y="180975"/>
                </a:cubicBezTo>
                <a:cubicBezTo>
                  <a:pt x="124619" y="198437"/>
                  <a:pt x="131366" y="219075"/>
                  <a:pt x="130969" y="240506"/>
                </a:cubicBezTo>
                <a:cubicBezTo>
                  <a:pt x="130572" y="261937"/>
                  <a:pt x="123031" y="289718"/>
                  <a:pt x="116681" y="309562"/>
                </a:cubicBezTo>
                <a:cubicBezTo>
                  <a:pt x="110331" y="329406"/>
                  <a:pt x="101600" y="344091"/>
                  <a:pt x="92869" y="359569"/>
                </a:cubicBezTo>
                <a:cubicBezTo>
                  <a:pt x="84138" y="375047"/>
                  <a:pt x="74613" y="388144"/>
                  <a:pt x="64294" y="402431"/>
                </a:cubicBezTo>
                <a:cubicBezTo>
                  <a:pt x="53975" y="416718"/>
                  <a:pt x="41275" y="431007"/>
                  <a:pt x="30956" y="445294"/>
                </a:cubicBezTo>
                <a:cubicBezTo>
                  <a:pt x="20637" y="459581"/>
                  <a:pt x="7540" y="481409"/>
                  <a:pt x="2381" y="488156"/>
                </a:cubicBezTo>
              </a:path>
            </a:pathLst>
          </a:cu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4" name="任意多边形: 形状 23">
            <a:extLst>
              <a:ext uri="{FF2B5EF4-FFF2-40B4-BE49-F238E27FC236}">
                <a16:creationId xmlns:a16="http://schemas.microsoft.com/office/drawing/2014/main" id="{308288CD-17FB-4C93-801B-91B4E1B3FB47}"/>
              </a:ext>
            </a:extLst>
          </p:cNvPr>
          <p:cNvSpPr/>
          <p:nvPr/>
        </p:nvSpPr>
        <p:spPr>
          <a:xfrm>
            <a:off x="10827956" y="4265427"/>
            <a:ext cx="140476" cy="523527"/>
          </a:xfrm>
          <a:custGeom>
            <a:avLst/>
            <a:gdLst>
              <a:gd name="connsiteX0" fmla="*/ 0 w 130985"/>
              <a:gd name="connsiteY0" fmla="*/ 0 h 488156"/>
              <a:gd name="connsiteX1" fmla="*/ 35719 w 130985"/>
              <a:gd name="connsiteY1" fmla="*/ 42862 h 488156"/>
              <a:gd name="connsiteX2" fmla="*/ 64294 w 130985"/>
              <a:gd name="connsiteY2" fmla="*/ 92869 h 488156"/>
              <a:gd name="connsiteX3" fmla="*/ 97631 w 130985"/>
              <a:gd name="connsiteY3" fmla="*/ 135731 h 488156"/>
              <a:gd name="connsiteX4" fmla="*/ 119063 w 130985"/>
              <a:gd name="connsiteY4" fmla="*/ 180975 h 488156"/>
              <a:gd name="connsiteX5" fmla="*/ 130969 w 130985"/>
              <a:gd name="connsiteY5" fmla="*/ 240506 h 488156"/>
              <a:gd name="connsiteX6" fmla="*/ 116681 w 130985"/>
              <a:gd name="connsiteY6" fmla="*/ 309562 h 488156"/>
              <a:gd name="connsiteX7" fmla="*/ 92869 w 130985"/>
              <a:gd name="connsiteY7" fmla="*/ 359569 h 488156"/>
              <a:gd name="connsiteX8" fmla="*/ 64294 w 130985"/>
              <a:gd name="connsiteY8" fmla="*/ 402431 h 488156"/>
              <a:gd name="connsiteX9" fmla="*/ 30956 w 130985"/>
              <a:gd name="connsiteY9" fmla="*/ 445294 h 488156"/>
              <a:gd name="connsiteX10" fmla="*/ 2381 w 130985"/>
              <a:gd name="connsiteY10" fmla="*/ 488156 h 488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0985" h="488156">
                <a:moveTo>
                  <a:pt x="0" y="0"/>
                </a:moveTo>
                <a:cubicBezTo>
                  <a:pt x="12501" y="13692"/>
                  <a:pt x="25003" y="27384"/>
                  <a:pt x="35719" y="42862"/>
                </a:cubicBezTo>
                <a:cubicBezTo>
                  <a:pt x="46435" y="58340"/>
                  <a:pt x="53975" y="77391"/>
                  <a:pt x="64294" y="92869"/>
                </a:cubicBezTo>
                <a:cubicBezTo>
                  <a:pt x="74613" y="108347"/>
                  <a:pt x="88503" y="121047"/>
                  <a:pt x="97631" y="135731"/>
                </a:cubicBezTo>
                <a:cubicBezTo>
                  <a:pt x="106759" y="150415"/>
                  <a:pt x="113507" y="163513"/>
                  <a:pt x="119063" y="180975"/>
                </a:cubicBezTo>
                <a:cubicBezTo>
                  <a:pt x="124619" y="198437"/>
                  <a:pt x="131366" y="219075"/>
                  <a:pt x="130969" y="240506"/>
                </a:cubicBezTo>
                <a:cubicBezTo>
                  <a:pt x="130572" y="261937"/>
                  <a:pt x="123031" y="289718"/>
                  <a:pt x="116681" y="309562"/>
                </a:cubicBezTo>
                <a:cubicBezTo>
                  <a:pt x="110331" y="329406"/>
                  <a:pt x="101600" y="344091"/>
                  <a:pt x="92869" y="359569"/>
                </a:cubicBezTo>
                <a:cubicBezTo>
                  <a:pt x="84138" y="375047"/>
                  <a:pt x="74613" y="388144"/>
                  <a:pt x="64294" y="402431"/>
                </a:cubicBezTo>
                <a:cubicBezTo>
                  <a:pt x="53975" y="416718"/>
                  <a:pt x="41275" y="431007"/>
                  <a:pt x="30956" y="445294"/>
                </a:cubicBezTo>
                <a:cubicBezTo>
                  <a:pt x="20637" y="459581"/>
                  <a:pt x="7540" y="481409"/>
                  <a:pt x="2381" y="488156"/>
                </a:cubicBezTo>
              </a:path>
            </a:pathLst>
          </a:custGeom>
          <a:noFill/>
          <a:ln w="12700">
            <a:solidFill>
              <a:schemeClr val="tx1"/>
            </a:solidFill>
            <a:prstDash val="sysDash"/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5" name="文本框 314">
            <a:extLst>
              <a:ext uri="{FF2B5EF4-FFF2-40B4-BE49-F238E27FC236}">
                <a16:creationId xmlns:a16="http://schemas.microsoft.com/office/drawing/2014/main" id="{B4E84CA3-8E77-4A48-9161-0ED368F5A04E}"/>
              </a:ext>
            </a:extLst>
          </p:cNvPr>
          <p:cNvSpPr txBox="1"/>
          <p:nvPr/>
        </p:nvSpPr>
        <p:spPr>
          <a:xfrm rot="2338138">
            <a:off x="9536947" y="3622199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" name="文本框 315">
                <a:extLst>
                  <a:ext uri="{FF2B5EF4-FFF2-40B4-BE49-F238E27FC236}">
                    <a16:creationId xmlns:a16="http://schemas.microsoft.com/office/drawing/2014/main" id="{926FEF06-D0E4-45B1-8233-2C1D141293C6}"/>
                  </a:ext>
                </a:extLst>
              </p:cNvPr>
              <p:cNvSpPr txBox="1"/>
              <p:nvPr/>
            </p:nvSpPr>
            <p:spPr>
              <a:xfrm>
                <a:off x="6756692" y="2809042"/>
                <a:ext cx="618895" cy="2970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b="0" i="1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P</m:t>
                      </m:r>
                    </m:oMath>
                  </m:oMathPara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316" name="文本框 315">
                <a:extLst>
                  <a:ext uri="{FF2B5EF4-FFF2-40B4-BE49-F238E27FC236}">
                    <a16:creationId xmlns:a16="http://schemas.microsoft.com/office/drawing/2014/main" id="{926FEF06-D0E4-45B1-8233-2C1D14129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6692" y="2809042"/>
                <a:ext cx="618895" cy="297070"/>
              </a:xfrm>
              <a:prstGeom prst="rect">
                <a:avLst/>
              </a:prstGeom>
              <a:blipFill>
                <a:blip r:embed="rId11"/>
                <a:stretch>
                  <a:fillRect l="-3922" t="-2041" r="-4902" b="-24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7" name="文本框 316">
                <a:extLst>
                  <a:ext uri="{FF2B5EF4-FFF2-40B4-BE49-F238E27FC236}">
                    <a16:creationId xmlns:a16="http://schemas.microsoft.com/office/drawing/2014/main" id="{DE575A21-64E2-45F6-96A2-90BCE26912BF}"/>
                  </a:ext>
                </a:extLst>
              </p:cNvPr>
              <p:cNvSpPr txBox="1"/>
              <p:nvPr/>
            </p:nvSpPr>
            <p:spPr>
              <a:xfrm>
                <a:off x="10934182" y="6367105"/>
                <a:ext cx="23634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𝜑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17" name="文本框 316">
                <a:extLst>
                  <a:ext uri="{FF2B5EF4-FFF2-40B4-BE49-F238E27FC236}">
                    <a16:creationId xmlns:a16="http://schemas.microsoft.com/office/drawing/2014/main" id="{DE575A21-64E2-45F6-96A2-90BCE26912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4182" y="6367105"/>
                <a:ext cx="236347" cy="307777"/>
              </a:xfrm>
              <a:prstGeom prst="rect">
                <a:avLst/>
              </a:prstGeom>
              <a:blipFill>
                <a:blip r:embed="rId12"/>
                <a:stretch>
                  <a:fillRect l="-26316" r="-26316" b="-2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8" name="任意多边形: 形状 68">
            <a:extLst>
              <a:ext uri="{FF2B5EF4-FFF2-40B4-BE49-F238E27FC236}">
                <a16:creationId xmlns:a16="http://schemas.microsoft.com/office/drawing/2014/main" id="{4F7A545D-B29C-4A51-8ABA-39215FCD82B5}"/>
              </a:ext>
            </a:extLst>
          </p:cNvPr>
          <p:cNvSpPr/>
          <p:nvPr/>
        </p:nvSpPr>
        <p:spPr>
          <a:xfrm>
            <a:off x="6699265" y="5936125"/>
            <a:ext cx="3663838" cy="694653"/>
          </a:xfrm>
          <a:custGeom>
            <a:avLst/>
            <a:gdLst>
              <a:gd name="connsiteX0" fmla="*/ 0 w 3416300"/>
              <a:gd name="connsiteY0" fmla="*/ 336554 h 647720"/>
              <a:gd name="connsiteX1" fmla="*/ 800100 w 3416300"/>
              <a:gd name="connsiteY1" fmla="*/ 4 h 647720"/>
              <a:gd name="connsiteX2" fmla="*/ 1657350 w 3416300"/>
              <a:gd name="connsiteY2" fmla="*/ 342904 h 647720"/>
              <a:gd name="connsiteX3" fmla="*/ 2508250 w 3416300"/>
              <a:gd name="connsiteY3" fmla="*/ 647704 h 647720"/>
              <a:gd name="connsiteX4" fmla="*/ 3416300 w 3416300"/>
              <a:gd name="connsiteY4" fmla="*/ 330204 h 647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16300" h="647720">
                <a:moveTo>
                  <a:pt x="0" y="336554"/>
                </a:moveTo>
                <a:cubicBezTo>
                  <a:pt x="261937" y="167750"/>
                  <a:pt x="523875" y="-1054"/>
                  <a:pt x="800100" y="4"/>
                </a:cubicBezTo>
                <a:cubicBezTo>
                  <a:pt x="1076325" y="1062"/>
                  <a:pt x="1372658" y="234954"/>
                  <a:pt x="1657350" y="342904"/>
                </a:cubicBezTo>
                <a:cubicBezTo>
                  <a:pt x="1942042" y="450854"/>
                  <a:pt x="2215092" y="649821"/>
                  <a:pt x="2508250" y="647704"/>
                </a:cubicBezTo>
                <a:cubicBezTo>
                  <a:pt x="2801408" y="645587"/>
                  <a:pt x="3108854" y="487895"/>
                  <a:pt x="3416300" y="330204"/>
                </a:cubicBezTo>
              </a:path>
            </a:pathLst>
          </a:cu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9" name="文本框 318">
                <a:extLst>
                  <a:ext uri="{FF2B5EF4-FFF2-40B4-BE49-F238E27FC236}">
                    <a16:creationId xmlns:a16="http://schemas.microsoft.com/office/drawing/2014/main" id="{1132E196-12EA-4330-B0EA-4B1C566892D8}"/>
                  </a:ext>
                </a:extLst>
              </p:cNvPr>
              <p:cNvSpPr txBox="1"/>
              <p:nvPr/>
            </p:nvSpPr>
            <p:spPr>
              <a:xfrm>
                <a:off x="6733625" y="5740968"/>
                <a:ext cx="470635" cy="2970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𝐹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9" name="文本框 318">
                <a:extLst>
                  <a:ext uri="{FF2B5EF4-FFF2-40B4-BE49-F238E27FC236}">
                    <a16:creationId xmlns:a16="http://schemas.microsoft.com/office/drawing/2014/main" id="{1132E196-12EA-4330-B0EA-4B1C56689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3625" y="5740968"/>
                <a:ext cx="470635" cy="297070"/>
              </a:xfrm>
              <a:prstGeom prst="rect">
                <a:avLst/>
              </a:prstGeom>
              <a:blipFill>
                <a:blip r:embed="rId13"/>
                <a:stretch>
                  <a:fillRect l="-7792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0" name="任意多边形: 形状 19">
            <a:extLst>
              <a:ext uri="{FF2B5EF4-FFF2-40B4-BE49-F238E27FC236}">
                <a16:creationId xmlns:a16="http://schemas.microsoft.com/office/drawing/2014/main" id="{BF01A25C-476F-4782-8F46-50540D3E1710}"/>
              </a:ext>
            </a:extLst>
          </p:cNvPr>
          <p:cNvSpPr/>
          <p:nvPr/>
        </p:nvSpPr>
        <p:spPr>
          <a:xfrm>
            <a:off x="6701739" y="4035380"/>
            <a:ext cx="441149" cy="327286"/>
          </a:xfrm>
          <a:custGeom>
            <a:avLst/>
            <a:gdLst>
              <a:gd name="connsiteX0" fmla="*/ 0 w 529598"/>
              <a:gd name="connsiteY0" fmla="*/ 0 h 392906"/>
              <a:gd name="connsiteX1" fmla="*/ 19050 w 529598"/>
              <a:gd name="connsiteY1" fmla="*/ 80962 h 392906"/>
              <a:gd name="connsiteX2" fmla="*/ 42863 w 529598"/>
              <a:gd name="connsiteY2" fmla="*/ 104775 h 392906"/>
              <a:gd name="connsiteX3" fmla="*/ 69057 w 529598"/>
              <a:gd name="connsiteY3" fmla="*/ 126206 h 392906"/>
              <a:gd name="connsiteX4" fmla="*/ 133350 w 529598"/>
              <a:gd name="connsiteY4" fmla="*/ 147637 h 392906"/>
              <a:gd name="connsiteX5" fmla="*/ 180975 w 529598"/>
              <a:gd name="connsiteY5" fmla="*/ 157162 h 392906"/>
              <a:gd name="connsiteX6" fmla="*/ 238125 w 529598"/>
              <a:gd name="connsiteY6" fmla="*/ 166687 h 392906"/>
              <a:gd name="connsiteX7" fmla="*/ 288132 w 529598"/>
              <a:gd name="connsiteY7" fmla="*/ 169069 h 392906"/>
              <a:gd name="connsiteX8" fmla="*/ 354807 w 529598"/>
              <a:gd name="connsiteY8" fmla="*/ 173831 h 392906"/>
              <a:gd name="connsiteX9" fmla="*/ 407194 w 529598"/>
              <a:gd name="connsiteY9" fmla="*/ 180975 h 392906"/>
              <a:gd name="connsiteX10" fmla="*/ 457200 w 529598"/>
              <a:gd name="connsiteY10" fmla="*/ 185737 h 392906"/>
              <a:gd name="connsiteX11" fmla="*/ 502444 w 529598"/>
              <a:gd name="connsiteY11" fmla="*/ 192881 h 392906"/>
              <a:gd name="connsiteX12" fmla="*/ 528638 w 529598"/>
              <a:gd name="connsiteY12" fmla="*/ 200025 h 392906"/>
              <a:gd name="connsiteX13" fmla="*/ 469107 w 529598"/>
              <a:gd name="connsiteY13" fmla="*/ 214312 h 392906"/>
              <a:gd name="connsiteX14" fmla="*/ 423863 w 529598"/>
              <a:gd name="connsiteY14" fmla="*/ 219075 h 392906"/>
              <a:gd name="connsiteX15" fmla="*/ 369094 w 529598"/>
              <a:gd name="connsiteY15" fmla="*/ 221456 h 392906"/>
              <a:gd name="connsiteX16" fmla="*/ 316707 w 529598"/>
              <a:gd name="connsiteY16" fmla="*/ 223837 h 392906"/>
              <a:gd name="connsiteX17" fmla="*/ 259557 w 529598"/>
              <a:gd name="connsiteY17" fmla="*/ 228600 h 392906"/>
              <a:gd name="connsiteX18" fmla="*/ 214313 w 529598"/>
              <a:gd name="connsiteY18" fmla="*/ 233362 h 392906"/>
              <a:gd name="connsiteX19" fmla="*/ 173832 w 529598"/>
              <a:gd name="connsiteY19" fmla="*/ 235744 h 392906"/>
              <a:gd name="connsiteX20" fmla="*/ 126207 w 529598"/>
              <a:gd name="connsiteY20" fmla="*/ 247650 h 392906"/>
              <a:gd name="connsiteX21" fmla="*/ 69057 w 529598"/>
              <a:gd name="connsiteY21" fmla="*/ 264319 h 392906"/>
              <a:gd name="connsiteX22" fmla="*/ 28575 w 529598"/>
              <a:gd name="connsiteY22" fmla="*/ 302419 h 392906"/>
              <a:gd name="connsiteX23" fmla="*/ 7144 w 529598"/>
              <a:gd name="connsiteY23" fmla="*/ 335756 h 392906"/>
              <a:gd name="connsiteX24" fmla="*/ 2382 w 529598"/>
              <a:gd name="connsiteY24" fmla="*/ 392906 h 392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529598" h="392906">
                <a:moveTo>
                  <a:pt x="0" y="0"/>
                </a:moveTo>
                <a:cubicBezTo>
                  <a:pt x="5953" y="31750"/>
                  <a:pt x="11906" y="63500"/>
                  <a:pt x="19050" y="80962"/>
                </a:cubicBezTo>
                <a:cubicBezTo>
                  <a:pt x="26194" y="98424"/>
                  <a:pt x="34529" y="97234"/>
                  <a:pt x="42863" y="104775"/>
                </a:cubicBezTo>
                <a:cubicBezTo>
                  <a:pt x="51197" y="112316"/>
                  <a:pt x="53976" y="119062"/>
                  <a:pt x="69057" y="126206"/>
                </a:cubicBezTo>
                <a:cubicBezTo>
                  <a:pt x="84138" y="133350"/>
                  <a:pt x="114697" y="142478"/>
                  <a:pt x="133350" y="147637"/>
                </a:cubicBezTo>
                <a:cubicBezTo>
                  <a:pt x="152003" y="152796"/>
                  <a:pt x="163513" y="153987"/>
                  <a:pt x="180975" y="157162"/>
                </a:cubicBezTo>
                <a:cubicBezTo>
                  <a:pt x="198438" y="160337"/>
                  <a:pt x="220266" y="164703"/>
                  <a:pt x="238125" y="166687"/>
                </a:cubicBezTo>
                <a:cubicBezTo>
                  <a:pt x="255984" y="168671"/>
                  <a:pt x="268685" y="167878"/>
                  <a:pt x="288132" y="169069"/>
                </a:cubicBezTo>
                <a:cubicBezTo>
                  <a:pt x="307579" y="170260"/>
                  <a:pt x="334963" y="171847"/>
                  <a:pt x="354807" y="173831"/>
                </a:cubicBezTo>
                <a:cubicBezTo>
                  <a:pt x="374651" y="175815"/>
                  <a:pt x="390129" y="178991"/>
                  <a:pt x="407194" y="180975"/>
                </a:cubicBezTo>
                <a:cubicBezTo>
                  <a:pt x="424259" y="182959"/>
                  <a:pt x="441325" y="183753"/>
                  <a:pt x="457200" y="185737"/>
                </a:cubicBezTo>
                <a:cubicBezTo>
                  <a:pt x="473075" y="187721"/>
                  <a:pt x="490538" y="190500"/>
                  <a:pt x="502444" y="192881"/>
                </a:cubicBezTo>
                <a:cubicBezTo>
                  <a:pt x="514350" y="195262"/>
                  <a:pt x="534194" y="196453"/>
                  <a:pt x="528638" y="200025"/>
                </a:cubicBezTo>
                <a:cubicBezTo>
                  <a:pt x="523082" y="203597"/>
                  <a:pt x="486570" y="211137"/>
                  <a:pt x="469107" y="214312"/>
                </a:cubicBezTo>
                <a:cubicBezTo>
                  <a:pt x="451645" y="217487"/>
                  <a:pt x="440532" y="217884"/>
                  <a:pt x="423863" y="219075"/>
                </a:cubicBezTo>
                <a:cubicBezTo>
                  <a:pt x="407194" y="220266"/>
                  <a:pt x="369094" y="221456"/>
                  <a:pt x="369094" y="221456"/>
                </a:cubicBezTo>
                <a:cubicBezTo>
                  <a:pt x="351235" y="222250"/>
                  <a:pt x="334963" y="222646"/>
                  <a:pt x="316707" y="223837"/>
                </a:cubicBezTo>
                <a:cubicBezTo>
                  <a:pt x="298451" y="225028"/>
                  <a:pt x="276623" y="227013"/>
                  <a:pt x="259557" y="228600"/>
                </a:cubicBezTo>
                <a:cubicBezTo>
                  <a:pt x="242491" y="230187"/>
                  <a:pt x="228600" y="232171"/>
                  <a:pt x="214313" y="233362"/>
                </a:cubicBezTo>
                <a:cubicBezTo>
                  <a:pt x="200026" y="234553"/>
                  <a:pt x="188516" y="233363"/>
                  <a:pt x="173832" y="235744"/>
                </a:cubicBezTo>
                <a:cubicBezTo>
                  <a:pt x="159148" y="238125"/>
                  <a:pt x="143670" y="242887"/>
                  <a:pt x="126207" y="247650"/>
                </a:cubicBezTo>
                <a:cubicBezTo>
                  <a:pt x="108744" y="252413"/>
                  <a:pt x="85329" y="255191"/>
                  <a:pt x="69057" y="264319"/>
                </a:cubicBezTo>
                <a:cubicBezTo>
                  <a:pt x="52785" y="273447"/>
                  <a:pt x="38894" y="290513"/>
                  <a:pt x="28575" y="302419"/>
                </a:cubicBezTo>
                <a:cubicBezTo>
                  <a:pt x="18256" y="314325"/>
                  <a:pt x="11509" y="320675"/>
                  <a:pt x="7144" y="335756"/>
                </a:cubicBezTo>
                <a:cubicBezTo>
                  <a:pt x="2779" y="350837"/>
                  <a:pt x="2580" y="371871"/>
                  <a:pt x="2382" y="392906"/>
                </a:cubicBezTo>
              </a:path>
            </a:pathLst>
          </a:cu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1" name="矩形 320">
            <a:extLst>
              <a:ext uri="{FF2B5EF4-FFF2-40B4-BE49-F238E27FC236}">
                <a16:creationId xmlns:a16="http://schemas.microsoft.com/office/drawing/2014/main" id="{4CA37D31-DECC-443C-9F26-1061C451E0A3}"/>
              </a:ext>
            </a:extLst>
          </p:cNvPr>
          <p:cNvSpPr/>
          <p:nvPr/>
        </p:nvSpPr>
        <p:spPr>
          <a:xfrm>
            <a:off x="6708641" y="4141505"/>
            <a:ext cx="3826477" cy="117491"/>
          </a:xfrm>
          <a:prstGeom prst="rect">
            <a:avLst/>
          </a:prstGeom>
          <a:solidFill>
            <a:srgbClr val="7030A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2" name="文本框 321">
            <a:extLst>
              <a:ext uri="{FF2B5EF4-FFF2-40B4-BE49-F238E27FC236}">
                <a16:creationId xmlns:a16="http://schemas.microsoft.com/office/drawing/2014/main" id="{BF2F06F0-B6E3-45E1-9B6E-7F07F765802E}"/>
              </a:ext>
            </a:extLst>
          </p:cNvPr>
          <p:cNvSpPr txBox="1"/>
          <p:nvPr/>
        </p:nvSpPr>
        <p:spPr>
          <a:xfrm>
            <a:off x="5539586" y="3454834"/>
            <a:ext cx="12247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W laser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3" name="任意多边形: 形状 20">
            <a:extLst>
              <a:ext uri="{FF2B5EF4-FFF2-40B4-BE49-F238E27FC236}">
                <a16:creationId xmlns:a16="http://schemas.microsoft.com/office/drawing/2014/main" id="{18AAB6DF-B613-471A-B44C-7D9128BABACD}"/>
              </a:ext>
            </a:extLst>
          </p:cNvPr>
          <p:cNvSpPr/>
          <p:nvPr/>
        </p:nvSpPr>
        <p:spPr>
          <a:xfrm>
            <a:off x="7704580" y="3869109"/>
            <a:ext cx="1724314" cy="1319674"/>
          </a:xfrm>
          <a:custGeom>
            <a:avLst/>
            <a:gdLst>
              <a:gd name="connsiteX0" fmla="*/ 510 w 1778510"/>
              <a:gd name="connsiteY0" fmla="*/ 639013 h 1379790"/>
              <a:gd name="connsiteX1" fmla="*/ 16385 w 1778510"/>
              <a:gd name="connsiteY1" fmla="*/ 572338 h 1379790"/>
              <a:gd name="connsiteX2" fmla="*/ 32260 w 1778510"/>
              <a:gd name="connsiteY2" fmla="*/ 521538 h 1379790"/>
              <a:gd name="connsiteX3" fmla="*/ 67185 w 1778510"/>
              <a:gd name="connsiteY3" fmla="*/ 477088 h 1379790"/>
              <a:gd name="connsiteX4" fmla="*/ 95760 w 1778510"/>
              <a:gd name="connsiteY4" fmla="*/ 438988 h 1379790"/>
              <a:gd name="connsiteX5" fmla="*/ 117985 w 1778510"/>
              <a:gd name="connsiteY5" fmla="*/ 391363 h 1379790"/>
              <a:gd name="connsiteX6" fmla="*/ 152910 w 1778510"/>
              <a:gd name="connsiteY6" fmla="*/ 356438 h 1379790"/>
              <a:gd name="connsiteX7" fmla="*/ 194185 w 1778510"/>
              <a:gd name="connsiteY7" fmla="*/ 315163 h 1379790"/>
              <a:gd name="connsiteX8" fmla="*/ 235460 w 1778510"/>
              <a:gd name="connsiteY8" fmla="*/ 267538 h 1379790"/>
              <a:gd name="connsiteX9" fmla="*/ 276735 w 1778510"/>
              <a:gd name="connsiteY9" fmla="*/ 238963 h 1379790"/>
              <a:gd name="connsiteX10" fmla="*/ 314835 w 1778510"/>
              <a:gd name="connsiteY10" fmla="*/ 204038 h 1379790"/>
              <a:gd name="connsiteX11" fmla="*/ 362460 w 1778510"/>
              <a:gd name="connsiteY11" fmla="*/ 175463 h 1379790"/>
              <a:gd name="connsiteX12" fmla="*/ 410085 w 1778510"/>
              <a:gd name="connsiteY12" fmla="*/ 140538 h 1379790"/>
              <a:gd name="connsiteX13" fmla="*/ 454535 w 1778510"/>
              <a:gd name="connsiteY13" fmla="*/ 118313 h 1379790"/>
              <a:gd name="connsiteX14" fmla="*/ 514860 w 1778510"/>
              <a:gd name="connsiteY14" fmla="*/ 86563 h 1379790"/>
              <a:gd name="connsiteX15" fmla="*/ 568835 w 1778510"/>
              <a:gd name="connsiteY15" fmla="*/ 61163 h 1379790"/>
              <a:gd name="connsiteX16" fmla="*/ 635510 w 1778510"/>
              <a:gd name="connsiteY16" fmla="*/ 42113 h 1379790"/>
              <a:gd name="connsiteX17" fmla="*/ 686310 w 1778510"/>
              <a:gd name="connsiteY17" fmla="*/ 23063 h 1379790"/>
              <a:gd name="connsiteX18" fmla="*/ 737110 w 1778510"/>
              <a:gd name="connsiteY18" fmla="*/ 13538 h 1379790"/>
              <a:gd name="connsiteX19" fmla="*/ 787910 w 1778510"/>
              <a:gd name="connsiteY19" fmla="*/ 10363 h 1379790"/>
              <a:gd name="connsiteX20" fmla="*/ 841885 w 1778510"/>
              <a:gd name="connsiteY20" fmla="*/ 4013 h 1379790"/>
              <a:gd name="connsiteX21" fmla="*/ 892685 w 1778510"/>
              <a:gd name="connsiteY21" fmla="*/ 838 h 1379790"/>
              <a:gd name="connsiteX22" fmla="*/ 937135 w 1778510"/>
              <a:gd name="connsiteY22" fmla="*/ 838 h 1379790"/>
              <a:gd name="connsiteX23" fmla="*/ 987935 w 1778510"/>
              <a:gd name="connsiteY23" fmla="*/ 10363 h 1379790"/>
              <a:gd name="connsiteX24" fmla="*/ 1038735 w 1778510"/>
              <a:gd name="connsiteY24" fmla="*/ 19888 h 1379790"/>
              <a:gd name="connsiteX25" fmla="*/ 1092710 w 1778510"/>
              <a:gd name="connsiteY25" fmla="*/ 29413 h 1379790"/>
              <a:gd name="connsiteX26" fmla="*/ 1146685 w 1778510"/>
              <a:gd name="connsiteY26" fmla="*/ 45288 h 1379790"/>
              <a:gd name="connsiteX27" fmla="*/ 1197485 w 1778510"/>
              <a:gd name="connsiteY27" fmla="*/ 64338 h 1379790"/>
              <a:gd name="connsiteX28" fmla="*/ 1248285 w 1778510"/>
              <a:gd name="connsiteY28" fmla="*/ 86563 h 1379790"/>
              <a:gd name="connsiteX29" fmla="*/ 1299085 w 1778510"/>
              <a:gd name="connsiteY29" fmla="*/ 115138 h 1379790"/>
              <a:gd name="connsiteX30" fmla="*/ 1340360 w 1778510"/>
              <a:gd name="connsiteY30" fmla="*/ 127838 h 1379790"/>
              <a:gd name="connsiteX31" fmla="*/ 1387985 w 1778510"/>
              <a:gd name="connsiteY31" fmla="*/ 159588 h 1379790"/>
              <a:gd name="connsiteX32" fmla="*/ 1422910 w 1778510"/>
              <a:gd name="connsiteY32" fmla="*/ 181813 h 1379790"/>
              <a:gd name="connsiteX33" fmla="*/ 1470535 w 1778510"/>
              <a:gd name="connsiteY33" fmla="*/ 223088 h 1379790"/>
              <a:gd name="connsiteX34" fmla="*/ 1521335 w 1778510"/>
              <a:gd name="connsiteY34" fmla="*/ 254838 h 1379790"/>
              <a:gd name="connsiteX35" fmla="*/ 1553085 w 1778510"/>
              <a:gd name="connsiteY35" fmla="*/ 289763 h 1379790"/>
              <a:gd name="connsiteX36" fmla="*/ 1591185 w 1778510"/>
              <a:gd name="connsiteY36" fmla="*/ 324688 h 1379790"/>
              <a:gd name="connsiteX37" fmla="*/ 1619760 w 1778510"/>
              <a:gd name="connsiteY37" fmla="*/ 359613 h 1379790"/>
              <a:gd name="connsiteX38" fmla="*/ 1645160 w 1778510"/>
              <a:gd name="connsiteY38" fmla="*/ 400888 h 1379790"/>
              <a:gd name="connsiteX39" fmla="*/ 1680085 w 1778510"/>
              <a:gd name="connsiteY39" fmla="*/ 438988 h 1379790"/>
              <a:gd name="connsiteX40" fmla="*/ 1718185 w 1778510"/>
              <a:gd name="connsiteY40" fmla="*/ 496138 h 1379790"/>
              <a:gd name="connsiteX41" fmla="*/ 1746760 w 1778510"/>
              <a:gd name="connsiteY41" fmla="*/ 559638 h 1379790"/>
              <a:gd name="connsiteX42" fmla="*/ 1762635 w 1778510"/>
              <a:gd name="connsiteY42" fmla="*/ 623138 h 1379790"/>
              <a:gd name="connsiteX43" fmla="*/ 1778510 w 1778510"/>
              <a:gd name="connsiteY43" fmla="*/ 705688 h 1379790"/>
              <a:gd name="connsiteX44" fmla="*/ 1762635 w 1778510"/>
              <a:gd name="connsiteY44" fmla="*/ 781888 h 1379790"/>
              <a:gd name="connsiteX45" fmla="*/ 1727710 w 1778510"/>
              <a:gd name="connsiteY45" fmla="*/ 858088 h 1379790"/>
              <a:gd name="connsiteX46" fmla="*/ 1689610 w 1778510"/>
              <a:gd name="connsiteY46" fmla="*/ 931113 h 1379790"/>
              <a:gd name="connsiteX47" fmla="*/ 1632460 w 1778510"/>
              <a:gd name="connsiteY47" fmla="*/ 997788 h 1379790"/>
              <a:gd name="connsiteX48" fmla="*/ 1581660 w 1778510"/>
              <a:gd name="connsiteY48" fmla="*/ 1048588 h 1379790"/>
              <a:gd name="connsiteX49" fmla="*/ 1521335 w 1778510"/>
              <a:gd name="connsiteY49" fmla="*/ 1112088 h 1379790"/>
              <a:gd name="connsiteX50" fmla="*/ 1457835 w 1778510"/>
              <a:gd name="connsiteY50" fmla="*/ 1166063 h 1379790"/>
              <a:gd name="connsiteX51" fmla="*/ 1410210 w 1778510"/>
              <a:gd name="connsiteY51" fmla="*/ 1200988 h 1379790"/>
              <a:gd name="connsiteX52" fmla="*/ 1334010 w 1778510"/>
              <a:gd name="connsiteY52" fmla="*/ 1245438 h 1379790"/>
              <a:gd name="connsiteX53" fmla="*/ 1257810 w 1778510"/>
              <a:gd name="connsiteY53" fmla="*/ 1286713 h 1379790"/>
              <a:gd name="connsiteX54" fmla="*/ 1165735 w 1778510"/>
              <a:gd name="connsiteY54" fmla="*/ 1331163 h 1379790"/>
              <a:gd name="connsiteX55" fmla="*/ 1099060 w 1778510"/>
              <a:gd name="connsiteY55" fmla="*/ 1350213 h 1379790"/>
              <a:gd name="connsiteX56" fmla="*/ 997460 w 1778510"/>
              <a:gd name="connsiteY56" fmla="*/ 1372438 h 1379790"/>
              <a:gd name="connsiteX57" fmla="*/ 911735 w 1778510"/>
              <a:gd name="connsiteY57" fmla="*/ 1378788 h 1379790"/>
              <a:gd name="connsiteX58" fmla="*/ 860935 w 1778510"/>
              <a:gd name="connsiteY58" fmla="*/ 1378788 h 1379790"/>
              <a:gd name="connsiteX59" fmla="*/ 762510 w 1778510"/>
              <a:gd name="connsiteY59" fmla="*/ 1369263 h 1379790"/>
              <a:gd name="connsiteX60" fmla="*/ 702185 w 1778510"/>
              <a:gd name="connsiteY60" fmla="*/ 1359738 h 1379790"/>
              <a:gd name="connsiteX61" fmla="*/ 610110 w 1778510"/>
              <a:gd name="connsiteY61" fmla="*/ 1331163 h 1379790"/>
              <a:gd name="connsiteX62" fmla="*/ 543435 w 1778510"/>
              <a:gd name="connsiteY62" fmla="*/ 1312113 h 1379790"/>
              <a:gd name="connsiteX63" fmla="*/ 489460 w 1778510"/>
              <a:gd name="connsiteY63" fmla="*/ 1277188 h 1379790"/>
              <a:gd name="connsiteX64" fmla="*/ 416435 w 1778510"/>
              <a:gd name="connsiteY64" fmla="*/ 1245438 h 1379790"/>
              <a:gd name="connsiteX65" fmla="*/ 352935 w 1778510"/>
              <a:gd name="connsiteY65" fmla="*/ 1197813 h 1379790"/>
              <a:gd name="connsiteX66" fmla="*/ 279910 w 1778510"/>
              <a:gd name="connsiteY66" fmla="*/ 1143838 h 1379790"/>
              <a:gd name="connsiteX67" fmla="*/ 219585 w 1778510"/>
              <a:gd name="connsiteY67" fmla="*/ 1089863 h 1379790"/>
              <a:gd name="connsiteX68" fmla="*/ 165610 w 1778510"/>
              <a:gd name="connsiteY68" fmla="*/ 1032713 h 1379790"/>
              <a:gd name="connsiteX69" fmla="*/ 98935 w 1778510"/>
              <a:gd name="connsiteY69" fmla="*/ 950163 h 1379790"/>
              <a:gd name="connsiteX70" fmla="*/ 67185 w 1778510"/>
              <a:gd name="connsiteY70" fmla="*/ 896188 h 1379790"/>
              <a:gd name="connsiteX71" fmla="*/ 29085 w 1778510"/>
              <a:gd name="connsiteY71" fmla="*/ 819988 h 1379790"/>
              <a:gd name="connsiteX72" fmla="*/ 6860 w 1778510"/>
              <a:gd name="connsiteY72" fmla="*/ 743788 h 1379790"/>
              <a:gd name="connsiteX73" fmla="*/ 510 w 1778510"/>
              <a:gd name="connsiteY73" fmla="*/ 639013 h 1379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</a:cxnLst>
            <a:rect l="l" t="t" r="r" b="b"/>
            <a:pathLst>
              <a:path w="1778510" h="1379790">
                <a:moveTo>
                  <a:pt x="510" y="639013"/>
                </a:moveTo>
                <a:cubicBezTo>
                  <a:pt x="2098" y="610438"/>
                  <a:pt x="11093" y="591917"/>
                  <a:pt x="16385" y="572338"/>
                </a:cubicBezTo>
                <a:cubicBezTo>
                  <a:pt x="21677" y="552759"/>
                  <a:pt x="23793" y="537413"/>
                  <a:pt x="32260" y="521538"/>
                </a:cubicBezTo>
                <a:cubicBezTo>
                  <a:pt x="40727" y="505663"/>
                  <a:pt x="56602" y="490846"/>
                  <a:pt x="67185" y="477088"/>
                </a:cubicBezTo>
                <a:cubicBezTo>
                  <a:pt x="77768" y="463330"/>
                  <a:pt x="87293" y="453276"/>
                  <a:pt x="95760" y="438988"/>
                </a:cubicBezTo>
                <a:cubicBezTo>
                  <a:pt x="104227" y="424700"/>
                  <a:pt x="108460" y="405121"/>
                  <a:pt x="117985" y="391363"/>
                </a:cubicBezTo>
                <a:cubicBezTo>
                  <a:pt x="127510" y="377605"/>
                  <a:pt x="152910" y="356438"/>
                  <a:pt x="152910" y="356438"/>
                </a:cubicBezTo>
                <a:cubicBezTo>
                  <a:pt x="165610" y="343738"/>
                  <a:pt x="180427" y="329980"/>
                  <a:pt x="194185" y="315163"/>
                </a:cubicBezTo>
                <a:cubicBezTo>
                  <a:pt x="207943" y="300346"/>
                  <a:pt x="221702" y="280238"/>
                  <a:pt x="235460" y="267538"/>
                </a:cubicBezTo>
                <a:cubicBezTo>
                  <a:pt x="249218" y="254838"/>
                  <a:pt x="263506" y="249546"/>
                  <a:pt x="276735" y="238963"/>
                </a:cubicBezTo>
                <a:cubicBezTo>
                  <a:pt x="289964" y="228380"/>
                  <a:pt x="300548" y="214621"/>
                  <a:pt x="314835" y="204038"/>
                </a:cubicBezTo>
                <a:cubicBezTo>
                  <a:pt x="329123" y="193455"/>
                  <a:pt x="346585" y="186046"/>
                  <a:pt x="362460" y="175463"/>
                </a:cubicBezTo>
                <a:cubicBezTo>
                  <a:pt x="378335" y="164880"/>
                  <a:pt x="394739" y="150063"/>
                  <a:pt x="410085" y="140538"/>
                </a:cubicBezTo>
                <a:cubicBezTo>
                  <a:pt x="425431" y="131013"/>
                  <a:pt x="437073" y="127309"/>
                  <a:pt x="454535" y="118313"/>
                </a:cubicBezTo>
                <a:cubicBezTo>
                  <a:pt x="471998" y="109317"/>
                  <a:pt x="495810" y="96088"/>
                  <a:pt x="514860" y="86563"/>
                </a:cubicBezTo>
                <a:cubicBezTo>
                  <a:pt x="533910" y="77038"/>
                  <a:pt x="548727" y="68571"/>
                  <a:pt x="568835" y="61163"/>
                </a:cubicBezTo>
                <a:cubicBezTo>
                  <a:pt x="588943" y="53755"/>
                  <a:pt x="615931" y="48463"/>
                  <a:pt x="635510" y="42113"/>
                </a:cubicBezTo>
                <a:cubicBezTo>
                  <a:pt x="655089" y="35763"/>
                  <a:pt x="669377" y="27825"/>
                  <a:pt x="686310" y="23063"/>
                </a:cubicBezTo>
                <a:cubicBezTo>
                  <a:pt x="703243" y="18301"/>
                  <a:pt x="720177" y="15655"/>
                  <a:pt x="737110" y="13538"/>
                </a:cubicBezTo>
                <a:cubicBezTo>
                  <a:pt x="754043" y="11421"/>
                  <a:pt x="770448" y="11950"/>
                  <a:pt x="787910" y="10363"/>
                </a:cubicBezTo>
                <a:cubicBezTo>
                  <a:pt x="805372" y="8776"/>
                  <a:pt x="824423" y="5600"/>
                  <a:pt x="841885" y="4013"/>
                </a:cubicBezTo>
                <a:cubicBezTo>
                  <a:pt x="859347" y="2426"/>
                  <a:pt x="876810" y="1367"/>
                  <a:pt x="892685" y="838"/>
                </a:cubicBezTo>
                <a:cubicBezTo>
                  <a:pt x="908560" y="309"/>
                  <a:pt x="921260" y="-750"/>
                  <a:pt x="937135" y="838"/>
                </a:cubicBezTo>
                <a:cubicBezTo>
                  <a:pt x="953010" y="2425"/>
                  <a:pt x="987935" y="10363"/>
                  <a:pt x="987935" y="10363"/>
                </a:cubicBezTo>
                <a:lnTo>
                  <a:pt x="1038735" y="19888"/>
                </a:lnTo>
                <a:cubicBezTo>
                  <a:pt x="1056198" y="23063"/>
                  <a:pt x="1074718" y="25180"/>
                  <a:pt x="1092710" y="29413"/>
                </a:cubicBezTo>
                <a:cubicBezTo>
                  <a:pt x="1110702" y="33646"/>
                  <a:pt x="1129223" y="39467"/>
                  <a:pt x="1146685" y="45288"/>
                </a:cubicBezTo>
                <a:cubicBezTo>
                  <a:pt x="1164147" y="51109"/>
                  <a:pt x="1180552" y="57459"/>
                  <a:pt x="1197485" y="64338"/>
                </a:cubicBezTo>
                <a:cubicBezTo>
                  <a:pt x="1214418" y="71217"/>
                  <a:pt x="1231352" y="78096"/>
                  <a:pt x="1248285" y="86563"/>
                </a:cubicBezTo>
                <a:cubicBezTo>
                  <a:pt x="1265218" y="95030"/>
                  <a:pt x="1283739" y="108259"/>
                  <a:pt x="1299085" y="115138"/>
                </a:cubicBezTo>
                <a:cubicBezTo>
                  <a:pt x="1314431" y="122017"/>
                  <a:pt x="1325543" y="120430"/>
                  <a:pt x="1340360" y="127838"/>
                </a:cubicBezTo>
                <a:cubicBezTo>
                  <a:pt x="1355177" y="135246"/>
                  <a:pt x="1374227" y="150592"/>
                  <a:pt x="1387985" y="159588"/>
                </a:cubicBezTo>
                <a:cubicBezTo>
                  <a:pt x="1401743" y="168584"/>
                  <a:pt x="1409152" y="171230"/>
                  <a:pt x="1422910" y="181813"/>
                </a:cubicBezTo>
                <a:cubicBezTo>
                  <a:pt x="1436668" y="192396"/>
                  <a:pt x="1454131" y="210917"/>
                  <a:pt x="1470535" y="223088"/>
                </a:cubicBezTo>
                <a:cubicBezTo>
                  <a:pt x="1486939" y="235259"/>
                  <a:pt x="1507577" y="243725"/>
                  <a:pt x="1521335" y="254838"/>
                </a:cubicBezTo>
                <a:cubicBezTo>
                  <a:pt x="1535093" y="265951"/>
                  <a:pt x="1541443" y="278121"/>
                  <a:pt x="1553085" y="289763"/>
                </a:cubicBezTo>
                <a:cubicBezTo>
                  <a:pt x="1564727" y="301405"/>
                  <a:pt x="1580073" y="313046"/>
                  <a:pt x="1591185" y="324688"/>
                </a:cubicBezTo>
                <a:cubicBezTo>
                  <a:pt x="1602298" y="336330"/>
                  <a:pt x="1610764" y="346913"/>
                  <a:pt x="1619760" y="359613"/>
                </a:cubicBezTo>
                <a:cubicBezTo>
                  <a:pt x="1628756" y="372313"/>
                  <a:pt x="1635106" y="387659"/>
                  <a:pt x="1645160" y="400888"/>
                </a:cubicBezTo>
                <a:cubicBezTo>
                  <a:pt x="1655214" y="414117"/>
                  <a:pt x="1667914" y="423113"/>
                  <a:pt x="1680085" y="438988"/>
                </a:cubicBezTo>
                <a:cubicBezTo>
                  <a:pt x="1692256" y="454863"/>
                  <a:pt x="1707073" y="476030"/>
                  <a:pt x="1718185" y="496138"/>
                </a:cubicBezTo>
                <a:cubicBezTo>
                  <a:pt x="1729297" y="516246"/>
                  <a:pt x="1739352" y="538471"/>
                  <a:pt x="1746760" y="559638"/>
                </a:cubicBezTo>
                <a:cubicBezTo>
                  <a:pt x="1754168" y="580805"/>
                  <a:pt x="1757343" y="598796"/>
                  <a:pt x="1762635" y="623138"/>
                </a:cubicBezTo>
                <a:cubicBezTo>
                  <a:pt x="1767927" y="647480"/>
                  <a:pt x="1778510" y="679230"/>
                  <a:pt x="1778510" y="705688"/>
                </a:cubicBezTo>
                <a:cubicBezTo>
                  <a:pt x="1778510" y="732146"/>
                  <a:pt x="1771102" y="756488"/>
                  <a:pt x="1762635" y="781888"/>
                </a:cubicBezTo>
                <a:cubicBezTo>
                  <a:pt x="1754168" y="807288"/>
                  <a:pt x="1739881" y="833217"/>
                  <a:pt x="1727710" y="858088"/>
                </a:cubicBezTo>
                <a:cubicBezTo>
                  <a:pt x="1715539" y="882959"/>
                  <a:pt x="1705485" y="907830"/>
                  <a:pt x="1689610" y="931113"/>
                </a:cubicBezTo>
                <a:cubicBezTo>
                  <a:pt x="1673735" y="954396"/>
                  <a:pt x="1650452" y="978209"/>
                  <a:pt x="1632460" y="997788"/>
                </a:cubicBezTo>
                <a:cubicBezTo>
                  <a:pt x="1614468" y="1017367"/>
                  <a:pt x="1600181" y="1029538"/>
                  <a:pt x="1581660" y="1048588"/>
                </a:cubicBezTo>
                <a:cubicBezTo>
                  <a:pt x="1563139" y="1067638"/>
                  <a:pt x="1541972" y="1092509"/>
                  <a:pt x="1521335" y="1112088"/>
                </a:cubicBezTo>
                <a:cubicBezTo>
                  <a:pt x="1500698" y="1131667"/>
                  <a:pt x="1476356" y="1151246"/>
                  <a:pt x="1457835" y="1166063"/>
                </a:cubicBezTo>
                <a:cubicBezTo>
                  <a:pt x="1439314" y="1180880"/>
                  <a:pt x="1430848" y="1187759"/>
                  <a:pt x="1410210" y="1200988"/>
                </a:cubicBezTo>
                <a:cubicBezTo>
                  <a:pt x="1389572" y="1214217"/>
                  <a:pt x="1359410" y="1231151"/>
                  <a:pt x="1334010" y="1245438"/>
                </a:cubicBezTo>
                <a:cubicBezTo>
                  <a:pt x="1308610" y="1259725"/>
                  <a:pt x="1285856" y="1272426"/>
                  <a:pt x="1257810" y="1286713"/>
                </a:cubicBezTo>
                <a:cubicBezTo>
                  <a:pt x="1229764" y="1301001"/>
                  <a:pt x="1192193" y="1320580"/>
                  <a:pt x="1165735" y="1331163"/>
                </a:cubicBezTo>
                <a:cubicBezTo>
                  <a:pt x="1139277" y="1341746"/>
                  <a:pt x="1127106" y="1343334"/>
                  <a:pt x="1099060" y="1350213"/>
                </a:cubicBezTo>
                <a:cubicBezTo>
                  <a:pt x="1071014" y="1357092"/>
                  <a:pt x="1028681" y="1367676"/>
                  <a:pt x="997460" y="1372438"/>
                </a:cubicBezTo>
                <a:cubicBezTo>
                  <a:pt x="966239" y="1377200"/>
                  <a:pt x="934489" y="1377730"/>
                  <a:pt x="911735" y="1378788"/>
                </a:cubicBezTo>
                <a:cubicBezTo>
                  <a:pt x="888981" y="1379846"/>
                  <a:pt x="885806" y="1380376"/>
                  <a:pt x="860935" y="1378788"/>
                </a:cubicBezTo>
                <a:cubicBezTo>
                  <a:pt x="836064" y="1377201"/>
                  <a:pt x="788968" y="1372438"/>
                  <a:pt x="762510" y="1369263"/>
                </a:cubicBezTo>
                <a:cubicBezTo>
                  <a:pt x="736052" y="1366088"/>
                  <a:pt x="727585" y="1366088"/>
                  <a:pt x="702185" y="1359738"/>
                </a:cubicBezTo>
                <a:cubicBezTo>
                  <a:pt x="676785" y="1353388"/>
                  <a:pt x="636568" y="1339101"/>
                  <a:pt x="610110" y="1331163"/>
                </a:cubicBezTo>
                <a:cubicBezTo>
                  <a:pt x="583652" y="1323225"/>
                  <a:pt x="563543" y="1321109"/>
                  <a:pt x="543435" y="1312113"/>
                </a:cubicBezTo>
                <a:cubicBezTo>
                  <a:pt x="523327" y="1303117"/>
                  <a:pt x="510627" y="1288301"/>
                  <a:pt x="489460" y="1277188"/>
                </a:cubicBezTo>
                <a:cubicBezTo>
                  <a:pt x="468293" y="1266076"/>
                  <a:pt x="439189" y="1258667"/>
                  <a:pt x="416435" y="1245438"/>
                </a:cubicBezTo>
                <a:cubicBezTo>
                  <a:pt x="393681" y="1232209"/>
                  <a:pt x="352935" y="1197813"/>
                  <a:pt x="352935" y="1197813"/>
                </a:cubicBezTo>
                <a:cubicBezTo>
                  <a:pt x="330181" y="1180880"/>
                  <a:pt x="302135" y="1161830"/>
                  <a:pt x="279910" y="1143838"/>
                </a:cubicBezTo>
                <a:cubicBezTo>
                  <a:pt x="257685" y="1125846"/>
                  <a:pt x="238635" y="1108384"/>
                  <a:pt x="219585" y="1089863"/>
                </a:cubicBezTo>
                <a:cubicBezTo>
                  <a:pt x="200535" y="1071342"/>
                  <a:pt x="185718" y="1055996"/>
                  <a:pt x="165610" y="1032713"/>
                </a:cubicBezTo>
                <a:cubicBezTo>
                  <a:pt x="145502" y="1009430"/>
                  <a:pt x="115339" y="972917"/>
                  <a:pt x="98935" y="950163"/>
                </a:cubicBezTo>
                <a:cubicBezTo>
                  <a:pt x="82531" y="927409"/>
                  <a:pt x="78827" y="917884"/>
                  <a:pt x="67185" y="896188"/>
                </a:cubicBezTo>
                <a:cubicBezTo>
                  <a:pt x="55543" y="874492"/>
                  <a:pt x="39139" y="845388"/>
                  <a:pt x="29085" y="819988"/>
                </a:cubicBezTo>
                <a:cubicBezTo>
                  <a:pt x="19031" y="794588"/>
                  <a:pt x="12681" y="769188"/>
                  <a:pt x="6860" y="743788"/>
                </a:cubicBezTo>
                <a:cubicBezTo>
                  <a:pt x="1039" y="718388"/>
                  <a:pt x="-1078" y="667588"/>
                  <a:pt x="510" y="639013"/>
                </a:cubicBezTo>
                <a:close/>
              </a:path>
            </a:pathLst>
          </a:custGeom>
          <a:noFill/>
          <a:ln w="1270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4" name="任意多边形: 形状 21">
            <a:extLst>
              <a:ext uri="{FF2B5EF4-FFF2-40B4-BE49-F238E27FC236}">
                <a16:creationId xmlns:a16="http://schemas.microsoft.com/office/drawing/2014/main" id="{75CB5514-1FD0-4FF7-A125-7D32D586A6A1}"/>
              </a:ext>
            </a:extLst>
          </p:cNvPr>
          <p:cNvSpPr/>
          <p:nvPr/>
        </p:nvSpPr>
        <p:spPr>
          <a:xfrm>
            <a:off x="7147279" y="4255982"/>
            <a:ext cx="1432772" cy="1255645"/>
          </a:xfrm>
          <a:custGeom>
            <a:avLst/>
            <a:gdLst>
              <a:gd name="connsiteX0" fmla="*/ 16760 w 2620954"/>
              <a:gd name="connsiteY0" fmla="*/ 857288 h 1826699"/>
              <a:gd name="connsiteX1" fmla="*/ 42954 w 2620954"/>
              <a:gd name="connsiteY1" fmla="*/ 802519 h 1826699"/>
              <a:gd name="connsiteX2" fmla="*/ 69147 w 2620954"/>
              <a:gd name="connsiteY2" fmla="*/ 757275 h 1826699"/>
              <a:gd name="connsiteX3" fmla="*/ 104866 w 2620954"/>
              <a:gd name="connsiteY3" fmla="*/ 712031 h 1826699"/>
              <a:gd name="connsiteX4" fmla="*/ 142966 w 2620954"/>
              <a:gd name="connsiteY4" fmla="*/ 664406 h 1826699"/>
              <a:gd name="connsiteX5" fmla="*/ 176304 w 2620954"/>
              <a:gd name="connsiteY5" fmla="*/ 628688 h 1826699"/>
              <a:gd name="connsiteX6" fmla="*/ 200116 w 2620954"/>
              <a:gd name="connsiteY6" fmla="*/ 600113 h 1826699"/>
              <a:gd name="connsiteX7" fmla="*/ 240597 w 2620954"/>
              <a:gd name="connsiteY7" fmla="*/ 554869 h 1826699"/>
              <a:gd name="connsiteX8" fmla="*/ 273935 w 2620954"/>
              <a:gd name="connsiteY8" fmla="*/ 519150 h 1826699"/>
              <a:gd name="connsiteX9" fmla="*/ 319179 w 2620954"/>
              <a:gd name="connsiteY9" fmla="*/ 481050 h 1826699"/>
              <a:gd name="connsiteX10" fmla="*/ 350135 w 2620954"/>
              <a:gd name="connsiteY10" fmla="*/ 454856 h 1826699"/>
              <a:gd name="connsiteX11" fmla="*/ 392997 w 2620954"/>
              <a:gd name="connsiteY11" fmla="*/ 419138 h 1826699"/>
              <a:gd name="connsiteX12" fmla="*/ 440622 w 2620954"/>
              <a:gd name="connsiteY12" fmla="*/ 381038 h 1826699"/>
              <a:gd name="connsiteX13" fmla="*/ 471579 w 2620954"/>
              <a:gd name="connsiteY13" fmla="*/ 352463 h 1826699"/>
              <a:gd name="connsiteX14" fmla="*/ 512060 w 2620954"/>
              <a:gd name="connsiteY14" fmla="*/ 321506 h 1826699"/>
              <a:gd name="connsiteX15" fmla="*/ 562066 w 2620954"/>
              <a:gd name="connsiteY15" fmla="*/ 292931 h 1826699"/>
              <a:gd name="connsiteX16" fmla="*/ 607310 w 2620954"/>
              <a:gd name="connsiteY16" fmla="*/ 261975 h 1826699"/>
              <a:gd name="connsiteX17" fmla="*/ 650172 w 2620954"/>
              <a:gd name="connsiteY17" fmla="*/ 226256 h 1826699"/>
              <a:gd name="connsiteX18" fmla="*/ 695416 w 2620954"/>
              <a:gd name="connsiteY18" fmla="*/ 202444 h 1826699"/>
              <a:gd name="connsiteX19" fmla="*/ 738279 w 2620954"/>
              <a:gd name="connsiteY19" fmla="*/ 176250 h 1826699"/>
              <a:gd name="connsiteX20" fmla="*/ 790666 w 2620954"/>
              <a:gd name="connsiteY20" fmla="*/ 150056 h 1826699"/>
              <a:gd name="connsiteX21" fmla="*/ 831147 w 2620954"/>
              <a:gd name="connsiteY21" fmla="*/ 126244 h 1826699"/>
              <a:gd name="connsiteX22" fmla="*/ 876391 w 2620954"/>
              <a:gd name="connsiteY22" fmla="*/ 104813 h 1826699"/>
              <a:gd name="connsiteX23" fmla="*/ 926397 w 2620954"/>
              <a:gd name="connsiteY23" fmla="*/ 88144 h 1826699"/>
              <a:gd name="connsiteX24" fmla="*/ 966879 w 2620954"/>
              <a:gd name="connsiteY24" fmla="*/ 69094 h 1826699"/>
              <a:gd name="connsiteX25" fmla="*/ 1024029 w 2620954"/>
              <a:gd name="connsiteY25" fmla="*/ 52425 h 1826699"/>
              <a:gd name="connsiteX26" fmla="*/ 1081179 w 2620954"/>
              <a:gd name="connsiteY26" fmla="*/ 35756 h 1826699"/>
              <a:gd name="connsiteX27" fmla="*/ 1121660 w 2620954"/>
              <a:gd name="connsiteY27" fmla="*/ 21469 h 1826699"/>
              <a:gd name="connsiteX28" fmla="*/ 1174047 w 2620954"/>
              <a:gd name="connsiteY28" fmla="*/ 14325 h 1826699"/>
              <a:gd name="connsiteX29" fmla="*/ 1226435 w 2620954"/>
              <a:gd name="connsiteY29" fmla="*/ 4800 h 1826699"/>
              <a:gd name="connsiteX30" fmla="*/ 1281204 w 2620954"/>
              <a:gd name="connsiteY30" fmla="*/ 38 h 1826699"/>
              <a:gd name="connsiteX31" fmla="*/ 1345497 w 2620954"/>
              <a:gd name="connsiteY31" fmla="*/ 2419 h 1826699"/>
              <a:gd name="connsiteX32" fmla="*/ 1405029 w 2620954"/>
              <a:gd name="connsiteY32" fmla="*/ 4800 h 1826699"/>
              <a:gd name="connsiteX33" fmla="*/ 1457416 w 2620954"/>
              <a:gd name="connsiteY33" fmla="*/ 11944 h 1826699"/>
              <a:gd name="connsiteX34" fmla="*/ 1502660 w 2620954"/>
              <a:gd name="connsiteY34" fmla="*/ 21469 h 1826699"/>
              <a:gd name="connsiteX35" fmla="*/ 1559810 w 2620954"/>
              <a:gd name="connsiteY35" fmla="*/ 35756 h 1826699"/>
              <a:gd name="connsiteX36" fmla="*/ 1609816 w 2620954"/>
              <a:gd name="connsiteY36" fmla="*/ 54806 h 1826699"/>
              <a:gd name="connsiteX37" fmla="*/ 1659822 w 2620954"/>
              <a:gd name="connsiteY37" fmla="*/ 69094 h 1826699"/>
              <a:gd name="connsiteX38" fmla="*/ 1709829 w 2620954"/>
              <a:gd name="connsiteY38" fmla="*/ 92906 h 1826699"/>
              <a:gd name="connsiteX39" fmla="*/ 1747929 w 2620954"/>
              <a:gd name="connsiteY39" fmla="*/ 109575 h 1826699"/>
              <a:gd name="connsiteX40" fmla="*/ 1800316 w 2620954"/>
              <a:gd name="connsiteY40" fmla="*/ 128625 h 1826699"/>
              <a:gd name="connsiteX41" fmla="*/ 1847941 w 2620954"/>
              <a:gd name="connsiteY41" fmla="*/ 161963 h 1826699"/>
              <a:gd name="connsiteX42" fmla="*/ 1895566 w 2620954"/>
              <a:gd name="connsiteY42" fmla="*/ 185775 h 1826699"/>
              <a:gd name="connsiteX43" fmla="*/ 1938429 w 2620954"/>
              <a:gd name="connsiteY43" fmla="*/ 209588 h 1826699"/>
              <a:gd name="connsiteX44" fmla="*/ 1988435 w 2620954"/>
              <a:gd name="connsiteY44" fmla="*/ 240544 h 1826699"/>
              <a:gd name="connsiteX45" fmla="*/ 2031297 w 2620954"/>
              <a:gd name="connsiteY45" fmla="*/ 266738 h 1826699"/>
              <a:gd name="connsiteX46" fmla="*/ 2078922 w 2620954"/>
              <a:gd name="connsiteY46" fmla="*/ 302456 h 1826699"/>
              <a:gd name="connsiteX47" fmla="*/ 2117022 w 2620954"/>
              <a:gd name="connsiteY47" fmla="*/ 328650 h 1826699"/>
              <a:gd name="connsiteX48" fmla="*/ 2164647 w 2620954"/>
              <a:gd name="connsiteY48" fmla="*/ 361988 h 1826699"/>
              <a:gd name="connsiteX49" fmla="*/ 2212272 w 2620954"/>
              <a:gd name="connsiteY49" fmla="*/ 395325 h 1826699"/>
              <a:gd name="connsiteX50" fmla="*/ 2262279 w 2620954"/>
              <a:gd name="connsiteY50" fmla="*/ 442950 h 1826699"/>
              <a:gd name="connsiteX51" fmla="*/ 2290854 w 2620954"/>
              <a:gd name="connsiteY51" fmla="*/ 466763 h 1826699"/>
              <a:gd name="connsiteX52" fmla="*/ 2314666 w 2620954"/>
              <a:gd name="connsiteY52" fmla="*/ 488194 h 1826699"/>
              <a:gd name="connsiteX53" fmla="*/ 2350385 w 2620954"/>
              <a:gd name="connsiteY53" fmla="*/ 528675 h 1826699"/>
              <a:gd name="connsiteX54" fmla="*/ 2393247 w 2620954"/>
              <a:gd name="connsiteY54" fmla="*/ 559631 h 1826699"/>
              <a:gd name="connsiteX55" fmla="*/ 2421822 w 2620954"/>
              <a:gd name="connsiteY55" fmla="*/ 597731 h 1826699"/>
              <a:gd name="connsiteX56" fmla="*/ 2462304 w 2620954"/>
              <a:gd name="connsiteY56" fmla="*/ 645356 h 1826699"/>
              <a:gd name="connsiteX57" fmla="*/ 2500404 w 2620954"/>
              <a:gd name="connsiteY57" fmla="*/ 681075 h 1826699"/>
              <a:gd name="connsiteX58" fmla="*/ 2531360 w 2620954"/>
              <a:gd name="connsiteY58" fmla="*/ 721556 h 1826699"/>
              <a:gd name="connsiteX59" fmla="*/ 2557554 w 2620954"/>
              <a:gd name="connsiteY59" fmla="*/ 762038 h 1826699"/>
              <a:gd name="connsiteX60" fmla="*/ 2588510 w 2620954"/>
              <a:gd name="connsiteY60" fmla="*/ 809663 h 1826699"/>
              <a:gd name="connsiteX61" fmla="*/ 2607560 w 2620954"/>
              <a:gd name="connsiteY61" fmla="*/ 857288 h 1826699"/>
              <a:gd name="connsiteX62" fmla="*/ 2619466 w 2620954"/>
              <a:gd name="connsiteY62" fmla="*/ 912056 h 1826699"/>
              <a:gd name="connsiteX63" fmla="*/ 2619466 w 2620954"/>
              <a:gd name="connsiteY63" fmla="*/ 950156 h 1826699"/>
              <a:gd name="connsiteX64" fmla="*/ 2607560 w 2620954"/>
              <a:gd name="connsiteY64" fmla="*/ 985875 h 1826699"/>
              <a:gd name="connsiteX65" fmla="*/ 2581366 w 2620954"/>
              <a:gd name="connsiteY65" fmla="*/ 1028738 h 1826699"/>
              <a:gd name="connsiteX66" fmla="*/ 2555172 w 2620954"/>
              <a:gd name="connsiteY66" fmla="*/ 1071600 h 1826699"/>
              <a:gd name="connsiteX67" fmla="*/ 2524216 w 2620954"/>
              <a:gd name="connsiteY67" fmla="*/ 1114463 h 1826699"/>
              <a:gd name="connsiteX68" fmla="*/ 2488497 w 2620954"/>
              <a:gd name="connsiteY68" fmla="*/ 1154944 h 1826699"/>
              <a:gd name="connsiteX69" fmla="*/ 2459922 w 2620954"/>
              <a:gd name="connsiteY69" fmla="*/ 1193044 h 1826699"/>
              <a:gd name="connsiteX70" fmla="*/ 2421822 w 2620954"/>
              <a:gd name="connsiteY70" fmla="*/ 1231144 h 1826699"/>
              <a:gd name="connsiteX71" fmla="*/ 2386104 w 2620954"/>
              <a:gd name="connsiteY71" fmla="*/ 1269244 h 1826699"/>
              <a:gd name="connsiteX72" fmla="*/ 2345622 w 2620954"/>
              <a:gd name="connsiteY72" fmla="*/ 1304963 h 1826699"/>
              <a:gd name="connsiteX73" fmla="*/ 2307522 w 2620954"/>
              <a:gd name="connsiteY73" fmla="*/ 1343063 h 1826699"/>
              <a:gd name="connsiteX74" fmla="*/ 2269422 w 2620954"/>
              <a:gd name="connsiteY74" fmla="*/ 1371638 h 1826699"/>
              <a:gd name="connsiteX75" fmla="*/ 2224179 w 2620954"/>
              <a:gd name="connsiteY75" fmla="*/ 1407356 h 1826699"/>
              <a:gd name="connsiteX76" fmla="*/ 2188460 w 2620954"/>
              <a:gd name="connsiteY76" fmla="*/ 1443075 h 1826699"/>
              <a:gd name="connsiteX77" fmla="*/ 2138454 w 2620954"/>
              <a:gd name="connsiteY77" fmla="*/ 1478794 h 1826699"/>
              <a:gd name="connsiteX78" fmla="*/ 2102735 w 2620954"/>
              <a:gd name="connsiteY78" fmla="*/ 1512131 h 1826699"/>
              <a:gd name="connsiteX79" fmla="*/ 2057491 w 2620954"/>
              <a:gd name="connsiteY79" fmla="*/ 1535944 h 1826699"/>
              <a:gd name="connsiteX80" fmla="*/ 2028916 w 2620954"/>
              <a:gd name="connsiteY80" fmla="*/ 1566900 h 1826699"/>
              <a:gd name="connsiteX81" fmla="*/ 1971766 w 2620954"/>
              <a:gd name="connsiteY81" fmla="*/ 1595475 h 1826699"/>
              <a:gd name="connsiteX82" fmla="*/ 1924141 w 2620954"/>
              <a:gd name="connsiteY82" fmla="*/ 1624050 h 1826699"/>
              <a:gd name="connsiteX83" fmla="*/ 1881279 w 2620954"/>
              <a:gd name="connsiteY83" fmla="*/ 1652625 h 1826699"/>
              <a:gd name="connsiteX84" fmla="*/ 1831272 w 2620954"/>
              <a:gd name="connsiteY84" fmla="*/ 1676438 h 1826699"/>
              <a:gd name="connsiteX85" fmla="*/ 1793172 w 2620954"/>
              <a:gd name="connsiteY85" fmla="*/ 1697869 h 1826699"/>
              <a:gd name="connsiteX86" fmla="*/ 1743166 w 2620954"/>
              <a:gd name="connsiteY86" fmla="*/ 1721681 h 1826699"/>
              <a:gd name="connsiteX87" fmla="*/ 1695541 w 2620954"/>
              <a:gd name="connsiteY87" fmla="*/ 1743113 h 1826699"/>
              <a:gd name="connsiteX88" fmla="*/ 1645535 w 2620954"/>
              <a:gd name="connsiteY88" fmla="*/ 1757400 h 1826699"/>
              <a:gd name="connsiteX89" fmla="*/ 1600291 w 2620954"/>
              <a:gd name="connsiteY89" fmla="*/ 1781213 h 1826699"/>
              <a:gd name="connsiteX90" fmla="*/ 1550285 w 2620954"/>
              <a:gd name="connsiteY90" fmla="*/ 1793119 h 1826699"/>
              <a:gd name="connsiteX91" fmla="*/ 1497897 w 2620954"/>
              <a:gd name="connsiteY91" fmla="*/ 1809788 h 1826699"/>
              <a:gd name="connsiteX92" fmla="*/ 1440747 w 2620954"/>
              <a:gd name="connsiteY92" fmla="*/ 1816931 h 1826699"/>
              <a:gd name="connsiteX93" fmla="*/ 1397885 w 2620954"/>
              <a:gd name="connsiteY93" fmla="*/ 1826456 h 1826699"/>
              <a:gd name="connsiteX94" fmla="*/ 1335972 w 2620954"/>
              <a:gd name="connsiteY94" fmla="*/ 1824075 h 1826699"/>
              <a:gd name="connsiteX95" fmla="*/ 1276441 w 2620954"/>
              <a:gd name="connsiteY95" fmla="*/ 1826456 h 1826699"/>
              <a:gd name="connsiteX96" fmla="*/ 1219291 w 2620954"/>
              <a:gd name="connsiteY96" fmla="*/ 1824075 h 1826699"/>
              <a:gd name="connsiteX97" fmla="*/ 1169285 w 2620954"/>
              <a:gd name="connsiteY97" fmla="*/ 1816931 h 1826699"/>
              <a:gd name="connsiteX98" fmla="*/ 1119279 w 2620954"/>
              <a:gd name="connsiteY98" fmla="*/ 1802644 h 1826699"/>
              <a:gd name="connsiteX99" fmla="*/ 1066891 w 2620954"/>
              <a:gd name="connsiteY99" fmla="*/ 1793119 h 1826699"/>
              <a:gd name="connsiteX100" fmla="*/ 1012122 w 2620954"/>
              <a:gd name="connsiteY100" fmla="*/ 1771688 h 1826699"/>
              <a:gd name="connsiteX101" fmla="*/ 966879 w 2620954"/>
              <a:gd name="connsiteY101" fmla="*/ 1759781 h 1826699"/>
              <a:gd name="connsiteX102" fmla="*/ 919254 w 2620954"/>
              <a:gd name="connsiteY102" fmla="*/ 1735969 h 1826699"/>
              <a:gd name="connsiteX103" fmla="*/ 871629 w 2620954"/>
              <a:gd name="connsiteY103" fmla="*/ 1716919 h 1826699"/>
              <a:gd name="connsiteX104" fmla="*/ 824004 w 2620954"/>
              <a:gd name="connsiteY104" fmla="*/ 1695488 h 1826699"/>
              <a:gd name="connsiteX105" fmla="*/ 771616 w 2620954"/>
              <a:gd name="connsiteY105" fmla="*/ 1671675 h 1826699"/>
              <a:gd name="connsiteX106" fmla="*/ 731135 w 2620954"/>
              <a:gd name="connsiteY106" fmla="*/ 1643100 h 1826699"/>
              <a:gd name="connsiteX107" fmla="*/ 673985 w 2620954"/>
              <a:gd name="connsiteY107" fmla="*/ 1612144 h 1826699"/>
              <a:gd name="connsiteX108" fmla="*/ 638266 w 2620954"/>
              <a:gd name="connsiteY108" fmla="*/ 1585950 h 1826699"/>
              <a:gd name="connsiteX109" fmla="*/ 597785 w 2620954"/>
              <a:gd name="connsiteY109" fmla="*/ 1559756 h 1826699"/>
              <a:gd name="connsiteX110" fmla="*/ 550160 w 2620954"/>
              <a:gd name="connsiteY110" fmla="*/ 1528800 h 1826699"/>
              <a:gd name="connsiteX111" fmla="*/ 502535 w 2620954"/>
              <a:gd name="connsiteY111" fmla="*/ 1497844 h 1826699"/>
              <a:gd name="connsiteX112" fmla="*/ 426335 w 2620954"/>
              <a:gd name="connsiteY112" fmla="*/ 1433550 h 1826699"/>
              <a:gd name="connsiteX113" fmla="*/ 378710 w 2620954"/>
              <a:gd name="connsiteY113" fmla="*/ 1400213 h 1826699"/>
              <a:gd name="connsiteX114" fmla="*/ 345372 w 2620954"/>
              <a:gd name="connsiteY114" fmla="*/ 1369256 h 1826699"/>
              <a:gd name="connsiteX115" fmla="*/ 309654 w 2620954"/>
              <a:gd name="connsiteY115" fmla="*/ 1333538 h 1826699"/>
              <a:gd name="connsiteX116" fmla="*/ 269172 w 2620954"/>
              <a:gd name="connsiteY116" fmla="*/ 1297819 h 1826699"/>
              <a:gd name="connsiteX117" fmla="*/ 233454 w 2620954"/>
              <a:gd name="connsiteY117" fmla="*/ 1264481 h 1826699"/>
              <a:gd name="connsiteX118" fmla="*/ 197735 w 2620954"/>
              <a:gd name="connsiteY118" fmla="*/ 1226381 h 1826699"/>
              <a:gd name="connsiteX119" fmla="*/ 157254 w 2620954"/>
              <a:gd name="connsiteY119" fmla="*/ 1176375 h 1826699"/>
              <a:gd name="connsiteX120" fmla="*/ 121535 w 2620954"/>
              <a:gd name="connsiteY120" fmla="*/ 1140656 h 1826699"/>
              <a:gd name="connsiteX121" fmla="*/ 95341 w 2620954"/>
              <a:gd name="connsiteY121" fmla="*/ 1102556 h 1826699"/>
              <a:gd name="connsiteX122" fmla="*/ 62004 w 2620954"/>
              <a:gd name="connsiteY122" fmla="*/ 1057313 h 1826699"/>
              <a:gd name="connsiteX123" fmla="*/ 33429 w 2620954"/>
              <a:gd name="connsiteY123" fmla="*/ 1014450 h 1826699"/>
              <a:gd name="connsiteX124" fmla="*/ 16760 w 2620954"/>
              <a:gd name="connsiteY124" fmla="*/ 969206 h 1826699"/>
              <a:gd name="connsiteX125" fmla="*/ 91 w 2620954"/>
              <a:gd name="connsiteY125" fmla="*/ 928725 h 1826699"/>
              <a:gd name="connsiteX126" fmla="*/ 16760 w 2620954"/>
              <a:gd name="connsiteY126" fmla="*/ 857288 h 1826699"/>
              <a:gd name="connsiteX0" fmla="*/ 16760 w 2620954"/>
              <a:gd name="connsiteY0" fmla="*/ 857288 h 1826699"/>
              <a:gd name="connsiteX1" fmla="*/ 42954 w 2620954"/>
              <a:gd name="connsiteY1" fmla="*/ 802519 h 1826699"/>
              <a:gd name="connsiteX2" fmla="*/ 69147 w 2620954"/>
              <a:gd name="connsiteY2" fmla="*/ 757275 h 1826699"/>
              <a:gd name="connsiteX3" fmla="*/ 104866 w 2620954"/>
              <a:gd name="connsiteY3" fmla="*/ 712031 h 1826699"/>
              <a:gd name="connsiteX4" fmla="*/ 142966 w 2620954"/>
              <a:gd name="connsiteY4" fmla="*/ 664406 h 1826699"/>
              <a:gd name="connsiteX5" fmla="*/ 176304 w 2620954"/>
              <a:gd name="connsiteY5" fmla="*/ 628688 h 1826699"/>
              <a:gd name="connsiteX6" fmla="*/ 240597 w 2620954"/>
              <a:gd name="connsiteY6" fmla="*/ 554869 h 1826699"/>
              <a:gd name="connsiteX7" fmla="*/ 273935 w 2620954"/>
              <a:gd name="connsiteY7" fmla="*/ 519150 h 1826699"/>
              <a:gd name="connsiteX8" fmla="*/ 319179 w 2620954"/>
              <a:gd name="connsiteY8" fmla="*/ 481050 h 1826699"/>
              <a:gd name="connsiteX9" fmla="*/ 350135 w 2620954"/>
              <a:gd name="connsiteY9" fmla="*/ 454856 h 1826699"/>
              <a:gd name="connsiteX10" fmla="*/ 392997 w 2620954"/>
              <a:gd name="connsiteY10" fmla="*/ 419138 h 1826699"/>
              <a:gd name="connsiteX11" fmla="*/ 440622 w 2620954"/>
              <a:gd name="connsiteY11" fmla="*/ 381038 h 1826699"/>
              <a:gd name="connsiteX12" fmla="*/ 471579 w 2620954"/>
              <a:gd name="connsiteY12" fmla="*/ 352463 h 1826699"/>
              <a:gd name="connsiteX13" fmla="*/ 512060 w 2620954"/>
              <a:gd name="connsiteY13" fmla="*/ 321506 h 1826699"/>
              <a:gd name="connsiteX14" fmla="*/ 562066 w 2620954"/>
              <a:gd name="connsiteY14" fmla="*/ 292931 h 1826699"/>
              <a:gd name="connsiteX15" fmla="*/ 607310 w 2620954"/>
              <a:gd name="connsiteY15" fmla="*/ 261975 h 1826699"/>
              <a:gd name="connsiteX16" fmla="*/ 650172 w 2620954"/>
              <a:gd name="connsiteY16" fmla="*/ 226256 h 1826699"/>
              <a:gd name="connsiteX17" fmla="*/ 695416 w 2620954"/>
              <a:gd name="connsiteY17" fmla="*/ 202444 h 1826699"/>
              <a:gd name="connsiteX18" fmla="*/ 738279 w 2620954"/>
              <a:gd name="connsiteY18" fmla="*/ 176250 h 1826699"/>
              <a:gd name="connsiteX19" fmla="*/ 790666 w 2620954"/>
              <a:gd name="connsiteY19" fmla="*/ 150056 h 1826699"/>
              <a:gd name="connsiteX20" fmla="*/ 831147 w 2620954"/>
              <a:gd name="connsiteY20" fmla="*/ 126244 h 1826699"/>
              <a:gd name="connsiteX21" fmla="*/ 876391 w 2620954"/>
              <a:gd name="connsiteY21" fmla="*/ 104813 h 1826699"/>
              <a:gd name="connsiteX22" fmla="*/ 926397 w 2620954"/>
              <a:gd name="connsiteY22" fmla="*/ 88144 h 1826699"/>
              <a:gd name="connsiteX23" fmla="*/ 966879 w 2620954"/>
              <a:gd name="connsiteY23" fmla="*/ 69094 h 1826699"/>
              <a:gd name="connsiteX24" fmla="*/ 1024029 w 2620954"/>
              <a:gd name="connsiteY24" fmla="*/ 52425 h 1826699"/>
              <a:gd name="connsiteX25" fmla="*/ 1081179 w 2620954"/>
              <a:gd name="connsiteY25" fmla="*/ 35756 h 1826699"/>
              <a:gd name="connsiteX26" fmla="*/ 1121660 w 2620954"/>
              <a:gd name="connsiteY26" fmla="*/ 21469 h 1826699"/>
              <a:gd name="connsiteX27" fmla="*/ 1174047 w 2620954"/>
              <a:gd name="connsiteY27" fmla="*/ 14325 h 1826699"/>
              <a:gd name="connsiteX28" fmla="*/ 1226435 w 2620954"/>
              <a:gd name="connsiteY28" fmla="*/ 4800 h 1826699"/>
              <a:gd name="connsiteX29" fmla="*/ 1281204 w 2620954"/>
              <a:gd name="connsiteY29" fmla="*/ 38 h 1826699"/>
              <a:gd name="connsiteX30" fmla="*/ 1345497 w 2620954"/>
              <a:gd name="connsiteY30" fmla="*/ 2419 h 1826699"/>
              <a:gd name="connsiteX31" fmla="*/ 1405029 w 2620954"/>
              <a:gd name="connsiteY31" fmla="*/ 4800 h 1826699"/>
              <a:gd name="connsiteX32" fmla="*/ 1457416 w 2620954"/>
              <a:gd name="connsiteY32" fmla="*/ 11944 h 1826699"/>
              <a:gd name="connsiteX33" fmla="*/ 1502660 w 2620954"/>
              <a:gd name="connsiteY33" fmla="*/ 21469 h 1826699"/>
              <a:gd name="connsiteX34" fmla="*/ 1559810 w 2620954"/>
              <a:gd name="connsiteY34" fmla="*/ 35756 h 1826699"/>
              <a:gd name="connsiteX35" fmla="*/ 1609816 w 2620954"/>
              <a:gd name="connsiteY35" fmla="*/ 54806 h 1826699"/>
              <a:gd name="connsiteX36" fmla="*/ 1659822 w 2620954"/>
              <a:gd name="connsiteY36" fmla="*/ 69094 h 1826699"/>
              <a:gd name="connsiteX37" fmla="*/ 1709829 w 2620954"/>
              <a:gd name="connsiteY37" fmla="*/ 92906 h 1826699"/>
              <a:gd name="connsiteX38" fmla="*/ 1747929 w 2620954"/>
              <a:gd name="connsiteY38" fmla="*/ 109575 h 1826699"/>
              <a:gd name="connsiteX39" fmla="*/ 1800316 w 2620954"/>
              <a:gd name="connsiteY39" fmla="*/ 128625 h 1826699"/>
              <a:gd name="connsiteX40" fmla="*/ 1847941 w 2620954"/>
              <a:gd name="connsiteY40" fmla="*/ 161963 h 1826699"/>
              <a:gd name="connsiteX41" fmla="*/ 1895566 w 2620954"/>
              <a:gd name="connsiteY41" fmla="*/ 185775 h 1826699"/>
              <a:gd name="connsiteX42" fmla="*/ 1938429 w 2620954"/>
              <a:gd name="connsiteY42" fmla="*/ 209588 h 1826699"/>
              <a:gd name="connsiteX43" fmla="*/ 1988435 w 2620954"/>
              <a:gd name="connsiteY43" fmla="*/ 240544 h 1826699"/>
              <a:gd name="connsiteX44" fmla="*/ 2031297 w 2620954"/>
              <a:gd name="connsiteY44" fmla="*/ 266738 h 1826699"/>
              <a:gd name="connsiteX45" fmla="*/ 2078922 w 2620954"/>
              <a:gd name="connsiteY45" fmla="*/ 302456 h 1826699"/>
              <a:gd name="connsiteX46" fmla="*/ 2117022 w 2620954"/>
              <a:gd name="connsiteY46" fmla="*/ 328650 h 1826699"/>
              <a:gd name="connsiteX47" fmla="*/ 2164647 w 2620954"/>
              <a:gd name="connsiteY47" fmla="*/ 361988 h 1826699"/>
              <a:gd name="connsiteX48" fmla="*/ 2212272 w 2620954"/>
              <a:gd name="connsiteY48" fmla="*/ 395325 h 1826699"/>
              <a:gd name="connsiteX49" fmla="*/ 2262279 w 2620954"/>
              <a:gd name="connsiteY49" fmla="*/ 442950 h 1826699"/>
              <a:gd name="connsiteX50" fmla="*/ 2290854 w 2620954"/>
              <a:gd name="connsiteY50" fmla="*/ 466763 h 1826699"/>
              <a:gd name="connsiteX51" fmla="*/ 2314666 w 2620954"/>
              <a:gd name="connsiteY51" fmla="*/ 488194 h 1826699"/>
              <a:gd name="connsiteX52" fmla="*/ 2350385 w 2620954"/>
              <a:gd name="connsiteY52" fmla="*/ 528675 h 1826699"/>
              <a:gd name="connsiteX53" fmla="*/ 2393247 w 2620954"/>
              <a:gd name="connsiteY53" fmla="*/ 559631 h 1826699"/>
              <a:gd name="connsiteX54" fmla="*/ 2421822 w 2620954"/>
              <a:gd name="connsiteY54" fmla="*/ 597731 h 1826699"/>
              <a:gd name="connsiteX55" fmla="*/ 2462304 w 2620954"/>
              <a:gd name="connsiteY55" fmla="*/ 645356 h 1826699"/>
              <a:gd name="connsiteX56" fmla="*/ 2500404 w 2620954"/>
              <a:gd name="connsiteY56" fmla="*/ 681075 h 1826699"/>
              <a:gd name="connsiteX57" fmla="*/ 2531360 w 2620954"/>
              <a:gd name="connsiteY57" fmla="*/ 721556 h 1826699"/>
              <a:gd name="connsiteX58" fmla="*/ 2557554 w 2620954"/>
              <a:gd name="connsiteY58" fmla="*/ 762038 h 1826699"/>
              <a:gd name="connsiteX59" fmla="*/ 2588510 w 2620954"/>
              <a:gd name="connsiteY59" fmla="*/ 809663 h 1826699"/>
              <a:gd name="connsiteX60" fmla="*/ 2607560 w 2620954"/>
              <a:gd name="connsiteY60" fmla="*/ 857288 h 1826699"/>
              <a:gd name="connsiteX61" fmla="*/ 2619466 w 2620954"/>
              <a:gd name="connsiteY61" fmla="*/ 912056 h 1826699"/>
              <a:gd name="connsiteX62" fmla="*/ 2619466 w 2620954"/>
              <a:gd name="connsiteY62" fmla="*/ 950156 h 1826699"/>
              <a:gd name="connsiteX63" fmla="*/ 2607560 w 2620954"/>
              <a:gd name="connsiteY63" fmla="*/ 985875 h 1826699"/>
              <a:gd name="connsiteX64" fmla="*/ 2581366 w 2620954"/>
              <a:gd name="connsiteY64" fmla="*/ 1028738 h 1826699"/>
              <a:gd name="connsiteX65" fmla="*/ 2555172 w 2620954"/>
              <a:gd name="connsiteY65" fmla="*/ 1071600 h 1826699"/>
              <a:gd name="connsiteX66" fmla="*/ 2524216 w 2620954"/>
              <a:gd name="connsiteY66" fmla="*/ 1114463 h 1826699"/>
              <a:gd name="connsiteX67" fmla="*/ 2488497 w 2620954"/>
              <a:gd name="connsiteY67" fmla="*/ 1154944 h 1826699"/>
              <a:gd name="connsiteX68" fmla="*/ 2459922 w 2620954"/>
              <a:gd name="connsiteY68" fmla="*/ 1193044 h 1826699"/>
              <a:gd name="connsiteX69" fmla="*/ 2421822 w 2620954"/>
              <a:gd name="connsiteY69" fmla="*/ 1231144 h 1826699"/>
              <a:gd name="connsiteX70" fmla="*/ 2386104 w 2620954"/>
              <a:gd name="connsiteY70" fmla="*/ 1269244 h 1826699"/>
              <a:gd name="connsiteX71" fmla="*/ 2345622 w 2620954"/>
              <a:gd name="connsiteY71" fmla="*/ 1304963 h 1826699"/>
              <a:gd name="connsiteX72" fmla="*/ 2307522 w 2620954"/>
              <a:gd name="connsiteY72" fmla="*/ 1343063 h 1826699"/>
              <a:gd name="connsiteX73" fmla="*/ 2269422 w 2620954"/>
              <a:gd name="connsiteY73" fmla="*/ 1371638 h 1826699"/>
              <a:gd name="connsiteX74" fmla="*/ 2224179 w 2620954"/>
              <a:gd name="connsiteY74" fmla="*/ 1407356 h 1826699"/>
              <a:gd name="connsiteX75" fmla="*/ 2188460 w 2620954"/>
              <a:gd name="connsiteY75" fmla="*/ 1443075 h 1826699"/>
              <a:gd name="connsiteX76" fmla="*/ 2138454 w 2620954"/>
              <a:gd name="connsiteY76" fmla="*/ 1478794 h 1826699"/>
              <a:gd name="connsiteX77" fmla="*/ 2102735 w 2620954"/>
              <a:gd name="connsiteY77" fmla="*/ 1512131 h 1826699"/>
              <a:gd name="connsiteX78" fmla="*/ 2057491 w 2620954"/>
              <a:gd name="connsiteY78" fmla="*/ 1535944 h 1826699"/>
              <a:gd name="connsiteX79" fmla="*/ 2028916 w 2620954"/>
              <a:gd name="connsiteY79" fmla="*/ 1566900 h 1826699"/>
              <a:gd name="connsiteX80" fmla="*/ 1971766 w 2620954"/>
              <a:gd name="connsiteY80" fmla="*/ 1595475 h 1826699"/>
              <a:gd name="connsiteX81" fmla="*/ 1924141 w 2620954"/>
              <a:gd name="connsiteY81" fmla="*/ 1624050 h 1826699"/>
              <a:gd name="connsiteX82" fmla="*/ 1881279 w 2620954"/>
              <a:gd name="connsiteY82" fmla="*/ 1652625 h 1826699"/>
              <a:gd name="connsiteX83" fmla="*/ 1831272 w 2620954"/>
              <a:gd name="connsiteY83" fmla="*/ 1676438 h 1826699"/>
              <a:gd name="connsiteX84" fmla="*/ 1793172 w 2620954"/>
              <a:gd name="connsiteY84" fmla="*/ 1697869 h 1826699"/>
              <a:gd name="connsiteX85" fmla="*/ 1743166 w 2620954"/>
              <a:gd name="connsiteY85" fmla="*/ 1721681 h 1826699"/>
              <a:gd name="connsiteX86" fmla="*/ 1695541 w 2620954"/>
              <a:gd name="connsiteY86" fmla="*/ 1743113 h 1826699"/>
              <a:gd name="connsiteX87" fmla="*/ 1645535 w 2620954"/>
              <a:gd name="connsiteY87" fmla="*/ 1757400 h 1826699"/>
              <a:gd name="connsiteX88" fmla="*/ 1600291 w 2620954"/>
              <a:gd name="connsiteY88" fmla="*/ 1781213 h 1826699"/>
              <a:gd name="connsiteX89" fmla="*/ 1550285 w 2620954"/>
              <a:gd name="connsiteY89" fmla="*/ 1793119 h 1826699"/>
              <a:gd name="connsiteX90" fmla="*/ 1497897 w 2620954"/>
              <a:gd name="connsiteY90" fmla="*/ 1809788 h 1826699"/>
              <a:gd name="connsiteX91" fmla="*/ 1440747 w 2620954"/>
              <a:gd name="connsiteY91" fmla="*/ 1816931 h 1826699"/>
              <a:gd name="connsiteX92" fmla="*/ 1397885 w 2620954"/>
              <a:gd name="connsiteY92" fmla="*/ 1826456 h 1826699"/>
              <a:gd name="connsiteX93" fmla="*/ 1335972 w 2620954"/>
              <a:gd name="connsiteY93" fmla="*/ 1824075 h 1826699"/>
              <a:gd name="connsiteX94" fmla="*/ 1276441 w 2620954"/>
              <a:gd name="connsiteY94" fmla="*/ 1826456 h 1826699"/>
              <a:gd name="connsiteX95" fmla="*/ 1219291 w 2620954"/>
              <a:gd name="connsiteY95" fmla="*/ 1824075 h 1826699"/>
              <a:gd name="connsiteX96" fmla="*/ 1169285 w 2620954"/>
              <a:gd name="connsiteY96" fmla="*/ 1816931 h 1826699"/>
              <a:gd name="connsiteX97" fmla="*/ 1119279 w 2620954"/>
              <a:gd name="connsiteY97" fmla="*/ 1802644 h 1826699"/>
              <a:gd name="connsiteX98" fmla="*/ 1066891 w 2620954"/>
              <a:gd name="connsiteY98" fmla="*/ 1793119 h 1826699"/>
              <a:gd name="connsiteX99" fmla="*/ 1012122 w 2620954"/>
              <a:gd name="connsiteY99" fmla="*/ 1771688 h 1826699"/>
              <a:gd name="connsiteX100" fmla="*/ 966879 w 2620954"/>
              <a:gd name="connsiteY100" fmla="*/ 1759781 h 1826699"/>
              <a:gd name="connsiteX101" fmla="*/ 919254 w 2620954"/>
              <a:gd name="connsiteY101" fmla="*/ 1735969 h 1826699"/>
              <a:gd name="connsiteX102" fmla="*/ 871629 w 2620954"/>
              <a:gd name="connsiteY102" fmla="*/ 1716919 h 1826699"/>
              <a:gd name="connsiteX103" fmla="*/ 824004 w 2620954"/>
              <a:gd name="connsiteY103" fmla="*/ 1695488 h 1826699"/>
              <a:gd name="connsiteX104" fmla="*/ 771616 w 2620954"/>
              <a:gd name="connsiteY104" fmla="*/ 1671675 h 1826699"/>
              <a:gd name="connsiteX105" fmla="*/ 731135 w 2620954"/>
              <a:gd name="connsiteY105" fmla="*/ 1643100 h 1826699"/>
              <a:gd name="connsiteX106" fmla="*/ 673985 w 2620954"/>
              <a:gd name="connsiteY106" fmla="*/ 1612144 h 1826699"/>
              <a:gd name="connsiteX107" fmla="*/ 638266 w 2620954"/>
              <a:gd name="connsiteY107" fmla="*/ 1585950 h 1826699"/>
              <a:gd name="connsiteX108" fmla="*/ 597785 w 2620954"/>
              <a:gd name="connsiteY108" fmla="*/ 1559756 h 1826699"/>
              <a:gd name="connsiteX109" fmla="*/ 550160 w 2620954"/>
              <a:gd name="connsiteY109" fmla="*/ 1528800 h 1826699"/>
              <a:gd name="connsiteX110" fmla="*/ 502535 w 2620954"/>
              <a:gd name="connsiteY110" fmla="*/ 1497844 h 1826699"/>
              <a:gd name="connsiteX111" fmla="*/ 426335 w 2620954"/>
              <a:gd name="connsiteY111" fmla="*/ 1433550 h 1826699"/>
              <a:gd name="connsiteX112" fmla="*/ 378710 w 2620954"/>
              <a:gd name="connsiteY112" fmla="*/ 1400213 h 1826699"/>
              <a:gd name="connsiteX113" fmla="*/ 345372 w 2620954"/>
              <a:gd name="connsiteY113" fmla="*/ 1369256 h 1826699"/>
              <a:gd name="connsiteX114" fmla="*/ 309654 w 2620954"/>
              <a:gd name="connsiteY114" fmla="*/ 1333538 h 1826699"/>
              <a:gd name="connsiteX115" fmla="*/ 269172 w 2620954"/>
              <a:gd name="connsiteY115" fmla="*/ 1297819 h 1826699"/>
              <a:gd name="connsiteX116" fmla="*/ 233454 w 2620954"/>
              <a:gd name="connsiteY116" fmla="*/ 1264481 h 1826699"/>
              <a:gd name="connsiteX117" fmla="*/ 197735 w 2620954"/>
              <a:gd name="connsiteY117" fmla="*/ 1226381 h 1826699"/>
              <a:gd name="connsiteX118" fmla="*/ 157254 w 2620954"/>
              <a:gd name="connsiteY118" fmla="*/ 1176375 h 1826699"/>
              <a:gd name="connsiteX119" fmla="*/ 121535 w 2620954"/>
              <a:gd name="connsiteY119" fmla="*/ 1140656 h 1826699"/>
              <a:gd name="connsiteX120" fmla="*/ 95341 w 2620954"/>
              <a:gd name="connsiteY120" fmla="*/ 1102556 h 1826699"/>
              <a:gd name="connsiteX121" fmla="*/ 62004 w 2620954"/>
              <a:gd name="connsiteY121" fmla="*/ 1057313 h 1826699"/>
              <a:gd name="connsiteX122" fmla="*/ 33429 w 2620954"/>
              <a:gd name="connsiteY122" fmla="*/ 1014450 h 1826699"/>
              <a:gd name="connsiteX123" fmla="*/ 16760 w 2620954"/>
              <a:gd name="connsiteY123" fmla="*/ 969206 h 1826699"/>
              <a:gd name="connsiteX124" fmla="*/ 91 w 2620954"/>
              <a:gd name="connsiteY124" fmla="*/ 928725 h 1826699"/>
              <a:gd name="connsiteX125" fmla="*/ 16760 w 2620954"/>
              <a:gd name="connsiteY125" fmla="*/ 857288 h 1826699"/>
              <a:gd name="connsiteX0" fmla="*/ 16760 w 2620954"/>
              <a:gd name="connsiteY0" fmla="*/ 857288 h 1826699"/>
              <a:gd name="connsiteX1" fmla="*/ 42954 w 2620954"/>
              <a:gd name="connsiteY1" fmla="*/ 802519 h 1826699"/>
              <a:gd name="connsiteX2" fmla="*/ 69147 w 2620954"/>
              <a:gd name="connsiteY2" fmla="*/ 757275 h 1826699"/>
              <a:gd name="connsiteX3" fmla="*/ 104866 w 2620954"/>
              <a:gd name="connsiteY3" fmla="*/ 712031 h 1826699"/>
              <a:gd name="connsiteX4" fmla="*/ 142966 w 2620954"/>
              <a:gd name="connsiteY4" fmla="*/ 664406 h 1826699"/>
              <a:gd name="connsiteX5" fmla="*/ 240597 w 2620954"/>
              <a:gd name="connsiteY5" fmla="*/ 554869 h 1826699"/>
              <a:gd name="connsiteX6" fmla="*/ 273935 w 2620954"/>
              <a:gd name="connsiteY6" fmla="*/ 519150 h 1826699"/>
              <a:gd name="connsiteX7" fmla="*/ 319179 w 2620954"/>
              <a:gd name="connsiteY7" fmla="*/ 481050 h 1826699"/>
              <a:gd name="connsiteX8" fmla="*/ 350135 w 2620954"/>
              <a:gd name="connsiteY8" fmla="*/ 454856 h 1826699"/>
              <a:gd name="connsiteX9" fmla="*/ 392997 w 2620954"/>
              <a:gd name="connsiteY9" fmla="*/ 419138 h 1826699"/>
              <a:gd name="connsiteX10" fmla="*/ 440622 w 2620954"/>
              <a:gd name="connsiteY10" fmla="*/ 381038 h 1826699"/>
              <a:gd name="connsiteX11" fmla="*/ 471579 w 2620954"/>
              <a:gd name="connsiteY11" fmla="*/ 352463 h 1826699"/>
              <a:gd name="connsiteX12" fmla="*/ 512060 w 2620954"/>
              <a:gd name="connsiteY12" fmla="*/ 321506 h 1826699"/>
              <a:gd name="connsiteX13" fmla="*/ 562066 w 2620954"/>
              <a:gd name="connsiteY13" fmla="*/ 292931 h 1826699"/>
              <a:gd name="connsiteX14" fmla="*/ 607310 w 2620954"/>
              <a:gd name="connsiteY14" fmla="*/ 261975 h 1826699"/>
              <a:gd name="connsiteX15" fmla="*/ 650172 w 2620954"/>
              <a:gd name="connsiteY15" fmla="*/ 226256 h 1826699"/>
              <a:gd name="connsiteX16" fmla="*/ 695416 w 2620954"/>
              <a:gd name="connsiteY16" fmla="*/ 202444 h 1826699"/>
              <a:gd name="connsiteX17" fmla="*/ 738279 w 2620954"/>
              <a:gd name="connsiteY17" fmla="*/ 176250 h 1826699"/>
              <a:gd name="connsiteX18" fmla="*/ 790666 w 2620954"/>
              <a:gd name="connsiteY18" fmla="*/ 150056 h 1826699"/>
              <a:gd name="connsiteX19" fmla="*/ 831147 w 2620954"/>
              <a:gd name="connsiteY19" fmla="*/ 126244 h 1826699"/>
              <a:gd name="connsiteX20" fmla="*/ 876391 w 2620954"/>
              <a:gd name="connsiteY20" fmla="*/ 104813 h 1826699"/>
              <a:gd name="connsiteX21" fmla="*/ 926397 w 2620954"/>
              <a:gd name="connsiteY21" fmla="*/ 88144 h 1826699"/>
              <a:gd name="connsiteX22" fmla="*/ 966879 w 2620954"/>
              <a:gd name="connsiteY22" fmla="*/ 69094 h 1826699"/>
              <a:gd name="connsiteX23" fmla="*/ 1024029 w 2620954"/>
              <a:gd name="connsiteY23" fmla="*/ 52425 h 1826699"/>
              <a:gd name="connsiteX24" fmla="*/ 1081179 w 2620954"/>
              <a:gd name="connsiteY24" fmla="*/ 35756 h 1826699"/>
              <a:gd name="connsiteX25" fmla="*/ 1121660 w 2620954"/>
              <a:gd name="connsiteY25" fmla="*/ 21469 h 1826699"/>
              <a:gd name="connsiteX26" fmla="*/ 1174047 w 2620954"/>
              <a:gd name="connsiteY26" fmla="*/ 14325 h 1826699"/>
              <a:gd name="connsiteX27" fmla="*/ 1226435 w 2620954"/>
              <a:gd name="connsiteY27" fmla="*/ 4800 h 1826699"/>
              <a:gd name="connsiteX28" fmla="*/ 1281204 w 2620954"/>
              <a:gd name="connsiteY28" fmla="*/ 38 h 1826699"/>
              <a:gd name="connsiteX29" fmla="*/ 1345497 w 2620954"/>
              <a:gd name="connsiteY29" fmla="*/ 2419 h 1826699"/>
              <a:gd name="connsiteX30" fmla="*/ 1405029 w 2620954"/>
              <a:gd name="connsiteY30" fmla="*/ 4800 h 1826699"/>
              <a:gd name="connsiteX31" fmla="*/ 1457416 w 2620954"/>
              <a:gd name="connsiteY31" fmla="*/ 11944 h 1826699"/>
              <a:gd name="connsiteX32" fmla="*/ 1502660 w 2620954"/>
              <a:gd name="connsiteY32" fmla="*/ 21469 h 1826699"/>
              <a:gd name="connsiteX33" fmla="*/ 1559810 w 2620954"/>
              <a:gd name="connsiteY33" fmla="*/ 35756 h 1826699"/>
              <a:gd name="connsiteX34" fmla="*/ 1609816 w 2620954"/>
              <a:gd name="connsiteY34" fmla="*/ 54806 h 1826699"/>
              <a:gd name="connsiteX35" fmla="*/ 1659822 w 2620954"/>
              <a:gd name="connsiteY35" fmla="*/ 69094 h 1826699"/>
              <a:gd name="connsiteX36" fmla="*/ 1709829 w 2620954"/>
              <a:gd name="connsiteY36" fmla="*/ 92906 h 1826699"/>
              <a:gd name="connsiteX37" fmla="*/ 1747929 w 2620954"/>
              <a:gd name="connsiteY37" fmla="*/ 109575 h 1826699"/>
              <a:gd name="connsiteX38" fmla="*/ 1800316 w 2620954"/>
              <a:gd name="connsiteY38" fmla="*/ 128625 h 1826699"/>
              <a:gd name="connsiteX39" fmla="*/ 1847941 w 2620954"/>
              <a:gd name="connsiteY39" fmla="*/ 161963 h 1826699"/>
              <a:gd name="connsiteX40" fmla="*/ 1895566 w 2620954"/>
              <a:gd name="connsiteY40" fmla="*/ 185775 h 1826699"/>
              <a:gd name="connsiteX41" fmla="*/ 1938429 w 2620954"/>
              <a:gd name="connsiteY41" fmla="*/ 209588 h 1826699"/>
              <a:gd name="connsiteX42" fmla="*/ 1988435 w 2620954"/>
              <a:gd name="connsiteY42" fmla="*/ 240544 h 1826699"/>
              <a:gd name="connsiteX43" fmla="*/ 2031297 w 2620954"/>
              <a:gd name="connsiteY43" fmla="*/ 266738 h 1826699"/>
              <a:gd name="connsiteX44" fmla="*/ 2078922 w 2620954"/>
              <a:gd name="connsiteY44" fmla="*/ 302456 h 1826699"/>
              <a:gd name="connsiteX45" fmla="*/ 2117022 w 2620954"/>
              <a:gd name="connsiteY45" fmla="*/ 328650 h 1826699"/>
              <a:gd name="connsiteX46" fmla="*/ 2164647 w 2620954"/>
              <a:gd name="connsiteY46" fmla="*/ 361988 h 1826699"/>
              <a:gd name="connsiteX47" fmla="*/ 2212272 w 2620954"/>
              <a:gd name="connsiteY47" fmla="*/ 395325 h 1826699"/>
              <a:gd name="connsiteX48" fmla="*/ 2262279 w 2620954"/>
              <a:gd name="connsiteY48" fmla="*/ 442950 h 1826699"/>
              <a:gd name="connsiteX49" fmla="*/ 2290854 w 2620954"/>
              <a:gd name="connsiteY49" fmla="*/ 466763 h 1826699"/>
              <a:gd name="connsiteX50" fmla="*/ 2314666 w 2620954"/>
              <a:gd name="connsiteY50" fmla="*/ 488194 h 1826699"/>
              <a:gd name="connsiteX51" fmla="*/ 2350385 w 2620954"/>
              <a:gd name="connsiteY51" fmla="*/ 528675 h 1826699"/>
              <a:gd name="connsiteX52" fmla="*/ 2393247 w 2620954"/>
              <a:gd name="connsiteY52" fmla="*/ 559631 h 1826699"/>
              <a:gd name="connsiteX53" fmla="*/ 2421822 w 2620954"/>
              <a:gd name="connsiteY53" fmla="*/ 597731 h 1826699"/>
              <a:gd name="connsiteX54" fmla="*/ 2462304 w 2620954"/>
              <a:gd name="connsiteY54" fmla="*/ 645356 h 1826699"/>
              <a:gd name="connsiteX55" fmla="*/ 2500404 w 2620954"/>
              <a:gd name="connsiteY55" fmla="*/ 681075 h 1826699"/>
              <a:gd name="connsiteX56" fmla="*/ 2531360 w 2620954"/>
              <a:gd name="connsiteY56" fmla="*/ 721556 h 1826699"/>
              <a:gd name="connsiteX57" fmla="*/ 2557554 w 2620954"/>
              <a:gd name="connsiteY57" fmla="*/ 762038 h 1826699"/>
              <a:gd name="connsiteX58" fmla="*/ 2588510 w 2620954"/>
              <a:gd name="connsiteY58" fmla="*/ 809663 h 1826699"/>
              <a:gd name="connsiteX59" fmla="*/ 2607560 w 2620954"/>
              <a:gd name="connsiteY59" fmla="*/ 857288 h 1826699"/>
              <a:gd name="connsiteX60" fmla="*/ 2619466 w 2620954"/>
              <a:gd name="connsiteY60" fmla="*/ 912056 h 1826699"/>
              <a:gd name="connsiteX61" fmla="*/ 2619466 w 2620954"/>
              <a:gd name="connsiteY61" fmla="*/ 950156 h 1826699"/>
              <a:gd name="connsiteX62" fmla="*/ 2607560 w 2620954"/>
              <a:gd name="connsiteY62" fmla="*/ 985875 h 1826699"/>
              <a:gd name="connsiteX63" fmla="*/ 2581366 w 2620954"/>
              <a:gd name="connsiteY63" fmla="*/ 1028738 h 1826699"/>
              <a:gd name="connsiteX64" fmla="*/ 2555172 w 2620954"/>
              <a:gd name="connsiteY64" fmla="*/ 1071600 h 1826699"/>
              <a:gd name="connsiteX65" fmla="*/ 2524216 w 2620954"/>
              <a:gd name="connsiteY65" fmla="*/ 1114463 h 1826699"/>
              <a:gd name="connsiteX66" fmla="*/ 2488497 w 2620954"/>
              <a:gd name="connsiteY66" fmla="*/ 1154944 h 1826699"/>
              <a:gd name="connsiteX67" fmla="*/ 2459922 w 2620954"/>
              <a:gd name="connsiteY67" fmla="*/ 1193044 h 1826699"/>
              <a:gd name="connsiteX68" fmla="*/ 2421822 w 2620954"/>
              <a:gd name="connsiteY68" fmla="*/ 1231144 h 1826699"/>
              <a:gd name="connsiteX69" fmla="*/ 2386104 w 2620954"/>
              <a:gd name="connsiteY69" fmla="*/ 1269244 h 1826699"/>
              <a:gd name="connsiteX70" fmla="*/ 2345622 w 2620954"/>
              <a:gd name="connsiteY70" fmla="*/ 1304963 h 1826699"/>
              <a:gd name="connsiteX71" fmla="*/ 2307522 w 2620954"/>
              <a:gd name="connsiteY71" fmla="*/ 1343063 h 1826699"/>
              <a:gd name="connsiteX72" fmla="*/ 2269422 w 2620954"/>
              <a:gd name="connsiteY72" fmla="*/ 1371638 h 1826699"/>
              <a:gd name="connsiteX73" fmla="*/ 2224179 w 2620954"/>
              <a:gd name="connsiteY73" fmla="*/ 1407356 h 1826699"/>
              <a:gd name="connsiteX74" fmla="*/ 2188460 w 2620954"/>
              <a:gd name="connsiteY74" fmla="*/ 1443075 h 1826699"/>
              <a:gd name="connsiteX75" fmla="*/ 2138454 w 2620954"/>
              <a:gd name="connsiteY75" fmla="*/ 1478794 h 1826699"/>
              <a:gd name="connsiteX76" fmla="*/ 2102735 w 2620954"/>
              <a:gd name="connsiteY76" fmla="*/ 1512131 h 1826699"/>
              <a:gd name="connsiteX77" fmla="*/ 2057491 w 2620954"/>
              <a:gd name="connsiteY77" fmla="*/ 1535944 h 1826699"/>
              <a:gd name="connsiteX78" fmla="*/ 2028916 w 2620954"/>
              <a:gd name="connsiteY78" fmla="*/ 1566900 h 1826699"/>
              <a:gd name="connsiteX79" fmla="*/ 1971766 w 2620954"/>
              <a:gd name="connsiteY79" fmla="*/ 1595475 h 1826699"/>
              <a:gd name="connsiteX80" fmla="*/ 1924141 w 2620954"/>
              <a:gd name="connsiteY80" fmla="*/ 1624050 h 1826699"/>
              <a:gd name="connsiteX81" fmla="*/ 1881279 w 2620954"/>
              <a:gd name="connsiteY81" fmla="*/ 1652625 h 1826699"/>
              <a:gd name="connsiteX82" fmla="*/ 1831272 w 2620954"/>
              <a:gd name="connsiteY82" fmla="*/ 1676438 h 1826699"/>
              <a:gd name="connsiteX83" fmla="*/ 1793172 w 2620954"/>
              <a:gd name="connsiteY83" fmla="*/ 1697869 h 1826699"/>
              <a:gd name="connsiteX84" fmla="*/ 1743166 w 2620954"/>
              <a:gd name="connsiteY84" fmla="*/ 1721681 h 1826699"/>
              <a:gd name="connsiteX85" fmla="*/ 1695541 w 2620954"/>
              <a:gd name="connsiteY85" fmla="*/ 1743113 h 1826699"/>
              <a:gd name="connsiteX86" fmla="*/ 1645535 w 2620954"/>
              <a:gd name="connsiteY86" fmla="*/ 1757400 h 1826699"/>
              <a:gd name="connsiteX87" fmla="*/ 1600291 w 2620954"/>
              <a:gd name="connsiteY87" fmla="*/ 1781213 h 1826699"/>
              <a:gd name="connsiteX88" fmla="*/ 1550285 w 2620954"/>
              <a:gd name="connsiteY88" fmla="*/ 1793119 h 1826699"/>
              <a:gd name="connsiteX89" fmla="*/ 1497897 w 2620954"/>
              <a:gd name="connsiteY89" fmla="*/ 1809788 h 1826699"/>
              <a:gd name="connsiteX90" fmla="*/ 1440747 w 2620954"/>
              <a:gd name="connsiteY90" fmla="*/ 1816931 h 1826699"/>
              <a:gd name="connsiteX91" fmla="*/ 1397885 w 2620954"/>
              <a:gd name="connsiteY91" fmla="*/ 1826456 h 1826699"/>
              <a:gd name="connsiteX92" fmla="*/ 1335972 w 2620954"/>
              <a:gd name="connsiteY92" fmla="*/ 1824075 h 1826699"/>
              <a:gd name="connsiteX93" fmla="*/ 1276441 w 2620954"/>
              <a:gd name="connsiteY93" fmla="*/ 1826456 h 1826699"/>
              <a:gd name="connsiteX94" fmla="*/ 1219291 w 2620954"/>
              <a:gd name="connsiteY94" fmla="*/ 1824075 h 1826699"/>
              <a:gd name="connsiteX95" fmla="*/ 1169285 w 2620954"/>
              <a:gd name="connsiteY95" fmla="*/ 1816931 h 1826699"/>
              <a:gd name="connsiteX96" fmla="*/ 1119279 w 2620954"/>
              <a:gd name="connsiteY96" fmla="*/ 1802644 h 1826699"/>
              <a:gd name="connsiteX97" fmla="*/ 1066891 w 2620954"/>
              <a:gd name="connsiteY97" fmla="*/ 1793119 h 1826699"/>
              <a:gd name="connsiteX98" fmla="*/ 1012122 w 2620954"/>
              <a:gd name="connsiteY98" fmla="*/ 1771688 h 1826699"/>
              <a:gd name="connsiteX99" fmla="*/ 966879 w 2620954"/>
              <a:gd name="connsiteY99" fmla="*/ 1759781 h 1826699"/>
              <a:gd name="connsiteX100" fmla="*/ 919254 w 2620954"/>
              <a:gd name="connsiteY100" fmla="*/ 1735969 h 1826699"/>
              <a:gd name="connsiteX101" fmla="*/ 871629 w 2620954"/>
              <a:gd name="connsiteY101" fmla="*/ 1716919 h 1826699"/>
              <a:gd name="connsiteX102" fmla="*/ 824004 w 2620954"/>
              <a:gd name="connsiteY102" fmla="*/ 1695488 h 1826699"/>
              <a:gd name="connsiteX103" fmla="*/ 771616 w 2620954"/>
              <a:gd name="connsiteY103" fmla="*/ 1671675 h 1826699"/>
              <a:gd name="connsiteX104" fmla="*/ 731135 w 2620954"/>
              <a:gd name="connsiteY104" fmla="*/ 1643100 h 1826699"/>
              <a:gd name="connsiteX105" fmla="*/ 673985 w 2620954"/>
              <a:gd name="connsiteY105" fmla="*/ 1612144 h 1826699"/>
              <a:gd name="connsiteX106" fmla="*/ 638266 w 2620954"/>
              <a:gd name="connsiteY106" fmla="*/ 1585950 h 1826699"/>
              <a:gd name="connsiteX107" fmla="*/ 597785 w 2620954"/>
              <a:gd name="connsiteY107" fmla="*/ 1559756 h 1826699"/>
              <a:gd name="connsiteX108" fmla="*/ 550160 w 2620954"/>
              <a:gd name="connsiteY108" fmla="*/ 1528800 h 1826699"/>
              <a:gd name="connsiteX109" fmla="*/ 502535 w 2620954"/>
              <a:gd name="connsiteY109" fmla="*/ 1497844 h 1826699"/>
              <a:gd name="connsiteX110" fmla="*/ 426335 w 2620954"/>
              <a:gd name="connsiteY110" fmla="*/ 1433550 h 1826699"/>
              <a:gd name="connsiteX111" fmla="*/ 378710 w 2620954"/>
              <a:gd name="connsiteY111" fmla="*/ 1400213 h 1826699"/>
              <a:gd name="connsiteX112" fmla="*/ 345372 w 2620954"/>
              <a:gd name="connsiteY112" fmla="*/ 1369256 h 1826699"/>
              <a:gd name="connsiteX113" fmla="*/ 309654 w 2620954"/>
              <a:gd name="connsiteY113" fmla="*/ 1333538 h 1826699"/>
              <a:gd name="connsiteX114" fmla="*/ 269172 w 2620954"/>
              <a:gd name="connsiteY114" fmla="*/ 1297819 h 1826699"/>
              <a:gd name="connsiteX115" fmla="*/ 233454 w 2620954"/>
              <a:gd name="connsiteY115" fmla="*/ 1264481 h 1826699"/>
              <a:gd name="connsiteX116" fmla="*/ 197735 w 2620954"/>
              <a:gd name="connsiteY116" fmla="*/ 1226381 h 1826699"/>
              <a:gd name="connsiteX117" fmla="*/ 157254 w 2620954"/>
              <a:gd name="connsiteY117" fmla="*/ 1176375 h 1826699"/>
              <a:gd name="connsiteX118" fmla="*/ 121535 w 2620954"/>
              <a:gd name="connsiteY118" fmla="*/ 1140656 h 1826699"/>
              <a:gd name="connsiteX119" fmla="*/ 95341 w 2620954"/>
              <a:gd name="connsiteY119" fmla="*/ 1102556 h 1826699"/>
              <a:gd name="connsiteX120" fmla="*/ 62004 w 2620954"/>
              <a:gd name="connsiteY120" fmla="*/ 1057313 h 1826699"/>
              <a:gd name="connsiteX121" fmla="*/ 33429 w 2620954"/>
              <a:gd name="connsiteY121" fmla="*/ 1014450 h 1826699"/>
              <a:gd name="connsiteX122" fmla="*/ 16760 w 2620954"/>
              <a:gd name="connsiteY122" fmla="*/ 969206 h 1826699"/>
              <a:gd name="connsiteX123" fmla="*/ 91 w 2620954"/>
              <a:gd name="connsiteY123" fmla="*/ 928725 h 1826699"/>
              <a:gd name="connsiteX124" fmla="*/ 16760 w 2620954"/>
              <a:gd name="connsiteY124" fmla="*/ 857288 h 1826699"/>
              <a:gd name="connsiteX0" fmla="*/ 16760 w 2620954"/>
              <a:gd name="connsiteY0" fmla="*/ 857288 h 1826699"/>
              <a:gd name="connsiteX1" fmla="*/ 42954 w 2620954"/>
              <a:gd name="connsiteY1" fmla="*/ 802519 h 1826699"/>
              <a:gd name="connsiteX2" fmla="*/ 69147 w 2620954"/>
              <a:gd name="connsiteY2" fmla="*/ 757275 h 1826699"/>
              <a:gd name="connsiteX3" fmla="*/ 104866 w 2620954"/>
              <a:gd name="connsiteY3" fmla="*/ 712031 h 1826699"/>
              <a:gd name="connsiteX4" fmla="*/ 142966 w 2620954"/>
              <a:gd name="connsiteY4" fmla="*/ 664406 h 1826699"/>
              <a:gd name="connsiteX5" fmla="*/ 240597 w 2620954"/>
              <a:gd name="connsiteY5" fmla="*/ 554869 h 1826699"/>
              <a:gd name="connsiteX6" fmla="*/ 319179 w 2620954"/>
              <a:gd name="connsiteY6" fmla="*/ 481050 h 1826699"/>
              <a:gd name="connsiteX7" fmla="*/ 350135 w 2620954"/>
              <a:gd name="connsiteY7" fmla="*/ 454856 h 1826699"/>
              <a:gd name="connsiteX8" fmla="*/ 392997 w 2620954"/>
              <a:gd name="connsiteY8" fmla="*/ 419138 h 1826699"/>
              <a:gd name="connsiteX9" fmla="*/ 440622 w 2620954"/>
              <a:gd name="connsiteY9" fmla="*/ 381038 h 1826699"/>
              <a:gd name="connsiteX10" fmla="*/ 471579 w 2620954"/>
              <a:gd name="connsiteY10" fmla="*/ 352463 h 1826699"/>
              <a:gd name="connsiteX11" fmla="*/ 512060 w 2620954"/>
              <a:gd name="connsiteY11" fmla="*/ 321506 h 1826699"/>
              <a:gd name="connsiteX12" fmla="*/ 562066 w 2620954"/>
              <a:gd name="connsiteY12" fmla="*/ 292931 h 1826699"/>
              <a:gd name="connsiteX13" fmla="*/ 607310 w 2620954"/>
              <a:gd name="connsiteY13" fmla="*/ 261975 h 1826699"/>
              <a:gd name="connsiteX14" fmla="*/ 650172 w 2620954"/>
              <a:gd name="connsiteY14" fmla="*/ 226256 h 1826699"/>
              <a:gd name="connsiteX15" fmla="*/ 695416 w 2620954"/>
              <a:gd name="connsiteY15" fmla="*/ 202444 h 1826699"/>
              <a:gd name="connsiteX16" fmla="*/ 738279 w 2620954"/>
              <a:gd name="connsiteY16" fmla="*/ 176250 h 1826699"/>
              <a:gd name="connsiteX17" fmla="*/ 790666 w 2620954"/>
              <a:gd name="connsiteY17" fmla="*/ 150056 h 1826699"/>
              <a:gd name="connsiteX18" fmla="*/ 831147 w 2620954"/>
              <a:gd name="connsiteY18" fmla="*/ 126244 h 1826699"/>
              <a:gd name="connsiteX19" fmla="*/ 876391 w 2620954"/>
              <a:gd name="connsiteY19" fmla="*/ 104813 h 1826699"/>
              <a:gd name="connsiteX20" fmla="*/ 926397 w 2620954"/>
              <a:gd name="connsiteY20" fmla="*/ 88144 h 1826699"/>
              <a:gd name="connsiteX21" fmla="*/ 966879 w 2620954"/>
              <a:gd name="connsiteY21" fmla="*/ 69094 h 1826699"/>
              <a:gd name="connsiteX22" fmla="*/ 1024029 w 2620954"/>
              <a:gd name="connsiteY22" fmla="*/ 52425 h 1826699"/>
              <a:gd name="connsiteX23" fmla="*/ 1081179 w 2620954"/>
              <a:gd name="connsiteY23" fmla="*/ 35756 h 1826699"/>
              <a:gd name="connsiteX24" fmla="*/ 1121660 w 2620954"/>
              <a:gd name="connsiteY24" fmla="*/ 21469 h 1826699"/>
              <a:gd name="connsiteX25" fmla="*/ 1174047 w 2620954"/>
              <a:gd name="connsiteY25" fmla="*/ 14325 h 1826699"/>
              <a:gd name="connsiteX26" fmla="*/ 1226435 w 2620954"/>
              <a:gd name="connsiteY26" fmla="*/ 4800 h 1826699"/>
              <a:gd name="connsiteX27" fmla="*/ 1281204 w 2620954"/>
              <a:gd name="connsiteY27" fmla="*/ 38 h 1826699"/>
              <a:gd name="connsiteX28" fmla="*/ 1345497 w 2620954"/>
              <a:gd name="connsiteY28" fmla="*/ 2419 h 1826699"/>
              <a:gd name="connsiteX29" fmla="*/ 1405029 w 2620954"/>
              <a:gd name="connsiteY29" fmla="*/ 4800 h 1826699"/>
              <a:gd name="connsiteX30" fmla="*/ 1457416 w 2620954"/>
              <a:gd name="connsiteY30" fmla="*/ 11944 h 1826699"/>
              <a:gd name="connsiteX31" fmla="*/ 1502660 w 2620954"/>
              <a:gd name="connsiteY31" fmla="*/ 21469 h 1826699"/>
              <a:gd name="connsiteX32" fmla="*/ 1559810 w 2620954"/>
              <a:gd name="connsiteY32" fmla="*/ 35756 h 1826699"/>
              <a:gd name="connsiteX33" fmla="*/ 1609816 w 2620954"/>
              <a:gd name="connsiteY33" fmla="*/ 54806 h 1826699"/>
              <a:gd name="connsiteX34" fmla="*/ 1659822 w 2620954"/>
              <a:gd name="connsiteY34" fmla="*/ 69094 h 1826699"/>
              <a:gd name="connsiteX35" fmla="*/ 1709829 w 2620954"/>
              <a:gd name="connsiteY35" fmla="*/ 92906 h 1826699"/>
              <a:gd name="connsiteX36" fmla="*/ 1747929 w 2620954"/>
              <a:gd name="connsiteY36" fmla="*/ 109575 h 1826699"/>
              <a:gd name="connsiteX37" fmla="*/ 1800316 w 2620954"/>
              <a:gd name="connsiteY37" fmla="*/ 128625 h 1826699"/>
              <a:gd name="connsiteX38" fmla="*/ 1847941 w 2620954"/>
              <a:gd name="connsiteY38" fmla="*/ 161963 h 1826699"/>
              <a:gd name="connsiteX39" fmla="*/ 1895566 w 2620954"/>
              <a:gd name="connsiteY39" fmla="*/ 185775 h 1826699"/>
              <a:gd name="connsiteX40" fmla="*/ 1938429 w 2620954"/>
              <a:gd name="connsiteY40" fmla="*/ 209588 h 1826699"/>
              <a:gd name="connsiteX41" fmla="*/ 1988435 w 2620954"/>
              <a:gd name="connsiteY41" fmla="*/ 240544 h 1826699"/>
              <a:gd name="connsiteX42" fmla="*/ 2031297 w 2620954"/>
              <a:gd name="connsiteY42" fmla="*/ 266738 h 1826699"/>
              <a:gd name="connsiteX43" fmla="*/ 2078922 w 2620954"/>
              <a:gd name="connsiteY43" fmla="*/ 302456 h 1826699"/>
              <a:gd name="connsiteX44" fmla="*/ 2117022 w 2620954"/>
              <a:gd name="connsiteY44" fmla="*/ 328650 h 1826699"/>
              <a:gd name="connsiteX45" fmla="*/ 2164647 w 2620954"/>
              <a:gd name="connsiteY45" fmla="*/ 361988 h 1826699"/>
              <a:gd name="connsiteX46" fmla="*/ 2212272 w 2620954"/>
              <a:gd name="connsiteY46" fmla="*/ 395325 h 1826699"/>
              <a:gd name="connsiteX47" fmla="*/ 2262279 w 2620954"/>
              <a:gd name="connsiteY47" fmla="*/ 442950 h 1826699"/>
              <a:gd name="connsiteX48" fmla="*/ 2290854 w 2620954"/>
              <a:gd name="connsiteY48" fmla="*/ 466763 h 1826699"/>
              <a:gd name="connsiteX49" fmla="*/ 2314666 w 2620954"/>
              <a:gd name="connsiteY49" fmla="*/ 488194 h 1826699"/>
              <a:gd name="connsiteX50" fmla="*/ 2350385 w 2620954"/>
              <a:gd name="connsiteY50" fmla="*/ 528675 h 1826699"/>
              <a:gd name="connsiteX51" fmla="*/ 2393247 w 2620954"/>
              <a:gd name="connsiteY51" fmla="*/ 559631 h 1826699"/>
              <a:gd name="connsiteX52" fmla="*/ 2421822 w 2620954"/>
              <a:gd name="connsiteY52" fmla="*/ 597731 h 1826699"/>
              <a:gd name="connsiteX53" fmla="*/ 2462304 w 2620954"/>
              <a:gd name="connsiteY53" fmla="*/ 645356 h 1826699"/>
              <a:gd name="connsiteX54" fmla="*/ 2500404 w 2620954"/>
              <a:gd name="connsiteY54" fmla="*/ 681075 h 1826699"/>
              <a:gd name="connsiteX55" fmla="*/ 2531360 w 2620954"/>
              <a:gd name="connsiteY55" fmla="*/ 721556 h 1826699"/>
              <a:gd name="connsiteX56" fmla="*/ 2557554 w 2620954"/>
              <a:gd name="connsiteY56" fmla="*/ 762038 h 1826699"/>
              <a:gd name="connsiteX57" fmla="*/ 2588510 w 2620954"/>
              <a:gd name="connsiteY57" fmla="*/ 809663 h 1826699"/>
              <a:gd name="connsiteX58" fmla="*/ 2607560 w 2620954"/>
              <a:gd name="connsiteY58" fmla="*/ 857288 h 1826699"/>
              <a:gd name="connsiteX59" fmla="*/ 2619466 w 2620954"/>
              <a:gd name="connsiteY59" fmla="*/ 912056 h 1826699"/>
              <a:gd name="connsiteX60" fmla="*/ 2619466 w 2620954"/>
              <a:gd name="connsiteY60" fmla="*/ 950156 h 1826699"/>
              <a:gd name="connsiteX61" fmla="*/ 2607560 w 2620954"/>
              <a:gd name="connsiteY61" fmla="*/ 985875 h 1826699"/>
              <a:gd name="connsiteX62" fmla="*/ 2581366 w 2620954"/>
              <a:gd name="connsiteY62" fmla="*/ 1028738 h 1826699"/>
              <a:gd name="connsiteX63" fmla="*/ 2555172 w 2620954"/>
              <a:gd name="connsiteY63" fmla="*/ 1071600 h 1826699"/>
              <a:gd name="connsiteX64" fmla="*/ 2524216 w 2620954"/>
              <a:gd name="connsiteY64" fmla="*/ 1114463 h 1826699"/>
              <a:gd name="connsiteX65" fmla="*/ 2488497 w 2620954"/>
              <a:gd name="connsiteY65" fmla="*/ 1154944 h 1826699"/>
              <a:gd name="connsiteX66" fmla="*/ 2459922 w 2620954"/>
              <a:gd name="connsiteY66" fmla="*/ 1193044 h 1826699"/>
              <a:gd name="connsiteX67" fmla="*/ 2421822 w 2620954"/>
              <a:gd name="connsiteY67" fmla="*/ 1231144 h 1826699"/>
              <a:gd name="connsiteX68" fmla="*/ 2386104 w 2620954"/>
              <a:gd name="connsiteY68" fmla="*/ 1269244 h 1826699"/>
              <a:gd name="connsiteX69" fmla="*/ 2345622 w 2620954"/>
              <a:gd name="connsiteY69" fmla="*/ 1304963 h 1826699"/>
              <a:gd name="connsiteX70" fmla="*/ 2307522 w 2620954"/>
              <a:gd name="connsiteY70" fmla="*/ 1343063 h 1826699"/>
              <a:gd name="connsiteX71" fmla="*/ 2269422 w 2620954"/>
              <a:gd name="connsiteY71" fmla="*/ 1371638 h 1826699"/>
              <a:gd name="connsiteX72" fmla="*/ 2224179 w 2620954"/>
              <a:gd name="connsiteY72" fmla="*/ 1407356 h 1826699"/>
              <a:gd name="connsiteX73" fmla="*/ 2188460 w 2620954"/>
              <a:gd name="connsiteY73" fmla="*/ 1443075 h 1826699"/>
              <a:gd name="connsiteX74" fmla="*/ 2138454 w 2620954"/>
              <a:gd name="connsiteY74" fmla="*/ 1478794 h 1826699"/>
              <a:gd name="connsiteX75" fmla="*/ 2102735 w 2620954"/>
              <a:gd name="connsiteY75" fmla="*/ 1512131 h 1826699"/>
              <a:gd name="connsiteX76" fmla="*/ 2057491 w 2620954"/>
              <a:gd name="connsiteY76" fmla="*/ 1535944 h 1826699"/>
              <a:gd name="connsiteX77" fmla="*/ 2028916 w 2620954"/>
              <a:gd name="connsiteY77" fmla="*/ 1566900 h 1826699"/>
              <a:gd name="connsiteX78" fmla="*/ 1971766 w 2620954"/>
              <a:gd name="connsiteY78" fmla="*/ 1595475 h 1826699"/>
              <a:gd name="connsiteX79" fmla="*/ 1924141 w 2620954"/>
              <a:gd name="connsiteY79" fmla="*/ 1624050 h 1826699"/>
              <a:gd name="connsiteX80" fmla="*/ 1881279 w 2620954"/>
              <a:gd name="connsiteY80" fmla="*/ 1652625 h 1826699"/>
              <a:gd name="connsiteX81" fmla="*/ 1831272 w 2620954"/>
              <a:gd name="connsiteY81" fmla="*/ 1676438 h 1826699"/>
              <a:gd name="connsiteX82" fmla="*/ 1793172 w 2620954"/>
              <a:gd name="connsiteY82" fmla="*/ 1697869 h 1826699"/>
              <a:gd name="connsiteX83" fmla="*/ 1743166 w 2620954"/>
              <a:gd name="connsiteY83" fmla="*/ 1721681 h 1826699"/>
              <a:gd name="connsiteX84" fmla="*/ 1695541 w 2620954"/>
              <a:gd name="connsiteY84" fmla="*/ 1743113 h 1826699"/>
              <a:gd name="connsiteX85" fmla="*/ 1645535 w 2620954"/>
              <a:gd name="connsiteY85" fmla="*/ 1757400 h 1826699"/>
              <a:gd name="connsiteX86" fmla="*/ 1600291 w 2620954"/>
              <a:gd name="connsiteY86" fmla="*/ 1781213 h 1826699"/>
              <a:gd name="connsiteX87" fmla="*/ 1550285 w 2620954"/>
              <a:gd name="connsiteY87" fmla="*/ 1793119 h 1826699"/>
              <a:gd name="connsiteX88" fmla="*/ 1497897 w 2620954"/>
              <a:gd name="connsiteY88" fmla="*/ 1809788 h 1826699"/>
              <a:gd name="connsiteX89" fmla="*/ 1440747 w 2620954"/>
              <a:gd name="connsiteY89" fmla="*/ 1816931 h 1826699"/>
              <a:gd name="connsiteX90" fmla="*/ 1397885 w 2620954"/>
              <a:gd name="connsiteY90" fmla="*/ 1826456 h 1826699"/>
              <a:gd name="connsiteX91" fmla="*/ 1335972 w 2620954"/>
              <a:gd name="connsiteY91" fmla="*/ 1824075 h 1826699"/>
              <a:gd name="connsiteX92" fmla="*/ 1276441 w 2620954"/>
              <a:gd name="connsiteY92" fmla="*/ 1826456 h 1826699"/>
              <a:gd name="connsiteX93" fmla="*/ 1219291 w 2620954"/>
              <a:gd name="connsiteY93" fmla="*/ 1824075 h 1826699"/>
              <a:gd name="connsiteX94" fmla="*/ 1169285 w 2620954"/>
              <a:gd name="connsiteY94" fmla="*/ 1816931 h 1826699"/>
              <a:gd name="connsiteX95" fmla="*/ 1119279 w 2620954"/>
              <a:gd name="connsiteY95" fmla="*/ 1802644 h 1826699"/>
              <a:gd name="connsiteX96" fmla="*/ 1066891 w 2620954"/>
              <a:gd name="connsiteY96" fmla="*/ 1793119 h 1826699"/>
              <a:gd name="connsiteX97" fmla="*/ 1012122 w 2620954"/>
              <a:gd name="connsiteY97" fmla="*/ 1771688 h 1826699"/>
              <a:gd name="connsiteX98" fmla="*/ 966879 w 2620954"/>
              <a:gd name="connsiteY98" fmla="*/ 1759781 h 1826699"/>
              <a:gd name="connsiteX99" fmla="*/ 919254 w 2620954"/>
              <a:gd name="connsiteY99" fmla="*/ 1735969 h 1826699"/>
              <a:gd name="connsiteX100" fmla="*/ 871629 w 2620954"/>
              <a:gd name="connsiteY100" fmla="*/ 1716919 h 1826699"/>
              <a:gd name="connsiteX101" fmla="*/ 824004 w 2620954"/>
              <a:gd name="connsiteY101" fmla="*/ 1695488 h 1826699"/>
              <a:gd name="connsiteX102" fmla="*/ 771616 w 2620954"/>
              <a:gd name="connsiteY102" fmla="*/ 1671675 h 1826699"/>
              <a:gd name="connsiteX103" fmla="*/ 731135 w 2620954"/>
              <a:gd name="connsiteY103" fmla="*/ 1643100 h 1826699"/>
              <a:gd name="connsiteX104" fmla="*/ 673985 w 2620954"/>
              <a:gd name="connsiteY104" fmla="*/ 1612144 h 1826699"/>
              <a:gd name="connsiteX105" fmla="*/ 638266 w 2620954"/>
              <a:gd name="connsiteY105" fmla="*/ 1585950 h 1826699"/>
              <a:gd name="connsiteX106" fmla="*/ 597785 w 2620954"/>
              <a:gd name="connsiteY106" fmla="*/ 1559756 h 1826699"/>
              <a:gd name="connsiteX107" fmla="*/ 550160 w 2620954"/>
              <a:gd name="connsiteY107" fmla="*/ 1528800 h 1826699"/>
              <a:gd name="connsiteX108" fmla="*/ 502535 w 2620954"/>
              <a:gd name="connsiteY108" fmla="*/ 1497844 h 1826699"/>
              <a:gd name="connsiteX109" fmla="*/ 426335 w 2620954"/>
              <a:gd name="connsiteY109" fmla="*/ 1433550 h 1826699"/>
              <a:gd name="connsiteX110" fmla="*/ 378710 w 2620954"/>
              <a:gd name="connsiteY110" fmla="*/ 1400213 h 1826699"/>
              <a:gd name="connsiteX111" fmla="*/ 345372 w 2620954"/>
              <a:gd name="connsiteY111" fmla="*/ 1369256 h 1826699"/>
              <a:gd name="connsiteX112" fmla="*/ 309654 w 2620954"/>
              <a:gd name="connsiteY112" fmla="*/ 1333538 h 1826699"/>
              <a:gd name="connsiteX113" fmla="*/ 269172 w 2620954"/>
              <a:gd name="connsiteY113" fmla="*/ 1297819 h 1826699"/>
              <a:gd name="connsiteX114" fmla="*/ 233454 w 2620954"/>
              <a:gd name="connsiteY114" fmla="*/ 1264481 h 1826699"/>
              <a:gd name="connsiteX115" fmla="*/ 197735 w 2620954"/>
              <a:gd name="connsiteY115" fmla="*/ 1226381 h 1826699"/>
              <a:gd name="connsiteX116" fmla="*/ 157254 w 2620954"/>
              <a:gd name="connsiteY116" fmla="*/ 1176375 h 1826699"/>
              <a:gd name="connsiteX117" fmla="*/ 121535 w 2620954"/>
              <a:gd name="connsiteY117" fmla="*/ 1140656 h 1826699"/>
              <a:gd name="connsiteX118" fmla="*/ 95341 w 2620954"/>
              <a:gd name="connsiteY118" fmla="*/ 1102556 h 1826699"/>
              <a:gd name="connsiteX119" fmla="*/ 62004 w 2620954"/>
              <a:gd name="connsiteY119" fmla="*/ 1057313 h 1826699"/>
              <a:gd name="connsiteX120" fmla="*/ 33429 w 2620954"/>
              <a:gd name="connsiteY120" fmla="*/ 1014450 h 1826699"/>
              <a:gd name="connsiteX121" fmla="*/ 16760 w 2620954"/>
              <a:gd name="connsiteY121" fmla="*/ 969206 h 1826699"/>
              <a:gd name="connsiteX122" fmla="*/ 91 w 2620954"/>
              <a:gd name="connsiteY122" fmla="*/ 928725 h 1826699"/>
              <a:gd name="connsiteX123" fmla="*/ 16760 w 2620954"/>
              <a:gd name="connsiteY123" fmla="*/ 857288 h 1826699"/>
              <a:gd name="connsiteX0" fmla="*/ 16760 w 2620954"/>
              <a:gd name="connsiteY0" fmla="*/ 857288 h 1826699"/>
              <a:gd name="connsiteX1" fmla="*/ 42954 w 2620954"/>
              <a:gd name="connsiteY1" fmla="*/ 802519 h 1826699"/>
              <a:gd name="connsiteX2" fmla="*/ 69147 w 2620954"/>
              <a:gd name="connsiteY2" fmla="*/ 757275 h 1826699"/>
              <a:gd name="connsiteX3" fmla="*/ 104866 w 2620954"/>
              <a:gd name="connsiteY3" fmla="*/ 712031 h 1826699"/>
              <a:gd name="connsiteX4" fmla="*/ 142966 w 2620954"/>
              <a:gd name="connsiteY4" fmla="*/ 664406 h 1826699"/>
              <a:gd name="connsiteX5" fmla="*/ 319179 w 2620954"/>
              <a:gd name="connsiteY5" fmla="*/ 481050 h 1826699"/>
              <a:gd name="connsiteX6" fmla="*/ 350135 w 2620954"/>
              <a:gd name="connsiteY6" fmla="*/ 454856 h 1826699"/>
              <a:gd name="connsiteX7" fmla="*/ 392997 w 2620954"/>
              <a:gd name="connsiteY7" fmla="*/ 419138 h 1826699"/>
              <a:gd name="connsiteX8" fmla="*/ 440622 w 2620954"/>
              <a:gd name="connsiteY8" fmla="*/ 381038 h 1826699"/>
              <a:gd name="connsiteX9" fmla="*/ 471579 w 2620954"/>
              <a:gd name="connsiteY9" fmla="*/ 352463 h 1826699"/>
              <a:gd name="connsiteX10" fmla="*/ 512060 w 2620954"/>
              <a:gd name="connsiteY10" fmla="*/ 321506 h 1826699"/>
              <a:gd name="connsiteX11" fmla="*/ 562066 w 2620954"/>
              <a:gd name="connsiteY11" fmla="*/ 292931 h 1826699"/>
              <a:gd name="connsiteX12" fmla="*/ 607310 w 2620954"/>
              <a:gd name="connsiteY12" fmla="*/ 261975 h 1826699"/>
              <a:gd name="connsiteX13" fmla="*/ 650172 w 2620954"/>
              <a:gd name="connsiteY13" fmla="*/ 226256 h 1826699"/>
              <a:gd name="connsiteX14" fmla="*/ 695416 w 2620954"/>
              <a:gd name="connsiteY14" fmla="*/ 202444 h 1826699"/>
              <a:gd name="connsiteX15" fmla="*/ 738279 w 2620954"/>
              <a:gd name="connsiteY15" fmla="*/ 176250 h 1826699"/>
              <a:gd name="connsiteX16" fmla="*/ 790666 w 2620954"/>
              <a:gd name="connsiteY16" fmla="*/ 150056 h 1826699"/>
              <a:gd name="connsiteX17" fmla="*/ 831147 w 2620954"/>
              <a:gd name="connsiteY17" fmla="*/ 126244 h 1826699"/>
              <a:gd name="connsiteX18" fmla="*/ 876391 w 2620954"/>
              <a:gd name="connsiteY18" fmla="*/ 104813 h 1826699"/>
              <a:gd name="connsiteX19" fmla="*/ 926397 w 2620954"/>
              <a:gd name="connsiteY19" fmla="*/ 88144 h 1826699"/>
              <a:gd name="connsiteX20" fmla="*/ 966879 w 2620954"/>
              <a:gd name="connsiteY20" fmla="*/ 69094 h 1826699"/>
              <a:gd name="connsiteX21" fmla="*/ 1024029 w 2620954"/>
              <a:gd name="connsiteY21" fmla="*/ 52425 h 1826699"/>
              <a:gd name="connsiteX22" fmla="*/ 1081179 w 2620954"/>
              <a:gd name="connsiteY22" fmla="*/ 35756 h 1826699"/>
              <a:gd name="connsiteX23" fmla="*/ 1121660 w 2620954"/>
              <a:gd name="connsiteY23" fmla="*/ 21469 h 1826699"/>
              <a:gd name="connsiteX24" fmla="*/ 1174047 w 2620954"/>
              <a:gd name="connsiteY24" fmla="*/ 14325 h 1826699"/>
              <a:gd name="connsiteX25" fmla="*/ 1226435 w 2620954"/>
              <a:gd name="connsiteY25" fmla="*/ 4800 h 1826699"/>
              <a:gd name="connsiteX26" fmla="*/ 1281204 w 2620954"/>
              <a:gd name="connsiteY26" fmla="*/ 38 h 1826699"/>
              <a:gd name="connsiteX27" fmla="*/ 1345497 w 2620954"/>
              <a:gd name="connsiteY27" fmla="*/ 2419 h 1826699"/>
              <a:gd name="connsiteX28" fmla="*/ 1405029 w 2620954"/>
              <a:gd name="connsiteY28" fmla="*/ 4800 h 1826699"/>
              <a:gd name="connsiteX29" fmla="*/ 1457416 w 2620954"/>
              <a:gd name="connsiteY29" fmla="*/ 11944 h 1826699"/>
              <a:gd name="connsiteX30" fmla="*/ 1502660 w 2620954"/>
              <a:gd name="connsiteY30" fmla="*/ 21469 h 1826699"/>
              <a:gd name="connsiteX31" fmla="*/ 1559810 w 2620954"/>
              <a:gd name="connsiteY31" fmla="*/ 35756 h 1826699"/>
              <a:gd name="connsiteX32" fmla="*/ 1609816 w 2620954"/>
              <a:gd name="connsiteY32" fmla="*/ 54806 h 1826699"/>
              <a:gd name="connsiteX33" fmla="*/ 1659822 w 2620954"/>
              <a:gd name="connsiteY33" fmla="*/ 69094 h 1826699"/>
              <a:gd name="connsiteX34" fmla="*/ 1709829 w 2620954"/>
              <a:gd name="connsiteY34" fmla="*/ 92906 h 1826699"/>
              <a:gd name="connsiteX35" fmla="*/ 1747929 w 2620954"/>
              <a:gd name="connsiteY35" fmla="*/ 109575 h 1826699"/>
              <a:gd name="connsiteX36" fmla="*/ 1800316 w 2620954"/>
              <a:gd name="connsiteY36" fmla="*/ 128625 h 1826699"/>
              <a:gd name="connsiteX37" fmla="*/ 1847941 w 2620954"/>
              <a:gd name="connsiteY37" fmla="*/ 161963 h 1826699"/>
              <a:gd name="connsiteX38" fmla="*/ 1895566 w 2620954"/>
              <a:gd name="connsiteY38" fmla="*/ 185775 h 1826699"/>
              <a:gd name="connsiteX39" fmla="*/ 1938429 w 2620954"/>
              <a:gd name="connsiteY39" fmla="*/ 209588 h 1826699"/>
              <a:gd name="connsiteX40" fmla="*/ 1988435 w 2620954"/>
              <a:gd name="connsiteY40" fmla="*/ 240544 h 1826699"/>
              <a:gd name="connsiteX41" fmla="*/ 2031297 w 2620954"/>
              <a:gd name="connsiteY41" fmla="*/ 266738 h 1826699"/>
              <a:gd name="connsiteX42" fmla="*/ 2078922 w 2620954"/>
              <a:gd name="connsiteY42" fmla="*/ 302456 h 1826699"/>
              <a:gd name="connsiteX43" fmla="*/ 2117022 w 2620954"/>
              <a:gd name="connsiteY43" fmla="*/ 328650 h 1826699"/>
              <a:gd name="connsiteX44" fmla="*/ 2164647 w 2620954"/>
              <a:gd name="connsiteY44" fmla="*/ 361988 h 1826699"/>
              <a:gd name="connsiteX45" fmla="*/ 2212272 w 2620954"/>
              <a:gd name="connsiteY45" fmla="*/ 395325 h 1826699"/>
              <a:gd name="connsiteX46" fmla="*/ 2262279 w 2620954"/>
              <a:gd name="connsiteY46" fmla="*/ 442950 h 1826699"/>
              <a:gd name="connsiteX47" fmla="*/ 2290854 w 2620954"/>
              <a:gd name="connsiteY47" fmla="*/ 466763 h 1826699"/>
              <a:gd name="connsiteX48" fmla="*/ 2314666 w 2620954"/>
              <a:gd name="connsiteY48" fmla="*/ 488194 h 1826699"/>
              <a:gd name="connsiteX49" fmla="*/ 2350385 w 2620954"/>
              <a:gd name="connsiteY49" fmla="*/ 528675 h 1826699"/>
              <a:gd name="connsiteX50" fmla="*/ 2393247 w 2620954"/>
              <a:gd name="connsiteY50" fmla="*/ 559631 h 1826699"/>
              <a:gd name="connsiteX51" fmla="*/ 2421822 w 2620954"/>
              <a:gd name="connsiteY51" fmla="*/ 597731 h 1826699"/>
              <a:gd name="connsiteX52" fmla="*/ 2462304 w 2620954"/>
              <a:gd name="connsiteY52" fmla="*/ 645356 h 1826699"/>
              <a:gd name="connsiteX53" fmla="*/ 2500404 w 2620954"/>
              <a:gd name="connsiteY53" fmla="*/ 681075 h 1826699"/>
              <a:gd name="connsiteX54" fmla="*/ 2531360 w 2620954"/>
              <a:gd name="connsiteY54" fmla="*/ 721556 h 1826699"/>
              <a:gd name="connsiteX55" fmla="*/ 2557554 w 2620954"/>
              <a:gd name="connsiteY55" fmla="*/ 762038 h 1826699"/>
              <a:gd name="connsiteX56" fmla="*/ 2588510 w 2620954"/>
              <a:gd name="connsiteY56" fmla="*/ 809663 h 1826699"/>
              <a:gd name="connsiteX57" fmla="*/ 2607560 w 2620954"/>
              <a:gd name="connsiteY57" fmla="*/ 857288 h 1826699"/>
              <a:gd name="connsiteX58" fmla="*/ 2619466 w 2620954"/>
              <a:gd name="connsiteY58" fmla="*/ 912056 h 1826699"/>
              <a:gd name="connsiteX59" fmla="*/ 2619466 w 2620954"/>
              <a:gd name="connsiteY59" fmla="*/ 950156 h 1826699"/>
              <a:gd name="connsiteX60" fmla="*/ 2607560 w 2620954"/>
              <a:gd name="connsiteY60" fmla="*/ 985875 h 1826699"/>
              <a:gd name="connsiteX61" fmla="*/ 2581366 w 2620954"/>
              <a:gd name="connsiteY61" fmla="*/ 1028738 h 1826699"/>
              <a:gd name="connsiteX62" fmla="*/ 2555172 w 2620954"/>
              <a:gd name="connsiteY62" fmla="*/ 1071600 h 1826699"/>
              <a:gd name="connsiteX63" fmla="*/ 2524216 w 2620954"/>
              <a:gd name="connsiteY63" fmla="*/ 1114463 h 1826699"/>
              <a:gd name="connsiteX64" fmla="*/ 2488497 w 2620954"/>
              <a:gd name="connsiteY64" fmla="*/ 1154944 h 1826699"/>
              <a:gd name="connsiteX65" fmla="*/ 2459922 w 2620954"/>
              <a:gd name="connsiteY65" fmla="*/ 1193044 h 1826699"/>
              <a:gd name="connsiteX66" fmla="*/ 2421822 w 2620954"/>
              <a:gd name="connsiteY66" fmla="*/ 1231144 h 1826699"/>
              <a:gd name="connsiteX67" fmla="*/ 2386104 w 2620954"/>
              <a:gd name="connsiteY67" fmla="*/ 1269244 h 1826699"/>
              <a:gd name="connsiteX68" fmla="*/ 2345622 w 2620954"/>
              <a:gd name="connsiteY68" fmla="*/ 1304963 h 1826699"/>
              <a:gd name="connsiteX69" fmla="*/ 2307522 w 2620954"/>
              <a:gd name="connsiteY69" fmla="*/ 1343063 h 1826699"/>
              <a:gd name="connsiteX70" fmla="*/ 2269422 w 2620954"/>
              <a:gd name="connsiteY70" fmla="*/ 1371638 h 1826699"/>
              <a:gd name="connsiteX71" fmla="*/ 2224179 w 2620954"/>
              <a:gd name="connsiteY71" fmla="*/ 1407356 h 1826699"/>
              <a:gd name="connsiteX72" fmla="*/ 2188460 w 2620954"/>
              <a:gd name="connsiteY72" fmla="*/ 1443075 h 1826699"/>
              <a:gd name="connsiteX73" fmla="*/ 2138454 w 2620954"/>
              <a:gd name="connsiteY73" fmla="*/ 1478794 h 1826699"/>
              <a:gd name="connsiteX74" fmla="*/ 2102735 w 2620954"/>
              <a:gd name="connsiteY74" fmla="*/ 1512131 h 1826699"/>
              <a:gd name="connsiteX75" fmla="*/ 2057491 w 2620954"/>
              <a:gd name="connsiteY75" fmla="*/ 1535944 h 1826699"/>
              <a:gd name="connsiteX76" fmla="*/ 2028916 w 2620954"/>
              <a:gd name="connsiteY76" fmla="*/ 1566900 h 1826699"/>
              <a:gd name="connsiteX77" fmla="*/ 1971766 w 2620954"/>
              <a:gd name="connsiteY77" fmla="*/ 1595475 h 1826699"/>
              <a:gd name="connsiteX78" fmla="*/ 1924141 w 2620954"/>
              <a:gd name="connsiteY78" fmla="*/ 1624050 h 1826699"/>
              <a:gd name="connsiteX79" fmla="*/ 1881279 w 2620954"/>
              <a:gd name="connsiteY79" fmla="*/ 1652625 h 1826699"/>
              <a:gd name="connsiteX80" fmla="*/ 1831272 w 2620954"/>
              <a:gd name="connsiteY80" fmla="*/ 1676438 h 1826699"/>
              <a:gd name="connsiteX81" fmla="*/ 1793172 w 2620954"/>
              <a:gd name="connsiteY81" fmla="*/ 1697869 h 1826699"/>
              <a:gd name="connsiteX82" fmla="*/ 1743166 w 2620954"/>
              <a:gd name="connsiteY82" fmla="*/ 1721681 h 1826699"/>
              <a:gd name="connsiteX83" fmla="*/ 1695541 w 2620954"/>
              <a:gd name="connsiteY83" fmla="*/ 1743113 h 1826699"/>
              <a:gd name="connsiteX84" fmla="*/ 1645535 w 2620954"/>
              <a:gd name="connsiteY84" fmla="*/ 1757400 h 1826699"/>
              <a:gd name="connsiteX85" fmla="*/ 1600291 w 2620954"/>
              <a:gd name="connsiteY85" fmla="*/ 1781213 h 1826699"/>
              <a:gd name="connsiteX86" fmla="*/ 1550285 w 2620954"/>
              <a:gd name="connsiteY86" fmla="*/ 1793119 h 1826699"/>
              <a:gd name="connsiteX87" fmla="*/ 1497897 w 2620954"/>
              <a:gd name="connsiteY87" fmla="*/ 1809788 h 1826699"/>
              <a:gd name="connsiteX88" fmla="*/ 1440747 w 2620954"/>
              <a:gd name="connsiteY88" fmla="*/ 1816931 h 1826699"/>
              <a:gd name="connsiteX89" fmla="*/ 1397885 w 2620954"/>
              <a:gd name="connsiteY89" fmla="*/ 1826456 h 1826699"/>
              <a:gd name="connsiteX90" fmla="*/ 1335972 w 2620954"/>
              <a:gd name="connsiteY90" fmla="*/ 1824075 h 1826699"/>
              <a:gd name="connsiteX91" fmla="*/ 1276441 w 2620954"/>
              <a:gd name="connsiteY91" fmla="*/ 1826456 h 1826699"/>
              <a:gd name="connsiteX92" fmla="*/ 1219291 w 2620954"/>
              <a:gd name="connsiteY92" fmla="*/ 1824075 h 1826699"/>
              <a:gd name="connsiteX93" fmla="*/ 1169285 w 2620954"/>
              <a:gd name="connsiteY93" fmla="*/ 1816931 h 1826699"/>
              <a:gd name="connsiteX94" fmla="*/ 1119279 w 2620954"/>
              <a:gd name="connsiteY94" fmla="*/ 1802644 h 1826699"/>
              <a:gd name="connsiteX95" fmla="*/ 1066891 w 2620954"/>
              <a:gd name="connsiteY95" fmla="*/ 1793119 h 1826699"/>
              <a:gd name="connsiteX96" fmla="*/ 1012122 w 2620954"/>
              <a:gd name="connsiteY96" fmla="*/ 1771688 h 1826699"/>
              <a:gd name="connsiteX97" fmla="*/ 966879 w 2620954"/>
              <a:gd name="connsiteY97" fmla="*/ 1759781 h 1826699"/>
              <a:gd name="connsiteX98" fmla="*/ 919254 w 2620954"/>
              <a:gd name="connsiteY98" fmla="*/ 1735969 h 1826699"/>
              <a:gd name="connsiteX99" fmla="*/ 871629 w 2620954"/>
              <a:gd name="connsiteY99" fmla="*/ 1716919 h 1826699"/>
              <a:gd name="connsiteX100" fmla="*/ 824004 w 2620954"/>
              <a:gd name="connsiteY100" fmla="*/ 1695488 h 1826699"/>
              <a:gd name="connsiteX101" fmla="*/ 771616 w 2620954"/>
              <a:gd name="connsiteY101" fmla="*/ 1671675 h 1826699"/>
              <a:gd name="connsiteX102" fmla="*/ 731135 w 2620954"/>
              <a:gd name="connsiteY102" fmla="*/ 1643100 h 1826699"/>
              <a:gd name="connsiteX103" fmla="*/ 673985 w 2620954"/>
              <a:gd name="connsiteY103" fmla="*/ 1612144 h 1826699"/>
              <a:gd name="connsiteX104" fmla="*/ 638266 w 2620954"/>
              <a:gd name="connsiteY104" fmla="*/ 1585950 h 1826699"/>
              <a:gd name="connsiteX105" fmla="*/ 597785 w 2620954"/>
              <a:gd name="connsiteY105" fmla="*/ 1559756 h 1826699"/>
              <a:gd name="connsiteX106" fmla="*/ 550160 w 2620954"/>
              <a:gd name="connsiteY106" fmla="*/ 1528800 h 1826699"/>
              <a:gd name="connsiteX107" fmla="*/ 502535 w 2620954"/>
              <a:gd name="connsiteY107" fmla="*/ 1497844 h 1826699"/>
              <a:gd name="connsiteX108" fmla="*/ 426335 w 2620954"/>
              <a:gd name="connsiteY108" fmla="*/ 1433550 h 1826699"/>
              <a:gd name="connsiteX109" fmla="*/ 378710 w 2620954"/>
              <a:gd name="connsiteY109" fmla="*/ 1400213 h 1826699"/>
              <a:gd name="connsiteX110" fmla="*/ 345372 w 2620954"/>
              <a:gd name="connsiteY110" fmla="*/ 1369256 h 1826699"/>
              <a:gd name="connsiteX111" fmla="*/ 309654 w 2620954"/>
              <a:gd name="connsiteY111" fmla="*/ 1333538 h 1826699"/>
              <a:gd name="connsiteX112" fmla="*/ 269172 w 2620954"/>
              <a:gd name="connsiteY112" fmla="*/ 1297819 h 1826699"/>
              <a:gd name="connsiteX113" fmla="*/ 233454 w 2620954"/>
              <a:gd name="connsiteY113" fmla="*/ 1264481 h 1826699"/>
              <a:gd name="connsiteX114" fmla="*/ 197735 w 2620954"/>
              <a:gd name="connsiteY114" fmla="*/ 1226381 h 1826699"/>
              <a:gd name="connsiteX115" fmla="*/ 157254 w 2620954"/>
              <a:gd name="connsiteY115" fmla="*/ 1176375 h 1826699"/>
              <a:gd name="connsiteX116" fmla="*/ 121535 w 2620954"/>
              <a:gd name="connsiteY116" fmla="*/ 1140656 h 1826699"/>
              <a:gd name="connsiteX117" fmla="*/ 95341 w 2620954"/>
              <a:gd name="connsiteY117" fmla="*/ 1102556 h 1826699"/>
              <a:gd name="connsiteX118" fmla="*/ 62004 w 2620954"/>
              <a:gd name="connsiteY118" fmla="*/ 1057313 h 1826699"/>
              <a:gd name="connsiteX119" fmla="*/ 33429 w 2620954"/>
              <a:gd name="connsiteY119" fmla="*/ 1014450 h 1826699"/>
              <a:gd name="connsiteX120" fmla="*/ 16760 w 2620954"/>
              <a:gd name="connsiteY120" fmla="*/ 969206 h 1826699"/>
              <a:gd name="connsiteX121" fmla="*/ 91 w 2620954"/>
              <a:gd name="connsiteY121" fmla="*/ 928725 h 1826699"/>
              <a:gd name="connsiteX122" fmla="*/ 16760 w 2620954"/>
              <a:gd name="connsiteY122" fmla="*/ 857288 h 1826699"/>
              <a:gd name="connsiteX0" fmla="*/ 16760 w 2620954"/>
              <a:gd name="connsiteY0" fmla="*/ 857288 h 1826699"/>
              <a:gd name="connsiteX1" fmla="*/ 42954 w 2620954"/>
              <a:gd name="connsiteY1" fmla="*/ 802519 h 1826699"/>
              <a:gd name="connsiteX2" fmla="*/ 69147 w 2620954"/>
              <a:gd name="connsiteY2" fmla="*/ 757275 h 1826699"/>
              <a:gd name="connsiteX3" fmla="*/ 104866 w 2620954"/>
              <a:gd name="connsiteY3" fmla="*/ 712031 h 1826699"/>
              <a:gd name="connsiteX4" fmla="*/ 319179 w 2620954"/>
              <a:gd name="connsiteY4" fmla="*/ 481050 h 1826699"/>
              <a:gd name="connsiteX5" fmla="*/ 350135 w 2620954"/>
              <a:gd name="connsiteY5" fmla="*/ 454856 h 1826699"/>
              <a:gd name="connsiteX6" fmla="*/ 392997 w 2620954"/>
              <a:gd name="connsiteY6" fmla="*/ 419138 h 1826699"/>
              <a:gd name="connsiteX7" fmla="*/ 440622 w 2620954"/>
              <a:gd name="connsiteY7" fmla="*/ 381038 h 1826699"/>
              <a:gd name="connsiteX8" fmla="*/ 471579 w 2620954"/>
              <a:gd name="connsiteY8" fmla="*/ 352463 h 1826699"/>
              <a:gd name="connsiteX9" fmla="*/ 512060 w 2620954"/>
              <a:gd name="connsiteY9" fmla="*/ 321506 h 1826699"/>
              <a:gd name="connsiteX10" fmla="*/ 562066 w 2620954"/>
              <a:gd name="connsiteY10" fmla="*/ 292931 h 1826699"/>
              <a:gd name="connsiteX11" fmla="*/ 607310 w 2620954"/>
              <a:gd name="connsiteY11" fmla="*/ 261975 h 1826699"/>
              <a:gd name="connsiteX12" fmla="*/ 650172 w 2620954"/>
              <a:gd name="connsiteY12" fmla="*/ 226256 h 1826699"/>
              <a:gd name="connsiteX13" fmla="*/ 695416 w 2620954"/>
              <a:gd name="connsiteY13" fmla="*/ 202444 h 1826699"/>
              <a:gd name="connsiteX14" fmla="*/ 738279 w 2620954"/>
              <a:gd name="connsiteY14" fmla="*/ 176250 h 1826699"/>
              <a:gd name="connsiteX15" fmla="*/ 790666 w 2620954"/>
              <a:gd name="connsiteY15" fmla="*/ 150056 h 1826699"/>
              <a:gd name="connsiteX16" fmla="*/ 831147 w 2620954"/>
              <a:gd name="connsiteY16" fmla="*/ 126244 h 1826699"/>
              <a:gd name="connsiteX17" fmla="*/ 876391 w 2620954"/>
              <a:gd name="connsiteY17" fmla="*/ 104813 h 1826699"/>
              <a:gd name="connsiteX18" fmla="*/ 926397 w 2620954"/>
              <a:gd name="connsiteY18" fmla="*/ 88144 h 1826699"/>
              <a:gd name="connsiteX19" fmla="*/ 966879 w 2620954"/>
              <a:gd name="connsiteY19" fmla="*/ 69094 h 1826699"/>
              <a:gd name="connsiteX20" fmla="*/ 1024029 w 2620954"/>
              <a:gd name="connsiteY20" fmla="*/ 52425 h 1826699"/>
              <a:gd name="connsiteX21" fmla="*/ 1081179 w 2620954"/>
              <a:gd name="connsiteY21" fmla="*/ 35756 h 1826699"/>
              <a:gd name="connsiteX22" fmla="*/ 1121660 w 2620954"/>
              <a:gd name="connsiteY22" fmla="*/ 21469 h 1826699"/>
              <a:gd name="connsiteX23" fmla="*/ 1174047 w 2620954"/>
              <a:gd name="connsiteY23" fmla="*/ 14325 h 1826699"/>
              <a:gd name="connsiteX24" fmla="*/ 1226435 w 2620954"/>
              <a:gd name="connsiteY24" fmla="*/ 4800 h 1826699"/>
              <a:gd name="connsiteX25" fmla="*/ 1281204 w 2620954"/>
              <a:gd name="connsiteY25" fmla="*/ 38 h 1826699"/>
              <a:gd name="connsiteX26" fmla="*/ 1345497 w 2620954"/>
              <a:gd name="connsiteY26" fmla="*/ 2419 h 1826699"/>
              <a:gd name="connsiteX27" fmla="*/ 1405029 w 2620954"/>
              <a:gd name="connsiteY27" fmla="*/ 4800 h 1826699"/>
              <a:gd name="connsiteX28" fmla="*/ 1457416 w 2620954"/>
              <a:gd name="connsiteY28" fmla="*/ 11944 h 1826699"/>
              <a:gd name="connsiteX29" fmla="*/ 1502660 w 2620954"/>
              <a:gd name="connsiteY29" fmla="*/ 21469 h 1826699"/>
              <a:gd name="connsiteX30" fmla="*/ 1559810 w 2620954"/>
              <a:gd name="connsiteY30" fmla="*/ 35756 h 1826699"/>
              <a:gd name="connsiteX31" fmla="*/ 1609816 w 2620954"/>
              <a:gd name="connsiteY31" fmla="*/ 54806 h 1826699"/>
              <a:gd name="connsiteX32" fmla="*/ 1659822 w 2620954"/>
              <a:gd name="connsiteY32" fmla="*/ 69094 h 1826699"/>
              <a:gd name="connsiteX33" fmla="*/ 1709829 w 2620954"/>
              <a:gd name="connsiteY33" fmla="*/ 92906 h 1826699"/>
              <a:gd name="connsiteX34" fmla="*/ 1747929 w 2620954"/>
              <a:gd name="connsiteY34" fmla="*/ 109575 h 1826699"/>
              <a:gd name="connsiteX35" fmla="*/ 1800316 w 2620954"/>
              <a:gd name="connsiteY35" fmla="*/ 128625 h 1826699"/>
              <a:gd name="connsiteX36" fmla="*/ 1847941 w 2620954"/>
              <a:gd name="connsiteY36" fmla="*/ 161963 h 1826699"/>
              <a:gd name="connsiteX37" fmla="*/ 1895566 w 2620954"/>
              <a:gd name="connsiteY37" fmla="*/ 185775 h 1826699"/>
              <a:gd name="connsiteX38" fmla="*/ 1938429 w 2620954"/>
              <a:gd name="connsiteY38" fmla="*/ 209588 h 1826699"/>
              <a:gd name="connsiteX39" fmla="*/ 1988435 w 2620954"/>
              <a:gd name="connsiteY39" fmla="*/ 240544 h 1826699"/>
              <a:gd name="connsiteX40" fmla="*/ 2031297 w 2620954"/>
              <a:gd name="connsiteY40" fmla="*/ 266738 h 1826699"/>
              <a:gd name="connsiteX41" fmla="*/ 2078922 w 2620954"/>
              <a:gd name="connsiteY41" fmla="*/ 302456 h 1826699"/>
              <a:gd name="connsiteX42" fmla="*/ 2117022 w 2620954"/>
              <a:gd name="connsiteY42" fmla="*/ 328650 h 1826699"/>
              <a:gd name="connsiteX43" fmla="*/ 2164647 w 2620954"/>
              <a:gd name="connsiteY43" fmla="*/ 361988 h 1826699"/>
              <a:gd name="connsiteX44" fmla="*/ 2212272 w 2620954"/>
              <a:gd name="connsiteY44" fmla="*/ 395325 h 1826699"/>
              <a:gd name="connsiteX45" fmla="*/ 2262279 w 2620954"/>
              <a:gd name="connsiteY45" fmla="*/ 442950 h 1826699"/>
              <a:gd name="connsiteX46" fmla="*/ 2290854 w 2620954"/>
              <a:gd name="connsiteY46" fmla="*/ 466763 h 1826699"/>
              <a:gd name="connsiteX47" fmla="*/ 2314666 w 2620954"/>
              <a:gd name="connsiteY47" fmla="*/ 488194 h 1826699"/>
              <a:gd name="connsiteX48" fmla="*/ 2350385 w 2620954"/>
              <a:gd name="connsiteY48" fmla="*/ 528675 h 1826699"/>
              <a:gd name="connsiteX49" fmla="*/ 2393247 w 2620954"/>
              <a:gd name="connsiteY49" fmla="*/ 559631 h 1826699"/>
              <a:gd name="connsiteX50" fmla="*/ 2421822 w 2620954"/>
              <a:gd name="connsiteY50" fmla="*/ 597731 h 1826699"/>
              <a:gd name="connsiteX51" fmla="*/ 2462304 w 2620954"/>
              <a:gd name="connsiteY51" fmla="*/ 645356 h 1826699"/>
              <a:gd name="connsiteX52" fmla="*/ 2500404 w 2620954"/>
              <a:gd name="connsiteY52" fmla="*/ 681075 h 1826699"/>
              <a:gd name="connsiteX53" fmla="*/ 2531360 w 2620954"/>
              <a:gd name="connsiteY53" fmla="*/ 721556 h 1826699"/>
              <a:gd name="connsiteX54" fmla="*/ 2557554 w 2620954"/>
              <a:gd name="connsiteY54" fmla="*/ 762038 h 1826699"/>
              <a:gd name="connsiteX55" fmla="*/ 2588510 w 2620954"/>
              <a:gd name="connsiteY55" fmla="*/ 809663 h 1826699"/>
              <a:gd name="connsiteX56" fmla="*/ 2607560 w 2620954"/>
              <a:gd name="connsiteY56" fmla="*/ 857288 h 1826699"/>
              <a:gd name="connsiteX57" fmla="*/ 2619466 w 2620954"/>
              <a:gd name="connsiteY57" fmla="*/ 912056 h 1826699"/>
              <a:gd name="connsiteX58" fmla="*/ 2619466 w 2620954"/>
              <a:gd name="connsiteY58" fmla="*/ 950156 h 1826699"/>
              <a:gd name="connsiteX59" fmla="*/ 2607560 w 2620954"/>
              <a:gd name="connsiteY59" fmla="*/ 985875 h 1826699"/>
              <a:gd name="connsiteX60" fmla="*/ 2581366 w 2620954"/>
              <a:gd name="connsiteY60" fmla="*/ 1028738 h 1826699"/>
              <a:gd name="connsiteX61" fmla="*/ 2555172 w 2620954"/>
              <a:gd name="connsiteY61" fmla="*/ 1071600 h 1826699"/>
              <a:gd name="connsiteX62" fmla="*/ 2524216 w 2620954"/>
              <a:gd name="connsiteY62" fmla="*/ 1114463 h 1826699"/>
              <a:gd name="connsiteX63" fmla="*/ 2488497 w 2620954"/>
              <a:gd name="connsiteY63" fmla="*/ 1154944 h 1826699"/>
              <a:gd name="connsiteX64" fmla="*/ 2459922 w 2620954"/>
              <a:gd name="connsiteY64" fmla="*/ 1193044 h 1826699"/>
              <a:gd name="connsiteX65" fmla="*/ 2421822 w 2620954"/>
              <a:gd name="connsiteY65" fmla="*/ 1231144 h 1826699"/>
              <a:gd name="connsiteX66" fmla="*/ 2386104 w 2620954"/>
              <a:gd name="connsiteY66" fmla="*/ 1269244 h 1826699"/>
              <a:gd name="connsiteX67" fmla="*/ 2345622 w 2620954"/>
              <a:gd name="connsiteY67" fmla="*/ 1304963 h 1826699"/>
              <a:gd name="connsiteX68" fmla="*/ 2307522 w 2620954"/>
              <a:gd name="connsiteY68" fmla="*/ 1343063 h 1826699"/>
              <a:gd name="connsiteX69" fmla="*/ 2269422 w 2620954"/>
              <a:gd name="connsiteY69" fmla="*/ 1371638 h 1826699"/>
              <a:gd name="connsiteX70" fmla="*/ 2224179 w 2620954"/>
              <a:gd name="connsiteY70" fmla="*/ 1407356 h 1826699"/>
              <a:gd name="connsiteX71" fmla="*/ 2188460 w 2620954"/>
              <a:gd name="connsiteY71" fmla="*/ 1443075 h 1826699"/>
              <a:gd name="connsiteX72" fmla="*/ 2138454 w 2620954"/>
              <a:gd name="connsiteY72" fmla="*/ 1478794 h 1826699"/>
              <a:gd name="connsiteX73" fmla="*/ 2102735 w 2620954"/>
              <a:gd name="connsiteY73" fmla="*/ 1512131 h 1826699"/>
              <a:gd name="connsiteX74" fmla="*/ 2057491 w 2620954"/>
              <a:gd name="connsiteY74" fmla="*/ 1535944 h 1826699"/>
              <a:gd name="connsiteX75" fmla="*/ 2028916 w 2620954"/>
              <a:gd name="connsiteY75" fmla="*/ 1566900 h 1826699"/>
              <a:gd name="connsiteX76" fmla="*/ 1971766 w 2620954"/>
              <a:gd name="connsiteY76" fmla="*/ 1595475 h 1826699"/>
              <a:gd name="connsiteX77" fmla="*/ 1924141 w 2620954"/>
              <a:gd name="connsiteY77" fmla="*/ 1624050 h 1826699"/>
              <a:gd name="connsiteX78" fmla="*/ 1881279 w 2620954"/>
              <a:gd name="connsiteY78" fmla="*/ 1652625 h 1826699"/>
              <a:gd name="connsiteX79" fmla="*/ 1831272 w 2620954"/>
              <a:gd name="connsiteY79" fmla="*/ 1676438 h 1826699"/>
              <a:gd name="connsiteX80" fmla="*/ 1793172 w 2620954"/>
              <a:gd name="connsiteY80" fmla="*/ 1697869 h 1826699"/>
              <a:gd name="connsiteX81" fmla="*/ 1743166 w 2620954"/>
              <a:gd name="connsiteY81" fmla="*/ 1721681 h 1826699"/>
              <a:gd name="connsiteX82" fmla="*/ 1695541 w 2620954"/>
              <a:gd name="connsiteY82" fmla="*/ 1743113 h 1826699"/>
              <a:gd name="connsiteX83" fmla="*/ 1645535 w 2620954"/>
              <a:gd name="connsiteY83" fmla="*/ 1757400 h 1826699"/>
              <a:gd name="connsiteX84" fmla="*/ 1600291 w 2620954"/>
              <a:gd name="connsiteY84" fmla="*/ 1781213 h 1826699"/>
              <a:gd name="connsiteX85" fmla="*/ 1550285 w 2620954"/>
              <a:gd name="connsiteY85" fmla="*/ 1793119 h 1826699"/>
              <a:gd name="connsiteX86" fmla="*/ 1497897 w 2620954"/>
              <a:gd name="connsiteY86" fmla="*/ 1809788 h 1826699"/>
              <a:gd name="connsiteX87" fmla="*/ 1440747 w 2620954"/>
              <a:gd name="connsiteY87" fmla="*/ 1816931 h 1826699"/>
              <a:gd name="connsiteX88" fmla="*/ 1397885 w 2620954"/>
              <a:gd name="connsiteY88" fmla="*/ 1826456 h 1826699"/>
              <a:gd name="connsiteX89" fmla="*/ 1335972 w 2620954"/>
              <a:gd name="connsiteY89" fmla="*/ 1824075 h 1826699"/>
              <a:gd name="connsiteX90" fmla="*/ 1276441 w 2620954"/>
              <a:gd name="connsiteY90" fmla="*/ 1826456 h 1826699"/>
              <a:gd name="connsiteX91" fmla="*/ 1219291 w 2620954"/>
              <a:gd name="connsiteY91" fmla="*/ 1824075 h 1826699"/>
              <a:gd name="connsiteX92" fmla="*/ 1169285 w 2620954"/>
              <a:gd name="connsiteY92" fmla="*/ 1816931 h 1826699"/>
              <a:gd name="connsiteX93" fmla="*/ 1119279 w 2620954"/>
              <a:gd name="connsiteY93" fmla="*/ 1802644 h 1826699"/>
              <a:gd name="connsiteX94" fmla="*/ 1066891 w 2620954"/>
              <a:gd name="connsiteY94" fmla="*/ 1793119 h 1826699"/>
              <a:gd name="connsiteX95" fmla="*/ 1012122 w 2620954"/>
              <a:gd name="connsiteY95" fmla="*/ 1771688 h 1826699"/>
              <a:gd name="connsiteX96" fmla="*/ 966879 w 2620954"/>
              <a:gd name="connsiteY96" fmla="*/ 1759781 h 1826699"/>
              <a:gd name="connsiteX97" fmla="*/ 919254 w 2620954"/>
              <a:gd name="connsiteY97" fmla="*/ 1735969 h 1826699"/>
              <a:gd name="connsiteX98" fmla="*/ 871629 w 2620954"/>
              <a:gd name="connsiteY98" fmla="*/ 1716919 h 1826699"/>
              <a:gd name="connsiteX99" fmla="*/ 824004 w 2620954"/>
              <a:gd name="connsiteY99" fmla="*/ 1695488 h 1826699"/>
              <a:gd name="connsiteX100" fmla="*/ 771616 w 2620954"/>
              <a:gd name="connsiteY100" fmla="*/ 1671675 h 1826699"/>
              <a:gd name="connsiteX101" fmla="*/ 731135 w 2620954"/>
              <a:gd name="connsiteY101" fmla="*/ 1643100 h 1826699"/>
              <a:gd name="connsiteX102" fmla="*/ 673985 w 2620954"/>
              <a:gd name="connsiteY102" fmla="*/ 1612144 h 1826699"/>
              <a:gd name="connsiteX103" fmla="*/ 638266 w 2620954"/>
              <a:gd name="connsiteY103" fmla="*/ 1585950 h 1826699"/>
              <a:gd name="connsiteX104" fmla="*/ 597785 w 2620954"/>
              <a:gd name="connsiteY104" fmla="*/ 1559756 h 1826699"/>
              <a:gd name="connsiteX105" fmla="*/ 550160 w 2620954"/>
              <a:gd name="connsiteY105" fmla="*/ 1528800 h 1826699"/>
              <a:gd name="connsiteX106" fmla="*/ 502535 w 2620954"/>
              <a:gd name="connsiteY106" fmla="*/ 1497844 h 1826699"/>
              <a:gd name="connsiteX107" fmla="*/ 426335 w 2620954"/>
              <a:gd name="connsiteY107" fmla="*/ 1433550 h 1826699"/>
              <a:gd name="connsiteX108" fmla="*/ 378710 w 2620954"/>
              <a:gd name="connsiteY108" fmla="*/ 1400213 h 1826699"/>
              <a:gd name="connsiteX109" fmla="*/ 345372 w 2620954"/>
              <a:gd name="connsiteY109" fmla="*/ 1369256 h 1826699"/>
              <a:gd name="connsiteX110" fmla="*/ 309654 w 2620954"/>
              <a:gd name="connsiteY110" fmla="*/ 1333538 h 1826699"/>
              <a:gd name="connsiteX111" fmla="*/ 269172 w 2620954"/>
              <a:gd name="connsiteY111" fmla="*/ 1297819 h 1826699"/>
              <a:gd name="connsiteX112" fmla="*/ 233454 w 2620954"/>
              <a:gd name="connsiteY112" fmla="*/ 1264481 h 1826699"/>
              <a:gd name="connsiteX113" fmla="*/ 197735 w 2620954"/>
              <a:gd name="connsiteY113" fmla="*/ 1226381 h 1826699"/>
              <a:gd name="connsiteX114" fmla="*/ 157254 w 2620954"/>
              <a:gd name="connsiteY114" fmla="*/ 1176375 h 1826699"/>
              <a:gd name="connsiteX115" fmla="*/ 121535 w 2620954"/>
              <a:gd name="connsiteY115" fmla="*/ 1140656 h 1826699"/>
              <a:gd name="connsiteX116" fmla="*/ 95341 w 2620954"/>
              <a:gd name="connsiteY116" fmla="*/ 1102556 h 1826699"/>
              <a:gd name="connsiteX117" fmla="*/ 62004 w 2620954"/>
              <a:gd name="connsiteY117" fmla="*/ 1057313 h 1826699"/>
              <a:gd name="connsiteX118" fmla="*/ 33429 w 2620954"/>
              <a:gd name="connsiteY118" fmla="*/ 1014450 h 1826699"/>
              <a:gd name="connsiteX119" fmla="*/ 16760 w 2620954"/>
              <a:gd name="connsiteY119" fmla="*/ 969206 h 1826699"/>
              <a:gd name="connsiteX120" fmla="*/ 91 w 2620954"/>
              <a:gd name="connsiteY120" fmla="*/ 928725 h 1826699"/>
              <a:gd name="connsiteX121" fmla="*/ 16760 w 2620954"/>
              <a:gd name="connsiteY121" fmla="*/ 857288 h 1826699"/>
              <a:gd name="connsiteX0" fmla="*/ 16760 w 2620954"/>
              <a:gd name="connsiteY0" fmla="*/ 857288 h 1826699"/>
              <a:gd name="connsiteX1" fmla="*/ 42954 w 2620954"/>
              <a:gd name="connsiteY1" fmla="*/ 802519 h 1826699"/>
              <a:gd name="connsiteX2" fmla="*/ 69147 w 2620954"/>
              <a:gd name="connsiteY2" fmla="*/ 757275 h 1826699"/>
              <a:gd name="connsiteX3" fmla="*/ 104866 w 2620954"/>
              <a:gd name="connsiteY3" fmla="*/ 712031 h 1826699"/>
              <a:gd name="connsiteX4" fmla="*/ 319179 w 2620954"/>
              <a:gd name="connsiteY4" fmla="*/ 481050 h 1826699"/>
              <a:gd name="connsiteX5" fmla="*/ 392997 w 2620954"/>
              <a:gd name="connsiteY5" fmla="*/ 419138 h 1826699"/>
              <a:gd name="connsiteX6" fmla="*/ 440622 w 2620954"/>
              <a:gd name="connsiteY6" fmla="*/ 381038 h 1826699"/>
              <a:gd name="connsiteX7" fmla="*/ 471579 w 2620954"/>
              <a:gd name="connsiteY7" fmla="*/ 352463 h 1826699"/>
              <a:gd name="connsiteX8" fmla="*/ 512060 w 2620954"/>
              <a:gd name="connsiteY8" fmla="*/ 321506 h 1826699"/>
              <a:gd name="connsiteX9" fmla="*/ 562066 w 2620954"/>
              <a:gd name="connsiteY9" fmla="*/ 292931 h 1826699"/>
              <a:gd name="connsiteX10" fmla="*/ 607310 w 2620954"/>
              <a:gd name="connsiteY10" fmla="*/ 261975 h 1826699"/>
              <a:gd name="connsiteX11" fmla="*/ 650172 w 2620954"/>
              <a:gd name="connsiteY11" fmla="*/ 226256 h 1826699"/>
              <a:gd name="connsiteX12" fmla="*/ 695416 w 2620954"/>
              <a:gd name="connsiteY12" fmla="*/ 202444 h 1826699"/>
              <a:gd name="connsiteX13" fmla="*/ 738279 w 2620954"/>
              <a:gd name="connsiteY13" fmla="*/ 176250 h 1826699"/>
              <a:gd name="connsiteX14" fmla="*/ 790666 w 2620954"/>
              <a:gd name="connsiteY14" fmla="*/ 150056 h 1826699"/>
              <a:gd name="connsiteX15" fmla="*/ 831147 w 2620954"/>
              <a:gd name="connsiteY15" fmla="*/ 126244 h 1826699"/>
              <a:gd name="connsiteX16" fmla="*/ 876391 w 2620954"/>
              <a:gd name="connsiteY16" fmla="*/ 104813 h 1826699"/>
              <a:gd name="connsiteX17" fmla="*/ 926397 w 2620954"/>
              <a:gd name="connsiteY17" fmla="*/ 88144 h 1826699"/>
              <a:gd name="connsiteX18" fmla="*/ 966879 w 2620954"/>
              <a:gd name="connsiteY18" fmla="*/ 69094 h 1826699"/>
              <a:gd name="connsiteX19" fmla="*/ 1024029 w 2620954"/>
              <a:gd name="connsiteY19" fmla="*/ 52425 h 1826699"/>
              <a:gd name="connsiteX20" fmla="*/ 1081179 w 2620954"/>
              <a:gd name="connsiteY20" fmla="*/ 35756 h 1826699"/>
              <a:gd name="connsiteX21" fmla="*/ 1121660 w 2620954"/>
              <a:gd name="connsiteY21" fmla="*/ 21469 h 1826699"/>
              <a:gd name="connsiteX22" fmla="*/ 1174047 w 2620954"/>
              <a:gd name="connsiteY22" fmla="*/ 14325 h 1826699"/>
              <a:gd name="connsiteX23" fmla="*/ 1226435 w 2620954"/>
              <a:gd name="connsiteY23" fmla="*/ 4800 h 1826699"/>
              <a:gd name="connsiteX24" fmla="*/ 1281204 w 2620954"/>
              <a:gd name="connsiteY24" fmla="*/ 38 h 1826699"/>
              <a:gd name="connsiteX25" fmla="*/ 1345497 w 2620954"/>
              <a:gd name="connsiteY25" fmla="*/ 2419 h 1826699"/>
              <a:gd name="connsiteX26" fmla="*/ 1405029 w 2620954"/>
              <a:gd name="connsiteY26" fmla="*/ 4800 h 1826699"/>
              <a:gd name="connsiteX27" fmla="*/ 1457416 w 2620954"/>
              <a:gd name="connsiteY27" fmla="*/ 11944 h 1826699"/>
              <a:gd name="connsiteX28" fmla="*/ 1502660 w 2620954"/>
              <a:gd name="connsiteY28" fmla="*/ 21469 h 1826699"/>
              <a:gd name="connsiteX29" fmla="*/ 1559810 w 2620954"/>
              <a:gd name="connsiteY29" fmla="*/ 35756 h 1826699"/>
              <a:gd name="connsiteX30" fmla="*/ 1609816 w 2620954"/>
              <a:gd name="connsiteY30" fmla="*/ 54806 h 1826699"/>
              <a:gd name="connsiteX31" fmla="*/ 1659822 w 2620954"/>
              <a:gd name="connsiteY31" fmla="*/ 69094 h 1826699"/>
              <a:gd name="connsiteX32" fmla="*/ 1709829 w 2620954"/>
              <a:gd name="connsiteY32" fmla="*/ 92906 h 1826699"/>
              <a:gd name="connsiteX33" fmla="*/ 1747929 w 2620954"/>
              <a:gd name="connsiteY33" fmla="*/ 109575 h 1826699"/>
              <a:gd name="connsiteX34" fmla="*/ 1800316 w 2620954"/>
              <a:gd name="connsiteY34" fmla="*/ 128625 h 1826699"/>
              <a:gd name="connsiteX35" fmla="*/ 1847941 w 2620954"/>
              <a:gd name="connsiteY35" fmla="*/ 161963 h 1826699"/>
              <a:gd name="connsiteX36" fmla="*/ 1895566 w 2620954"/>
              <a:gd name="connsiteY36" fmla="*/ 185775 h 1826699"/>
              <a:gd name="connsiteX37" fmla="*/ 1938429 w 2620954"/>
              <a:gd name="connsiteY37" fmla="*/ 209588 h 1826699"/>
              <a:gd name="connsiteX38" fmla="*/ 1988435 w 2620954"/>
              <a:gd name="connsiteY38" fmla="*/ 240544 h 1826699"/>
              <a:gd name="connsiteX39" fmla="*/ 2031297 w 2620954"/>
              <a:gd name="connsiteY39" fmla="*/ 266738 h 1826699"/>
              <a:gd name="connsiteX40" fmla="*/ 2078922 w 2620954"/>
              <a:gd name="connsiteY40" fmla="*/ 302456 h 1826699"/>
              <a:gd name="connsiteX41" fmla="*/ 2117022 w 2620954"/>
              <a:gd name="connsiteY41" fmla="*/ 328650 h 1826699"/>
              <a:gd name="connsiteX42" fmla="*/ 2164647 w 2620954"/>
              <a:gd name="connsiteY42" fmla="*/ 361988 h 1826699"/>
              <a:gd name="connsiteX43" fmla="*/ 2212272 w 2620954"/>
              <a:gd name="connsiteY43" fmla="*/ 395325 h 1826699"/>
              <a:gd name="connsiteX44" fmla="*/ 2262279 w 2620954"/>
              <a:gd name="connsiteY44" fmla="*/ 442950 h 1826699"/>
              <a:gd name="connsiteX45" fmla="*/ 2290854 w 2620954"/>
              <a:gd name="connsiteY45" fmla="*/ 466763 h 1826699"/>
              <a:gd name="connsiteX46" fmla="*/ 2314666 w 2620954"/>
              <a:gd name="connsiteY46" fmla="*/ 488194 h 1826699"/>
              <a:gd name="connsiteX47" fmla="*/ 2350385 w 2620954"/>
              <a:gd name="connsiteY47" fmla="*/ 528675 h 1826699"/>
              <a:gd name="connsiteX48" fmla="*/ 2393247 w 2620954"/>
              <a:gd name="connsiteY48" fmla="*/ 559631 h 1826699"/>
              <a:gd name="connsiteX49" fmla="*/ 2421822 w 2620954"/>
              <a:gd name="connsiteY49" fmla="*/ 597731 h 1826699"/>
              <a:gd name="connsiteX50" fmla="*/ 2462304 w 2620954"/>
              <a:gd name="connsiteY50" fmla="*/ 645356 h 1826699"/>
              <a:gd name="connsiteX51" fmla="*/ 2500404 w 2620954"/>
              <a:gd name="connsiteY51" fmla="*/ 681075 h 1826699"/>
              <a:gd name="connsiteX52" fmla="*/ 2531360 w 2620954"/>
              <a:gd name="connsiteY52" fmla="*/ 721556 h 1826699"/>
              <a:gd name="connsiteX53" fmla="*/ 2557554 w 2620954"/>
              <a:gd name="connsiteY53" fmla="*/ 762038 h 1826699"/>
              <a:gd name="connsiteX54" fmla="*/ 2588510 w 2620954"/>
              <a:gd name="connsiteY54" fmla="*/ 809663 h 1826699"/>
              <a:gd name="connsiteX55" fmla="*/ 2607560 w 2620954"/>
              <a:gd name="connsiteY55" fmla="*/ 857288 h 1826699"/>
              <a:gd name="connsiteX56" fmla="*/ 2619466 w 2620954"/>
              <a:gd name="connsiteY56" fmla="*/ 912056 h 1826699"/>
              <a:gd name="connsiteX57" fmla="*/ 2619466 w 2620954"/>
              <a:gd name="connsiteY57" fmla="*/ 950156 h 1826699"/>
              <a:gd name="connsiteX58" fmla="*/ 2607560 w 2620954"/>
              <a:gd name="connsiteY58" fmla="*/ 985875 h 1826699"/>
              <a:gd name="connsiteX59" fmla="*/ 2581366 w 2620954"/>
              <a:gd name="connsiteY59" fmla="*/ 1028738 h 1826699"/>
              <a:gd name="connsiteX60" fmla="*/ 2555172 w 2620954"/>
              <a:gd name="connsiteY60" fmla="*/ 1071600 h 1826699"/>
              <a:gd name="connsiteX61" fmla="*/ 2524216 w 2620954"/>
              <a:gd name="connsiteY61" fmla="*/ 1114463 h 1826699"/>
              <a:gd name="connsiteX62" fmla="*/ 2488497 w 2620954"/>
              <a:gd name="connsiteY62" fmla="*/ 1154944 h 1826699"/>
              <a:gd name="connsiteX63" fmla="*/ 2459922 w 2620954"/>
              <a:gd name="connsiteY63" fmla="*/ 1193044 h 1826699"/>
              <a:gd name="connsiteX64" fmla="*/ 2421822 w 2620954"/>
              <a:gd name="connsiteY64" fmla="*/ 1231144 h 1826699"/>
              <a:gd name="connsiteX65" fmla="*/ 2386104 w 2620954"/>
              <a:gd name="connsiteY65" fmla="*/ 1269244 h 1826699"/>
              <a:gd name="connsiteX66" fmla="*/ 2345622 w 2620954"/>
              <a:gd name="connsiteY66" fmla="*/ 1304963 h 1826699"/>
              <a:gd name="connsiteX67" fmla="*/ 2307522 w 2620954"/>
              <a:gd name="connsiteY67" fmla="*/ 1343063 h 1826699"/>
              <a:gd name="connsiteX68" fmla="*/ 2269422 w 2620954"/>
              <a:gd name="connsiteY68" fmla="*/ 1371638 h 1826699"/>
              <a:gd name="connsiteX69" fmla="*/ 2224179 w 2620954"/>
              <a:gd name="connsiteY69" fmla="*/ 1407356 h 1826699"/>
              <a:gd name="connsiteX70" fmla="*/ 2188460 w 2620954"/>
              <a:gd name="connsiteY70" fmla="*/ 1443075 h 1826699"/>
              <a:gd name="connsiteX71" fmla="*/ 2138454 w 2620954"/>
              <a:gd name="connsiteY71" fmla="*/ 1478794 h 1826699"/>
              <a:gd name="connsiteX72" fmla="*/ 2102735 w 2620954"/>
              <a:gd name="connsiteY72" fmla="*/ 1512131 h 1826699"/>
              <a:gd name="connsiteX73" fmla="*/ 2057491 w 2620954"/>
              <a:gd name="connsiteY73" fmla="*/ 1535944 h 1826699"/>
              <a:gd name="connsiteX74" fmla="*/ 2028916 w 2620954"/>
              <a:gd name="connsiteY74" fmla="*/ 1566900 h 1826699"/>
              <a:gd name="connsiteX75" fmla="*/ 1971766 w 2620954"/>
              <a:gd name="connsiteY75" fmla="*/ 1595475 h 1826699"/>
              <a:gd name="connsiteX76" fmla="*/ 1924141 w 2620954"/>
              <a:gd name="connsiteY76" fmla="*/ 1624050 h 1826699"/>
              <a:gd name="connsiteX77" fmla="*/ 1881279 w 2620954"/>
              <a:gd name="connsiteY77" fmla="*/ 1652625 h 1826699"/>
              <a:gd name="connsiteX78" fmla="*/ 1831272 w 2620954"/>
              <a:gd name="connsiteY78" fmla="*/ 1676438 h 1826699"/>
              <a:gd name="connsiteX79" fmla="*/ 1793172 w 2620954"/>
              <a:gd name="connsiteY79" fmla="*/ 1697869 h 1826699"/>
              <a:gd name="connsiteX80" fmla="*/ 1743166 w 2620954"/>
              <a:gd name="connsiteY80" fmla="*/ 1721681 h 1826699"/>
              <a:gd name="connsiteX81" fmla="*/ 1695541 w 2620954"/>
              <a:gd name="connsiteY81" fmla="*/ 1743113 h 1826699"/>
              <a:gd name="connsiteX82" fmla="*/ 1645535 w 2620954"/>
              <a:gd name="connsiteY82" fmla="*/ 1757400 h 1826699"/>
              <a:gd name="connsiteX83" fmla="*/ 1600291 w 2620954"/>
              <a:gd name="connsiteY83" fmla="*/ 1781213 h 1826699"/>
              <a:gd name="connsiteX84" fmla="*/ 1550285 w 2620954"/>
              <a:gd name="connsiteY84" fmla="*/ 1793119 h 1826699"/>
              <a:gd name="connsiteX85" fmla="*/ 1497897 w 2620954"/>
              <a:gd name="connsiteY85" fmla="*/ 1809788 h 1826699"/>
              <a:gd name="connsiteX86" fmla="*/ 1440747 w 2620954"/>
              <a:gd name="connsiteY86" fmla="*/ 1816931 h 1826699"/>
              <a:gd name="connsiteX87" fmla="*/ 1397885 w 2620954"/>
              <a:gd name="connsiteY87" fmla="*/ 1826456 h 1826699"/>
              <a:gd name="connsiteX88" fmla="*/ 1335972 w 2620954"/>
              <a:gd name="connsiteY88" fmla="*/ 1824075 h 1826699"/>
              <a:gd name="connsiteX89" fmla="*/ 1276441 w 2620954"/>
              <a:gd name="connsiteY89" fmla="*/ 1826456 h 1826699"/>
              <a:gd name="connsiteX90" fmla="*/ 1219291 w 2620954"/>
              <a:gd name="connsiteY90" fmla="*/ 1824075 h 1826699"/>
              <a:gd name="connsiteX91" fmla="*/ 1169285 w 2620954"/>
              <a:gd name="connsiteY91" fmla="*/ 1816931 h 1826699"/>
              <a:gd name="connsiteX92" fmla="*/ 1119279 w 2620954"/>
              <a:gd name="connsiteY92" fmla="*/ 1802644 h 1826699"/>
              <a:gd name="connsiteX93" fmla="*/ 1066891 w 2620954"/>
              <a:gd name="connsiteY93" fmla="*/ 1793119 h 1826699"/>
              <a:gd name="connsiteX94" fmla="*/ 1012122 w 2620954"/>
              <a:gd name="connsiteY94" fmla="*/ 1771688 h 1826699"/>
              <a:gd name="connsiteX95" fmla="*/ 966879 w 2620954"/>
              <a:gd name="connsiteY95" fmla="*/ 1759781 h 1826699"/>
              <a:gd name="connsiteX96" fmla="*/ 919254 w 2620954"/>
              <a:gd name="connsiteY96" fmla="*/ 1735969 h 1826699"/>
              <a:gd name="connsiteX97" fmla="*/ 871629 w 2620954"/>
              <a:gd name="connsiteY97" fmla="*/ 1716919 h 1826699"/>
              <a:gd name="connsiteX98" fmla="*/ 824004 w 2620954"/>
              <a:gd name="connsiteY98" fmla="*/ 1695488 h 1826699"/>
              <a:gd name="connsiteX99" fmla="*/ 771616 w 2620954"/>
              <a:gd name="connsiteY99" fmla="*/ 1671675 h 1826699"/>
              <a:gd name="connsiteX100" fmla="*/ 731135 w 2620954"/>
              <a:gd name="connsiteY100" fmla="*/ 1643100 h 1826699"/>
              <a:gd name="connsiteX101" fmla="*/ 673985 w 2620954"/>
              <a:gd name="connsiteY101" fmla="*/ 1612144 h 1826699"/>
              <a:gd name="connsiteX102" fmla="*/ 638266 w 2620954"/>
              <a:gd name="connsiteY102" fmla="*/ 1585950 h 1826699"/>
              <a:gd name="connsiteX103" fmla="*/ 597785 w 2620954"/>
              <a:gd name="connsiteY103" fmla="*/ 1559756 h 1826699"/>
              <a:gd name="connsiteX104" fmla="*/ 550160 w 2620954"/>
              <a:gd name="connsiteY104" fmla="*/ 1528800 h 1826699"/>
              <a:gd name="connsiteX105" fmla="*/ 502535 w 2620954"/>
              <a:gd name="connsiteY105" fmla="*/ 1497844 h 1826699"/>
              <a:gd name="connsiteX106" fmla="*/ 426335 w 2620954"/>
              <a:gd name="connsiteY106" fmla="*/ 1433550 h 1826699"/>
              <a:gd name="connsiteX107" fmla="*/ 378710 w 2620954"/>
              <a:gd name="connsiteY107" fmla="*/ 1400213 h 1826699"/>
              <a:gd name="connsiteX108" fmla="*/ 345372 w 2620954"/>
              <a:gd name="connsiteY108" fmla="*/ 1369256 h 1826699"/>
              <a:gd name="connsiteX109" fmla="*/ 309654 w 2620954"/>
              <a:gd name="connsiteY109" fmla="*/ 1333538 h 1826699"/>
              <a:gd name="connsiteX110" fmla="*/ 269172 w 2620954"/>
              <a:gd name="connsiteY110" fmla="*/ 1297819 h 1826699"/>
              <a:gd name="connsiteX111" fmla="*/ 233454 w 2620954"/>
              <a:gd name="connsiteY111" fmla="*/ 1264481 h 1826699"/>
              <a:gd name="connsiteX112" fmla="*/ 197735 w 2620954"/>
              <a:gd name="connsiteY112" fmla="*/ 1226381 h 1826699"/>
              <a:gd name="connsiteX113" fmla="*/ 157254 w 2620954"/>
              <a:gd name="connsiteY113" fmla="*/ 1176375 h 1826699"/>
              <a:gd name="connsiteX114" fmla="*/ 121535 w 2620954"/>
              <a:gd name="connsiteY114" fmla="*/ 1140656 h 1826699"/>
              <a:gd name="connsiteX115" fmla="*/ 95341 w 2620954"/>
              <a:gd name="connsiteY115" fmla="*/ 1102556 h 1826699"/>
              <a:gd name="connsiteX116" fmla="*/ 62004 w 2620954"/>
              <a:gd name="connsiteY116" fmla="*/ 1057313 h 1826699"/>
              <a:gd name="connsiteX117" fmla="*/ 33429 w 2620954"/>
              <a:gd name="connsiteY117" fmla="*/ 1014450 h 1826699"/>
              <a:gd name="connsiteX118" fmla="*/ 16760 w 2620954"/>
              <a:gd name="connsiteY118" fmla="*/ 969206 h 1826699"/>
              <a:gd name="connsiteX119" fmla="*/ 91 w 2620954"/>
              <a:gd name="connsiteY119" fmla="*/ 928725 h 1826699"/>
              <a:gd name="connsiteX120" fmla="*/ 16760 w 2620954"/>
              <a:gd name="connsiteY120" fmla="*/ 857288 h 1826699"/>
              <a:gd name="connsiteX0" fmla="*/ 16760 w 2620954"/>
              <a:gd name="connsiteY0" fmla="*/ 857288 h 1826699"/>
              <a:gd name="connsiteX1" fmla="*/ 42954 w 2620954"/>
              <a:gd name="connsiteY1" fmla="*/ 802519 h 1826699"/>
              <a:gd name="connsiteX2" fmla="*/ 69147 w 2620954"/>
              <a:gd name="connsiteY2" fmla="*/ 757275 h 1826699"/>
              <a:gd name="connsiteX3" fmla="*/ 104866 w 2620954"/>
              <a:gd name="connsiteY3" fmla="*/ 712031 h 1826699"/>
              <a:gd name="connsiteX4" fmla="*/ 392997 w 2620954"/>
              <a:gd name="connsiteY4" fmla="*/ 419138 h 1826699"/>
              <a:gd name="connsiteX5" fmla="*/ 440622 w 2620954"/>
              <a:gd name="connsiteY5" fmla="*/ 381038 h 1826699"/>
              <a:gd name="connsiteX6" fmla="*/ 471579 w 2620954"/>
              <a:gd name="connsiteY6" fmla="*/ 352463 h 1826699"/>
              <a:gd name="connsiteX7" fmla="*/ 512060 w 2620954"/>
              <a:gd name="connsiteY7" fmla="*/ 321506 h 1826699"/>
              <a:gd name="connsiteX8" fmla="*/ 562066 w 2620954"/>
              <a:gd name="connsiteY8" fmla="*/ 292931 h 1826699"/>
              <a:gd name="connsiteX9" fmla="*/ 607310 w 2620954"/>
              <a:gd name="connsiteY9" fmla="*/ 261975 h 1826699"/>
              <a:gd name="connsiteX10" fmla="*/ 650172 w 2620954"/>
              <a:gd name="connsiteY10" fmla="*/ 226256 h 1826699"/>
              <a:gd name="connsiteX11" fmla="*/ 695416 w 2620954"/>
              <a:gd name="connsiteY11" fmla="*/ 202444 h 1826699"/>
              <a:gd name="connsiteX12" fmla="*/ 738279 w 2620954"/>
              <a:gd name="connsiteY12" fmla="*/ 176250 h 1826699"/>
              <a:gd name="connsiteX13" fmla="*/ 790666 w 2620954"/>
              <a:gd name="connsiteY13" fmla="*/ 150056 h 1826699"/>
              <a:gd name="connsiteX14" fmla="*/ 831147 w 2620954"/>
              <a:gd name="connsiteY14" fmla="*/ 126244 h 1826699"/>
              <a:gd name="connsiteX15" fmla="*/ 876391 w 2620954"/>
              <a:gd name="connsiteY15" fmla="*/ 104813 h 1826699"/>
              <a:gd name="connsiteX16" fmla="*/ 926397 w 2620954"/>
              <a:gd name="connsiteY16" fmla="*/ 88144 h 1826699"/>
              <a:gd name="connsiteX17" fmla="*/ 966879 w 2620954"/>
              <a:gd name="connsiteY17" fmla="*/ 69094 h 1826699"/>
              <a:gd name="connsiteX18" fmla="*/ 1024029 w 2620954"/>
              <a:gd name="connsiteY18" fmla="*/ 52425 h 1826699"/>
              <a:gd name="connsiteX19" fmla="*/ 1081179 w 2620954"/>
              <a:gd name="connsiteY19" fmla="*/ 35756 h 1826699"/>
              <a:gd name="connsiteX20" fmla="*/ 1121660 w 2620954"/>
              <a:gd name="connsiteY20" fmla="*/ 21469 h 1826699"/>
              <a:gd name="connsiteX21" fmla="*/ 1174047 w 2620954"/>
              <a:gd name="connsiteY21" fmla="*/ 14325 h 1826699"/>
              <a:gd name="connsiteX22" fmla="*/ 1226435 w 2620954"/>
              <a:gd name="connsiteY22" fmla="*/ 4800 h 1826699"/>
              <a:gd name="connsiteX23" fmla="*/ 1281204 w 2620954"/>
              <a:gd name="connsiteY23" fmla="*/ 38 h 1826699"/>
              <a:gd name="connsiteX24" fmla="*/ 1345497 w 2620954"/>
              <a:gd name="connsiteY24" fmla="*/ 2419 h 1826699"/>
              <a:gd name="connsiteX25" fmla="*/ 1405029 w 2620954"/>
              <a:gd name="connsiteY25" fmla="*/ 4800 h 1826699"/>
              <a:gd name="connsiteX26" fmla="*/ 1457416 w 2620954"/>
              <a:gd name="connsiteY26" fmla="*/ 11944 h 1826699"/>
              <a:gd name="connsiteX27" fmla="*/ 1502660 w 2620954"/>
              <a:gd name="connsiteY27" fmla="*/ 21469 h 1826699"/>
              <a:gd name="connsiteX28" fmla="*/ 1559810 w 2620954"/>
              <a:gd name="connsiteY28" fmla="*/ 35756 h 1826699"/>
              <a:gd name="connsiteX29" fmla="*/ 1609816 w 2620954"/>
              <a:gd name="connsiteY29" fmla="*/ 54806 h 1826699"/>
              <a:gd name="connsiteX30" fmla="*/ 1659822 w 2620954"/>
              <a:gd name="connsiteY30" fmla="*/ 69094 h 1826699"/>
              <a:gd name="connsiteX31" fmla="*/ 1709829 w 2620954"/>
              <a:gd name="connsiteY31" fmla="*/ 92906 h 1826699"/>
              <a:gd name="connsiteX32" fmla="*/ 1747929 w 2620954"/>
              <a:gd name="connsiteY32" fmla="*/ 109575 h 1826699"/>
              <a:gd name="connsiteX33" fmla="*/ 1800316 w 2620954"/>
              <a:gd name="connsiteY33" fmla="*/ 128625 h 1826699"/>
              <a:gd name="connsiteX34" fmla="*/ 1847941 w 2620954"/>
              <a:gd name="connsiteY34" fmla="*/ 161963 h 1826699"/>
              <a:gd name="connsiteX35" fmla="*/ 1895566 w 2620954"/>
              <a:gd name="connsiteY35" fmla="*/ 185775 h 1826699"/>
              <a:gd name="connsiteX36" fmla="*/ 1938429 w 2620954"/>
              <a:gd name="connsiteY36" fmla="*/ 209588 h 1826699"/>
              <a:gd name="connsiteX37" fmla="*/ 1988435 w 2620954"/>
              <a:gd name="connsiteY37" fmla="*/ 240544 h 1826699"/>
              <a:gd name="connsiteX38" fmla="*/ 2031297 w 2620954"/>
              <a:gd name="connsiteY38" fmla="*/ 266738 h 1826699"/>
              <a:gd name="connsiteX39" fmla="*/ 2078922 w 2620954"/>
              <a:gd name="connsiteY39" fmla="*/ 302456 h 1826699"/>
              <a:gd name="connsiteX40" fmla="*/ 2117022 w 2620954"/>
              <a:gd name="connsiteY40" fmla="*/ 328650 h 1826699"/>
              <a:gd name="connsiteX41" fmla="*/ 2164647 w 2620954"/>
              <a:gd name="connsiteY41" fmla="*/ 361988 h 1826699"/>
              <a:gd name="connsiteX42" fmla="*/ 2212272 w 2620954"/>
              <a:gd name="connsiteY42" fmla="*/ 395325 h 1826699"/>
              <a:gd name="connsiteX43" fmla="*/ 2262279 w 2620954"/>
              <a:gd name="connsiteY43" fmla="*/ 442950 h 1826699"/>
              <a:gd name="connsiteX44" fmla="*/ 2290854 w 2620954"/>
              <a:gd name="connsiteY44" fmla="*/ 466763 h 1826699"/>
              <a:gd name="connsiteX45" fmla="*/ 2314666 w 2620954"/>
              <a:gd name="connsiteY45" fmla="*/ 488194 h 1826699"/>
              <a:gd name="connsiteX46" fmla="*/ 2350385 w 2620954"/>
              <a:gd name="connsiteY46" fmla="*/ 528675 h 1826699"/>
              <a:gd name="connsiteX47" fmla="*/ 2393247 w 2620954"/>
              <a:gd name="connsiteY47" fmla="*/ 559631 h 1826699"/>
              <a:gd name="connsiteX48" fmla="*/ 2421822 w 2620954"/>
              <a:gd name="connsiteY48" fmla="*/ 597731 h 1826699"/>
              <a:gd name="connsiteX49" fmla="*/ 2462304 w 2620954"/>
              <a:gd name="connsiteY49" fmla="*/ 645356 h 1826699"/>
              <a:gd name="connsiteX50" fmla="*/ 2500404 w 2620954"/>
              <a:gd name="connsiteY50" fmla="*/ 681075 h 1826699"/>
              <a:gd name="connsiteX51" fmla="*/ 2531360 w 2620954"/>
              <a:gd name="connsiteY51" fmla="*/ 721556 h 1826699"/>
              <a:gd name="connsiteX52" fmla="*/ 2557554 w 2620954"/>
              <a:gd name="connsiteY52" fmla="*/ 762038 h 1826699"/>
              <a:gd name="connsiteX53" fmla="*/ 2588510 w 2620954"/>
              <a:gd name="connsiteY53" fmla="*/ 809663 h 1826699"/>
              <a:gd name="connsiteX54" fmla="*/ 2607560 w 2620954"/>
              <a:gd name="connsiteY54" fmla="*/ 857288 h 1826699"/>
              <a:gd name="connsiteX55" fmla="*/ 2619466 w 2620954"/>
              <a:gd name="connsiteY55" fmla="*/ 912056 h 1826699"/>
              <a:gd name="connsiteX56" fmla="*/ 2619466 w 2620954"/>
              <a:gd name="connsiteY56" fmla="*/ 950156 h 1826699"/>
              <a:gd name="connsiteX57" fmla="*/ 2607560 w 2620954"/>
              <a:gd name="connsiteY57" fmla="*/ 985875 h 1826699"/>
              <a:gd name="connsiteX58" fmla="*/ 2581366 w 2620954"/>
              <a:gd name="connsiteY58" fmla="*/ 1028738 h 1826699"/>
              <a:gd name="connsiteX59" fmla="*/ 2555172 w 2620954"/>
              <a:gd name="connsiteY59" fmla="*/ 1071600 h 1826699"/>
              <a:gd name="connsiteX60" fmla="*/ 2524216 w 2620954"/>
              <a:gd name="connsiteY60" fmla="*/ 1114463 h 1826699"/>
              <a:gd name="connsiteX61" fmla="*/ 2488497 w 2620954"/>
              <a:gd name="connsiteY61" fmla="*/ 1154944 h 1826699"/>
              <a:gd name="connsiteX62" fmla="*/ 2459922 w 2620954"/>
              <a:gd name="connsiteY62" fmla="*/ 1193044 h 1826699"/>
              <a:gd name="connsiteX63" fmla="*/ 2421822 w 2620954"/>
              <a:gd name="connsiteY63" fmla="*/ 1231144 h 1826699"/>
              <a:gd name="connsiteX64" fmla="*/ 2386104 w 2620954"/>
              <a:gd name="connsiteY64" fmla="*/ 1269244 h 1826699"/>
              <a:gd name="connsiteX65" fmla="*/ 2345622 w 2620954"/>
              <a:gd name="connsiteY65" fmla="*/ 1304963 h 1826699"/>
              <a:gd name="connsiteX66" fmla="*/ 2307522 w 2620954"/>
              <a:gd name="connsiteY66" fmla="*/ 1343063 h 1826699"/>
              <a:gd name="connsiteX67" fmla="*/ 2269422 w 2620954"/>
              <a:gd name="connsiteY67" fmla="*/ 1371638 h 1826699"/>
              <a:gd name="connsiteX68" fmla="*/ 2224179 w 2620954"/>
              <a:gd name="connsiteY68" fmla="*/ 1407356 h 1826699"/>
              <a:gd name="connsiteX69" fmla="*/ 2188460 w 2620954"/>
              <a:gd name="connsiteY69" fmla="*/ 1443075 h 1826699"/>
              <a:gd name="connsiteX70" fmla="*/ 2138454 w 2620954"/>
              <a:gd name="connsiteY70" fmla="*/ 1478794 h 1826699"/>
              <a:gd name="connsiteX71" fmla="*/ 2102735 w 2620954"/>
              <a:gd name="connsiteY71" fmla="*/ 1512131 h 1826699"/>
              <a:gd name="connsiteX72" fmla="*/ 2057491 w 2620954"/>
              <a:gd name="connsiteY72" fmla="*/ 1535944 h 1826699"/>
              <a:gd name="connsiteX73" fmla="*/ 2028916 w 2620954"/>
              <a:gd name="connsiteY73" fmla="*/ 1566900 h 1826699"/>
              <a:gd name="connsiteX74" fmla="*/ 1971766 w 2620954"/>
              <a:gd name="connsiteY74" fmla="*/ 1595475 h 1826699"/>
              <a:gd name="connsiteX75" fmla="*/ 1924141 w 2620954"/>
              <a:gd name="connsiteY75" fmla="*/ 1624050 h 1826699"/>
              <a:gd name="connsiteX76" fmla="*/ 1881279 w 2620954"/>
              <a:gd name="connsiteY76" fmla="*/ 1652625 h 1826699"/>
              <a:gd name="connsiteX77" fmla="*/ 1831272 w 2620954"/>
              <a:gd name="connsiteY77" fmla="*/ 1676438 h 1826699"/>
              <a:gd name="connsiteX78" fmla="*/ 1793172 w 2620954"/>
              <a:gd name="connsiteY78" fmla="*/ 1697869 h 1826699"/>
              <a:gd name="connsiteX79" fmla="*/ 1743166 w 2620954"/>
              <a:gd name="connsiteY79" fmla="*/ 1721681 h 1826699"/>
              <a:gd name="connsiteX80" fmla="*/ 1695541 w 2620954"/>
              <a:gd name="connsiteY80" fmla="*/ 1743113 h 1826699"/>
              <a:gd name="connsiteX81" fmla="*/ 1645535 w 2620954"/>
              <a:gd name="connsiteY81" fmla="*/ 1757400 h 1826699"/>
              <a:gd name="connsiteX82" fmla="*/ 1600291 w 2620954"/>
              <a:gd name="connsiteY82" fmla="*/ 1781213 h 1826699"/>
              <a:gd name="connsiteX83" fmla="*/ 1550285 w 2620954"/>
              <a:gd name="connsiteY83" fmla="*/ 1793119 h 1826699"/>
              <a:gd name="connsiteX84" fmla="*/ 1497897 w 2620954"/>
              <a:gd name="connsiteY84" fmla="*/ 1809788 h 1826699"/>
              <a:gd name="connsiteX85" fmla="*/ 1440747 w 2620954"/>
              <a:gd name="connsiteY85" fmla="*/ 1816931 h 1826699"/>
              <a:gd name="connsiteX86" fmla="*/ 1397885 w 2620954"/>
              <a:gd name="connsiteY86" fmla="*/ 1826456 h 1826699"/>
              <a:gd name="connsiteX87" fmla="*/ 1335972 w 2620954"/>
              <a:gd name="connsiteY87" fmla="*/ 1824075 h 1826699"/>
              <a:gd name="connsiteX88" fmla="*/ 1276441 w 2620954"/>
              <a:gd name="connsiteY88" fmla="*/ 1826456 h 1826699"/>
              <a:gd name="connsiteX89" fmla="*/ 1219291 w 2620954"/>
              <a:gd name="connsiteY89" fmla="*/ 1824075 h 1826699"/>
              <a:gd name="connsiteX90" fmla="*/ 1169285 w 2620954"/>
              <a:gd name="connsiteY90" fmla="*/ 1816931 h 1826699"/>
              <a:gd name="connsiteX91" fmla="*/ 1119279 w 2620954"/>
              <a:gd name="connsiteY91" fmla="*/ 1802644 h 1826699"/>
              <a:gd name="connsiteX92" fmla="*/ 1066891 w 2620954"/>
              <a:gd name="connsiteY92" fmla="*/ 1793119 h 1826699"/>
              <a:gd name="connsiteX93" fmla="*/ 1012122 w 2620954"/>
              <a:gd name="connsiteY93" fmla="*/ 1771688 h 1826699"/>
              <a:gd name="connsiteX94" fmla="*/ 966879 w 2620954"/>
              <a:gd name="connsiteY94" fmla="*/ 1759781 h 1826699"/>
              <a:gd name="connsiteX95" fmla="*/ 919254 w 2620954"/>
              <a:gd name="connsiteY95" fmla="*/ 1735969 h 1826699"/>
              <a:gd name="connsiteX96" fmla="*/ 871629 w 2620954"/>
              <a:gd name="connsiteY96" fmla="*/ 1716919 h 1826699"/>
              <a:gd name="connsiteX97" fmla="*/ 824004 w 2620954"/>
              <a:gd name="connsiteY97" fmla="*/ 1695488 h 1826699"/>
              <a:gd name="connsiteX98" fmla="*/ 771616 w 2620954"/>
              <a:gd name="connsiteY98" fmla="*/ 1671675 h 1826699"/>
              <a:gd name="connsiteX99" fmla="*/ 731135 w 2620954"/>
              <a:gd name="connsiteY99" fmla="*/ 1643100 h 1826699"/>
              <a:gd name="connsiteX100" fmla="*/ 673985 w 2620954"/>
              <a:gd name="connsiteY100" fmla="*/ 1612144 h 1826699"/>
              <a:gd name="connsiteX101" fmla="*/ 638266 w 2620954"/>
              <a:gd name="connsiteY101" fmla="*/ 1585950 h 1826699"/>
              <a:gd name="connsiteX102" fmla="*/ 597785 w 2620954"/>
              <a:gd name="connsiteY102" fmla="*/ 1559756 h 1826699"/>
              <a:gd name="connsiteX103" fmla="*/ 550160 w 2620954"/>
              <a:gd name="connsiteY103" fmla="*/ 1528800 h 1826699"/>
              <a:gd name="connsiteX104" fmla="*/ 502535 w 2620954"/>
              <a:gd name="connsiteY104" fmla="*/ 1497844 h 1826699"/>
              <a:gd name="connsiteX105" fmla="*/ 426335 w 2620954"/>
              <a:gd name="connsiteY105" fmla="*/ 1433550 h 1826699"/>
              <a:gd name="connsiteX106" fmla="*/ 378710 w 2620954"/>
              <a:gd name="connsiteY106" fmla="*/ 1400213 h 1826699"/>
              <a:gd name="connsiteX107" fmla="*/ 345372 w 2620954"/>
              <a:gd name="connsiteY107" fmla="*/ 1369256 h 1826699"/>
              <a:gd name="connsiteX108" fmla="*/ 309654 w 2620954"/>
              <a:gd name="connsiteY108" fmla="*/ 1333538 h 1826699"/>
              <a:gd name="connsiteX109" fmla="*/ 269172 w 2620954"/>
              <a:gd name="connsiteY109" fmla="*/ 1297819 h 1826699"/>
              <a:gd name="connsiteX110" fmla="*/ 233454 w 2620954"/>
              <a:gd name="connsiteY110" fmla="*/ 1264481 h 1826699"/>
              <a:gd name="connsiteX111" fmla="*/ 197735 w 2620954"/>
              <a:gd name="connsiteY111" fmla="*/ 1226381 h 1826699"/>
              <a:gd name="connsiteX112" fmla="*/ 157254 w 2620954"/>
              <a:gd name="connsiteY112" fmla="*/ 1176375 h 1826699"/>
              <a:gd name="connsiteX113" fmla="*/ 121535 w 2620954"/>
              <a:gd name="connsiteY113" fmla="*/ 1140656 h 1826699"/>
              <a:gd name="connsiteX114" fmla="*/ 95341 w 2620954"/>
              <a:gd name="connsiteY114" fmla="*/ 1102556 h 1826699"/>
              <a:gd name="connsiteX115" fmla="*/ 62004 w 2620954"/>
              <a:gd name="connsiteY115" fmla="*/ 1057313 h 1826699"/>
              <a:gd name="connsiteX116" fmla="*/ 33429 w 2620954"/>
              <a:gd name="connsiteY116" fmla="*/ 1014450 h 1826699"/>
              <a:gd name="connsiteX117" fmla="*/ 16760 w 2620954"/>
              <a:gd name="connsiteY117" fmla="*/ 969206 h 1826699"/>
              <a:gd name="connsiteX118" fmla="*/ 91 w 2620954"/>
              <a:gd name="connsiteY118" fmla="*/ 928725 h 1826699"/>
              <a:gd name="connsiteX119" fmla="*/ 16760 w 2620954"/>
              <a:gd name="connsiteY119" fmla="*/ 857288 h 1826699"/>
              <a:gd name="connsiteX0" fmla="*/ 440622 w 2620954"/>
              <a:gd name="connsiteY0" fmla="*/ 381038 h 1826699"/>
              <a:gd name="connsiteX1" fmla="*/ 471579 w 2620954"/>
              <a:gd name="connsiteY1" fmla="*/ 352463 h 1826699"/>
              <a:gd name="connsiteX2" fmla="*/ 512060 w 2620954"/>
              <a:gd name="connsiteY2" fmla="*/ 321506 h 1826699"/>
              <a:gd name="connsiteX3" fmla="*/ 562066 w 2620954"/>
              <a:gd name="connsiteY3" fmla="*/ 292931 h 1826699"/>
              <a:gd name="connsiteX4" fmla="*/ 607310 w 2620954"/>
              <a:gd name="connsiteY4" fmla="*/ 261975 h 1826699"/>
              <a:gd name="connsiteX5" fmla="*/ 650172 w 2620954"/>
              <a:gd name="connsiteY5" fmla="*/ 226256 h 1826699"/>
              <a:gd name="connsiteX6" fmla="*/ 695416 w 2620954"/>
              <a:gd name="connsiteY6" fmla="*/ 202444 h 1826699"/>
              <a:gd name="connsiteX7" fmla="*/ 738279 w 2620954"/>
              <a:gd name="connsiteY7" fmla="*/ 176250 h 1826699"/>
              <a:gd name="connsiteX8" fmla="*/ 790666 w 2620954"/>
              <a:gd name="connsiteY8" fmla="*/ 150056 h 1826699"/>
              <a:gd name="connsiteX9" fmla="*/ 831147 w 2620954"/>
              <a:gd name="connsiteY9" fmla="*/ 126244 h 1826699"/>
              <a:gd name="connsiteX10" fmla="*/ 876391 w 2620954"/>
              <a:gd name="connsiteY10" fmla="*/ 104813 h 1826699"/>
              <a:gd name="connsiteX11" fmla="*/ 926397 w 2620954"/>
              <a:gd name="connsiteY11" fmla="*/ 88144 h 1826699"/>
              <a:gd name="connsiteX12" fmla="*/ 966879 w 2620954"/>
              <a:gd name="connsiteY12" fmla="*/ 69094 h 1826699"/>
              <a:gd name="connsiteX13" fmla="*/ 1024029 w 2620954"/>
              <a:gd name="connsiteY13" fmla="*/ 52425 h 1826699"/>
              <a:gd name="connsiteX14" fmla="*/ 1081179 w 2620954"/>
              <a:gd name="connsiteY14" fmla="*/ 35756 h 1826699"/>
              <a:gd name="connsiteX15" fmla="*/ 1121660 w 2620954"/>
              <a:gd name="connsiteY15" fmla="*/ 21469 h 1826699"/>
              <a:gd name="connsiteX16" fmla="*/ 1174047 w 2620954"/>
              <a:gd name="connsiteY16" fmla="*/ 14325 h 1826699"/>
              <a:gd name="connsiteX17" fmla="*/ 1226435 w 2620954"/>
              <a:gd name="connsiteY17" fmla="*/ 4800 h 1826699"/>
              <a:gd name="connsiteX18" fmla="*/ 1281204 w 2620954"/>
              <a:gd name="connsiteY18" fmla="*/ 38 h 1826699"/>
              <a:gd name="connsiteX19" fmla="*/ 1345497 w 2620954"/>
              <a:gd name="connsiteY19" fmla="*/ 2419 h 1826699"/>
              <a:gd name="connsiteX20" fmla="*/ 1405029 w 2620954"/>
              <a:gd name="connsiteY20" fmla="*/ 4800 h 1826699"/>
              <a:gd name="connsiteX21" fmla="*/ 1457416 w 2620954"/>
              <a:gd name="connsiteY21" fmla="*/ 11944 h 1826699"/>
              <a:gd name="connsiteX22" fmla="*/ 1502660 w 2620954"/>
              <a:gd name="connsiteY22" fmla="*/ 21469 h 1826699"/>
              <a:gd name="connsiteX23" fmla="*/ 1559810 w 2620954"/>
              <a:gd name="connsiteY23" fmla="*/ 35756 h 1826699"/>
              <a:gd name="connsiteX24" fmla="*/ 1609816 w 2620954"/>
              <a:gd name="connsiteY24" fmla="*/ 54806 h 1826699"/>
              <a:gd name="connsiteX25" fmla="*/ 1659822 w 2620954"/>
              <a:gd name="connsiteY25" fmla="*/ 69094 h 1826699"/>
              <a:gd name="connsiteX26" fmla="*/ 1709829 w 2620954"/>
              <a:gd name="connsiteY26" fmla="*/ 92906 h 1826699"/>
              <a:gd name="connsiteX27" fmla="*/ 1747929 w 2620954"/>
              <a:gd name="connsiteY27" fmla="*/ 109575 h 1826699"/>
              <a:gd name="connsiteX28" fmla="*/ 1800316 w 2620954"/>
              <a:gd name="connsiteY28" fmla="*/ 128625 h 1826699"/>
              <a:gd name="connsiteX29" fmla="*/ 1847941 w 2620954"/>
              <a:gd name="connsiteY29" fmla="*/ 161963 h 1826699"/>
              <a:gd name="connsiteX30" fmla="*/ 1895566 w 2620954"/>
              <a:gd name="connsiteY30" fmla="*/ 185775 h 1826699"/>
              <a:gd name="connsiteX31" fmla="*/ 1938429 w 2620954"/>
              <a:gd name="connsiteY31" fmla="*/ 209588 h 1826699"/>
              <a:gd name="connsiteX32" fmla="*/ 1988435 w 2620954"/>
              <a:gd name="connsiteY32" fmla="*/ 240544 h 1826699"/>
              <a:gd name="connsiteX33" fmla="*/ 2031297 w 2620954"/>
              <a:gd name="connsiteY33" fmla="*/ 266738 h 1826699"/>
              <a:gd name="connsiteX34" fmla="*/ 2078922 w 2620954"/>
              <a:gd name="connsiteY34" fmla="*/ 302456 h 1826699"/>
              <a:gd name="connsiteX35" fmla="*/ 2117022 w 2620954"/>
              <a:gd name="connsiteY35" fmla="*/ 328650 h 1826699"/>
              <a:gd name="connsiteX36" fmla="*/ 2164647 w 2620954"/>
              <a:gd name="connsiteY36" fmla="*/ 361988 h 1826699"/>
              <a:gd name="connsiteX37" fmla="*/ 2212272 w 2620954"/>
              <a:gd name="connsiteY37" fmla="*/ 395325 h 1826699"/>
              <a:gd name="connsiteX38" fmla="*/ 2262279 w 2620954"/>
              <a:gd name="connsiteY38" fmla="*/ 442950 h 1826699"/>
              <a:gd name="connsiteX39" fmla="*/ 2290854 w 2620954"/>
              <a:gd name="connsiteY39" fmla="*/ 466763 h 1826699"/>
              <a:gd name="connsiteX40" fmla="*/ 2314666 w 2620954"/>
              <a:gd name="connsiteY40" fmla="*/ 488194 h 1826699"/>
              <a:gd name="connsiteX41" fmla="*/ 2350385 w 2620954"/>
              <a:gd name="connsiteY41" fmla="*/ 528675 h 1826699"/>
              <a:gd name="connsiteX42" fmla="*/ 2393247 w 2620954"/>
              <a:gd name="connsiteY42" fmla="*/ 559631 h 1826699"/>
              <a:gd name="connsiteX43" fmla="*/ 2421822 w 2620954"/>
              <a:gd name="connsiteY43" fmla="*/ 597731 h 1826699"/>
              <a:gd name="connsiteX44" fmla="*/ 2462304 w 2620954"/>
              <a:gd name="connsiteY44" fmla="*/ 645356 h 1826699"/>
              <a:gd name="connsiteX45" fmla="*/ 2500404 w 2620954"/>
              <a:gd name="connsiteY45" fmla="*/ 681075 h 1826699"/>
              <a:gd name="connsiteX46" fmla="*/ 2531360 w 2620954"/>
              <a:gd name="connsiteY46" fmla="*/ 721556 h 1826699"/>
              <a:gd name="connsiteX47" fmla="*/ 2557554 w 2620954"/>
              <a:gd name="connsiteY47" fmla="*/ 762038 h 1826699"/>
              <a:gd name="connsiteX48" fmla="*/ 2588510 w 2620954"/>
              <a:gd name="connsiteY48" fmla="*/ 809663 h 1826699"/>
              <a:gd name="connsiteX49" fmla="*/ 2607560 w 2620954"/>
              <a:gd name="connsiteY49" fmla="*/ 857288 h 1826699"/>
              <a:gd name="connsiteX50" fmla="*/ 2619466 w 2620954"/>
              <a:gd name="connsiteY50" fmla="*/ 912056 h 1826699"/>
              <a:gd name="connsiteX51" fmla="*/ 2619466 w 2620954"/>
              <a:gd name="connsiteY51" fmla="*/ 950156 h 1826699"/>
              <a:gd name="connsiteX52" fmla="*/ 2607560 w 2620954"/>
              <a:gd name="connsiteY52" fmla="*/ 985875 h 1826699"/>
              <a:gd name="connsiteX53" fmla="*/ 2581366 w 2620954"/>
              <a:gd name="connsiteY53" fmla="*/ 1028738 h 1826699"/>
              <a:gd name="connsiteX54" fmla="*/ 2555172 w 2620954"/>
              <a:gd name="connsiteY54" fmla="*/ 1071600 h 1826699"/>
              <a:gd name="connsiteX55" fmla="*/ 2524216 w 2620954"/>
              <a:gd name="connsiteY55" fmla="*/ 1114463 h 1826699"/>
              <a:gd name="connsiteX56" fmla="*/ 2488497 w 2620954"/>
              <a:gd name="connsiteY56" fmla="*/ 1154944 h 1826699"/>
              <a:gd name="connsiteX57" fmla="*/ 2459922 w 2620954"/>
              <a:gd name="connsiteY57" fmla="*/ 1193044 h 1826699"/>
              <a:gd name="connsiteX58" fmla="*/ 2421822 w 2620954"/>
              <a:gd name="connsiteY58" fmla="*/ 1231144 h 1826699"/>
              <a:gd name="connsiteX59" fmla="*/ 2386104 w 2620954"/>
              <a:gd name="connsiteY59" fmla="*/ 1269244 h 1826699"/>
              <a:gd name="connsiteX60" fmla="*/ 2345622 w 2620954"/>
              <a:gd name="connsiteY60" fmla="*/ 1304963 h 1826699"/>
              <a:gd name="connsiteX61" fmla="*/ 2307522 w 2620954"/>
              <a:gd name="connsiteY61" fmla="*/ 1343063 h 1826699"/>
              <a:gd name="connsiteX62" fmla="*/ 2269422 w 2620954"/>
              <a:gd name="connsiteY62" fmla="*/ 1371638 h 1826699"/>
              <a:gd name="connsiteX63" fmla="*/ 2224179 w 2620954"/>
              <a:gd name="connsiteY63" fmla="*/ 1407356 h 1826699"/>
              <a:gd name="connsiteX64" fmla="*/ 2188460 w 2620954"/>
              <a:gd name="connsiteY64" fmla="*/ 1443075 h 1826699"/>
              <a:gd name="connsiteX65" fmla="*/ 2138454 w 2620954"/>
              <a:gd name="connsiteY65" fmla="*/ 1478794 h 1826699"/>
              <a:gd name="connsiteX66" fmla="*/ 2102735 w 2620954"/>
              <a:gd name="connsiteY66" fmla="*/ 1512131 h 1826699"/>
              <a:gd name="connsiteX67" fmla="*/ 2057491 w 2620954"/>
              <a:gd name="connsiteY67" fmla="*/ 1535944 h 1826699"/>
              <a:gd name="connsiteX68" fmla="*/ 2028916 w 2620954"/>
              <a:gd name="connsiteY68" fmla="*/ 1566900 h 1826699"/>
              <a:gd name="connsiteX69" fmla="*/ 1971766 w 2620954"/>
              <a:gd name="connsiteY69" fmla="*/ 1595475 h 1826699"/>
              <a:gd name="connsiteX70" fmla="*/ 1924141 w 2620954"/>
              <a:gd name="connsiteY70" fmla="*/ 1624050 h 1826699"/>
              <a:gd name="connsiteX71" fmla="*/ 1881279 w 2620954"/>
              <a:gd name="connsiteY71" fmla="*/ 1652625 h 1826699"/>
              <a:gd name="connsiteX72" fmla="*/ 1831272 w 2620954"/>
              <a:gd name="connsiteY72" fmla="*/ 1676438 h 1826699"/>
              <a:gd name="connsiteX73" fmla="*/ 1793172 w 2620954"/>
              <a:gd name="connsiteY73" fmla="*/ 1697869 h 1826699"/>
              <a:gd name="connsiteX74" fmla="*/ 1743166 w 2620954"/>
              <a:gd name="connsiteY74" fmla="*/ 1721681 h 1826699"/>
              <a:gd name="connsiteX75" fmla="*/ 1695541 w 2620954"/>
              <a:gd name="connsiteY75" fmla="*/ 1743113 h 1826699"/>
              <a:gd name="connsiteX76" fmla="*/ 1645535 w 2620954"/>
              <a:gd name="connsiteY76" fmla="*/ 1757400 h 1826699"/>
              <a:gd name="connsiteX77" fmla="*/ 1600291 w 2620954"/>
              <a:gd name="connsiteY77" fmla="*/ 1781213 h 1826699"/>
              <a:gd name="connsiteX78" fmla="*/ 1550285 w 2620954"/>
              <a:gd name="connsiteY78" fmla="*/ 1793119 h 1826699"/>
              <a:gd name="connsiteX79" fmla="*/ 1497897 w 2620954"/>
              <a:gd name="connsiteY79" fmla="*/ 1809788 h 1826699"/>
              <a:gd name="connsiteX80" fmla="*/ 1440747 w 2620954"/>
              <a:gd name="connsiteY80" fmla="*/ 1816931 h 1826699"/>
              <a:gd name="connsiteX81" fmla="*/ 1397885 w 2620954"/>
              <a:gd name="connsiteY81" fmla="*/ 1826456 h 1826699"/>
              <a:gd name="connsiteX82" fmla="*/ 1335972 w 2620954"/>
              <a:gd name="connsiteY82" fmla="*/ 1824075 h 1826699"/>
              <a:gd name="connsiteX83" fmla="*/ 1276441 w 2620954"/>
              <a:gd name="connsiteY83" fmla="*/ 1826456 h 1826699"/>
              <a:gd name="connsiteX84" fmla="*/ 1219291 w 2620954"/>
              <a:gd name="connsiteY84" fmla="*/ 1824075 h 1826699"/>
              <a:gd name="connsiteX85" fmla="*/ 1169285 w 2620954"/>
              <a:gd name="connsiteY85" fmla="*/ 1816931 h 1826699"/>
              <a:gd name="connsiteX86" fmla="*/ 1119279 w 2620954"/>
              <a:gd name="connsiteY86" fmla="*/ 1802644 h 1826699"/>
              <a:gd name="connsiteX87" fmla="*/ 1066891 w 2620954"/>
              <a:gd name="connsiteY87" fmla="*/ 1793119 h 1826699"/>
              <a:gd name="connsiteX88" fmla="*/ 1012122 w 2620954"/>
              <a:gd name="connsiteY88" fmla="*/ 1771688 h 1826699"/>
              <a:gd name="connsiteX89" fmla="*/ 966879 w 2620954"/>
              <a:gd name="connsiteY89" fmla="*/ 1759781 h 1826699"/>
              <a:gd name="connsiteX90" fmla="*/ 919254 w 2620954"/>
              <a:gd name="connsiteY90" fmla="*/ 1735969 h 1826699"/>
              <a:gd name="connsiteX91" fmla="*/ 871629 w 2620954"/>
              <a:gd name="connsiteY91" fmla="*/ 1716919 h 1826699"/>
              <a:gd name="connsiteX92" fmla="*/ 824004 w 2620954"/>
              <a:gd name="connsiteY92" fmla="*/ 1695488 h 1826699"/>
              <a:gd name="connsiteX93" fmla="*/ 771616 w 2620954"/>
              <a:gd name="connsiteY93" fmla="*/ 1671675 h 1826699"/>
              <a:gd name="connsiteX94" fmla="*/ 731135 w 2620954"/>
              <a:gd name="connsiteY94" fmla="*/ 1643100 h 1826699"/>
              <a:gd name="connsiteX95" fmla="*/ 673985 w 2620954"/>
              <a:gd name="connsiteY95" fmla="*/ 1612144 h 1826699"/>
              <a:gd name="connsiteX96" fmla="*/ 638266 w 2620954"/>
              <a:gd name="connsiteY96" fmla="*/ 1585950 h 1826699"/>
              <a:gd name="connsiteX97" fmla="*/ 597785 w 2620954"/>
              <a:gd name="connsiteY97" fmla="*/ 1559756 h 1826699"/>
              <a:gd name="connsiteX98" fmla="*/ 550160 w 2620954"/>
              <a:gd name="connsiteY98" fmla="*/ 1528800 h 1826699"/>
              <a:gd name="connsiteX99" fmla="*/ 502535 w 2620954"/>
              <a:gd name="connsiteY99" fmla="*/ 1497844 h 1826699"/>
              <a:gd name="connsiteX100" fmla="*/ 426335 w 2620954"/>
              <a:gd name="connsiteY100" fmla="*/ 1433550 h 1826699"/>
              <a:gd name="connsiteX101" fmla="*/ 378710 w 2620954"/>
              <a:gd name="connsiteY101" fmla="*/ 1400213 h 1826699"/>
              <a:gd name="connsiteX102" fmla="*/ 345372 w 2620954"/>
              <a:gd name="connsiteY102" fmla="*/ 1369256 h 1826699"/>
              <a:gd name="connsiteX103" fmla="*/ 309654 w 2620954"/>
              <a:gd name="connsiteY103" fmla="*/ 1333538 h 1826699"/>
              <a:gd name="connsiteX104" fmla="*/ 269172 w 2620954"/>
              <a:gd name="connsiteY104" fmla="*/ 1297819 h 1826699"/>
              <a:gd name="connsiteX105" fmla="*/ 233454 w 2620954"/>
              <a:gd name="connsiteY105" fmla="*/ 1264481 h 1826699"/>
              <a:gd name="connsiteX106" fmla="*/ 197735 w 2620954"/>
              <a:gd name="connsiteY106" fmla="*/ 1226381 h 1826699"/>
              <a:gd name="connsiteX107" fmla="*/ 157254 w 2620954"/>
              <a:gd name="connsiteY107" fmla="*/ 1176375 h 1826699"/>
              <a:gd name="connsiteX108" fmla="*/ 121535 w 2620954"/>
              <a:gd name="connsiteY108" fmla="*/ 1140656 h 1826699"/>
              <a:gd name="connsiteX109" fmla="*/ 95341 w 2620954"/>
              <a:gd name="connsiteY109" fmla="*/ 1102556 h 1826699"/>
              <a:gd name="connsiteX110" fmla="*/ 62004 w 2620954"/>
              <a:gd name="connsiteY110" fmla="*/ 1057313 h 1826699"/>
              <a:gd name="connsiteX111" fmla="*/ 33429 w 2620954"/>
              <a:gd name="connsiteY111" fmla="*/ 1014450 h 1826699"/>
              <a:gd name="connsiteX112" fmla="*/ 16760 w 2620954"/>
              <a:gd name="connsiteY112" fmla="*/ 969206 h 1826699"/>
              <a:gd name="connsiteX113" fmla="*/ 91 w 2620954"/>
              <a:gd name="connsiteY113" fmla="*/ 928725 h 1826699"/>
              <a:gd name="connsiteX114" fmla="*/ 16760 w 2620954"/>
              <a:gd name="connsiteY114" fmla="*/ 857288 h 1826699"/>
              <a:gd name="connsiteX115" fmla="*/ 42954 w 2620954"/>
              <a:gd name="connsiteY115" fmla="*/ 802519 h 1826699"/>
              <a:gd name="connsiteX116" fmla="*/ 69147 w 2620954"/>
              <a:gd name="connsiteY116" fmla="*/ 757275 h 1826699"/>
              <a:gd name="connsiteX117" fmla="*/ 104866 w 2620954"/>
              <a:gd name="connsiteY117" fmla="*/ 712031 h 1826699"/>
              <a:gd name="connsiteX118" fmla="*/ 392997 w 2620954"/>
              <a:gd name="connsiteY118" fmla="*/ 419138 h 1826699"/>
              <a:gd name="connsiteX119" fmla="*/ 525884 w 2620954"/>
              <a:gd name="connsiteY119" fmla="*/ 466300 h 1826699"/>
              <a:gd name="connsiteX0" fmla="*/ 440622 w 2620954"/>
              <a:gd name="connsiteY0" fmla="*/ 381038 h 1826699"/>
              <a:gd name="connsiteX1" fmla="*/ 471579 w 2620954"/>
              <a:gd name="connsiteY1" fmla="*/ 352463 h 1826699"/>
              <a:gd name="connsiteX2" fmla="*/ 512060 w 2620954"/>
              <a:gd name="connsiteY2" fmla="*/ 321506 h 1826699"/>
              <a:gd name="connsiteX3" fmla="*/ 562066 w 2620954"/>
              <a:gd name="connsiteY3" fmla="*/ 292931 h 1826699"/>
              <a:gd name="connsiteX4" fmla="*/ 607310 w 2620954"/>
              <a:gd name="connsiteY4" fmla="*/ 261975 h 1826699"/>
              <a:gd name="connsiteX5" fmla="*/ 650172 w 2620954"/>
              <a:gd name="connsiteY5" fmla="*/ 226256 h 1826699"/>
              <a:gd name="connsiteX6" fmla="*/ 695416 w 2620954"/>
              <a:gd name="connsiteY6" fmla="*/ 202444 h 1826699"/>
              <a:gd name="connsiteX7" fmla="*/ 738279 w 2620954"/>
              <a:gd name="connsiteY7" fmla="*/ 176250 h 1826699"/>
              <a:gd name="connsiteX8" fmla="*/ 790666 w 2620954"/>
              <a:gd name="connsiteY8" fmla="*/ 150056 h 1826699"/>
              <a:gd name="connsiteX9" fmla="*/ 831147 w 2620954"/>
              <a:gd name="connsiteY9" fmla="*/ 126244 h 1826699"/>
              <a:gd name="connsiteX10" fmla="*/ 876391 w 2620954"/>
              <a:gd name="connsiteY10" fmla="*/ 104813 h 1826699"/>
              <a:gd name="connsiteX11" fmla="*/ 926397 w 2620954"/>
              <a:gd name="connsiteY11" fmla="*/ 88144 h 1826699"/>
              <a:gd name="connsiteX12" fmla="*/ 966879 w 2620954"/>
              <a:gd name="connsiteY12" fmla="*/ 69094 h 1826699"/>
              <a:gd name="connsiteX13" fmla="*/ 1024029 w 2620954"/>
              <a:gd name="connsiteY13" fmla="*/ 52425 h 1826699"/>
              <a:gd name="connsiteX14" fmla="*/ 1081179 w 2620954"/>
              <a:gd name="connsiteY14" fmla="*/ 35756 h 1826699"/>
              <a:gd name="connsiteX15" fmla="*/ 1121660 w 2620954"/>
              <a:gd name="connsiteY15" fmla="*/ 21469 h 1826699"/>
              <a:gd name="connsiteX16" fmla="*/ 1174047 w 2620954"/>
              <a:gd name="connsiteY16" fmla="*/ 14325 h 1826699"/>
              <a:gd name="connsiteX17" fmla="*/ 1226435 w 2620954"/>
              <a:gd name="connsiteY17" fmla="*/ 4800 h 1826699"/>
              <a:gd name="connsiteX18" fmla="*/ 1281204 w 2620954"/>
              <a:gd name="connsiteY18" fmla="*/ 38 h 1826699"/>
              <a:gd name="connsiteX19" fmla="*/ 1345497 w 2620954"/>
              <a:gd name="connsiteY19" fmla="*/ 2419 h 1826699"/>
              <a:gd name="connsiteX20" fmla="*/ 1405029 w 2620954"/>
              <a:gd name="connsiteY20" fmla="*/ 4800 h 1826699"/>
              <a:gd name="connsiteX21" fmla="*/ 1457416 w 2620954"/>
              <a:gd name="connsiteY21" fmla="*/ 11944 h 1826699"/>
              <a:gd name="connsiteX22" fmla="*/ 1502660 w 2620954"/>
              <a:gd name="connsiteY22" fmla="*/ 21469 h 1826699"/>
              <a:gd name="connsiteX23" fmla="*/ 1559810 w 2620954"/>
              <a:gd name="connsiteY23" fmla="*/ 35756 h 1826699"/>
              <a:gd name="connsiteX24" fmla="*/ 1609816 w 2620954"/>
              <a:gd name="connsiteY24" fmla="*/ 54806 h 1826699"/>
              <a:gd name="connsiteX25" fmla="*/ 1659822 w 2620954"/>
              <a:gd name="connsiteY25" fmla="*/ 69094 h 1826699"/>
              <a:gd name="connsiteX26" fmla="*/ 1709829 w 2620954"/>
              <a:gd name="connsiteY26" fmla="*/ 92906 h 1826699"/>
              <a:gd name="connsiteX27" fmla="*/ 1747929 w 2620954"/>
              <a:gd name="connsiteY27" fmla="*/ 109575 h 1826699"/>
              <a:gd name="connsiteX28" fmla="*/ 1800316 w 2620954"/>
              <a:gd name="connsiteY28" fmla="*/ 128625 h 1826699"/>
              <a:gd name="connsiteX29" fmla="*/ 1847941 w 2620954"/>
              <a:gd name="connsiteY29" fmla="*/ 161963 h 1826699"/>
              <a:gd name="connsiteX30" fmla="*/ 1895566 w 2620954"/>
              <a:gd name="connsiteY30" fmla="*/ 185775 h 1826699"/>
              <a:gd name="connsiteX31" fmla="*/ 1938429 w 2620954"/>
              <a:gd name="connsiteY31" fmla="*/ 209588 h 1826699"/>
              <a:gd name="connsiteX32" fmla="*/ 1988435 w 2620954"/>
              <a:gd name="connsiteY32" fmla="*/ 240544 h 1826699"/>
              <a:gd name="connsiteX33" fmla="*/ 2031297 w 2620954"/>
              <a:gd name="connsiteY33" fmla="*/ 266738 h 1826699"/>
              <a:gd name="connsiteX34" fmla="*/ 2078922 w 2620954"/>
              <a:gd name="connsiteY34" fmla="*/ 302456 h 1826699"/>
              <a:gd name="connsiteX35" fmla="*/ 2117022 w 2620954"/>
              <a:gd name="connsiteY35" fmla="*/ 328650 h 1826699"/>
              <a:gd name="connsiteX36" fmla="*/ 2164647 w 2620954"/>
              <a:gd name="connsiteY36" fmla="*/ 361988 h 1826699"/>
              <a:gd name="connsiteX37" fmla="*/ 2212272 w 2620954"/>
              <a:gd name="connsiteY37" fmla="*/ 395325 h 1826699"/>
              <a:gd name="connsiteX38" fmla="*/ 2262279 w 2620954"/>
              <a:gd name="connsiteY38" fmla="*/ 442950 h 1826699"/>
              <a:gd name="connsiteX39" fmla="*/ 2290854 w 2620954"/>
              <a:gd name="connsiteY39" fmla="*/ 466763 h 1826699"/>
              <a:gd name="connsiteX40" fmla="*/ 2314666 w 2620954"/>
              <a:gd name="connsiteY40" fmla="*/ 488194 h 1826699"/>
              <a:gd name="connsiteX41" fmla="*/ 2350385 w 2620954"/>
              <a:gd name="connsiteY41" fmla="*/ 528675 h 1826699"/>
              <a:gd name="connsiteX42" fmla="*/ 2393247 w 2620954"/>
              <a:gd name="connsiteY42" fmla="*/ 559631 h 1826699"/>
              <a:gd name="connsiteX43" fmla="*/ 2421822 w 2620954"/>
              <a:gd name="connsiteY43" fmla="*/ 597731 h 1826699"/>
              <a:gd name="connsiteX44" fmla="*/ 2462304 w 2620954"/>
              <a:gd name="connsiteY44" fmla="*/ 645356 h 1826699"/>
              <a:gd name="connsiteX45" fmla="*/ 2500404 w 2620954"/>
              <a:gd name="connsiteY45" fmla="*/ 681075 h 1826699"/>
              <a:gd name="connsiteX46" fmla="*/ 2531360 w 2620954"/>
              <a:gd name="connsiteY46" fmla="*/ 721556 h 1826699"/>
              <a:gd name="connsiteX47" fmla="*/ 2557554 w 2620954"/>
              <a:gd name="connsiteY47" fmla="*/ 762038 h 1826699"/>
              <a:gd name="connsiteX48" fmla="*/ 2588510 w 2620954"/>
              <a:gd name="connsiteY48" fmla="*/ 809663 h 1826699"/>
              <a:gd name="connsiteX49" fmla="*/ 2607560 w 2620954"/>
              <a:gd name="connsiteY49" fmla="*/ 857288 h 1826699"/>
              <a:gd name="connsiteX50" fmla="*/ 2619466 w 2620954"/>
              <a:gd name="connsiteY50" fmla="*/ 912056 h 1826699"/>
              <a:gd name="connsiteX51" fmla="*/ 2619466 w 2620954"/>
              <a:gd name="connsiteY51" fmla="*/ 950156 h 1826699"/>
              <a:gd name="connsiteX52" fmla="*/ 2607560 w 2620954"/>
              <a:gd name="connsiteY52" fmla="*/ 985875 h 1826699"/>
              <a:gd name="connsiteX53" fmla="*/ 2581366 w 2620954"/>
              <a:gd name="connsiteY53" fmla="*/ 1028738 h 1826699"/>
              <a:gd name="connsiteX54" fmla="*/ 2555172 w 2620954"/>
              <a:gd name="connsiteY54" fmla="*/ 1071600 h 1826699"/>
              <a:gd name="connsiteX55" fmla="*/ 2524216 w 2620954"/>
              <a:gd name="connsiteY55" fmla="*/ 1114463 h 1826699"/>
              <a:gd name="connsiteX56" fmla="*/ 2488497 w 2620954"/>
              <a:gd name="connsiteY56" fmla="*/ 1154944 h 1826699"/>
              <a:gd name="connsiteX57" fmla="*/ 2459922 w 2620954"/>
              <a:gd name="connsiteY57" fmla="*/ 1193044 h 1826699"/>
              <a:gd name="connsiteX58" fmla="*/ 2421822 w 2620954"/>
              <a:gd name="connsiteY58" fmla="*/ 1231144 h 1826699"/>
              <a:gd name="connsiteX59" fmla="*/ 2386104 w 2620954"/>
              <a:gd name="connsiteY59" fmla="*/ 1269244 h 1826699"/>
              <a:gd name="connsiteX60" fmla="*/ 2345622 w 2620954"/>
              <a:gd name="connsiteY60" fmla="*/ 1304963 h 1826699"/>
              <a:gd name="connsiteX61" fmla="*/ 2307522 w 2620954"/>
              <a:gd name="connsiteY61" fmla="*/ 1343063 h 1826699"/>
              <a:gd name="connsiteX62" fmla="*/ 2269422 w 2620954"/>
              <a:gd name="connsiteY62" fmla="*/ 1371638 h 1826699"/>
              <a:gd name="connsiteX63" fmla="*/ 2224179 w 2620954"/>
              <a:gd name="connsiteY63" fmla="*/ 1407356 h 1826699"/>
              <a:gd name="connsiteX64" fmla="*/ 2188460 w 2620954"/>
              <a:gd name="connsiteY64" fmla="*/ 1443075 h 1826699"/>
              <a:gd name="connsiteX65" fmla="*/ 2138454 w 2620954"/>
              <a:gd name="connsiteY65" fmla="*/ 1478794 h 1826699"/>
              <a:gd name="connsiteX66" fmla="*/ 2102735 w 2620954"/>
              <a:gd name="connsiteY66" fmla="*/ 1512131 h 1826699"/>
              <a:gd name="connsiteX67" fmla="*/ 2057491 w 2620954"/>
              <a:gd name="connsiteY67" fmla="*/ 1535944 h 1826699"/>
              <a:gd name="connsiteX68" fmla="*/ 2028916 w 2620954"/>
              <a:gd name="connsiteY68" fmla="*/ 1566900 h 1826699"/>
              <a:gd name="connsiteX69" fmla="*/ 1971766 w 2620954"/>
              <a:gd name="connsiteY69" fmla="*/ 1595475 h 1826699"/>
              <a:gd name="connsiteX70" fmla="*/ 1924141 w 2620954"/>
              <a:gd name="connsiteY70" fmla="*/ 1624050 h 1826699"/>
              <a:gd name="connsiteX71" fmla="*/ 1881279 w 2620954"/>
              <a:gd name="connsiteY71" fmla="*/ 1652625 h 1826699"/>
              <a:gd name="connsiteX72" fmla="*/ 1831272 w 2620954"/>
              <a:gd name="connsiteY72" fmla="*/ 1676438 h 1826699"/>
              <a:gd name="connsiteX73" fmla="*/ 1793172 w 2620954"/>
              <a:gd name="connsiteY73" fmla="*/ 1697869 h 1826699"/>
              <a:gd name="connsiteX74" fmla="*/ 1743166 w 2620954"/>
              <a:gd name="connsiteY74" fmla="*/ 1721681 h 1826699"/>
              <a:gd name="connsiteX75" fmla="*/ 1695541 w 2620954"/>
              <a:gd name="connsiteY75" fmla="*/ 1743113 h 1826699"/>
              <a:gd name="connsiteX76" fmla="*/ 1645535 w 2620954"/>
              <a:gd name="connsiteY76" fmla="*/ 1757400 h 1826699"/>
              <a:gd name="connsiteX77" fmla="*/ 1600291 w 2620954"/>
              <a:gd name="connsiteY77" fmla="*/ 1781213 h 1826699"/>
              <a:gd name="connsiteX78" fmla="*/ 1550285 w 2620954"/>
              <a:gd name="connsiteY78" fmla="*/ 1793119 h 1826699"/>
              <a:gd name="connsiteX79" fmla="*/ 1497897 w 2620954"/>
              <a:gd name="connsiteY79" fmla="*/ 1809788 h 1826699"/>
              <a:gd name="connsiteX80" fmla="*/ 1440747 w 2620954"/>
              <a:gd name="connsiteY80" fmla="*/ 1816931 h 1826699"/>
              <a:gd name="connsiteX81" fmla="*/ 1397885 w 2620954"/>
              <a:gd name="connsiteY81" fmla="*/ 1826456 h 1826699"/>
              <a:gd name="connsiteX82" fmla="*/ 1335972 w 2620954"/>
              <a:gd name="connsiteY82" fmla="*/ 1824075 h 1826699"/>
              <a:gd name="connsiteX83" fmla="*/ 1276441 w 2620954"/>
              <a:gd name="connsiteY83" fmla="*/ 1826456 h 1826699"/>
              <a:gd name="connsiteX84" fmla="*/ 1219291 w 2620954"/>
              <a:gd name="connsiteY84" fmla="*/ 1824075 h 1826699"/>
              <a:gd name="connsiteX85" fmla="*/ 1169285 w 2620954"/>
              <a:gd name="connsiteY85" fmla="*/ 1816931 h 1826699"/>
              <a:gd name="connsiteX86" fmla="*/ 1119279 w 2620954"/>
              <a:gd name="connsiteY86" fmla="*/ 1802644 h 1826699"/>
              <a:gd name="connsiteX87" fmla="*/ 1066891 w 2620954"/>
              <a:gd name="connsiteY87" fmla="*/ 1793119 h 1826699"/>
              <a:gd name="connsiteX88" fmla="*/ 1012122 w 2620954"/>
              <a:gd name="connsiteY88" fmla="*/ 1771688 h 1826699"/>
              <a:gd name="connsiteX89" fmla="*/ 966879 w 2620954"/>
              <a:gd name="connsiteY89" fmla="*/ 1759781 h 1826699"/>
              <a:gd name="connsiteX90" fmla="*/ 919254 w 2620954"/>
              <a:gd name="connsiteY90" fmla="*/ 1735969 h 1826699"/>
              <a:gd name="connsiteX91" fmla="*/ 871629 w 2620954"/>
              <a:gd name="connsiteY91" fmla="*/ 1716919 h 1826699"/>
              <a:gd name="connsiteX92" fmla="*/ 824004 w 2620954"/>
              <a:gd name="connsiteY92" fmla="*/ 1695488 h 1826699"/>
              <a:gd name="connsiteX93" fmla="*/ 771616 w 2620954"/>
              <a:gd name="connsiteY93" fmla="*/ 1671675 h 1826699"/>
              <a:gd name="connsiteX94" fmla="*/ 731135 w 2620954"/>
              <a:gd name="connsiteY94" fmla="*/ 1643100 h 1826699"/>
              <a:gd name="connsiteX95" fmla="*/ 673985 w 2620954"/>
              <a:gd name="connsiteY95" fmla="*/ 1612144 h 1826699"/>
              <a:gd name="connsiteX96" fmla="*/ 638266 w 2620954"/>
              <a:gd name="connsiteY96" fmla="*/ 1585950 h 1826699"/>
              <a:gd name="connsiteX97" fmla="*/ 597785 w 2620954"/>
              <a:gd name="connsiteY97" fmla="*/ 1559756 h 1826699"/>
              <a:gd name="connsiteX98" fmla="*/ 550160 w 2620954"/>
              <a:gd name="connsiteY98" fmla="*/ 1528800 h 1826699"/>
              <a:gd name="connsiteX99" fmla="*/ 502535 w 2620954"/>
              <a:gd name="connsiteY99" fmla="*/ 1497844 h 1826699"/>
              <a:gd name="connsiteX100" fmla="*/ 426335 w 2620954"/>
              <a:gd name="connsiteY100" fmla="*/ 1433550 h 1826699"/>
              <a:gd name="connsiteX101" fmla="*/ 378710 w 2620954"/>
              <a:gd name="connsiteY101" fmla="*/ 1400213 h 1826699"/>
              <a:gd name="connsiteX102" fmla="*/ 345372 w 2620954"/>
              <a:gd name="connsiteY102" fmla="*/ 1369256 h 1826699"/>
              <a:gd name="connsiteX103" fmla="*/ 309654 w 2620954"/>
              <a:gd name="connsiteY103" fmla="*/ 1333538 h 1826699"/>
              <a:gd name="connsiteX104" fmla="*/ 269172 w 2620954"/>
              <a:gd name="connsiteY104" fmla="*/ 1297819 h 1826699"/>
              <a:gd name="connsiteX105" fmla="*/ 233454 w 2620954"/>
              <a:gd name="connsiteY105" fmla="*/ 1264481 h 1826699"/>
              <a:gd name="connsiteX106" fmla="*/ 197735 w 2620954"/>
              <a:gd name="connsiteY106" fmla="*/ 1226381 h 1826699"/>
              <a:gd name="connsiteX107" fmla="*/ 157254 w 2620954"/>
              <a:gd name="connsiteY107" fmla="*/ 1176375 h 1826699"/>
              <a:gd name="connsiteX108" fmla="*/ 121535 w 2620954"/>
              <a:gd name="connsiteY108" fmla="*/ 1140656 h 1826699"/>
              <a:gd name="connsiteX109" fmla="*/ 95341 w 2620954"/>
              <a:gd name="connsiteY109" fmla="*/ 1102556 h 1826699"/>
              <a:gd name="connsiteX110" fmla="*/ 62004 w 2620954"/>
              <a:gd name="connsiteY110" fmla="*/ 1057313 h 1826699"/>
              <a:gd name="connsiteX111" fmla="*/ 33429 w 2620954"/>
              <a:gd name="connsiteY111" fmla="*/ 1014450 h 1826699"/>
              <a:gd name="connsiteX112" fmla="*/ 16760 w 2620954"/>
              <a:gd name="connsiteY112" fmla="*/ 969206 h 1826699"/>
              <a:gd name="connsiteX113" fmla="*/ 91 w 2620954"/>
              <a:gd name="connsiteY113" fmla="*/ 928725 h 1826699"/>
              <a:gd name="connsiteX114" fmla="*/ 16760 w 2620954"/>
              <a:gd name="connsiteY114" fmla="*/ 857288 h 1826699"/>
              <a:gd name="connsiteX115" fmla="*/ 42954 w 2620954"/>
              <a:gd name="connsiteY115" fmla="*/ 802519 h 1826699"/>
              <a:gd name="connsiteX116" fmla="*/ 69147 w 2620954"/>
              <a:gd name="connsiteY116" fmla="*/ 757275 h 1826699"/>
              <a:gd name="connsiteX117" fmla="*/ 104866 w 2620954"/>
              <a:gd name="connsiteY117" fmla="*/ 712031 h 1826699"/>
              <a:gd name="connsiteX118" fmla="*/ 525884 w 2620954"/>
              <a:gd name="connsiteY118" fmla="*/ 466300 h 1826699"/>
              <a:gd name="connsiteX0" fmla="*/ 440622 w 2620954"/>
              <a:gd name="connsiteY0" fmla="*/ 381038 h 1826699"/>
              <a:gd name="connsiteX1" fmla="*/ 471579 w 2620954"/>
              <a:gd name="connsiteY1" fmla="*/ 352463 h 1826699"/>
              <a:gd name="connsiteX2" fmla="*/ 512060 w 2620954"/>
              <a:gd name="connsiteY2" fmla="*/ 321506 h 1826699"/>
              <a:gd name="connsiteX3" fmla="*/ 562066 w 2620954"/>
              <a:gd name="connsiteY3" fmla="*/ 292931 h 1826699"/>
              <a:gd name="connsiteX4" fmla="*/ 607310 w 2620954"/>
              <a:gd name="connsiteY4" fmla="*/ 261975 h 1826699"/>
              <a:gd name="connsiteX5" fmla="*/ 650172 w 2620954"/>
              <a:gd name="connsiteY5" fmla="*/ 226256 h 1826699"/>
              <a:gd name="connsiteX6" fmla="*/ 695416 w 2620954"/>
              <a:gd name="connsiteY6" fmla="*/ 202444 h 1826699"/>
              <a:gd name="connsiteX7" fmla="*/ 738279 w 2620954"/>
              <a:gd name="connsiteY7" fmla="*/ 176250 h 1826699"/>
              <a:gd name="connsiteX8" fmla="*/ 790666 w 2620954"/>
              <a:gd name="connsiteY8" fmla="*/ 150056 h 1826699"/>
              <a:gd name="connsiteX9" fmla="*/ 831147 w 2620954"/>
              <a:gd name="connsiteY9" fmla="*/ 126244 h 1826699"/>
              <a:gd name="connsiteX10" fmla="*/ 876391 w 2620954"/>
              <a:gd name="connsiteY10" fmla="*/ 104813 h 1826699"/>
              <a:gd name="connsiteX11" fmla="*/ 926397 w 2620954"/>
              <a:gd name="connsiteY11" fmla="*/ 88144 h 1826699"/>
              <a:gd name="connsiteX12" fmla="*/ 966879 w 2620954"/>
              <a:gd name="connsiteY12" fmla="*/ 69094 h 1826699"/>
              <a:gd name="connsiteX13" fmla="*/ 1024029 w 2620954"/>
              <a:gd name="connsiteY13" fmla="*/ 52425 h 1826699"/>
              <a:gd name="connsiteX14" fmla="*/ 1081179 w 2620954"/>
              <a:gd name="connsiteY14" fmla="*/ 35756 h 1826699"/>
              <a:gd name="connsiteX15" fmla="*/ 1121660 w 2620954"/>
              <a:gd name="connsiteY15" fmla="*/ 21469 h 1826699"/>
              <a:gd name="connsiteX16" fmla="*/ 1174047 w 2620954"/>
              <a:gd name="connsiteY16" fmla="*/ 14325 h 1826699"/>
              <a:gd name="connsiteX17" fmla="*/ 1226435 w 2620954"/>
              <a:gd name="connsiteY17" fmla="*/ 4800 h 1826699"/>
              <a:gd name="connsiteX18" fmla="*/ 1281204 w 2620954"/>
              <a:gd name="connsiteY18" fmla="*/ 38 h 1826699"/>
              <a:gd name="connsiteX19" fmla="*/ 1345497 w 2620954"/>
              <a:gd name="connsiteY19" fmla="*/ 2419 h 1826699"/>
              <a:gd name="connsiteX20" fmla="*/ 1405029 w 2620954"/>
              <a:gd name="connsiteY20" fmla="*/ 4800 h 1826699"/>
              <a:gd name="connsiteX21" fmla="*/ 1457416 w 2620954"/>
              <a:gd name="connsiteY21" fmla="*/ 11944 h 1826699"/>
              <a:gd name="connsiteX22" fmla="*/ 1502660 w 2620954"/>
              <a:gd name="connsiteY22" fmla="*/ 21469 h 1826699"/>
              <a:gd name="connsiteX23" fmla="*/ 1559810 w 2620954"/>
              <a:gd name="connsiteY23" fmla="*/ 35756 h 1826699"/>
              <a:gd name="connsiteX24" fmla="*/ 1609816 w 2620954"/>
              <a:gd name="connsiteY24" fmla="*/ 54806 h 1826699"/>
              <a:gd name="connsiteX25" fmla="*/ 1659822 w 2620954"/>
              <a:gd name="connsiteY25" fmla="*/ 69094 h 1826699"/>
              <a:gd name="connsiteX26" fmla="*/ 1709829 w 2620954"/>
              <a:gd name="connsiteY26" fmla="*/ 92906 h 1826699"/>
              <a:gd name="connsiteX27" fmla="*/ 1747929 w 2620954"/>
              <a:gd name="connsiteY27" fmla="*/ 109575 h 1826699"/>
              <a:gd name="connsiteX28" fmla="*/ 1800316 w 2620954"/>
              <a:gd name="connsiteY28" fmla="*/ 128625 h 1826699"/>
              <a:gd name="connsiteX29" fmla="*/ 1847941 w 2620954"/>
              <a:gd name="connsiteY29" fmla="*/ 161963 h 1826699"/>
              <a:gd name="connsiteX30" fmla="*/ 1895566 w 2620954"/>
              <a:gd name="connsiteY30" fmla="*/ 185775 h 1826699"/>
              <a:gd name="connsiteX31" fmla="*/ 1938429 w 2620954"/>
              <a:gd name="connsiteY31" fmla="*/ 209588 h 1826699"/>
              <a:gd name="connsiteX32" fmla="*/ 1988435 w 2620954"/>
              <a:gd name="connsiteY32" fmla="*/ 240544 h 1826699"/>
              <a:gd name="connsiteX33" fmla="*/ 2031297 w 2620954"/>
              <a:gd name="connsiteY33" fmla="*/ 266738 h 1826699"/>
              <a:gd name="connsiteX34" fmla="*/ 2078922 w 2620954"/>
              <a:gd name="connsiteY34" fmla="*/ 302456 h 1826699"/>
              <a:gd name="connsiteX35" fmla="*/ 2117022 w 2620954"/>
              <a:gd name="connsiteY35" fmla="*/ 328650 h 1826699"/>
              <a:gd name="connsiteX36" fmla="*/ 2164647 w 2620954"/>
              <a:gd name="connsiteY36" fmla="*/ 361988 h 1826699"/>
              <a:gd name="connsiteX37" fmla="*/ 2212272 w 2620954"/>
              <a:gd name="connsiteY37" fmla="*/ 395325 h 1826699"/>
              <a:gd name="connsiteX38" fmla="*/ 2262279 w 2620954"/>
              <a:gd name="connsiteY38" fmla="*/ 442950 h 1826699"/>
              <a:gd name="connsiteX39" fmla="*/ 2290854 w 2620954"/>
              <a:gd name="connsiteY39" fmla="*/ 466763 h 1826699"/>
              <a:gd name="connsiteX40" fmla="*/ 2314666 w 2620954"/>
              <a:gd name="connsiteY40" fmla="*/ 488194 h 1826699"/>
              <a:gd name="connsiteX41" fmla="*/ 2350385 w 2620954"/>
              <a:gd name="connsiteY41" fmla="*/ 528675 h 1826699"/>
              <a:gd name="connsiteX42" fmla="*/ 2393247 w 2620954"/>
              <a:gd name="connsiteY42" fmla="*/ 559631 h 1826699"/>
              <a:gd name="connsiteX43" fmla="*/ 2421822 w 2620954"/>
              <a:gd name="connsiteY43" fmla="*/ 597731 h 1826699"/>
              <a:gd name="connsiteX44" fmla="*/ 2462304 w 2620954"/>
              <a:gd name="connsiteY44" fmla="*/ 645356 h 1826699"/>
              <a:gd name="connsiteX45" fmla="*/ 2500404 w 2620954"/>
              <a:gd name="connsiteY45" fmla="*/ 681075 h 1826699"/>
              <a:gd name="connsiteX46" fmla="*/ 2531360 w 2620954"/>
              <a:gd name="connsiteY46" fmla="*/ 721556 h 1826699"/>
              <a:gd name="connsiteX47" fmla="*/ 2557554 w 2620954"/>
              <a:gd name="connsiteY47" fmla="*/ 762038 h 1826699"/>
              <a:gd name="connsiteX48" fmla="*/ 2588510 w 2620954"/>
              <a:gd name="connsiteY48" fmla="*/ 809663 h 1826699"/>
              <a:gd name="connsiteX49" fmla="*/ 2607560 w 2620954"/>
              <a:gd name="connsiteY49" fmla="*/ 857288 h 1826699"/>
              <a:gd name="connsiteX50" fmla="*/ 2619466 w 2620954"/>
              <a:gd name="connsiteY50" fmla="*/ 912056 h 1826699"/>
              <a:gd name="connsiteX51" fmla="*/ 2619466 w 2620954"/>
              <a:gd name="connsiteY51" fmla="*/ 950156 h 1826699"/>
              <a:gd name="connsiteX52" fmla="*/ 2607560 w 2620954"/>
              <a:gd name="connsiteY52" fmla="*/ 985875 h 1826699"/>
              <a:gd name="connsiteX53" fmla="*/ 2581366 w 2620954"/>
              <a:gd name="connsiteY53" fmla="*/ 1028738 h 1826699"/>
              <a:gd name="connsiteX54" fmla="*/ 2555172 w 2620954"/>
              <a:gd name="connsiteY54" fmla="*/ 1071600 h 1826699"/>
              <a:gd name="connsiteX55" fmla="*/ 2524216 w 2620954"/>
              <a:gd name="connsiteY55" fmla="*/ 1114463 h 1826699"/>
              <a:gd name="connsiteX56" fmla="*/ 2488497 w 2620954"/>
              <a:gd name="connsiteY56" fmla="*/ 1154944 h 1826699"/>
              <a:gd name="connsiteX57" fmla="*/ 2459922 w 2620954"/>
              <a:gd name="connsiteY57" fmla="*/ 1193044 h 1826699"/>
              <a:gd name="connsiteX58" fmla="*/ 2421822 w 2620954"/>
              <a:gd name="connsiteY58" fmla="*/ 1231144 h 1826699"/>
              <a:gd name="connsiteX59" fmla="*/ 2386104 w 2620954"/>
              <a:gd name="connsiteY59" fmla="*/ 1269244 h 1826699"/>
              <a:gd name="connsiteX60" fmla="*/ 2345622 w 2620954"/>
              <a:gd name="connsiteY60" fmla="*/ 1304963 h 1826699"/>
              <a:gd name="connsiteX61" fmla="*/ 2307522 w 2620954"/>
              <a:gd name="connsiteY61" fmla="*/ 1343063 h 1826699"/>
              <a:gd name="connsiteX62" fmla="*/ 2269422 w 2620954"/>
              <a:gd name="connsiteY62" fmla="*/ 1371638 h 1826699"/>
              <a:gd name="connsiteX63" fmla="*/ 2224179 w 2620954"/>
              <a:gd name="connsiteY63" fmla="*/ 1407356 h 1826699"/>
              <a:gd name="connsiteX64" fmla="*/ 2188460 w 2620954"/>
              <a:gd name="connsiteY64" fmla="*/ 1443075 h 1826699"/>
              <a:gd name="connsiteX65" fmla="*/ 2138454 w 2620954"/>
              <a:gd name="connsiteY65" fmla="*/ 1478794 h 1826699"/>
              <a:gd name="connsiteX66" fmla="*/ 2102735 w 2620954"/>
              <a:gd name="connsiteY66" fmla="*/ 1512131 h 1826699"/>
              <a:gd name="connsiteX67" fmla="*/ 2057491 w 2620954"/>
              <a:gd name="connsiteY67" fmla="*/ 1535944 h 1826699"/>
              <a:gd name="connsiteX68" fmla="*/ 2028916 w 2620954"/>
              <a:gd name="connsiteY68" fmla="*/ 1566900 h 1826699"/>
              <a:gd name="connsiteX69" fmla="*/ 1971766 w 2620954"/>
              <a:gd name="connsiteY69" fmla="*/ 1595475 h 1826699"/>
              <a:gd name="connsiteX70" fmla="*/ 1924141 w 2620954"/>
              <a:gd name="connsiteY70" fmla="*/ 1624050 h 1826699"/>
              <a:gd name="connsiteX71" fmla="*/ 1881279 w 2620954"/>
              <a:gd name="connsiteY71" fmla="*/ 1652625 h 1826699"/>
              <a:gd name="connsiteX72" fmla="*/ 1831272 w 2620954"/>
              <a:gd name="connsiteY72" fmla="*/ 1676438 h 1826699"/>
              <a:gd name="connsiteX73" fmla="*/ 1793172 w 2620954"/>
              <a:gd name="connsiteY73" fmla="*/ 1697869 h 1826699"/>
              <a:gd name="connsiteX74" fmla="*/ 1743166 w 2620954"/>
              <a:gd name="connsiteY74" fmla="*/ 1721681 h 1826699"/>
              <a:gd name="connsiteX75" fmla="*/ 1695541 w 2620954"/>
              <a:gd name="connsiteY75" fmla="*/ 1743113 h 1826699"/>
              <a:gd name="connsiteX76" fmla="*/ 1645535 w 2620954"/>
              <a:gd name="connsiteY76" fmla="*/ 1757400 h 1826699"/>
              <a:gd name="connsiteX77" fmla="*/ 1600291 w 2620954"/>
              <a:gd name="connsiteY77" fmla="*/ 1781213 h 1826699"/>
              <a:gd name="connsiteX78" fmla="*/ 1550285 w 2620954"/>
              <a:gd name="connsiteY78" fmla="*/ 1793119 h 1826699"/>
              <a:gd name="connsiteX79" fmla="*/ 1497897 w 2620954"/>
              <a:gd name="connsiteY79" fmla="*/ 1809788 h 1826699"/>
              <a:gd name="connsiteX80" fmla="*/ 1440747 w 2620954"/>
              <a:gd name="connsiteY80" fmla="*/ 1816931 h 1826699"/>
              <a:gd name="connsiteX81" fmla="*/ 1397885 w 2620954"/>
              <a:gd name="connsiteY81" fmla="*/ 1826456 h 1826699"/>
              <a:gd name="connsiteX82" fmla="*/ 1335972 w 2620954"/>
              <a:gd name="connsiteY82" fmla="*/ 1824075 h 1826699"/>
              <a:gd name="connsiteX83" fmla="*/ 1276441 w 2620954"/>
              <a:gd name="connsiteY83" fmla="*/ 1826456 h 1826699"/>
              <a:gd name="connsiteX84" fmla="*/ 1219291 w 2620954"/>
              <a:gd name="connsiteY84" fmla="*/ 1824075 h 1826699"/>
              <a:gd name="connsiteX85" fmla="*/ 1169285 w 2620954"/>
              <a:gd name="connsiteY85" fmla="*/ 1816931 h 1826699"/>
              <a:gd name="connsiteX86" fmla="*/ 1119279 w 2620954"/>
              <a:gd name="connsiteY86" fmla="*/ 1802644 h 1826699"/>
              <a:gd name="connsiteX87" fmla="*/ 1066891 w 2620954"/>
              <a:gd name="connsiteY87" fmla="*/ 1793119 h 1826699"/>
              <a:gd name="connsiteX88" fmla="*/ 1012122 w 2620954"/>
              <a:gd name="connsiteY88" fmla="*/ 1771688 h 1826699"/>
              <a:gd name="connsiteX89" fmla="*/ 966879 w 2620954"/>
              <a:gd name="connsiteY89" fmla="*/ 1759781 h 1826699"/>
              <a:gd name="connsiteX90" fmla="*/ 919254 w 2620954"/>
              <a:gd name="connsiteY90" fmla="*/ 1735969 h 1826699"/>
              <a:gd name="connsiteX91" fmla="*/ 871629 w 2620954"/>
              <a:gd name="connsiteY91" fmla="*/ 1716919 h 1826699"/>
              <a:gd name="connsiteX92" fmla="*/ 824004 w 2620954"/>
              <a:gd name="connsiteY92" fmla="*/ 1695488 h 1826699"/>
              <a:gd name="connsiteX93" fmla="*/ 771616 w 2620954"/>
              <a:gd name="connsiteY93" fmla="*/ 1671675 h 1826699"/>
              <a:gd name="connsiteX94" fmla="*/ 731135 w 2620954"/>
              <a:gd name="connsiteY94" fmla="*/ 1643100 h 1826699"/>
              <a:gd name="connsiteX95" fmla="*/ 673985 w 2620954"/>
              <a:gd name="connsiteY95" fmla="*/ 1612144 h 1826699"/>
              <a:gd name="connsiteX96" fmla="*/ 638266 w 2620954"/>
              <a:gd name="connsiteY96" fmla="*/ 1585950 h 1826699"/>
              <a:gd name="connsiteX97" fmla="*/ 597785 w 2620954"/>
              <a:gd name="connsiteY97" fmla="*/ 1559756 h 1826699"/>
              <a:gd name="connsiteX98" fmla="*/ 550160 w 2620954"/>
              <a:gd name="connsiteY98" fmla="*/ 1528800 h 1826699"/>
              <a:gd name="connsiteX99" fmla="*/ 502535 w 2620954"/>
              <a:gd name="connsiteY99" fmla="*/ 1497844 h 1826699"/>
              <a:gd name="connsiteX100" fmla="*/ 426335 w 2620954"/>
              <a:gd name="connsiteY100" fmla="*/ 1433550 h 1826699"/>
              <a:gd name="connsiteX101" fmla="*/ 378710 w 2620954"/>
              <a:gd name="connsiteY101" fmla="*/ 1400213 h 1826699"/>
              <a:gd name="connsiteX102" fmla="*/ 345372 w 2620954"/>
              <a:gd name="connsiteY102" fmla="*/ 1369256 h 1826699"/>
              <a:gd name="connsiteX103" fmla="*/ 309654 w 2620954"/>
              <a:gd name="connsiteY103" fmla="*/ 1333538 h 1826699"/>
              <a:gd name="connsiteX104" fmla="*/ 269172 w 2620954"/>
              <a:gd name="connsiteY104" fmla="*/ 1297819 h 1826699"/>
              <a:gd name="connsiteX105" fmla="*/ 233454 w 2620954"/>
              <a:gd name="connsiteY105" fmla="*/ 1264481 h 1826699"/>
              <a:gd name="connsiteX106" fmla="*/ 197735 w 2620954"/>
              <a:gd name="connsiteY106" fmla="*/ 1226381 h 1826699"/>
              <a:gd name="connsiteX107" fmla="*/ 157254 w 2620954"/>
              <a:gd name="connsiteY107" fmla="*/ 1176375 h 1826699"/>
              <a:gd name="connsiteX108" fmla="*/ 121535 w 2620954"/>
              <a:gd name="connsiteY108" fmla="*/ 1140656 h 1826699"/>
              <a:gd name="connsiteX109" fmla="*/ 95341 w 2620954"/>
              <a:gd name="connsiteY109" fmla="*/ 1102556 h 1826699"/>
              <a:gd name="connsiteX110" fmla="*/ 62004 w 2620954"/>
              <a:gd name="connsiteY110" fmla="*/ 1057313 h 1826699"/>
              <a:gd name="connsiteX111" fmla="*/ 33429 w 2620954"/>
              <a:gd name="connsiteY111" fmla="*/ 1014450 h 1826699"/>
              <a:gd name="connsiteX112" fmla="*/ 16760 w 2620954"/>
              <a:gd name="connsiteY112" fmla="*/ 969206 h 1826699"/>
              <a:gd name="connsiteX113" fmla="*/ 91 w 2620954"/>
              <a:gd name="connsiteY113" fmla="*/ 928725 h 1826699"/>
              <a:gd name="connsiteX114" fmla="*/ 16760 w 2620954"/>
              <a:gd name="connsiteY114" fmla="*/ 857288 h 1826699"/>
              <a:gd name="connsiteX115" fmla="*/ 42954 w 2620954"/>
              <a:gd name="connsiteY115" fmla="*/ 802519 h 1826699"/>
              <a:gd name="connsiteX116" fmla="*/ 69147 w 2620954"/>
              <a:gd name="connsiteY116" fmla="*/ 757275 h 1826699"/>
              <a:gd name="connsiteX117" fmla="*/ 104866 w 2620954"/>
              <a:gd name="connsiteY117" fmla="*/ 712031 h 1826699"/>
              <a:gd name="connsiteX0" fmla="*/ 440622 w 2620954"/>
              <a:gd name="connsiteY0" fmla="*/ 381038 h 1826699"/>
              <a:gd name="connsiteX1" fmla="*/ 512060 w 2620954"/>
              <a:gd name="connsiteY1" fmla="*/ 321506 h 1826699"/>
              <a:gd name="connsiteX2" fmla="*/ 562066 w 2620954"/>
              <a:gd name="connsiteY2" fmla="*/ 292931 h 1826699"/>
              <a:gd name="connsiteX3" fmla="*/ 607310 w 2620954"/>
              <a:gd name="connsiteY3" fmla="*/ 261975 h 1826699"/>
              <a:gd name="connsiteX4" fmla="*/ 650172 w 2620954"/>
              <a:gd name="connsiteY4" fmla="*/ 226256 h 1826699"/>
              <a:gd name="connsiteX5" fmla="*/ 695416 w 2620954"/>
              <a:gd name="connsiteY5" fmla="*/ 202444 h 1826699"/>
              <a:gd name="connsiteX6" fmla="*/ 738279 w 2620954"/>
              <a:gd name="connsiteY6" fmla="*/ 176250 h 1826699"/>
              <a:gd name="connsiteX7" fmla="*/ 790666 w 2620954"/>
              <a:gd name="connsiteY7" fmla="*/ 150056 h 1826699"/>
              <a:gd name="connsiteX8" fmla="*/ 831147 w 2620954"/>
              <a:gd name="connsiteY8" fmla="*/ 126244 h 1826699"/>
              <a:gd name="connsiteX9" fmla="*/ 876391 w 2620954"/>
              <a:gd name="connsiteY9" fmla="*/ 104813 h 1826699"/>
              <a:gd name="connsiteX10" fmla="*/ 926397 w 2620954"/>
              <a:gd name="connsiteY10" fmla="*/ 88144 h 1826699"/>
              <a:gd name="connsiteX11" fmla="*/ 966879 w 2620954"/>
              <a:gd name="connsiteY11" fmla="*/ 69094 h 1826699"/>
              <a:gd name="connsiteX12" fmla="*/ 1024029 w 2620954"/>
              <a:gd name="connsiteY12" fmla="*/ 52425 h 1826699"/>
              <a:gd name="connsiteX13" fmla="*/ 1081179 w 2620954"/>
              <a:gd name="connsiteY13" fmla="*/ 35756 h 1826699"/>
              <a:gd name="connsiteX14" fmla="*/ 1121660 w 2620954"/>
              <a:gd name="connsiteY14" fmla="*/ 21469 h 1826699"/>
              <a:gd name="connsiteX15" fmla="*/ 1174047 w 2620954"/>
              <a:gd name="connsiteY15" fmla="*/ 14325 h 1826699"/>
              <a:gd name="connsiteX16" fmla="*/ 1226435 w 2620954"/>
              <a:gd name="connsiteY16" fmla="*/ 4800 h 1826699"/>
              <a:gd name="connsiteX17" fmla="*/ 1281204 w 2620954"/>
              <a:gd name="connsiteY17" fmla="*/ 38 h 1826699"/>
              <a:gd name="connsiteX18" fmla="*/ 1345497 w 2620954"/>
              <a:gd name="connsiteY18" fmla="*/ 2419 h 1826699"/>
              <a:gd name="connsiteX19" fmla="*/ 1405029 w 2620954"/>
              <a:gd name="connsiteY19" fmla="*/ 4800 h 1826699"/>
              <a:gd name="connsiteX20" fmla="*/ 1457416 w 2620954"/>
              <a:gd name="connsiteY20" fmla="*/ 11944 h 1826699"/>
              <a:gd name="connsiteX21" fmla="*/ 1502660 w 2620954"/>
              <a:gd name="connsiteY21" fmla="*/ 21469 h 1826699"/>
              <a:gd name="connsiteX22" fmla="*/ 1559810 w 2620954"/>
              <a:gd name="connsiteY22" fmla="*/ 35756 h 1826699"/>
              <a:gd name="connsiteX23" fmla="*/ 1609816 w 2620954"/>
              <a:gd name="connsiteY23" fmla="*/ 54806 h 1826699"/>
              <a:gd name="connsiteX24" fmla="*/ 1659822 w 2620954"/>
              <a:gd name="connsiteY24" fmla="*/ 69094 h 1826699"/>
              <a:gd name="connsiteX25" fmla="*/ 1709829 w 2620954"/>
              <a:gd name="connsiteY25" fmla="*/ 92906 h 1826699"/>
              <a:gd name="connsiteX26" fmla="*/ 1747929 w 2620954"/>
              <a:gd name="connsiteY26" fmla="*/ 109575 h 1826699"/>
              <a:gd name="connsiteX27" fmla="*/ 1800316 w 2620954"/>
              <a:gd name="connsiteY27" fmla="*/ 128625 h 1826699"/>
              <a:gd name="connsiteX28" fmla="*/ 1847941 w 2620954"/>
              <a:gd name="connsiteY28" fmla="*/ 161963 h 1826699"/>
              <a:gd name="connsiteX29" fmla="*/ 1895566 w 2620954"/>
              <a:gd name="connsiteY29" fmla="*/ 185775 h 1826699"/>
              <a:gd name="connsiteX30" fmla="*/ 1938429 w 2620954"/>
              <a:gd name="connsiteY30" fmla="*/ 209588 h 1826699"/>
              <a:gd name="connsiteX31" fmla="*/ 1988435 w 2620954"/>
              <a:gd name="connsiteY31" fmla="*/ 240544 h 1826699"/>
              <a:gd name="connsiteX32" fmla="*/ 2031297 w 2620954"/>
              <a:gd name="connsiteY32" fmla="*/ 266738 h 1826699"/>
              <a:gd name="connsiteX33" fmla="*/ 2078922 w 2620954"/>
              <a:gd name="connsiteY33" fmla="*/ 302456 h 1826699"/>
              <a:gd name="connsiteX34" fmla="*/ 2117022 w 2620954"/>
              <a:gd name="connsiteY34" fmla="*/ 328650 h 1826699"/>
              <a:gd name="connsiteX35" fmla="*/ 2164647 w 2620954"/>
              <a:gd name="connsiteY35" fmla="*/ 361988 h 1826699"/>
              <a:gd name="connsiteX36" fmla="*/ 2212272 w 2620954"/>
              <a:gd name="connsiteY36" fmla="*/ 395325 h 1826699"/>
              <a:gd name="connsiteX37" fmla="*/ 2262279 w 2620954"/>
              <a:gd name="connsiteY37" fmla="*/ 442950 h 1826699"/>
              <a:gd name="connsiteX38" fmla="*/ 2290854 w 2620954"/>
              <a:gd name="connsiteY38" fmla="*/ 466763 h 1826699"/>
              <a:gd name="connsiteX39" fmla="*/ 2314666 w 2620954"/>
              <a:gd name="connsiteY39" fmla="*/ 488194 h 1826699"/>
              <a:gd name="connsiteX40" fmla="*/ 2350385 w 2620954"/>
              <a:gd name="connsiteY40" fmla="*/ 528675 h 1826699"/>
              <a:gd name="connsiteX41" fmla="*/ 2393247 w 2620954"/>
              <a:gd name="connsiteY41" fmla="*/ 559631 h 1826699"/>
              <a:gd name="connsiteX42" fmla="*/ 2421822 w 2620954"/>
              <a:gd name="connsiteY42" fmla="*/ 597731 h 1826699"/>
              <a:gd name="connsiteX43" fmla="*/ 2462304 w 2620954"/>
              <a:gd name="connsiteY43" fmla="*/ 645356 h 1826699"/>
              <a:gd name="connsiteX44" fmla="*/ 2500404 w 2620954"/>
              <a:gd name="connsiteY44" fmla="*/ 681075 h 1826699"/>
              <a:gd name="connsiteX45" fmla="*/ 2531360 w 2620954"/>
              <a:gd name="connsiteY45" fmla="*/ 721556 h 1826699"/>
              <a:gd name="connsiteX46" fmla="*/ 2557554 w 2620954"/>
              <a:gd name="connsiteY46" fmla="*/ 762038 h 1826699"/>
              <a:gd name="connsiteX47" fmla="*/ 2588510 w 2620954"/>
              <a:gd name="connsiteY47" fmla="*/ 809663 h 1826699"/>
              <a:gd name="connsiteX48" fmla="*/ 2607560 w 2620954"/>
              <a:gd name="connsiteY48" fmla="*/ 857288 h 1826699"/>
              <a:gd name="connsiteX49" fmla="*/ 2619466 w 2620954"/>
              <a:gd name="connsiteY49" fmla="*/ 912056 h 1826699"/>
              <a:gd name="connsiteX50" fmla="*/ 2619466 w 2620954"/>
              <a:gd name="connsiteY50" fmla="*/ 950156 h 1826699"/>
              <a:gd name="connsiteX51" fmla="*/ 2607560 w 2620954"/>
              <a:gd name="connsiteY51" fmla="*/ 985875 h 1826699"/>
              <a:gd name="connsiteX52" fmla="*/ 2581366 w 2620954"/>
              <a:gd name="connsiteY52" fmla="*/ 1028738 h 1826699"/>
              <a:gd name="connsiteX53" fmla="*/ 2555172 w 2620954"/>
              <a:gd name="connsiteY53" fmla="*/ 1071600 h 1826699"/>
              <a:gd name="connsiteX54" fmla="*/ 2524216 w 2620954"/>
              <a:gd name="connsiteY54" fmla="*/ 1114463 h 1826699"/>
              <a:gd name="connsiteX55" fmla="*/ 2488497 w 2620954"/>
              <a:gd name="connsiteY55" fmla="*/ 1154944 h 1826699"/>
              <a:gd name="connsiteX56" fmla="*/ 2459922 w 2620954"/>
              <a:gd name="connsiteY56" fmla="*/ 1193044 h 1826699"/>
              <a:gd name="connsiteX57" fmla="*/ 2421822 w 2620954"/>
              <a:gd name="connsiteY57" fmla="*/ 1231144 h 1826699"/>
              <a:gd name="connsiteX58" fmla="*/ 2386104 w 2620954"/>
              <a:gd name="connsiteY58" fmla="*/ 1269244 h 1826699"/>
              <a:gd name="connsiteX59" fmla="*/ 2345622 w 2620954"/>
              <a:gd name="connsiteY59" fmla="*/ 1304963 h 1826699"/>
              <a:gd name="connsiteX60" fmla="*/ 2307522 w 2620954"/>
              <a:gd name="connsiteY60" fmla="*/ 1343063 h 1826699"/>
              <a:gd name="connsiteX61" fmla="*/ 2269422 w 2620954"/>
              <a:gd name="connsiteY61" fmla="*/ 1371638 h 1826699"/>
              <a:gd name="connsiteX62" fmla="*/ 2224179 w 2620954"/>
              <a:gd name="connsiteY62" fmla="*/ 1407356 h 1826699"/>
              <a:gd name="connsiteX63" fmla="*/ 2188460 w 2620954"/>
              <a:gd name="connsiteY63" fmla="*/ 1443075 h 1826699"/>
              <a:gd name="connsiteX64" fmla="*/ 2138454 w 2620954"/>
              <a:gd name="connsiteY64" fmla="*/ 1478794 h 1826699"/>
              <a:gd name="connsiteX65" fmla="*/ 2102735 w 2620954"/>
              <a:gd name="connsiteY65" fmla="*/ 1512131 h 1826699"/>
              <a:gd name="connsiteX66" fmla="*/ 2057491 w 2620954"/>
              <a:gd name="connsiteY66" fmla="*/ 1535944 h 1826699"/>
              <a:gd name="connsiteX67" fmla="*/ 2028916 w 2620954"/>
              <a:gd name="connsiteY67" fmla="*/ 1566900 h 1826699"/>
              <a:gd name="connsiteX68" fmla="*/ 1971766 w 2620954"/>
              <a:gd name="connsiteY68" fmla="*/ 1595475 h 1826699"/>
              <a:gd name="connsiteX69" fmla="*/ 1924141 w 2620954"/>
              <a:gd name="connsiteY69" fmla="*/ 1624050 h 1826699"/>
              <a:gd name="connsiteX70" fmla="*/ 1881279 w 2620954"/>
              <a:gd name="connsiteY70" fmla="*/ 1652625 h 1826699"/>
              <a:gd name="connsiteX71" fmla="*/ 1831272 w 2620954"/>
              <a:gd name="connsiteY71" fmla="*/ 1676438 h 1826699"/>
              <a:gd name="connsiteX72" fmla="*/ 1793172 w 2620954"/>
              <a:gd name="connsiteY72" fmla="*/ 1697869 h 1826699"/>
              <a:gd name="connsiteX73" fmla="*/ 1743166 w 2620954"/>
              <a:gd name="connsiteY73" fmla="*/ 1721681 h 1826699"/>
              <a:gd name="connsiteX74" fmla="*/ 1695541 w 2620954"/>
              <a:gd name="connsiteY74" fmla="*/ 1743113 h 1826699"/>
              <a:gd name="connsiteX75" fmla="*/ 1645535 w 2620954"/>
              <a:gd name="connsiteY75" fmla="*/ 1757400 h 1826699"/>
              <a:gd name="connsiteX76" fmla="*/ 1600291 w 2620954"/>
              <a:gd name="connsiteY76" fmla="*/ 1781213 h 1826699"/>
              <a:gd name="connsiteX77" fmla="*/ 1550285 w 2620954"/>
              <a:gd name="connsiteY77" fmla="*/ 1793119 h 1826699"/>
              <a:gd name="connsiteX78" fmla="*/ 1497897 w 2620954"/>
              <a:gd name="connsiteY78" fmla="*/ 1809788 h 1826699"/>
              <a:gd name="connsiteX79" fmla="*/ 1440747 w 2620954"/>
              <a:gd name="connsiteY79" fmla="*/ 1816931 h 1826699"/>
              <a:gd name="connsiteX80" fmla="*/ 1397885 w 2620954"/>
              <a:gd name="connsiteY80" fmla="*/ 1826456 h 1826699"/>
              <a:gd name="connsiteX81" fmla="*/ 1335972 w 2620954"/>
              <a:gd name="connsiteY81" fmla="*/ 1824075 h 1826699"/>
              <a:gd name="connsiteX82" fmla="*/ 1276441 w 2620954"/>
              <a:gd name="connsiteY82" fmla="*/ 1826456 h 1826699"/>
              <a:gd name="connsiteX83" fmla="*/ 1219291 w 2620954"/>
              <a:gd name="connsiteY83" fmla="*/ 1824075 h 1826699"/>
              <a:gd name="connsiteX84" fmla="*/ 1169285 w 2620954"/>
              <a:gd name="connsiteY84" fmla="*/ 1816931 h 1826699"/>
              <a:gd name="connsiteX85" fmla="*/ 1119279 w 2620954"/>
              <a:gd name="connsiteY85" fmla="*/ 1802644 h 1826699"/>
              <a:gd name="connsiteX86" fmla="*/ 1066891 w 2620954"/>
              <a:gd name="connsiteY86" fmla="*/ 1793119 h 1826699"/>
              <a:gd name="connsiteX87" fmla="*/ 1012122 w 2620954"/>
              <a:gd name="connsiteY87" fmla="*/ 1771688 h 1826699"/>
              <a:gd name="connsiteX88" fmla="*/ 966879 w 2620954"/>
              <a:gd name="connsiteY88" fmla="*/ 1759781 h 1826699"/>
              <a:gd name="connsiteX89" fmla="*/ 919254 w 2620954"/>
              <a:gd name="connsiteY89" fmla="*/ 1735969 h 1826699"/>
              <a:gd name="connsiteX90" fmla="*/ 871629 w 2620954"/>
              <a:gd name="connsiteY90" fmla="*/ 1716919 h 1826699"/>
              <a:gd name="connsiteX91" fmla="*/ 824004 w 2620954"/>
              <a:gd name="connsiteY91" fmla="*/ 1695488 h 1826699"/>
              <a:gd name="connsiteX92" fmla="*/ 771616 w 2620954"/>
              <a:gd name="connsiteY92" fmla="*/ 1671675 h 1826699"/>
              <a:gd name="connsiteX93" fmla="*/ 731135 w 2620954"/>
              <a:gd name="connsiteY93" fmla="*/ 1643100 h 1826699"/>
              <a:gd name="connsiteX94" fmla="*/ 673985 w 2620954"/>
              <a:gd name="connsiteY94" fmla="*/ 1612144 h 1826699"/>
              <a:gd name="connsiteX95" fmla="*/ 638266 w 2620954"/>
              <a:gd name="connsiteY95" fmla="*/ 1585950 h 1826699"/>
              <a:gd name="connsiteX96" fmla="*/ 597785 w 2620954"/>
              <a:gd name="connsiteY96" fmla="*/ 1559756 h 1826699"/>
              <a:gd name="connsiteX97" fmla="*/ 550160 w 2620954"/>
              <a:gd name="connsiteY97" fmla="*/ 1528800 h 1826699"/>
              <a:gd name="connsiteX98" fmla="*/ 502535 w 2620954"/>
              <a:gd name="connsiteY98" fmla="*/ 1497844 h 1826699"/>
              <a:gd name="connsiteX99" fmla="*/ 426335 w 2620954"/>
              <a:gd name="connsiteY99" fmla="*/ 1433550 h 1826699"/>
              <a:gd name="connsiteX100" fmla="*/ 378710 w 2620954"/>
              <a:gd name="connsiteY100" fmla="*/ 1400213 h 1826699"/>
              <a:gd name="connsiteX101" fmla="*/ 345372 w 2620954"/>
              <a:gd name="connsiteY101" fmla="*/ 1369256 h 1826699"/>
              <a:gd name="connsiteX102" fmla="*/ 309654 w 2620954"/>
              <a:gd name="connsiteY102" fmla="*/ 1333538 h 1826699"/>
              <a:gd name="connsiteX103" fmla="*/ 269172 w 2620954"/>
              <a:gd name="connsiteY103" fmla="*/ 1297819 h 1826699"/>
              <a:gd name="connsiteX104" fmla="*/ 233454 w 2620954"/>
              <a:gd name="connsiteY104" fmla="*/ 1264481 h 1826699"/>
              <a:gd name="connsiteX105" fmla="*/ 197735 w 2620954"/>
              <a:gd name="connsiteY105" fmla="*/ 1226381 h 1826699"/>
              <a:gd name="connsiteX106" fmla="*/ 157254 w 2620954"/>
              <a:gd name="connsiteY106" fmla="*/ 1176375 h 1826699"/>
              <a:gd name="connsiteX107" fmla="*/ 121535 w 2620954"/>
              <a:gd name="connsiteY107" fmla="*/ 1140656 h 1826699"/>
              <a:gd name="connsiteX108" fmla="*/ 95341 w 2620954"/>
              <a:gd name="connsiteY108" fmla="*/ 1102556 h 1826699"/>
              <a:gd name="connsiteX109" fmla="*/ 62004 w 2620954"/>
              <a:gd name="connsiteY109" fmla="*/ 1057313 h 1826699"/>
              <a:gd name="connsiteX110" fmla="*/ 33429 w 2620954"/>
              <a:gd name="connsiteY110" fmla="*/ 1014450 h 1826699"/>
              <a:gd name="connsiteX111" fmla="*/ 16760 w 2620954"/>
              <a:gd name="connsiteY111" fmla="*/ 969206 h 1826699"/>
              <a:gd name="connsiteX112" fmla="*/ 91 w 2620954"/>
              <a:gd name="connsiteY112" fmla="*/ 928725 h 1826699"/>
              <a:gd name="connsiteX113" fmla="*/ 16760 w 2620954"/>
              <a:gd name="connsiteY113" fmla="*/ 857288 h 1826699"/>
              <a:gd name="connsiteX114" fmla="*/ 42954 w 2620954"/>
              <a:gd name="connsiteY114" fmla="*/ 802519 h 1826699"/>
              <a:gd name="connsiteX115" fmla="*/ 69147 w 2620954"/>
              <a:gd name="connsiteY115" fmla="*/ 757275 h 1826699"/>
              <a:gd name="connsiteX116" fmla="*/ 104866 w 2620954"/>
              <a:gd name="connsiteY116" fmla="*/ 712031 h 1826699"/>
              <a:gd name="connsiteX0" fmla="*/ 440622 w 2620954"/>
              <a:gd name="connsiteY0" fmla="*/ 381038 h 1826699"/>
              <a:gd name="connsiteX1" fmla="*/ 512060 w 2620954"/>
              <a:gd name="connsiteY1" fmla="*/ 321506 h 1826699"/>
              <a:gd name="connsiteX2" fmla="*/ 607310 w 2620954"/>
              <a:gd name="connsiteY2" fmla="*/ 261975 h 1826699"/>
              <a:gd name="connsiteX3" fmla="*/ 650172 w 2620954"/>
              <a:gd name="connsiteY3" fmla="*/ 226256 h 1826699"/>
              <a:gd name="connsiteX4" fmla="*/ 695416 w 2620954"/>
              <a:gd name="connsiteY4" fmla="*/ 202444 h 1826699"/>
              <a:gd name="connsiteX5" fmla="*/ 738279 w 2620954"/>
              <a:gd name="connsiteY5" fmla="*/ 176250 h 1826699"/>
              <a:gd name="connsiteX6" fmla="*/ 790666 w 2620954"/>
              <a:gd name="connsiteY6" fmla="*/ 150056 h 1826699"/>
              <a:gd name="connsiteX7" fmla="*/ 831147 w 2620954"/>
              <a:gd name="connsiteY7" fmla="*/ 126244 h 1826699"/>
              <a:gd name="connsiteX8" fmla="*/ 876391 w 2620954"/>
              <a:gd name="connsiteY8" fmla="*/ 104813 h 1826699"/>
              <a:gd name="connsiteX9" fmla="*/ 926397 w 2620954"/>
              <a:gd name="connsiteY9" fmla="*/ 88144 h 1826699"/>
              <a:gd name="connsiteX10" fmla="*/ 966879 w 2620954"/>
              <a:gd name="connsiteY10" fmla="*/ 69094 h 1826699"/>
              <a:gd name="connsiteX11" fmla="*/ 1024029 w 2620954"/>
              <a:gd name="connsiteY11" fmla="*/ 52425 h 1826699"/>
              <a:gd name="connsiteX12" fmla="*/ 1081179 w 2620954"/>
              <a:gd name="connsiteY12" fmla="*/ 35756 h 1826699"/>
              <a:gd name="connsiteX13" fmla="*/ 1121660 w 2620954"/>
              <a:gd name="connsiteY13" fmla="*/ 21469 h 1826699"/>
              <a:gd name="connsiteX14" fmla="*/ 1174047 w 2620954"/>
              <a:gd name="connsiteY14" fmla="*/ 14325 h 1826699"/>
              <a:gd name="connsiteX15" fmla="*/ 1226435 w 2620954"/>
              <a:gd name="connsiteY15" fmla="*/ 4800 h 1826699"/>
              <a:gd name="connsiteX16" fmla="*/ 1281204 w 2620954"/>
              <a:gd name="connsiteY16" fmla="*/ 38 h 1826699"/>
              <a:gd name="connsiteX17" fmla="*/ 1345497 w 2620954"/>
              <a:gd name="connsiteY17" fmla="*/ 2419 h 1826699"/>
              <a:gd name="connsiteX18" fmla="*/ 1405029 w 2620954"/>
              <a:gd name="connsiteY18" fmla="*/ 4800 h 1826699"/>
              <a:gd name="connsiteX19" fmla="*/ 1457416 w 2620954"/>
              <a:gd name="connsiteY19" fmla="*/ 11944 h 1826699"/>
              <a:gd name="connsiteX20" fmla="*/ 1502660 w 2620954"/>
              <a:gd name="connsiteY20" fmla="*/ 21469 h 1826699"/>
              <a:gd name="connsiteX21" fmla="*/ 1559810 w 2620954"/>
              <a:gd name="connsiteY21" fmla="*/ 35756 h 1826699"/>
              <a:gd name="connsiteX22" fmla="*/ 1609816 w 2620954"/>
              <a:gd name="connsiteY22" fmla="*/ 54806 h 1826699"/>
              <a:gd name="connsiteX23" fmla="*/ 1659822 w 2620954"/>
              <a:gd name="connsiteY23" fmla="*/ 69094 h 1826699"/>
              <a:gd name="connsiteX24" fmla="*/ 1709829 w 2620954"/>
              <a:gd name="connsiteY24" fmla="*/ 92906 h 1826699"/>
              <a:gd name="connsiteX25" fmla="*/ 1747929 w 2620954"/>
              <a:gd name="connsiteY25" fmla="*/ 109575 h 1826699"/>
              <a:gd name="connsiteX26" fmla="*/ 1800316 w 2620954"/>
              <a:gd name="connsiteY26" fmla="*/ 128625 h 1826699"/>
              <a:gd name="connsiteX27" fmla="*/ 1847941 w 2620954"/>
              <a:gd name="connsiteY27" fmla="*/ 161963 h 1826699"/>
              <a:gd name="connsiteX28" fmla="*/ 1895566 w 2620954"/>
              <a:gd name="connsiteY28" fmla="*/ 185775 h 1826699"/>
              <a:gd name="connsiteX29" fmla="*/ 1938429 w 2620954"/>
              <a:gd name="connsiteY29" fmla="*/ 209588 h 1826699"/>
              <a:gd name="connsiteX30" fmla="*/ 1988435 w 2620954"/>
              <a:gd name="connsiteY30" fmla="*/ 240544 h 1826699"/>
              <a:gd name="connsiteX31" fmla="*/ 2031297 w 2620954"/>
              <a:gd name="connsiteY31" fmla="*/ 266738 h 1826699"/>
              <a:gd name="connsiteX32" fmla="*/ 2078922 w 2620954"/>
              <a:gd name="connsiteY32" fmla="*/ 302456 h 1826699"/>
              <a:gd name="connsiteX33" fmla="*/ 2117022 w 2620954"/>
              <a:gd name="connsiteY33" fmla="*/ 328650 h 1826699"/>
              <a:gd name="connsiteX34" fmla="*/ 2164647 w 2620954"/>
              <a:gd name="connsiteY34" fmla="*/ 361988 h 1826699"/>
              <a:gd name="connsiteX35" fmla="*/ 2212272 w 2620954"/>
              <a:gd name="connsiteY35" fmla="*/ 395325 h 1826699"/>
              <a:gd name="connsiteX36" fmla="*/ 2262279 w 2620954"/>
              <a:gd name="connsiteY36" fmla="*/ 442950 h 1826699"/>
              <a:gd name="connsiteX37" fmla="*/ 2290854 w 2620954"/>
              <a:gd name="connsiteY37" fmla="*/ 466763 h 1826699"/>
              <a:gd name="connsiteX38" fmla="*/ 2314666 w 2620954"/>
              <a:gd name="connsiteY38" fmla="*/ 488194 h 1826699"/>
              <a:gd name="connsiteX39" fmla="*/ 2350385 w 2620954"/>
              <a:gd name="connsiteY39" fmla="*/ 528675 h 1826699"/>
              <a:gd name="connsiteX40" fmla="*/ 2393247 w 2620954"/>
              <a:gd name="connsiteY40" fmla="*/ 559631 h 1826699"/>
              <a:gd name="connsiteX41" fmla="*/ 2421822 w 2620954"/>
              <a:gd name="connsiteY41" fmla="*/ 597731 h 1826699"/>
              <a:gd name="connsiteX42" fmla="*/ 2462304 w 2620954"/>
              <a:gd name="connsiteY42" fmla="*/ 645356 h 1826699"/>
              <a:gd name="connsiteX43" fmla="*/ 2500404 w 2620954"/>
              <a:gd name="connsiteY43" fmla="*/ 681075 h 1826699"/>
              <a:gd name="connsiteX44" fmla="*/ 2531360 w 2620954"/>
              <a:gd name="connsiteY44" fmla="*/ 721556 h 1826699"/>
              <a:gd name="connsiteX45" fmla="*/ 2557554 w 2620954"/>
              <a:gd name="connsiteY45" fmla="*/ 762038 h 1826699"/>
              <a:gd name="connsiteX46" fmla="*/ 2588510 w 2620954"/>
              <a:gd name="connsiteY46" fmla="*/ 809663 h 1826699"/>
              <a:gd name="connsiteX47" fmla="*/ 2607560 w 2620954"/>
              <a:gd name="connsiteY47" fmla="*/ 857288 h 1826699"/>
              <a:gd name="connsiteX48" fmla="*/ 2619466 w 2620954"/>
              <a:gd name="connsiteY48" fmla="*/ 912056 h 1826699"/>
              <a:gd name="connsiteX49" fmla="*/ 2619466 w 2620954"/>
              <a:gd name="connsiteY49" fmla="*/ 950156 h 1826699"/>
              <a:gd name="connsiteX50" fmla="*/ 2607560 w 2620954"/>
              <a:gd name="connsiteY50" fmla="*/ 985875 h 1826699"/>
              <a:gd name="connsiteX51" fmla="*/ 2581366 w 2620954"/>
              <a:gd name="connsiteY51" fmla="*/ 1028738 h 1826699"/>
              <a:gd name="connsiteX52" fmla="*/ 2555172 w 2620954"/>
              <a:gd name="connsiteY52" fmla="*/ 1071600 h 1826699"/>
              <a:gd name="connsiteX53" fmla="*/ 2524216 w 2620954"/>
              <a:gd name="connsiteY53" fmla="*/ 1114463 h 1826699"/>
              <a:gd name="connsiteX54" fmla="*/ 2488497 w 2620954"/>
              <a:gd name="connsiteY54" fmla="*/ 1154944 h 1826699"/>
              <a:gd name="connsiteX55" fmla="*/ 2459922 w 2620954"/>
              <a:gd name="connsiteY55" fmla="*/ 1193044 h 1826699"/>
              <a:gd name="connsiteX56" fmla="*/ 2421822 w 2620954"/>
              <a:gd name="connsiteY56" fmla="*/ 1231144 h 1826699"/>
              <a:gd name="connsiteX57" fmla="*/ 2386104 w 2620954"/>
              <a:gd name="connsiteY57" fmla="*/ 1269244 h 1826699"/>
              <a:gd name="connsiteX58" fmla="*/ 2345622 w 2620954"/>
              <a:gd name="connsiteY58" fmla="*/ 1304963 h 1826699"/>
              <a:gd name="connsiteX59" fmla="*/ 2307522 w 2620954"/>
              <a:gd name="connsiteY59" fmla="*/ 1343063 h 1826699"/>
              <a:gd name="connsiteX60" fmla="*/ 2269422 w 2620954"/>
              <a:gd name="connsiteY60" fmla="*/ 1371638 h 1826699"/>
              <a:gd name="connsiteX61" fmla="*/ 2224179 w 2620954"/>
              <a:gd name="connsiteY61" fmla="*/ 1407356 h 1826699"/>
              <a:gd name="connsiteX62" fmla="*/ 2188460 w 2620954"/>
              <a:gd name="connsiteY62" fmla="*/ 1443075 h 1826699"/>
              <a:gd name="connsiteX63" fmla="*/ 2138454 w 2620954"/>
              <a:gd name="connsiteY63" fmla="*/ 1478794 h 1826699"/>
              <a:gd name="connsiteX64" fmla="*/ 2102735 w 2620954"/>
              <a:gd name="connsiteY64" fmla="*/ 1512131 h 1826699"/>
              <a:gd name="connsiteX65" fmla="*/ 2057491 w 2620954"/>
              <a:gd name="connsiteY65" fmla="*/ 1535944 h 1826699"/>
              <a:gd name="connsiteX66" fmla="*/ 2028916 w 2620954"/>
              <a:gd name="connsiteY66" fmla="*/ 1566900 h 1826699"/>
              <a:gd name="connsiteX67" fmla="*/ 1971766 w 2620954"/>
              <a:gd name="connsiteY67" fmla="*/ 1595475 h 1826699"/>
              <a:gd name="connsiteX68" fmla="*/ 1924141 w 2620954"/>
              <a:gd name="connsiteY68" fmla="*/ 1624050 h 1826699"/>
              <a:gd name="connsiteX69" fmla="*/ 1881279 w 2620954"/>
              <a:gd name="connsiteY69" fmla="*/ 1652625 h 1826699"/>
              <a:gd name="connsiteX70" fmla="*/ 1831272 w 2620954"/>
              <a:gd name="connsiteY70" fmla="*/ 1676438 h 1826699"/>
              <a:gd name="connsiteX71" fmla="*/ 1793172 w 2620954"/>
              <a:gd name="connsiteY71" fmla="*/ 1697869 h 1826699"/>
              <a:gd name="connsiteX72" fmla="*/ 1743166 w 2620954"/>
              <a:gd name="connsiteY72" fmla="*/ 1721681 h 1826699"/>
              <a:gd name="connsiteX73" fmla="*/ 1695541 w 2620954"/>
              <a:gd name="connsiteY73" fmla="*/ 1743113 h 1826699"/>
              <a:gd name="connsiteX74" fmla="*/ 1645535 w 2620954"/>
              <a:gd name="connsiteY74" fmla="*/ 1757400 h 1826699"/>
              <a:gd name="connsiteX75" fmla="*/ 1600291 w 2620954"/>
              <a:gd name="connsiteY75" fmla="*/ 1781213 h 1826699"/>
              <a:gd name="connsiteX76" fmla="*/ 1550285 w 2620954"/>
              <a:gd name="connsiteY76" fmla="*/ 1793119 h 1826699"/>
              <a:gd name="connsiteX77" fmla="*/ 1497897 w 2620954"/>
              <a:gd name="connsiteY77" fmla="*/ 1809788 h 1826699"/>
              <a:gd name="connsiteX78" fmla="*/ 1440747 w 2620954"/>
              <a:gd name="connsiteY78" fmla="*/ 1816931 h 1826699"/>
              <a:gd name="connsiteX79" fmla="*/ 1397885 w 2620954"/>
              <a:gd name="connsiteY79" fmla="*/ 1826456 h 1826699"/>
              <a:gd name="connsiteX80" fmla="*/ 1335972 w 2620954"/>
              <a:gd name="connsiteY80" fmla="*/ 1824075 h 1826699"/>
              <a:gd name="connsiteX81" fmla="*/ 1276441 w 2620954"/>
              <a:gd name="connsiteY81" fmla="*/ 1826456 h 1826699"/>
              <a:gd name="connsiteX82" fmla="*/ 1219291 w 2620954"/>
              <a:gd name="connsiteY82" fmla="*/ 1824075 h 1826699"/>
              <a:gd name="connsiteX83" fmla="*/ 1169285 w 2620954"/>
              <a:gd name="connsiteY83" fmla="*/ 1816931 h 1826699"/>
              <a:gd name="connsiteX84" fmla="*/ 1119279 w 2620954"/>
              <a:gd name="connsiteY84" fmla="*/ 1802644 h 1826699"/>
              <a:gd name="connsiteX85" fmla="*/ 1066891 w 2620954"/>
              <a:gd name="connsiteY85" fmla="*/ 1793119 h 1826699"/>
              <a:gd name="connsiteX86" fmla="*/ 1012122 w 2620954"/>
              <a:gd name="connsiteY86" fmla="*/ 1771688 h 1826699"/>
              <a:gd name="connsiteX87" fmla="*/ 966879 w 2620954"/>
              <a:gd name="connsiteY87" fmla="*/ 1759781 h 1826699"/>
              <a:gd name="connsiteX88" fmla="*/ 919254 w 2620954"/>
              <a:gd name="connsiteY88" fmla="*/ 1735969 h 1826699"/>
              <a:gd name="connsiteX89" fmla="*/ 871629 w 2620954"/>
              <a:gd name="connsiteY89" fmla="*/ 1716919 h 1826699"/>
              <a:gd name="connsiteX90" fmla="*/ 824004 w 2620954"/>
              <a:gd name="connsiteY90" fmla="*/ 1695488 h 1826699"/>
              <a:gd name="connsiteX91" fmla="*/ 771616 w 2620954"/>
              <a:gd name="connsiteY91" fmla="*/ 1671675 h 1826699"/>
              <a:gd name="connsiteX92" fmla="*/ 731135 w 2620954"/>
              <a:gd name="connsiteY92" fmla="*/ 1643100 h 1826699"/>
              <a:gd name="connsiteX93" fmla="*/ 673985 w 2620954"/>
              <a:gd name="connsiteY93" fmla="*/ 1612144 h 1826699"/>
              <a:gd name="connsiteX94" fmla="*/ 638266 w 2620954"/>
              <a:gd name="connsiteY94" fmla="*/ 1585950 h 1826699"/>
              <a:gd name="connsiteX95" fmla="*/ 597785 w 2620954"/>
              <a:gd name="connsiteY95" fmla="*/ 1559756 h 1826699"/>
              <a:gd name="connsiteX96" fmla="*/ 550160 w 2620954"/>
              <a:gd name="connsiteY96" fmla="*/ 1528800 h 1826699"/>
              <a:gd name="connsiteX97" fmla="*/ 502535 w 2620954"/>
              <a:gd name="connsiteY97" fmla="*/ 1497844 h 1826699"/>
              <a:gd name="connsiteX98" fmla="*/ 426335 w 2620954"/>
              <a:gd name="connsiteY98" fmla="*/ 1433550 h 1826699"/>
              <a:gd name="connsiteX99" fmla="*/ 378710 w 2620954"/>
              <a:gd name="connsiteY99" fmla="*/ 1400213 h 1826699"/>
              <a:gd name="connsiteX100" fmla="*/ 345372 w 2620954"/>
              <a:gd name="connsiteY100" fmla="*/ 1369256 h 1826699"/>
              <a:gd name="connsiteX101" fmla="*/ 309654 w 2620954"/>
              <a:gd name="connsiteY101" fmla="*/ 1333538 h 1826699"/>
              <a:gd name="connsiteX102" fmla="*/ 269172 w 2620954"/>
              <a:gd name="connsiteY102" fmla="*/ 1297819 h 1826699"/>
              <a:gd name="connsiteX103" fmla="*/ 233454 w 2620954"/>
              <a:gd name="connsiteY103" fmla="*/ 1264481 h 1826699"/>
              <a:gd name="connsiteX104" fmla="*/ 197735 w 2620954"/>
              <a:gd name="connsiteY104" fmla="*/ 1226381 h 1826699"/>
              <a:gd name="connsiteX105" fmla="*/ 157254 w 2620954"/>
              <a:gd name="connsiteY105" fmla="*/ 1176375 h 1826699"/>
              <a:gd name="connsiteX106" fmla="*/ 121535 w 2620954"/>
              <a:gd name="connsiteY106" fmla="*/ 1140656 h 1826699"/>
              <a:gd name="connsiteX107" fmla="*/ 95341 w 2620954"/>
              <a:gd name="connsiteY107" fmla="*/ 1102556 h 1826699"/>
              <a:gd name="connsiteX108" fmla="*/ 62004 w 2620954"/>
              <a:gd name="connsiteY108" fmla="*/ 1057313 h 1826699"/>
              <a:gd name="connsiteX109" fmla="*/ 33429 w 2620954"/>
              <a:gd name="connsiteY109" fmla="*/ 1014450 h 1826699"/>
              <a:gd name="connsiteX110" fmla="*/ 16760 w 2620954"/>
              <a:gd name="connsiteY110" fmla="*/ 969206 h 1826699"/>
              <a:gd name="connsiteX111" fmla="*/ 91 w 2620954"/>
              <a:gd name="connsiteY111" fmla="*/ 928725 h 1826699"/>
              <a:gd name="connsiteX112" fmla="*/ 16760 w 2620954"/>
              <a:gd name="connsiteY112" fmla="*/ 857288 h 1826699"/>
              <a:gd name="connsiteX113" fmla="*/ 42954 w 2620954"/>
              <a:gd name="connsiteY113" fmla="*/ 802519 h 1826699"/>
              <a:gd name="connsiteX114" fmla="*/ 69147 w 2620954"/>
              <a:gd name="connsiteY114" fmla="*/ 757275 h 1826699"/>
              <a:gd name="connsiteX115" fmla="*/ 104866 w 2620954"/>
              <a:gd name="connsiteY115" fmla="*/ 712031 h 1826699"/>
              <a:gd name="connsiteX0" fmla="*/ 440622 w 2620954"/>
              <a:gd name="connsiteY0" fmla="*/ 381038 h 1826699"/>
              <a:gd name="connsiteX1" fmla="*/ 607310 w 2620954"/>
              <a:gd name="connsiteY1" fmla="*/ 261975 h 1826699"/>
              <a:gd name="connsiteX2" fmla="*/ 650172 w 2620954"/>
              <a:gd name="connsiteY2" fmla="*/ 226256 h 1826699"/>
              <a:gd name="connsiteX3" fmla="*/ 695416 w 2620954"/>
              <a:gd name="connsiteY3" fmla="*/ 202444 h 1826699"/>
              <a:gd name="connsiteX4" fmla="*/ 738279 w 2620954"/>
              <a:gd name="connsiteY4" fmla="*/ 176250 h 1826699"/>
              <a:gd name="connsiteX5" fmla="*/ 790666 w 2620954"/>
              <a:gd name="connsiteY5" fmla="*/ 150056 h 1826699"/>
              <a:gd name="connsiteX6" fmla="*/ 831147 w 2620954"/>
              <a:gd name="connsiteY6" fmla="*/ 126244 h 1826699"/>
              <a:gd name="connsiteX7" fmla="*/ 876391 w 2620954"/>
              <a:gd name="connsiteY7" fmla="*/ 104813 h 1826699"/>
              <a:gd name="connsiteX8" fmla="*/ 926397 w 2620954"/>
              <a:gd name="connsiteY8" fmla="*/ 88144 h 1826699"/>
              <a:gd name="connsiteX9" fmla="*/ 966879 w 2620954"/>
              <a:gd name="connsiteY9" fmla="*/ 69094 h 1826699"/>
              <a:gd name="connsiteX10" fmla="*/ 1024029 w 2620954"/>
              <a:gd name="connsiteY10" fmla="*/ 52425 h 1826699"/>
              <a:gd name="connsiteX11" fmla="*/ 1081179 w 2620954"/>
              <a:gd name="connsiteY11" fmla="*/ 35756 h 1826699"/>
              <a:gd name="connsiteX12" fmla="*/ 1121660 w 2620954"/>
              <a:gd name="connsiteY12" fmla="*/ 21469 h 1826699"/>
              <a:gd name="connsiteX13" fmla="*/ 1174047 w 2620954"/>
              <a:gd name="connsiteY13" fmla="*/ 14325 h 1826699"/>
              <a:gd name="connsiteX14" fmla="*/ 1226435 w 2620954"/>
              <a:gd name="connsiteY14" fmla="*/ 4800 h 1826699"/>
              <a:gd name="connsiteX15" fmla="*/ 1281204 w 2620954"/>
              <a:gd name="connsiteY15" fmla="*/ 38 h 1826699"/>
              <a:gd name="connsiteX16" fmla="*/ 1345497 w 2620954"/>
              <a:gd name="connsiteY16" fmla="*/ 2419 h 1826699"/>
              <a:gd name="connsiteX17" fmla="*/ 1405029 w 2620954"/>
              <a:gd name="connsiteY17" fmla="*/ 4800 h 1826699"/>
              <a:gd name="connsiteX18" fmla="*/ 1457416 w 2620954"/>
              <a:gd name="connsiteY18" fmla="*/ 11944 h 1826699"/>
              <a:gd name="connsiteX19" fmla="*/ 1502660 w 2620954"/>
              <a:gd name="connsiteY19" fmla="*/ 21469 h 1826699"/>
              <a:gd name="connsiteX20" fmla="*/ 1559810 w 2620954"/>
              <a:gd name="connsiteY20" fmla="*/ 35756 h 1826699"/>
              <a:gd name="connsiteX21" fmla="*/ 1609816 w 2620954"/>
              <a:gd name="connsiteY21" fmla="*/ 54806 h 1826699"/>
              <a:gd name="connsiteX22" fmla="*/ 1659822 w 2620954"/>
              <a:gd name="connsiteY22" fmla="*/ 69094 h 1826699"/>
              <a:gd name="connsiteX23" fmla="*/ 1709829 w 2620954"/>
              <a:gd name="connsiteY23" fmla="*/ 92906 h 1826699"/>
              <a:gd name="connsiteX24" fmla="*/ 1747929 w 2620954"/>
              <a:gd name="connsiteY24" fmla="*/ 109575 h 1826699"/>
              <a:gd name="connsiteX25" fmla="*/ 1800316 w 2620954"/>
              <a:gd name="connsiteY25" fmla="*/ 128625 h 1826699"/>
              <a:gd name="connsiteX26" fmla="*/ 1847941 w 2620954"/>
              <a:gd name="connsiteY26" fmla="*/ 161963 h 1826699"/>
              <a:gd name="connsiteX27" fmla="*/ 1895566 w 2620954"/>
              <a:gd name="connsiteY27" fmla="*/ 185775 h 1826699"/>
              <a:gd name="connsiteX28" fmla="*/ 1938429 w 2620954"/>
              <a:gd name="connsiteY28" fmla="*/ 209588 h 1826699"/>
              <a:gd name="connsiteX29" fmla="*/ 1988435 w 2620954"/>
              <a:gd name="connsiteY29" fmla="*/ 240544 h 1826699"/>
              <a:gd name="connsiteX30" fmla="*/ 2031297 w 2620954"/>
              <a:gd name="connsiteY30" fmla="*/ 266738 h 1826699"/>
              <a:gd name="connsiteX31" fmla="*/ 2078922 w 2620954"/>
              <a:gd name="connsiteY31" fmla="*/ 302456 h 1826699"/>
              <a:gd name="connsiteX32" fmla="*/ 2117022 w 2620954"/>
              <a:gd name="connsiteY32" fmla="*/ 328650 h 1826699"/>
              <a:gd name="connsiteX33" fmla="*/ 2164647 w 2620954"/>
              <a:gd name="connsiteY33" fmla="*/ 361988 h 1826699"/>
              <a:gd name="connsiteX34" fmla="*/ 2212272 w 2620954"/>
              <a:gd name="connsiteY34" fmla="*/ 395325 h 1826699"/>
              <a:gd name="connsiteX35" fmla="*/ 2262279 w 2620954"/>
              <a:gd name="connsiteY35" fmla="*/ 442950 h 1826699"/>
              <a:gd name="connsiteX36" fmla="*/ 2290854 w 2620954"/>
              <a:gd name="connsiteY36" fmla="*/ 466763 h 1826699"/>
              <a:gd name="connsiteX37" fmla="*/ 2314666 w 2620954"/>
              <a:gd name="connsiteY37" fmla="*/ 488194 h 1826699"/>
              <a:gd name="connsiteX38" fmla="*/ 2350385 w 2620954"/>
              <a:gd name="connsiteY38" fmla="*/ 528675 h 1826699"/>
              <a:gd name="connsiteX39" fmla="*/ 2393247 w 2620954"/>
              <a:gd name="connsiteY39" fmla="*/ 559631 h 1826699"/>
              <a:gd name="connsiteX40" fmla="*/ 2421822 w 2620954"/>
              <a:gd name="connsiteY40" fmla="*/ 597731 h 1826699"/>
              <a:gd name="connsiteX41" fmla="*/ 2462304 w 2620954"/>
              <a:gd name="connsiteY41" fmla="*/ 645356 h 1826699"/>
              <a:gd name="connsiteX42" fmla="*/ 2500404 w 2620954"/>
              <a:gd name="connsiteY42" fmla="*/ 681075 h 1826699"/>
              <a:gd name="connsiteX43" fmla="*/ 2531360 w 2620954"/>
              <a:gd name="connsiteY43" fmla="*/ 721556 h 1826699"/>
              <a:gd name="connsiteX44" fmla="*/ 2557554 w 2620954"/>
              <a:gd name="connsiteY44" fmla="*/ 762038 h 1826699"/>
              <a:gd name="connsiteX45" fmla="*/ 2588510 w 2620954"/>
              <a:gd name="connsiteY45" fmla="*/ 809663 h 1826699"/>
              <a:gd name="connsiteX46" fmla="*/ 2607560 w 2620954"/>
              <a:gd name="connsiteY46" fmla="*/ 857288 h 1826699"/>
              <a:gd name="connsiteX47" fmla="*/ 2619466 w 2620954"/>
              <a:gd name="connsiteY47" fmla="*/ 912056 h 1826699"/>
              <a:gd name="connsiteX48" fmla="*/ 2619466 w 2620954"/>
              <a:gd name="connsiteY48" fmla="*/ 950156 h 1826699"/>
              <a:gd name="connsiteX49" fmla="*/ 2607560 w 2620954"/>
              <a:gd name="connsiteY49" fmla="*/ 985875 h 1826699"/>
              <a:gd name="connsiteX50" fmla="*/ 2581366 w 2620954"/>
              <a:gd name="connsiteY50" fmla="*/ 1028738 h 1826699"/>
              <a:gd name="connsiteX51" fmla="*/ 2555172 w 2620954"/>
              <a:gd name="connsiteY51" fmla="*/ 1071600 h 1826699"/>
              <a:gd name="connsiteX52" fmla="*/ 2524216 w 2620954"/>
              <a:gd name="connsiteY52" fmla="*/ 1114463 h 1826699"/>
              <a:gd name="connsiteX53" fmla="*/ 2488497 w 2620954"/>
              <a:gd name="connsiteY53" fmla="*/ 1154944 h 1826699"/>
              <a:gd name="connsiteX54" fmla="*/ 2459922 w 2620954"/>
              <a:gd name="connsiteY54" fmla="*/ 1193044 h 1826699"/>
              <a:gd name="connsiteX55" fmla="*/ 2421822 w 2620954"/>
              <a:gd name="connsiteY55" fmla="*/ 1231144 h 1826699"/>
              <a:gd name="connsiteX56" fmla="*/ 2386104 w 2620954"/>
              <a:gd name="connsiteY56" fmla="*/ 1269244 h 1826699"/>
              <a:gd name="connsiteX57" fmla="*/ 2345622 w 2620954"/>
              <a:gd name="connsiteY57" fmla="*/ 1304963 h 1826699"/>
              <a:gd name="connsiteX58" fmla="*/ 2307522 w 2620954"/>
              <a:gd name="connsiteY58" fmla="*/ 1343063 h 1826699"/>
              <a:gd name="connsiteX59" fmla="*/ 2269422 w 2620954"/>
              <a:gd name="connsiteY59" fmla="*/ 1371638 h 1826699"/>
              <a:gd name="connsiteX60" fmla="*/ 2224179 w 2620954"/>
              <a:gd name="connsiteY60" fmla="*/ 1407356 h 1826699"/>
              <a:gd name="connsiteX61" fmla="*/ 2188460 w 2620954"/>
              <a:gd name="connsiteY61" fmla="*/ 1443075 h 1826699"/>
              <a:gd name="connsiteX62" fmla="*/ 2138454 w 2620954"/>
              <a:gd name="connsiteY62" fmla="*/ 1478794 h 1826699"/>
              <a:gd name="connsiteX63" fmla="*/ 2102735 w 2620954"/>
              <a:gd name="connsiteY63" fmla="*/ 1512131 h 1826699"/>
              <a:gd name="connsiteX64" fmla="*/ 2057491 w 2620954"/>
              <a:gd name="connsiteY64" fmla="*/ 1535944 h 1826699"/>
              <a:gd name="connsiteX65" fmla="*/ 2028916 w 2620954"/>
              <a:gd name="connsiteY65" fmla="*/ 1566900 h 1826699"/>
              <a:gd name="connsiteX66" fmla="*/ 1971766 w 2620954"/>
              <a:gd name="connsiteY66" fmla="*/ 1595475 h 1826699"/>
              <a:gd name="connsiteX67" fmla="*/ 1924141 w 2620954"/>
              <a:gd name="connsiteY67" fmla="*/ 1624050 h 1826699"/>
              <a:gd name="connsiteX68" fmla="*/ 1881279 w 2620954"/>
              <a:gd name="connsiteY68" fmla="*/ 1652625 h 1826699"/>
              <a:gd name="connsiteX69" fmla="*/ 1831272 w 2620954"/>
              <a:gd name="connsiteY69" fmla="*/ 1676438 h 1826699"/>
              <a:gd name="connsiteX70" fmla="*/ 1793172 w 2620954"/>
              <a:gd name="connsiteY70" fmla="*/ 1697869 h 1826699"/>
              <a:gd name="connsiteX71" fmla="*/ 1743166 w 2620954"/>
              <a:gd name="connsiteY71" fmla="*/ 1721681 h 1826699"/>
              <a:gd name="connsiteX72" fmla="*/ 1695541 w 2620954"/>
              <a:gd name="connsiteY72" fmla="*/ 1743113 h 1826699"/>
              <a:gd name="connsiteX73" fmla="*/ 1645535 w 2620954"/>
              <a:gd name="connsiteY73" fmla="*/ 1757400 h 1826699"/>
              <a:gd name="connsiteX74" fmla="*/ 1600291 w 2620954"/>
              <a:gd name="connsiteY74" fmla="*/ 1781213 h 1826699"/>
              <a:gd name="connsiteX75" fmla="*/ 1550285 w 2620954"/>
              <a:gd name="connsiteY75" fmla="*/ 1793119 h 1826699"/>
              <a:gd name="connsiteX76" fmla="*/ 1497897 w 2620954"/>
              <a:gd name="connsiteY76" fmla="*/ 1809788 h 1826699"/>
              <a:gd name="connsiteX77" fmla="*/ 1440747 w 2620954"/>
              <a:gd name="connsiteY77" fmla="*/ 1816931 h 1826699"/>
              <a:gd name="connsiteX78" fmla="*/ 1397885 w 2620954"/>
              <a:gd name="connsiteY78" fmla="*/ 1826456 h 1826699"/>
              <a:gd name="connsiteX79" fmla="*/ 1335972 w 2620954"/>
              <a:gd name="connsiteY79" fmla="*/ 1824075 h 1826699"/>
              <a:gd name="connsiteX80" fmla="*/ 1276441 w 2620954"/>
              <a:gd name="connsiteY80" fmla="*/ 1826456 h 1826699"/>
              <a:gd name="connsiteX81" fmla="*/ 1219291 w 2620954"/>
              <a:gd name="connsiteY81" fmla="*/ 1824075 h 1826699"/>
              <a:gd name="connsiteX82" fmla="*/ 1169285 w 2620954"/>
              <a:gd name="connsiteY82" fmla="*/ 1816931 h 1826699"/>
              <a:gd name="connsiteX83" fmla="*/ 1119279 w 2620954"/>
              <a:gd name="connsiteY83" fmla="*/ 1802644 h 1826699"/>
              <a:gd name="connsiteX84" fmla="*/ 1066891 w 2620954"/>
              <a:gd name="connsiteY84" fmla="*/ 1793119 h 1826699"/>
              <a:gd name="connsiteX85" fmla="*/ 1012122 w 2620954"/>
              <a:gd name="connsiteY85" fmla="*/ 1771688 h 1826699"/>
              <a:gd name="connsiteX86" fmla="*/ 966879 w 2620954"/>
              <a:gd name="connsiteY86" fmla="*/ 1759781 h 1826699"/>
              <a:gd name="connsiteX87" fmla="*/ 919254 w 2620954"/>
              <a:gd name="connsiteY87" fmla="*/ 1735969 h 1826699"/>
              <a:gd name="connsiteX88" fmla="*/ 871629 w 2620954"/>
              <a:gd name="connsiteY88" fmla="*/ 1716919 h 1826699"/>
              <a:gd name="connsiteX89" fmla="*/ 824004 w 2620954"/>
              <a:gd name="connsiteY89" fmla="*/ 1695488 h 1826699"/>
              <a:gd name="connsiteX90" fmla="*/ 771616 w 2620954"/>
              <a:gd name="connsiteY90" fmla="*/ 1671675 h 1826699"/>
              <a:gd name="connsiteX91" fmla="*/ 731135 w 2620954"/>
              <a:gd name="connsiteY91" fmla="*/ 1643100 h 1826699"/>
              <a:gd name="connsiteX92" fmla="*/ 673985 w 2620954"/>
              <a:gd name="connsiteY92" fmla="*/ 1612144 h 1826699"/>
              <a:gd name="connsiteX93" fmla="*/ 638266 w 2620954"/>
              <a:gd name="connsiteY93" fmla="*/ 1585950 h 1826699"/>
              <a:gd name="connsiteX94" fmla="*/ 597785 w 2620954"/>
              <a:gd name="connsiteY94" fmla="*/ 1559756 h 1826699"/>
              <a:gd name="connsiteX95" fmla="*/ 550160 w 2620954"/>
              <a:gd name="connsiteY95" fmla="*/ 1528800 h 1826699"/>
              <a:gd name="connsiteX96" fmla="*/ 502535 w 2620954"/>
              <a:gd name="connsiteY96" fmla="*/ 1497844 h 1826699"/>
              <a:gd name="connsiteX97" fmla="*/ 426335 w 2620954"/>
              <a:gd name="connsiteY97" fmla="*/ 1433550 h 1826699"/>
              <a:gd name="connsiteX98" fmla="*/ 378710 w 2620954"/>
              <a:gd name="connsiteY98" fmla="*/ 1400213 h 1826699"/>
              <a:gd name="connsiteX99" fmla="*/ 345372 w 2620954"/>
              <a:gd name="connsiteY99" fmla="*/ 1369256 h 1826699"/>
              <a:gd name="connsiteX100" fmla="*/ 309654 w 2620954"/>
              <a:gd name="connsiteY100" fmla="*/ 1333538 h 1826699"/>
              <a:gd name="connsiteX101" fmla="*/ 269172 w 2620954"/>
              <a:gd name="connsiteY101" fmla="*/ 1297819 h 1826699"/>
              <a:gd name="connsiteX102" fmla="*/ 233454 w 2620954"/>
              <a:gd name="connsiteY102" fmla="*/ 1264481 h 1826699"/>
              <a:gd name="connsiteX103" fmla="*/ 197735 w 2620954"/>
              <a:gd name="connsiteY103" fmla="*/ 1226381 h 1826699"/>
              <a:gd name="connsiteX104" fmla="*/ 157254 w 2620954"/>
              <a:gd name="connsiteY104" fmla="*/ 1176375 h 1826699"/>
              <a:gd name="connsiteX105" fmla="*/ 121535 w 2620954"/>
              <a:gd name="connsiteY105" fmla="*/ 1140656 h 1826699"/>
              <a:gd name="connsiteX106" fmla="*/ 95341 w 2620954"/>
              <a:gd name="connsiteY106" fmla="*/ 1102556 h 1826699"/>
              <a:gd name="connsiteX107" fmla="*/ 62004 w 2620954"/>
              <a:gd name="connsiteY107" fmla="*/ 1057313 h 1826699"/>
              <a:gd name="connsiteX108" fmla="*/ 33429 w 2620954"/>
              <a:gd name="connsiteY108" fmla="*/ 1014450 h 1826699"/>
              <a:gd name="connsiteX109" fmla="*/ 16760 w 2620954"/>
              <a:gd name="connsiteY109" fmla="*/ 969206 h 1826699"/>
              <a:gd name="connsiteX110" fmla="*/ 91 w 2620954"/>
              <a:gd name="connsiteY110" fmla="*/ 928725 h 1826699"/>
              <a:gd name="connsiteX111" fmla="*/ 16760 w 2620954"/>
              <a:gd name="connsiteY111" fmla="*/ 857288 h 1826699"/>
              <a:gd name="connsiteX112" fmla="*/ 42954 w 2620954"/>
              <a:gd name="connsiteY112" fmla="*/ 802519 h 1826699"/>
              <a:gd name="connsiteX113" fmla="*/ 69147 w 2620954"/>
              <a:gd name="connsiteY113" fmla="*/ 757275 h 1826699"/>
              <a:gd name="connsiteX114" fmla="*/ 104866 w 2620954"/>
              <a:gd name="connsiteY114" fmla="*/ 712031 h 1826699"/>
              <a:gd name="connsiteX0" fmla="*/ 607310 w 2620954"/>
              <a:gd name="connsiteY0" fmla="*/ 261975 h 1826699"/>
              <a:gd name="connsiteX1" fmla="*/ 650172 w 2620954"/>
              <a:gd name="connsiteY1" fmla="*/ 226256 h 1826699"/>
              <a:gd name="connsiteX2" fmla="*/ 695416 w 2620954"/>
              <a:gd name="connsiteY2" fmla="*/ 202444 h 1826699"/>
              <a:gd name="connsiteX3" fmla="*/ 738279 w 2620954"/>
              <a:gd name="connsiteY3" fmla="*/ 176250 h 1826699"/>
              <a:gd name="connsiteX4" fmla="*/ 790666 w 2620954"/>
              <a:gd name="connsiteY4" fmla="*/ 150056 h 1826699"/>
              <a:gd name="connsiteX5" fmla="*/ 831147 w 2620954"/>
              <a:gd name="connsiteY5" fmla="*/ 126244 h 1826699"/>
              <a:gd name="connsiteX6" fmla="*/ 876391 w 2620954"/>
              <a:gd name="connsiteY6" fmla="*/ 104813 h 1826699"/>
              <a:gd name="connsiteX7" fmla="*/ 926397 w 2620954"/>
              <a:gd name="connsiteY7" fmla="*/ 88144 h 1826699"/>
              <a:gd name="connsiteX8" fmla="*/ 966879 w 2620954"/>
              <a:gd name="connsiteY8" fmla="*/ 69094 h 1826699"/>
              <a:gd name="connsiteX9" fmla="*/ 1024029 w 2620954"/>
              <a:gd name="connsiteY9" fmla="*/ 52425 h 1826699"/>
              <a:gd name="connsiteX10" fmla="*/ 1081179 w 2620954"/>
              <a:gd name="connsiteY10" fmla="*/ 35756 h 1826699"/>
              <a:gd name="connsiteX11" fmla="*/ 1121660 w 2620954"/>
              <a:gd name="connsiteY11" fmla="*/ 21469 h 1826699"/>
              <a:gd name="connsiteX12" fmla="*/ 1174047 w 2620954"/>
              <a:gd name="connsiteY12" fmla="*/ 14325 h 1826699"/>
              <a:gd name="connsiteX13" fmla="*/ 1226435 w 2620954"/>
              <a:gd name="connsiteY13" fmla="*/ 4800 h 1826699"/>
              <a:gd name="connsiteX14" fmla="*/ 1281204 w 2620954"/>
              <a:gd name="connsiteY14" fmla="*/ 38 h 1826699"/>
              <a:gd name="connsiteX15" fmla="*/ 1345497 w 2620954"/>
              <a:gd name="connsiteY15" fmla="*/ 2419 h 1826699"/>
              <a:gd name="connsiteX16" fmla="*/ 1405029 w 2620954"/>
              <a:gd name="connsiteY16" fmla="*/ 4800 h 1826699"/>
              <a:gd name="connsiteX17" fmla="*/ 1457416 w 2620954"/>
              <a:gd name="connsiteY17" fmla="*/ 11944 h 1826699"/>
              <a:gd name="connsiteX18" fmla="*/ 1502660 w 2620954"/>
              <a:gd name="connsiteY18" fmla="*/ 21469 h 1826699"/>
              <a:gd name="connsiteX19" fmla="*/ 1559810 w 2620954"/>
              <a:gd name="connsiteY19" fmla="*/ 35756 h 1826699"/>
              <a:gd name="connsiteX20" fmla="*/ 1609816 w 2620954"/>
              <a:gd name="connsiteY20" fmla="*/ 54806 h 1826699"/>
              <a:gd name="connsiteX21" fmla="*/ 1659822 w 2620954"/>
              <a:gd name="connsiteY21" fmla="*/ 69094 h 1826699"/>
              <a:gd name="connsiteX22" fmla="*/ 1709829 w 2620954"/>
              <a:gd name="connsiteY22" fmla="*/ 92906 h 1826699"/>
              <a:gd name="connsiteX23" fmla="*/ 1747929 w 2620954"/>
              <a:gd name="connsiteY23" fmla="*/ 109575 h 1826699"/>
              <a:gd name="connsiteX24" fmla="*/ 1800316 w 2620954"/>
              <a:gd name="connsiteY24" fmla="*/ 128625 h 1826699"/>
              <a:gd name="connsiteX25" fmla="*/ 1847941 w 2620954"/>
              <a:gd name="connsiteY25" fmla="*/ 161963 h 1826699"/>
              <a:gd name="connsiteX26" fmla="*/ 1895566 w 2620954"/>
              <a:gd name="connsiteY26" fmla="*/ 185775 h 1826699"/>
              <a:gd name="connsiteX27" fmla="*/ 1938429 w 2620954"/>
              <a:gd name="connsiteY27" fmla="*/ 209588 h 1826699"/>
              <a:gd name="connsiteX28" fmla="*/ 1988435 w 2620954"/>
              <a:gd name="connsiteY28" fmla="*/ 240544 h 1826699"/>
              <a:gd name="connsiteX29" fmla="*/ 2031297 w 2620954"/>
              <a:gd name="connsiteY29" fmla="*/ 266738 h 1826699"/>
              <a:gd name="connsiteX30" fmla="*/ 2078922 w 2620954"/>
              <a:gd name="connsiteY30" fmla="*/ 302456 h 1826699"/>
              <a:gd name="connsiteX31" fmla="*/ 2117022 w 2620954"/>
              <a:gd name="connsiteY31" fmla="*/ 328650 h 1826699"/>
              <a:gd name="connsiteX32" fmla="*/ 2164647 w 2620954"/>
              <a:gd name="connsiteY32" fmla="*/ 361988 h 1826699"/>
              <a:gd name="connsiteX33" fmla="*/ 2212272 w 2620954"/>
              <a:gd name="connsiteY33" fmla="*/ 395325 h 1826699"/>
              <a:gd name="connsiteX34" fmla="*/ 2262279 w 2620954"/>
              <a:gd name="connsiteY34" fmla="*/ 442950 h 1826699"/>
              <a:gd name="connsiteX35" fmla="*/ 2290854 w 2620954"/>
              <a:gd name="connsiteY35" fmla="*/ 466763 h 1826699"/>
              <a:gd name="connsiteX36" fmla="*/ 2314666 w 2620954"/>
              <a:gd name="connsiteY36" fmla="*/ 488194 h 1826699"/>
              <a:gd name="connsiteX37" fmla="*/ 2350385 w 2620954"/>
              <a:gd name="connsiteY37" fmla="*/ 528675 h 1826699"/>
              <a:gd name="connsiteX38" fmla="*/ 2393247 w 2620954"/>
              <a:gd name="connsiteY38" fmla="*/ 559631 h 1826699"/>
              <a:gd name="connsiteX39" fmla="*/ 2421822 w 2620954"/>
              <a:gd name="connsiteY39" fmla="*/ 597731 h 1826699"/>
              <a:gd name="connsiteX40" fmla="*/ 2462304 w 2620954"/>
              <a:gd name="connsiteY40" fmla="*/ 645356 h 1826699"/>
              <a:gd name="connsiteX41" fmla="*/ 2500404 w 2620954"/>
              <a:gd name="connsiteY41" fmla="*/ 681075 h 1826699"/>
              <a:gd name="connsiteX42" fmla="*/ 2531360 w 2620954"/>
              <a:gd name="connsiteY42" fmla="*/ 721556 h 1826699"/>
              <a:gd name="connsiteX43" fmla="*/ 2557554 w 2620954"/>
              <a:gd name="connsiteY43" fmla="*/ 762038 h 1826699"/>
              <a:gd name="connsiteX44" fmla="*/ 2588510 w 2620954"/>
              <a:gd name="connsiteY44" fmla="*/ 809663 h 1826699"/>
              <a:gd name="connsiteX45" fmla="*/ 2607560 w 2620954"/>
              <a:gd name="connsiteY45" fmla="*/ 857288 h 1826699"/>
              <a:gd name="connsiteX46" fmla="*/ 2619466 w 2620954"/>
              <a:gd name="connsiteY46" fmla="*/ 912056 h 1826699"/>
              <a:gd name="connsiteX47" fmla="*/ 2619466 w 2620954"/>
              <a:gd name="connsiteY47" fmla="*/ 950156 h 1826699"/>
              <a:gd name="connsiteX48" fmla="*/ 2607560 w 2620954"/>
              <a:gd name="connsiteY48" fmla="*/ 985875 h 1826699"/>
              <a:gd name="connsiteX49" fmla="*/ 2581366 w 2620954"/>
              <a:gd name="connsiteY49" fmla="*/ 1028738 h 1826699"/>
              <a:gd name="connsiteX50" fmla="*/ 2555172 w 2620954"/>
              <a:gd name="connsiteY50" fmla="*/ 1071600 h 1826699"/>
              <a:gd name="connsiteX51" fmla="*/ 2524216 w 2620954"/>
              <a:gd name="connsiteY51" fmla="*/ 1114463 h 1826699"/>
              <a:gd name="connsiteX52" fmla="*/ 2488497 w 2620954"/>
              <a:gd name="connsiteY52" fmla="*/ 1154944 h 1826699"/>
              <a:gd name="connsiteX53" fmla="*/ 2459922 w 2620954"/>
              <a:gd name="connsiteY53" fmla="*/ 1193044 h 1826699"/>
              <a:gd name="connsiteX54" fmla="*/ 2421822 w 2620954"/>
              <a:gd name="connsiteY54" fmla="*/ 1231144 h 1826699"/>
              <a:gd name="connsiteX55" fmla="*/ 2386104 w 2620954"/>
              <a:gd name="connsiteY55" fmla="*/ 1269244 h 1826699"/>
              <a:gd name="connsiteX56" fmla="*/ 2345622 w 2620954"/>
              <a:gd name="connsiteY56" fmla="*/ 1304963 h 1826699"/>
              <a:gd name="connsiteX57" fmla="*/ 2307522 w 2620954"/>
              <a:gd name="connsiteY57" fmla="*/ 1343063 h 1826699"/>
              <a:gd name="connsiteX58" fmla="*/ 2269422 w 2620954"/>
              <a:gd name="connsiteY58" fmla="*/ 1371638 h 1826699"/>
              <a:gd name="connsiteX59" fmla="*/ 2224179 w 2620954"/>
              <a:gd name="connsiteY59" fmla="*/ 1407356 h 1826699"/>
              <a:gd name="connsiteX60" fmla="*/ 2188460 w 2620954"/>
              <a:gd name="connsiteY60" fmla="*/ 1443075 h 1826699"/>
              <a:gd name="connsiteX61" fmla="*/ 2138454 w 2620954"/>
              <a:gd name="connsiteY61" fmla="*/ 1478794 h 1826699"/>
              <a:gd name="connsiteX62" fmla="*/ 2102735 w 2620954"/>
              <a:gd name="connsiteY62" fmla="*/ 1512131 h 1826699"/>
              <a:gd name="connsiteX63" fmla="*/ 2057491 w 2620954"/>
              <a:gd name="connsiteY63" fmla="*/ 1535944 h 1826699"/>
              <a:gd name="connsiteX64" fmla="*/ 2028916 w 2620954"/>
              <a:gd name="connsiteY64" fmla="*/ 1566900 h 1826699"/>
              <a:gd name="connsiteX65" fmla="*/ 1971766 w 2620954"/>
              <a:gd name="connsiteY65" fmla="*/ 1595475 h 1826699"/>
              <a:gd name="connsiteX66" fmla="*/ 1924141 w 2620954"/>
              <a:gd name="connsiteY66" fmla="*/ 1624050 h 1826699"/>
              <a:gd name="connsiteX67" fmla="*/ 1881279 w 2620954"/>
              <a:gd name="connsiteY67" fmla="*/ 1652625 h 1826699"/>
              <a:gd name="connsiteX68" fmla="*/ 1831272 w 2620954"/>
              <a:gd name="connsiteY68" fmla="*/ 1676438 h 1826699"/>
              <a:gd name="connsiteX69" fmla="*/ 1793172 w 2620954"/>
              <a:gd name="connsiteY69" fmla="*/ 1697869 h 1826699"/>
              <a:gd name="connsiteX70" fmla="*/ 1743166 w 2620954"/>
              <a:gd name="connsiteY70" fmla="*/ 1721681 h 1826699"/>
              <a:gd name="connsiteX71" fmla="*/ 1695541 w 2620954"/>
              <a:gd name="connsiteY71" fmla="*/ 1743113 h 1826699"/>
              <a:gd name="connsiteX72" fmla="*/ 1645535 w 2620954"/>
              <a:gd name="connsiteY72" fmla="*/ 1757400 h 1826699"/>
              <a:gd name="connsiteX73" fmla="*/ 1600291 w 2620954"/>
              <a:gd name="connsiteY73" fmla="*/ 1781213 h 1826699"/>
              <a:gd name="connsiteX74" fmla="*/ 1550285 w 2620954"/>
              <a:gd name="connsiteY74" fmla="*/ 1793119 h 1826699"/>
              <a:gd name="connsiteX75" fmla="*/ 1497897 w 2620954"/>
              <a:gd name="connsiteY75" fmla="*/ 1809788 h 1826699"/>
              <a:gd name="connsiteX76" fmla="*/ 1440747 w 2620954"/>
              <a:gd name="connsiteY76" fmla="*/ 1816931 h 1826699"/>
              <a:gd name="connsiteX77" fmla="*/ 1397885 w 2620954"/>
              <a:gd name="connsiteY77" fmla="*/ 1826456 h 1826699"/>
              <a:gd name="connsiteX78" fmla="*/ 1335972 w 2620954"/>
              <a:gd name="connsiteY78" fmla="*/ 1824075 h 1826699"/>
              <a:gd name="connsiteX79" fmla="*/ 1276441 w 2620954"/>
              <a:gd name="connsiteY79" fmla="*/ 1826456 h 1826699"/>
              <a:gd name="connsiteX80" fmla="*/ 1219291 w 2620954"/>
              <a:gd name="connsiteY80" fmla="*/ 1824075 h 1826699"/>
              <a:gd name="connsiteX81" fmla="*/ 1169285 w 2620954"/>
              <a:gd name="connsiteY81" fmla="*/ 1816931 h 1826699"/>
              <a:gd name="connsiteX82" fmla="*/ 1119279 w 2620954"/>
              <a:gd name="connsiteY82" fmla="*/ 1802644 h 1826699"/>
              <a:gd name="connsiteX83" fmla="*/ 1066891 w 2620954"/>
              <a:gd name="connsiteY83" fmla="*/ 1793119 h 1826699"/>
              <a:gd name="connsiteX84" fmla="*/ 1012122 w 2620954"/>
              <a:gd name="connsiteY84" fmla="*/ 1771688 h 1826699"/>
              <a:gd name="connsiteX85" fmla="*/ 966879 w 2620954"/>
              <a:gd name="connsiteY85" fmla="*/ 1759781 h 1826699"/>
              <a:gd name="connsiteX86" fmla="*/ 919254 w 2620954"/>
              <a:gd name="connsiteY86" fmla="*/ 1735969 h 1826699"/>
              <a:gd name="connsiteX87" fmla="*/ 871629 w 2620954"/>
              <a:gd name="connsiteY87" fmla="*/ 1716919 h 1826699"/>
              <a:gd name="connsiteX88" fmla="*/ 824004 w 2620954"/>
              <a:gd name="connsiteY88" fmla="*/ 1695488 h 1826699"/>
              <a:gd name="connsiteX89" fmla="*/ 771616 w 2620954"/>
              <a:gd name="connsiteY89" fmla="*/ 1671675 h 1826699"/>
              <a:gd name="connsiteX90" fmla="*/ 731135 w 2620954"/>
              <a:gd name="connsiteY90" fmla="*/ 1643100 h 1826699"/>
              <a:gd name="connsiteX91" fmla="*/ 673985 w 2620954"/>
              <a:gd name="connsiteY91" fmla="*/ 1612144 h 1826699"/>
              <a:gd name="connsiteX92" fmla="*/ 638266 w 2620954"/>
              <a:gd name="connsiteY92" fmla="*/ 1585950 h 1826699"/>
              <a:gd name="connsiteX93" fmla="*/ 597785 w 2620954"/>
              <a:gd name="connsiteY93" fmla="*/ 1559756 h 1826699"/>
              <a:gd name="connsiteX94" fmla="*/ 550160 w 2620954"/>
              <a:gd name="connsiteY94" fmla="*/ 1528800 h 1826699"/>
              <a:gd name="connsiteX95" fmla="*/ 502535 w 2620954"/>
              <a:gd name="connsiteY95" fmla="*/ 1497844 h 1826699"/>
              <a:gd name="connsiteX96" fmla="*/ 426335 w 2620954"/>
              <a:gd name="connsiteY96" fmla="*/ 1433550 h 1826699"/>
              <a:gd name="connsiteX97" fmla="*/ 378710 w 2620954"/>
              <a:gd name="connsiteY97" fmla="*/ 1400213 h 1826699"/>
              <a:gd name="connsiteX98" fmla="*/ 345372 w 2620954"/>
              <a:gd name="connsiteY98" fmla="*/ 1369256 h 1826699"/>
              <a:gd name="connsiteX99" fmla="*/ 309654 w 2620954"/>
              <a:gd name="connsiteY99" fmla="*/ 1333538 h 1826699"/>
              <a:gd name="connsiteX100" fmla="*/ 269172 w 2620954"/>
              <a:gd name="connsiteY100" fmla="*/ 1297819 h 1826699"/>
              <a:gd name="connsiteX101" fmla="*/ 233454 w 2620954"/>
              <a:gd name="connsiteY101" fmla="*/ 1264481 h 1826699"/>
              <a:gd name="connsiteX102" fmla="*/ 197735 w 2620954"/>
              <a:gd name="connsiteY102" fmla="*/ 1226381 h 1826699"/>
              <a:gd name="connsiteX103" fmla="*/ 157254 w 2620954"/>
              <a:gd name="connsiteY103" fmla="*/ 1176375 h 1826699"/>
              <a:gd name="connsiteX104" fmla="*/ 121535 w 2620954"/>
              <a:gd name="connsiteY104" fmla="*/ 1140656 h 1826699"/>
              <a:gd name="connsiteX105" fmla="*/ 95341 w 2620954"/>
              <a:gd name="connsiteY105" fmla="*/ 1102556 h 1826699"/>
              <a:gd name="connsiteX106" fmla="*/ 62004 w 2620954"/>
              <a:gd name="connsiteY106" fmla="*/ 1057313 h 1826699"/>
              <a:gd name="connsiteX107" fmla="*/ 33429 w 2620954"/>
              <a:gd name="connsiteY107" fmla="*/ 1014450 h 1826699"/>
              <a:gd name="connsiteX108" fmla="*/ 16760 w 2620954"/>
              <a:gd name="connsiteY108" fmla="*/ 969206 h 1826699"/>
              <a:gd name="connsiteX109" fmla="*/ 91 w 2620954"/>
              <a:gd name="connsiteY109" fmla="*/ 928725 h 1826699"/>
              <a:gd name="connsiteX110" fmla="*/ 16760 w 2620954"/>
              <a:gd name="connsiteY110" fmla="*/ 857288 h 1826699"/>
              <a:gd name="connsiteX111" fmla="*/ 42954 w 2620954"/>
              <a:gd name="connsiteY111" fmla="*/ 802519 h 1826699"/>
              <a:gd name="connsiteX112" fmla="*/ 69147 w 2620954"/>
              <a:gd name="connsiteY112" fmla="*/ 757275 h 1826699"/>
              <a:gd name="connsiteX113" fmla="*/ 104866 w 2620954"/>
              <a:gd name="connsiteY113" fmla="*/ 712031 h 1826699"/>
              <a:gd name="connsiteX0" fmla="*/ 607310 w 2620954"/>
              <a:gd name="connsiteY0" fmla="*/ 261975 h 1826699"/>
              <a:gd name="connsiteX1" fmla="*/ 695416 w 2620954"/>
              <a:gd name="connsiteY1" fmla="*/ 202444 h 1826699"/>
              <a:gd name="connsiteX2" fmla="*/ 738279 w 2620954"/>
              <a:gd name="connsiteY2" fmla="*/ 176250 h 1826699"/>
              <a:gd name="connsiteX3" fmla="*/ 790666 w 2620954"/>
              <a:gd name="connsiteY3" fmla="*/ 150056 h 1826699"/>
              <a:gd name="connsiteX4" fmla="*/ 831147 w 2620954"/>
              <a:gd name="connsiteY4" fmla="*/ 126244 h 1826699"/>
              <a:gd name="connsiteX5" fmla="*/ 876391 w 2620954"/>
              <a:gd name="connsiteY5" fmla="*/ 104813 h 1826699"/>
              <a:gd name="connsiteX6" fmla="*/ 926397 w 2620954"/>
              <a:gd name="connsiteY6" fmla="*/ 88144 h 1826699"/>
              <a:gd name="connsiteX7" fmla="*/ 966879 w 2620954"/>
              <a:gd name="connsiteY7" fmla="*/ 69094 h 1826699"/>
              <a:gd name="connsiteX8" fmla="*/ 1024029 w 2620954"/>
              <a:gd name="connsiteY8" fmla="*/ 52425 h 1826699"/>
              <a:gd name="connsiteX9" fmla="*/ 1081179 w 2620954"/>
              <a:gd name="connsiteY9" fmla="*/ 35756 h 1826699"/>
              <a:gd name="connsiteX10" fmla="*/ 1121660 w 2620954"/>
              <a:gd name="connsiteY10" fmla="*/ 21469 h 1826699"/>
              <a:gd name="connsiteX11" fmla="*/ 1174047 w 2620954"/>
              <a:gd name="connsiteY11" fmla="*/ 14325 h 1826699"/>
              <a:gd name="connsiteX12" fmla="*/ 1226435 w 2620954"/>
              <a:gd name="connsiteY12" fmla="*/ 4800 h 1826699"/>
              <a:gd name="connsiteX13" fmla="*/ 1281204 w 2620954"/>
              <a:gd name="connsiteY13" fmla="*/ 38 h 1826699"/>
              <a:gd name="connsiteX14" fmla="*/ 1345497 w 2620954"/>
              <a:gd name="connsiteY14" fmla="*/ 2419 h 1826699"/>
              <a:gd name="connsiteX15" fmla="*/ 1405029 w 2620954"/>
              <a:gd name="connsiteY15" fmla="*/ 4800 h 1826699"/>
              <a:gd name="connsiteX16" fmla="*/ 1457416 w 2620954"/>
              <a:gd name="connsiteY16" fmla="*/ 11944 h 1826699"/>
              <a:gd name="connsiteX17" fmla="*/ 1502660 w 2620954"/>
              <a:gd name="connsiteY17" fmla="*/ 21469 h 1826699"/>
              <a:gd name="connsiteX18" fmla="*/ 1559810 w 2620954"/>
              <a:gd name="connsiteY18" fmla="*/ 35756 h 1826699"/>
              <a:gd name="connsiteX19" fmla="*/ 1609816 w 2620954"/>
              <a:gd name="connsiteY19" fmla="*/ 54806 h 1826699"/>
              <a:gd name="connsiteX20" fmla="*/ 1659822 w 2620954"/>
              <a:gd name="connsiteY20" fmla="*/ 69094 h 1826699"/>
              <a:gd name="connsiteX21" fmla="*/ 1709829 w 2620954"/>
              <a:gd name="connsiteY21" fmla="*/ 92906 h 1826699"/>
              <a:gd name="connsiteX22" fmla="*/ 1747929 w 2620954"/>
              <a:gd name="connsiteY22" fmla="*/ 109575 h 1826699"/>
              <a:gd name="connsiteX23" fmla="*/ 1800316 w 2620954"/>
              <a:gd name="connsiteY23" fmla="*/ 128625 h 1826699"/>
              <a:gd name="connsiteX24" fmla="*/ 1847941 w 2620954"/>
              <a:gd name="connsiteY24" fmla="*/ 161963 h 1826699"/>
              <a:gd name="connsiteX25" fmla="*/ 1895566 w 2620954"/>
              <a:gd name="connsiteY25" fmla="*/ 185775 h 1826699"/>
              <a:gd name="connsiteX26" fmla="*/ 1938429 w 2620954"/>
              <a:gd name="connsiteY26" fmla="*/ 209588 h 1826699"/>
              <a:gd name="connsiteX27" fmla="*/ 1988435 w 2620954"/>
              <a:gd name="connsiteY27" fmla="*/ 240544 h 1826699"/>
              <a:gd name="connsiteX28" fmla="*/ 2031297 w 2620954"/>
              <a:gd name="connsiteY28" fmla="*/ 266738 h 1826699"/>
              <a:gd name="connsiteX29" fmla="*/ 2078922 w 2620954"/>
              <a:gd name="connsiteY29" fmla="*/ 302456 h 1826699"/>
              <a:gd name="connsiteX30" fmla="*/ 2117022 w 2620954"/>
              <a:gd name="connsiteY30" fmla="*/ 328650 h 1826699"/>
              <a:gd name="connsiteX31" fmla="*/ 2164647 w 2620954"/>
              <a:gd name="connsiteY31" fmla="*/ 361988 h 1826699"/>
              <a:gd name="connsiteX32" fmla="*/ 2212272 w 2620954"/>
              <a:gd name="connsiteY32" fmla="*/ 395325 h 1826699"/>
              <a:gd name="connsiteX33" fmla="*/ 2262279 w 2620954"/>
              <a:gd name="connsiteY33" fmla="*/ 442950 h 1826699"/>
              <a:gd name="connsiteX34" fmla="*/ 2290854 w 2620954"/>
              <a:gd name="connsiteY34" fmla="*/ 466763 h 1826699"/>
              <a:gd name="connsiteX35" fmla="*/ 2314666 w 2620954"/>
              <a:gd name="connsiteY35" fmla="*/ 488194 h 1826699"/>
              <a:gd name="connsiteX36" fmla="*/ 2350385 w 2620954"/>
              <a:gd name="connsiteY36" fmla="*/ 528675 h 1826699"/>
              <a:gd name="connsiteX37" fmla="*/ 2393247 w 2620954"/>
              <a:gd name="connsiteY37" fmla="*/ 559631 h 1826699"/>
              <a:gd name="connsiteX38" fmla="*/ 2421822 w 2620954"/>
              <a:gd name="connsiteY38" fmla="*/ 597731 h 1826699"/>
              <a:gd name="connsiteX39" fmla="*/ 2462304 w 2620954"/>
              <a:gd name="connsiteY39" fmla="*/ 645356 h 1826699"/>
              <a:gd name="connsiteX40" fmla="*/ 2500404 w 2620954"/>
              <a:gd name="connsiteY40" fmla="*/ 681075 h 1826699"/>
              <a:gd name="connsiteX41" fmla="*/ 2531360 w 2620954"/>
              <a:gd name="connsiteY41" fmla="*/ 721556 h 1826699"/>
              <a:gd name="connsiteX42" fmla="*/ 2557554 w 2620954"/>
              <a:gd name="connsiteY42" fmla="*/ 762038 h 1826699"/>
              <a:gd name="connsiteX43" fmla="*/ 2588510 w 2620954"/>
              <a:gd name="connsiteY43" fmla="*/ 809663 h 1826699"/>
              <a:gd name="connsiteX44" fmla="*/ 2607560 w 2620954"/>
              <a:gd name="connsiteY44" fmla="*/ 857288 h 1826699"/>
              <a:gd name="connsiteX45" fmla="*/ 2619466 w 2620954"/>
              <a:gd name="connsiteY45" fmla="*/ 912056 h 1826699"/>
              <a:gd name="connsiteX46" fmla="*/ 2619466 w 2620954"/>
              <a:gd name="connsiteY46" fmla="*/ 950156 h 1826699"/>
              <a:gd name="connsiteX47" fmla="*/ 2607560 w 2620954"/>
              <a:gd name="connsiteY47" fmla="*/ 985875 h 1826699"/>
              <a:gd name="connsiteX48" fmla="*/ 2581366 w 2620954"/>
              <a:gd name="connsiteY48" fmla="*/ 1028738 h 1826699"/>
              <a:gd name="connsiteX49" fmla="*/ 2555172 w 2620954"/>
              <a:gd name="connsiteY49" fmla="*/ 1071600 h 1826699"/>
              <a:gd name="connsiteX50" fmla="*/ 2524216 w 2620954"/>
              <a:gd name="connsiteY50" fmla="*/ 1114463 h 1826699"/>
              <a:gd name="connsiteX51" fmla="*/ 2488497 w 2620954"/>
              <a:gd name="connsiteY51" fmla="*/ 1154944 h 1826699"/>
              <a:gd name="connsiteX52" fmla="*/ 2459922 w 2620954"/>
              <a:gd name="connsiteY52" fmla="*/ 1193044 h 1826699"/>
              <a:gd name="connsiteX53" fmla="*/ 2421822 w 2620954"/>
              <a:gd name="connsiteY53" fmla="*/ 1231144 h 1826699"/>
              <a:gd name="connsiteX54" fmla="*/ 2386104 w 2620954"/>
              <a:gd name="connsiteY54" fmla="*/ 1269244 h 1826699"/>
              <a:gd name="connsiteX55" fmla="*/ 2345622 w 2620954"/>
              <a:gd name="connsiteY55" fmla="*/ 1304963 h 1826699"/>
              <a:gd name="connsiteX56" fmla="*/ 2307522 w 2620954"/>
              <a:gd name="connsiteY56" fmla="*/ 1343063 h 1826699"/>
              <a:gd name="connsiteX57" fmla="*/ 2269422 w 2620954"/>
              <a:gd name="connsiteY57" fmla="*/ 1371638 h 1826699"/>
              <a:gd name="connsiteX58" fmla="*/ 2224179 w 2620954"/>
              <a:gd name="connsiteY58" fmla="*/ 1407356 h 1826699"/>
              <a:gd name="connsiteX59" fmla="*/ 2188460 w 2620954"/>
              <a:gd name="connsiteY59" fmla="*/ 1443075 h 1826699"/>
              <a:gd name="connsiteX60" fmla="*/ 2138454 w 2620954"/>
              <a:gd name="connsiteY60" fmla="*/ 1478794 h 1826699"/>
              <a:gd name="connsiteX61" fmla="*/ 2102735 w 2620954"/>
              <a:gd name="connsiteY61" fmla="*/ 1512131 h 1826699"/>
              <a:gd name="connsiteX62" fmla="*/ 2057491 w 2620954"/>
              <a:gd name="connsiteY62" fmla="*/ 1535944 h 1826699"/>
              <a:gd name="connsiteX63" fmla="*/ 2028916 w 2620954"/>
              <a:gd name="connsiteY63" fmla="*/ 1566900 h 1826699"/>
              <a:gd name="connsiteX64" fmla="*/ 1971766 w 2620954"/>
              <a:gd name="connsiteY64" fmla="*/ 1595475 h 1826699"/>
              <a:gd name="connsiteX65" fmla="*/ 1924141 w 2620954"/>
              <a:gd name="connsiteY65" fmla="*/ 1624050 h 1826699"/>
              <a:gd name="connsiteX66" fmla="*/ 1881279 w 2620954"/>
              <a:gd name="connsiteY66" fmla="*/ 1652625 h 1826699"/>
              <a:gd name="connsiteX67" fmla="*/ 1831272 w 2620954"/>
              <a:gd name="connsiteY67" fmla="*/ 1676438 h 1826699"/>
              <a:gd name="connsiteX68" fmla="*/ 1793172 w 2620954"/>
              <a:gd name="connsiteY68" fmla="*/ 1697869 h 1826699"/>
              <a:gd name="connsiteX69" fmla="*/ 1743166 w 2620954"/>
              <a:gd name="connsiteY69" fmla="*/ 1721681 h 1826699"/>
              <a:gd name="connsiteX70" fmla="*/ 1695541 w 2620954"/>
              <a:gd name="connsiteY70" fmla="*/ 1743113 h 1826699"/>
              <a:gd name="connsiteX71" fmla="*/ 1645535 w 2620954"/>
              <a:gd name="connsiteY71" fmla="*/ 1757400 h 1826699"/>
              <a:gd name="connsiteX72" fmla="*/ 1600291 w 2620954"/>
              <a:gd name="connsiteY72" fmla="*/ 1781213 h 1826699"/>
              <a:gd name="connsiteX73" fmla="*/ 1550285 w 2620954"/>
              <a:gd name="connsiteY73" fmla="*/ 1793119 h 1826699"/>
              <a:gd name="connsiteX74" fmla="*/ 1497897 w 2620954"/>
              <a:gd name="connsiteY74" fmla="*/ 1809788 h 1826699"/>
              <a:gd name="connsiteX75" fmla="*/ 1440747 w 2620954"/>
              <a:gd name="connsiteY75" fmla="*/ 1816931 h 1826699"/>
              <a:gd name="connsiteX76" fmla="*/ 1397885 w 2620954"/>
              <a:gd name="connsiteY76" fmla="*/ 1826456 h 1826699"/>
              <a:gd name="connsiteX77" fmla="*/ 1335972 w 2620954"/>
              <a:gd name="connsiteY77" fmla="*/ 1824075 h 1826699"/>
              <a:gd name="connsiteX78" fmla="*/ 1276441 w 2620954"/>
              <a:gd name="connsiteY78" fmla="*/ 1826456 h 1826699"/>
              <a:gd name="connsiteX79" fmla="*/ 1219291 w 2620954"/>
              <a:gd name="connsiteY79" fmla="*/ 1824075 h 1826699"/>
              <a:gd name="connsiteX80" fmla="*/ 1169285 w 2620954"/>
              <a:gd name="connsiteY80" fmla="*/ 1816931 h 1826699"/>
              <a:gd name="connsiteX81" fmla="*/ 1119279 w 2620954"/>
              <a:gd name="connsiteY81" fmla="*/ 1802644 h 1826699"/>
              <a:gd name="connsiteX82" fmla="*/ 1066891 w 2620954"/>
              <a:gd name="connsiteY82" fmla="*/ 1793119 h 1826699"/>
              <a:gd name="connsiteX83" fmla="*/ 1012122 w 2620954"/>
              <a:gd name="connsiteY83" fmla="*/ 1771688 h 1826699"/>
              <a:gd name="connsiteX84" fmla="*/ 966879 w 2620954"/>
              <a:gd name="connsiteY84" fmla="*/ 1759781 h 1826699"/>
              <a:gd name="connsiteX85" fmla="*/ 919254 w 2620954"/>
              <a:gd name="connsiteY85" fmla="*/ 1735969 h 1826699"/>
              <a:gd name="connsiteX86" fmla="*/ 871629 w 2620954"/>
              <a:gd name="connsiteY86" fmla="*/ 1716919 h 1826699"/>
              <a:gd name="connsiteX87" fmla="*/ 824004 w 2620954"/>
              <a:gd name="connsiteY87" fmla="*/ 1695488 h 1826699"/>
              <a:gd name="connsiteX88" fmla="*/ 771616 w 2620954"/>
              <a:gd name="connsiteY88" fmla="*/ 1671675 h 1826699"/>
              <a:gd name="connsiteX89" fmla="*/ 731135 w 2620954"/>
              <a:gd name="connsiteY89" fmla="*/ 1643100 h 1826699"/>
              <a:gd name="connsiteX90" fmla="*/ 673985 w 2620954"/>
              <a:gd name="connsiteY90" fmla="*/ 1612144 h 1826699"/>
              <a:gd name="connsiteX91" fmla="*/ 638266 w 2620954"/>
              <a:gd name="connsiteY91" fmla="*/ 1585950 h 1826699"/>
              <a:gd name="connsiteX92" fmla="*/ 597785 w 2620954"/>
              <a:gd name="connsiteY92" fmla="*/ 1559756 h 1826699"/>
              <a:gd name="connsiteX93" fmla="*/ 550160 w 2620954"/>
              <a:gd name="connsiteY93" fmla="*/ 1528800 h 1826699"/>
              <a:gd name="connsiteX94" fmla="*/ 502535 w 2620954"/>
              <a:gd name="connsiteY94" fmla="*/ 1497844 h 1826699"/>
              <a:gd name="connsiteX95" fmla="*/ 426335 w 2620954"/>
              <a:gd name="connsiteY95" fmla="*/ 1433550 h 1826699"/>
              <a:gd name="connsiteX96" fmla="*/ 378710 w 2620954"/>
              <a:gd name="connsiteY96" fmla="*/ 1400213 h 1826699"/>
              <a:gd name="connsiteX97" fmla="*/ 345372 w 2620954"/>
              <a:gd name="connsiteY97" fmla="*/ 1369256 h 1826699"/>
              <a:gd name="connsiteX98" fmla="*/ 309654 w 2620954"/>
              <a:gd name="connsiteY98" fmla="*/ 1333538 h 1826699"/>
              <a:gd name="connsiteX99" fmla="*/ 269172 w 2620954"/>
              <a:gd name="connsiteY99" fmla="*/ 1297819 h 1826699"/>
              <a:gd name="connsiteX100" fmla="*/ 233454 w 2620954"/>
              <a:gd name="connsiteY100" fmla="*/ 1264481 h 1826699"/>
              <a:gd name="connsiteX101" fmla="*/ 197735 w 2620954"/>
              <a:gd name="connsiteY101" fmla="*/ 1226381 h 1826699"/>
              <a:gd name="connsiteX102" fmla="*/ 157254 w 2620954"/>
              <a:gd name="connsiteY102" fmla="*/ 1176375 h 1826699"/>
              <a:gd name="connsiteX103" fmla="*/ 121535 w 2620954"/>
              <a:gd name="connsiteY103" fmla="*/ 1140656 h 1826699"/>
              <a:gd name="connsiteX104" fmla="*/ 95341 w 2620954"/>
              <a:gd name="connsiteY104" fmla="*/ 1102556 h 1826699"/>
              <a:gd name="connsiteX105" fmla="*/ 62004 w 2620954"/>
              <a:gd name="connsiteY105" fmla="*/ 1057313 h 1826699"/>
              <a:gd name="connsiteX106" fmla="*/ 33429 w 2620954"/>
              <a:gd name="connsiteY106" fmla="*/ 1014450 h 1826699"/>
              <a:gd name="connsiteX107" fmla="*/ 16760 w 2620954"/>
              <a:gd name="connsiteY107" fmla="*/ 969206 h 1826699"/>
              <a:gd name="connsiteX108" fmla="*/ 91 w 2620954"/>
              <a:gd name="connsiteY108" fmla="*/ 928725 h 1826699"/>
              <a:gd name="connsiteX109" fmla="*/ 16760 w 2620954"/>
              <a:gd name="connsiteY109" fmla="*/ 857288 h 1826699"/>
              <a:gd name="connsiteX110" fmla="*/ 42954 w 2620954"/>
              <a:gd name="connsiteY110" fmla="*/ 802519 h 1826699"/>
              <a:gd name="connsiteX111" fmla="*/ 69147 w 2620954"/>
              <a:gd name="connsiteY111" fmla="*/ 757275 h 1826699"/>
              <a:gd name="connsiteX112" fmla="*/ 104866 w 2620954"/>
              <a:gd name="connsiteY112" fmla="*/ 712031 h 1826699"/>
              <a:gd name="connsiteX0" fmla="*/ 695416 w 2620954"/>
              <a:gd name="connsiteY0" fmla="*/ 202444 h 1826699"/>
              <a:gd name="connsiteX1" fmla="*/ 738279 w 2620954"/>
              <a:gd name="connsiteY1" fmla="*/ 176250 h 1826699"/>
              <a:gd name="connsiteX2" fmla="*/ 790666 w 2620954"/>
              <a:gd name="connsiteY2" fmla="*/ 150056 h 1826699"/>
              <a:gd name="connsiteX3" fmla="*/ 831147 w 2620954"/>
              <a:gd name="connsiteY3" fmla="*/ 126244 h 1826699"/>
              <a:gd name="connsiteX4" fmla="*/ 876391 w 2620954"/>
              <a:gd name="connsiteY4" fmla="*/ 104813 h 1826699"/>
              <a:gd name="connsiteX5" fmla="*/ 926397 w 2620954"/>
              <a:gd name="connsiteY5" fmla="*/ 88144 h 1826699"/>
              <a:gd name="connsiteX6" fmla="*/ 966879 w 2620954"/>
              <a:gd name="connsiteY6" fmla="*/ 69094 h 1826699"/>
              <a:gd name="connsiteX7" fmla="*/ 1024029 w 2620954"/>
              <a:gd name="connsiteY7" fmla="*/ 52425 h 1826699"/>
              <a:gd name="connsiteX8" fmla="*/ 1081179 w 2620954"/>
              <a:gd name="connsiteY8" fmla="*/ 35756 h 1826699"/>
              <a:gd name="connsiteX9" fmla="*/ 1121660 w 2620954"/>
              <a:gd name="connsiteY9" fmla="*/ 21469 h 1826699"/>
              <a:gd name="connsiteX10" fmla="*/ 1174047 w 2620954"/>
              <a:gd name="connsiteY10" fmla="*/ 14325 h 1826699"/>
              <a:gd name="connsiteX11" fmla="*/ 1226435 w 2620954"/>
              <a:gd name="connsiteY11" fmla="*/ 4800 h 1826699"/>
              <a:gd name="connsiteX12" fmla="*/ 1281204 w 2620954"/>
              <a:gd name="connsiteY12" fmla="*/ 38 h 1826699"/>
              <a:gd name="connsiteX13" fmla="*/ 1345497 w 2620954"/>
              <a:gd name="connsiteY13" fmla="*/ 2419 h 1826699"/>
              <a:gd name="connsiteX14" fmla="*/ 1405029 w 2620954"/>
              <a:gd name="connsiteY14" fmla="*/ 4800 h 1826699"/>
              <a:gd name="connsiteX15" fmla="*/ 1457416 w 2620954"/>
              <a:gd name="connsiteY15" fmla="*/ 11944 h 1826699"/>
              <a:gd name="connsiteX16" fmla="*/ 1502660 w 2620954"/>
              <a:gd name="connsiteY16" fmla="*/ 21469 h 1826699"/>
              <a:gd name="connsiteX17" fmla="*/ 1559810 w 2620954"/>
              <a:gd name="connsiteY17" fmla="*/ 35756 h 1826699"/>
              <a:gd name="connsiteX18" fmla="*/ 1609816 w 2620954"/>
              <a:gd name="connsiteY18" fmla="*/ 54806 h 1826699"/>
              <a:gd name="connsiteX19" fmla="*/ 1659822 w 2620954"/>
              <a:gd name="connsiteY19" fmla="*/ 69094 h 1826699"/>
              <a:gd name="connsiteX20" fmla="*/ 1709829 w 2620954"/>
              <a:gd name="connsiteY20" fmla="*/ 92906 h 1826699"/>
              <a:gd name="connsiteX21" fmla="*/ 1747929 w 2620954"/>
              <a:gd name="connsiteY21" fmla="*/ 109575 h 1826699"/>
              <a:gd name="connsiteX22" fmla="*/ 1800316 w 2620954"/>
              <a:gd name="connsiteY22" fmla="*/ 128625 h 1826699"/>
              <a:gd name="connsiteX23" fmla="*/ 1847941 w 2620954"/>
              <a:gd name="connsiteY23" fmla="*/ 161963 h 1826699"/>
              <a:gd name="connsiteX24" fmla="*/ 1895566 w 2620954"/>
              <a:gd name="connsiteY24" fmla="*/ 185775 h 1826699"/>
              <a:gd name="connsiteX25" fmla="*/ 1938429 w 2620954"/>
              <a:gd name="connsiteY25" fmla="*/ 209588 h 1826699"/>
              <a:gd name="connsiteX26" fmla="*/ 1988435 w 2620954"/>
              <a:gd name="connsiteY26" fmla="*/ 240544 h 1826699"/>
              <a:gd name="connsiteX27" fmla="*/ 2031297 w 2620954"/>
              <a:gd name="connsiteY27" fmla="*/ 266738 h 1826699"/>
              <a:gd name="connsiteX28" fmla="*/ 2078922 w 2620954"/>
              <a:gd name="connsiteY28" fmla="*/ 302456 h 1826699"/>
              <a:gd name="connsiteX29" fmla="*/ 2117022 w 2620954"/>
              <a:gd name="connsiteY29" fmla="*/ 328650 h 1826699"/>
              <a:gd name="connsiteX30" fmla="*/ 2164647 w 2620954"/>
              <a:gd name="connsiteY30" fmla="*/ 361988 h 1826699"/>
              <a:gd name="connsiteX31" fmla="*/ 2212272 w 2620954"/>
              <a:gd name="connsiteY31" fmla="*/ 395325 h 1826699"/>
              <a:gd name="connsiteX32" fmla="*/ 2262279 w 2620954"/>
              <a:gd name="connsiteY32" fmla="*/ 442950 h 1826699"/>
              <a:gd name="connsiteX33" fmla="*/ 2290854 w 2620954"/>
              <a:gd name="connsiteY33" fmla="*/ 466763 h 1826699"/>
              <a:gd name="connsiteX34" fmla="*/ 2314666 w 2620954"/>
              <a:gd name="connsiteY34" fmla="*/ 488194 h 1826699"/>
              <a:gd name="connsiteX35" fmla="*/ 2350385 w 2620954"/>
              <a:gd name="connsiteY35" fmla="*/ 528675 h 1826699"/>
              <a:gd name="connsiteX36" fmla="*/ 2393247 w 2620954"/>
              <a:gd name="connsiteY36" fmla="*/ 559631 h 1826699"/>
              <a:gd name="connsiteX37" fmla="*/ 2421822 w 2620954"/>
              <a:gd name="connsiteY37" fmla="*/ 597731 h 1826699"/>
              <a:gd name="connsiteX38" fmla="*/ 2462304 w 2620954"/>
              <a:gd name="connsiteY38" fmla="*/ 645356 h 1826699"/>
              <a:gd name="connsiteX39" fmla="*/ 2500404 w 2620954"/>
              <a:gd name="connsiteY39" fmla="*/ 681075 h 1826699"/>
              <a:gd name="connsiteX40" fmla="*/ 2531360 w 2620954"/>
              <a:gd name="connsiteY40" fmla="*/ 721556 h 1826699"/>
              <a:gd name="connsiteX41" fmla="*/ 2557554 w 2620954"/>
              <a:gd name="connsiteY41" fmla="*/ 762038 h 1826699"/>
              <a:gd name="connsiteX42" fmla="*/ 2588510 w 2620954"/>
              <a:gd name="connsiteY42" fmla="*/ 809663 h 1826699"/>
              <a:gd name="connsiteX43" fmla="*/ 2607560 w 2620954"/>
              <a:gd name="connsiteY43" fmla="*/ 857288 h 1826699"/>
              <a:gd name="connsiteX44" fmla="*/ 2619466 w 2620954"/>
              <a:gd name="connsiteY44" fmla="*/ 912056 h 1826699"/>
              <a:gd name="connsiteX45" fmla="*/ 2619466 w 2620954"/>
              <a:gd name="connsiteY45" fmla="*/ 950156 h 1826699"/>
              <a:gd name="connsiteX46" fmla="*/ 2607560 w 2620954"/>
              <a:gd name="connsiteY46" fmla="*/ 985875 h 1826699"/>
              <a:gd name="connsiteX47" fmla="*/ 2581366 w 2620954"/>
              <a:gd name="connsiteY47" fmla="*/ 1028738 h 1826699"/>
              <a:gd name="connsiteX48" fmla="*/ 2555172 w 2620954"/>
              <a:gd name="connsiteY48" fmla="*/ 1071600 h 1826699"/>
              <a:gd name="connsiteX49" fmla="*/ 2524216 w 2620954"/>
              <a:gd name="connsiteY49" fmla="*/ 1114463 h 1826699"/>
              <a:gd name="connsiteX50" fmla="*/ 2488497 w 2620954"/>
              <a:gd name="connsiteY50" fmla="*/ 1154944 h 1826699"/>
              <a:gd name="connsiteX51" fmla="*/ 2459922 w 2620954"/>
              <a:gd name="connsiteY51" fmla="*/ 1193044 h 1826699"/>
              <a:gd name="connsiteX52" fmla="*/ 2421822 w 2620954"/>
              <a:gd name="connsiteY52" fmla="*/ 1231144 h 1826699"/>
              <a:gd name="connsiteX53" fmla="*/ 2386104 w 2620954"/>
              <a:gd name="connsiteY53" fmla="*/ 1269244 h 1826699"/>
              <a:gd name="connsiteX54" fmla="*/ 2345622 w 2620954"/>
              <a:gd name="connsiteY54" fmla="*/ 1304963 h 1826699"/>
              <a:gd name="connsiteX55" fmla="*/ 2307522 w 2620954"/>
              <a:gd name="connsiteY55" fmla="*/ 1343063 h 1826699"/>
              <a:gd name="connsiteX56" fmla="*/ 2269422 w 2620954"/>
              <a:gd name="connsiteY56" fmla="*/ 1371638 h 1826699"/>
              <a:gd name="connsiteX57" fmla="*/ 2224179 w 2620954"/>
              <a:gd name="connsiteY57" fmla="*/ 1407356 h 1826699"/>
              <a:gd name="connsiteX58" fmla="*/ 2188460 w 2620954"/>
              <a:gd name="connsiteY58" fmla="*/ 1443075 h 1826699"/>
              <a:gd name="connsiteX59" fmla="*/ 2138454 w 2620954"/>
              <a:gd name="connsiteY59" fmla="*/ 1478794 h 1826699"/>
              <a:gd name="connsiteX60" fmla="*/ 2102735 w 2620954"/>
              <a:gd name="connsiteY60" fmla="*/ 1512131 h 1826699"/>
              <a:gd name="connsiteX61" fmla="*/ 2057491 w 2620954"/>
              <a:gd name="connsiteY61" fmla="*/ 1535944 h 1826699"/>
              <a:gd name="connsiteX62" fmla="*/ 2028916 w 2620954"/>
              <a:gd name="connsiteY62" fmla="*/ 1566900 h 1826699"/>
              <a:gd name="connsiteX63" fmla="*/ 1971766 w 2620954"/>
              <a:gd name="connsiteY63" fmla="*/ 1595475 h 1826699"/>
              <a:gd name="connsiteX64" fmla="*/ 1924141 w 2620954"/>
              <a:gd name="connsiteY64" fmla="*/ 1624050 h 1826699"/>
              <a:gd name="connsiteX65" fmla="*/ 1881279 w 2620954"/>
              <a:gd name="connsiteY65" fmla="*/ 1652625 h 1826699"/>
              <a:gd name="connsiteX66" fmla="*/ 1831272 w 2620954"/>
              <a:gd name="connsiteY66" fmla="*/ 1676438 h 1826699"/>
              <a:gd name="connsiteX67" fmla="*/ 1793172 w 2620954"/>
              <a:gd name="connsiteY67" fmla="*/ 1697869 h 1826699"/>
              <a:gd name="connsiteX68" fmla="*/ 1743166 w 2620954"/>
              <a:gd name="connsiteY68" fmla="*/ 1721681 h 1826699"/>
              <a:gd name="connsiteX69" fmla="*/ 1695541 w 2620954"/>
              <a:gd name="connsiteY69" fmla="*/ 1743113 h 1826699"/>
              <a:gd name="connsiteX70" fmla="*/ 1645535 w 2620954"/>
              <a:gd name="connsiteY70" fmla="*/ 1757400 h 1826699"/>
              <a:gd name="connsiteX71" fmla="*/ 1600291 w 2620954"/>
              <a:gd name="connsiteY71" fmla="*/ 1781213 h 1826699"/>
              <a:gd name="connsiteX72" fmla="*/ 1550285 w 2620954"/>
              <a:gd name="connsiteY72" fmla="*/ 1793119 h 1826699"/>
              <a:gd name="connsiteX73" fmla="*/ 1497897 w 2620954"/>
              <a:gd name="connsiteY73" fmla="*/ 1809788 h 1826699"/>
              <a:gd name="connsiteX74" fmla="*/ 1440747 w 2620954"/>
              <a:gd name="connsiteY74" fmla="*/ 1816931 h 1826699"/>
              <a:gd name="connsiteX75" fmla="*/ 1397885 w 2620954"/>
              <a:gd name="connsiteY75" fmla="*/ 1826456 h 1826699"/>
              <a:gd name="connsiteX76" fmla="*/ 1335972 w 2620954"/>
              <a:gd name="connsiteY76" fmla="*/ 1824075 h 1826699"/>
              <a:gd name="connsiteX77" fmla="*/ 1276441 w 2620954"/>
              <a:gd name="connsiteY77" fmla="*/ 1826456 h 1826699"/>
              <a:gd name="connsiteX78" fmla="*/ 1219291 w 2620954"/>
              <a:gd name="connsiteY78" fmla="*/ 1824075 h 1826699"/>
              <a:gd name="connsiteX79" fmla="*/ 1169285 w 2620954"/>
              <a:gd name="connsiteY79" fmla="*/ 1816931 h 1826699"/>
              <a:gd name="connsiteX80" fmla="*/ 1119279 w 2620954"/>
              <a:gd name="connsiteY80" fmla="*/ 1802644 h 1826699"/>
              <a:gd name="connsiteX81" fmla="*/ 1066891 w 2620954"/>
              <a:gd name="connsiteY81" fmla="*/ 1793119 h 1826699"/>
              <a:gd name="connsiteX82" fmla="*/ 1012122 w 2620954"/>
              <a:gd name="connsiteY82" fmla="*/ 1771688 h 1826699"/>
              <a:gd name="connsiteX83" fmla="*/ 966879 w 2620954"/>
              <a:gd name="connsiteY83" fmla="*/ 1759781 h 1826699"/>
              <a:gd name="connsiteX84" fmla="*/ 919254 w 2620954"/>
              <a:gd name="connsiteY84" fmla="*/ 1735969 h 1826699"/>
              <a:gd name="connsiteX85" fmla="*/ 871629 w 2620954"/>
              <a:gd name="connsiteY85" fmla="*/ 1716919 h 1826699"/>
              <a:gd name="connsiteX86" fmla="*/ 824004 w 2620954"/>
              <a:gd name="connsiteY86" fmla="*/ 1695488 h 1826699"/>
              <a:gd name="connsiteX87" fmla="*/ 771616 w 2620954"/>
              <a:gd name="connsiteY87" fmla="*/ 1671675 h 1826699"/>
              <a:gd name="connsiteX88" fmla="*/ 731135 w 2620954"/>
              <a:gd name="connsiteY88" fmla="*/ 1643100 h 1826699"/>
              <a:gd name="connsiteX89" fmla="*/ 673985 w 2620954"/>
              <a:gd name="connsiteY89" fmla="*/ 1612144 h 1826699"/>
              <a:gd name="connsiteX90" fmla="*/ 638266 w 2620954"/>
              <a:gd name="connsiteY90" fmla="*/ 1585950 h 1826699"/>
              <a:gd name="connsiteX91" fmla="*/ 597785 w 2620954"/>
              <a:gd name="connsiteY91" fmla="*/ 1559756 h 1826699"/>
              <a:gd name="connsiteX92" fmla="*/ 550160 w 2620954"/>
              <a:gd name="connsiteY92" fmla="*/ 1528800 h 1826699"/>
              <a:gd name="connsiteX93" fmla="*/ 502535 w 2620954"/>
              <a:gd name="connsiteY93" fmla="*/ 1497844 h 1826699"/>
              <a:gd name="connsiteX94" fmla="*/ 426335 w 2620954"/>
              <a:gd name="connsiteY94" fmla="*/ 1433550 h 1826699"/>
              <a:gd name="connsiteX95" fmla="*/ 378710 w 2620954"/>
              <a:gd name="connsiteY95" fmla="*/ 1400213 h 1826699"/>
              <a:gd name="connsiteX96" fmla="*/ 345372 w 2620954"/>
              <a:gd name="connsiteY96" fmla="*/ 1369256 h 1826699"/>
              <a:gd name="connsiteX97" fmla="*/ 309654 w 2620954"/>
              <a:gd name="connsiteY97" fmla="*/ 1333538 h 1826699"/>
              <a:gd name="connsiteX98" fmla="*/ 269172 w 2620954"/>
              <a:gd name="connsiteY98" fmla="*/ 1297819 h 1826699"/>
              <a:gd name="connsiteX99" fmla="*/ 233454 w 2620954"/>
              <a:gd name="connsiteY99" fmla="*/ 1264481 h 1826699"/>
              <a:gd name="connsiteX100" fmla="*/ 197735 w 2620954"/>
              <a:gd name="connsiteY100" fmla="*/ 1226381 h 1826699"/>
              <a:gd name="connsiteX101" fmla="*/ 157254 w 2620954"/>
              <a:gd name="connsiteY101" fmla="*/ 1176375 h 1826699"/>
              <a:gd name="connsiteX102" fmla="*/ 121535 w 2620954"/>
              <a:gd name="connsiteY102" fmla="*/ 1140656 h 1826699"/>
              <a:gd name="connsiteX103" fmla="*/ 95341 w 2620954"/>
              <a:gd name="connsiteY103" fmla="*/ 1102556 h 1826699"/>
              <a:gd name="connsiteX104" fmla="*/ 62004 w 2620954"/>
              <a:gd name="connsiteY104" fmla="*/ 1057313 h 1826699"/>
              <a:gd name="connsiteX105" fmla="*/ 33429 w 2620954"/>
              <a:gd name="connsiteY105" fmla="*/ 1014450 h 1826699"/>
              <a:gd name="connsiteX106" fmla="*/ 16760 w 2620954"/>
              <a:gd name="connsiteY106" fmla="*/ 969206 h 1826699"/>
              <a:gd name="connsiteX107" fmla="*/ 91 w 2620954"/>
              <a:gd name="connsiteY107" fmla="*/ 928725 h 1826699"/>
              <a:gd name="connsiteX108" fmla="*/ 16760 w 2620954"/>
              <a:gd name="connsiteY108" fmla="*/ 857288 h 1826699"/>
              <a:gd name="connsiteX109" fmla="*/ 42954 w 2620954"/>
              <a:gd name="connsiteY109" fmla="*/ 802519 h 1826699"/>
              <a:gd name="connsiteX110" fmla="*/ 69147 w 2620954"/>
              <a:gd name="connsiteY110" fmla="*/ 757275 h 1826699"/>
              <a:gd name="connsiteX111" fmla="*/ 104866 w 2620954"/>
              <a:gd name="connsiteY111" fmla="*/ 712031 h 1826699"/>
              <a:gd name="connsiteX0" fmla="*/ 695416 w 2620954"/>
              <a:gd name="connsiteY0" fmla="*/ 202444 h 1826699"/>
              <a:gd name="connsiteX1" fmla="*/ 790666 w 2620954"/>
              <a:gd name="connsiteY1" fmla="*/ 150056 h 1826699"/>
              <a:gd name="connsiteX2" fmla="*/ 831147 w 2620954"/>
              <a:gd name="connsiteY2" fmla="*/ 126244 h 1826699"/>
              <a:gd name="connsiteX3" fmla="*/ 876391 w 2620954"/>
              <a:gd name="connsiteY3" fmla="*/ 104813 h 1826699"/>
              <a:gd name="connsiteX4" fmla="*/ 926397 w 2620954"/>
              <a:gd name="connsiteY4" fmla="*/ 88144 h 1826699"/>
              <a:gd name="connsiteX5" fmla="*/ 966879 w 2620954"/>
              <a:gd name="connsiteY5" fmla="*/ 69094 h 1826699"/>
              <a:gd name="connsiteX6" fmla="*/ 1024029 w 2620954"/>
              <a:gd name="connsiteY6" fmla="*/ 52425 h 1826699"/>
              <a:gd name="connsiteX7" fmla="*/ 1081179 w 2620954"/>
              <a:gd name="connsiteY7" fmla="*/ 35756 h 1826699"/>
              <a:gd name="connsiteX8" fmla="*/ 1121660 w 2620954"/>
              <a:gd name="connsiteY8" fmla="*/ 21469 h 1826699"/>
              <a:gd name="connsiteX9" fmla="*/ 1174047 w 2620954"/>
              <a:gd name="connsiteY9" fmla="*/ 14325 h 1826699"/>
              <a:gd name="connsiteX10" fmla="*/ 1226435 w 2620954"/>
              <a:gd name="connsiteY10" fmla="*/ 4800 h 1826699"/>
              <a:gd name="connsiteX11" fmla="*/ 1281204 w 2620954"/>
              <a:gd name="connsiteY11" fmla="*/ 38 h 1826699"/>
              <a:gd name="connsiteX12" fmla="*/ 1345497 w 2620954"/>
              <a:gd name="connsiteY12" fmla="*/ 2419 h 1826699"/>
              <a:gd name="connsiteX13" fmla="*/ 1405029 w 2620954"/>
              <a:gd name="connsiteY13" fmla="*/ 4800 h 1826699"/>
              <a:gd name="connsiteX14" fmla="*/ 1457416 w 2620954"/>
              <a:gd name="connsiteY14" fmla="*/ 11944 h 1826699"/>
              <a:gd name="connsiteX15" fmla="*/ 1502660 w 2620954"/>
              <a:gd name="connsiteY15" fmla="*/ 21469 h 1826699"/>
              <a:gd name="connsiteX16" fmla="*/ 1559810 w 2620954"/>
              <a:gd name="connsiteY16" fmla="*/ 35756 h 1826699"/>
              <a:gd name="connsiteX17" fmla="*/ 1609816 w 2620954"/>
              <a:gd name="connsiteY17" fmla="*/ 54806 h 1826699"/>
              <a:gd name="connsiteX18" fmla="*/ 1659822 w 2620954"/>
              <a:gd name="connsiteY18" fmla="*/ 69094 h 1826699"/>
              <a:gd name="connsiteX19" fmla="*/ 1709829 w 2620954"/>
              <a:gd name="connsiteY19" fmla="*/ 92906 h 1826699"/>
              <a:gd name="connsiteX20" fmla="*/ 1747929 w 2620954"/>
              <a:gd name="connsiteY20" fmla="*/ 109575 h 1826699"/>
              <a:gd name="connsiteX21" fmla="*/ 1800316 w 2620954"/>
              <a:gd name="connsiteY21" fmla="*/ 128625 h 1826699"/>
              <a:gd name="connsiteX22" fmla="*/ 1847941 w 2620954"/>
              <a:gd name="connsiteY22" fmla="*/ 161963 h 1826699"/>
              <a:gd name="connsiteX23" fmla="*/ 1895566 w 2620954"/>
              <a:gd name="connsiteY23" fmla="*/ 185775 h 1826699"/>
              <a:gd name="connsiteX24" fmla="*/ 1938429 w 2620954"/>
              <a:gd name="connsiteY24" fmla="*/ 209588 h 1826699"/>
              <a:gd name="connsiteX25" fmla="*/ 1988435 w 2620954"/>
              <a:gd name="connsiteY25" fmla="*/ 240544 h 1826699"/>
              <a:gd name="connsiteX26" fmla="*/ 2031297 w 2620954"/>
              <a:gd name="connsiteY26" fmla="*/ 266738 h 1826699"/>
              <a:gd name="connsiteX27" fmla="*/ 2078922 w 2620954"/>
              <a:gd name="connsiteY27" fmla="*/ 302456 h 1826699"/>
              <a:gd name="connsiteX28" fmla="*/ 2117022 w 2620954"/>
              <a:gd name="connsiteY28" fmla="*/ 328650 h 1826699"/>
              <a:gd name="connsiteX29" fmla="*/ 2164647 w 2620954"/>
              <a:gd name="connsiteY29" fmla="*/ 361988 h 1826699"/>
              <a:gd name="connsiteX30" fmla="*/ 2212272 w 2620954"/>
              <a:gd name="connsiteY30" fmla="*/ 395325 h 1826699"/>
              <a:gd name="connsiteX31" fmla="*/ 2262279 w 2620954"/>
              <a:gd name="connsiteY31" fmla="*/ 442950 h 1826699"/>
              <a:gd name="connsiteX32" fmla="*/ 2290854 w 2620954"/>
              <a:gd name="connsiteY32" fmla="*/ 466763 h 1826699"/>
              <a:gd name="connsiteX33" fmla="*/ 2314666 w 2620954"/>
              <a:gd name="connsiteY33" fmla="*/ 488194 h 1826699"/>
              <a:gd name="connsiteX34" fmla="*/ 2350385 w 2620954"/>
              <a:gd name="connsiteY34" fmla="*/ 528675 h 1826699"/>
              <a:gd name="connsiteX35" fmla="*/ 2393247 w 2620954"/>
              <a:gd name="connsiteY35" fmla="*/ 559631 h 1826699"/>
              <a:gd name="connsiteX36" fmla="*/ 2421822 w 2620954"/>
              <a:gd name="connsiteY36" fmla="*/ 597731 h 1826699"/>
              <a:gd name="connsiteX37" fmla="*/ 2462304 w 2620954"/>
              <a:gd name="connsiteY37" fmla="*/ 645356 h 1826699"/>
              <a:gd name="connsiteX38" fmla="*/ 2500404 w 2620954"/>
              <a:gd name="connsiteY38" fmla="*/ 681075 h 1826699"/>
              <a:gd name="connsiteX39" fmla="*/ 2531360 w 2620954"/>
              <a:gd name="connsiteY39" fmla="*/ 721556 h 1826699"/>
              <a:gd name="connsiteX40" fmla="*/ 2557554 w 2620954"/>
              <a:gd name="connsiteY40" fmla="*/ 762038 h 1826699"/>
              <a:gd name="connsiteX41" fmla="*/ 2588510 w 2620954"/>
              <a:gd name="connsiteY41" fmla="*/ 809663 h 1826699"/>
              <a:gd name="connsiteX42" fmla="*/ 2607560 w 2620954"/>
              <a:gd name="connsiteY42" fmla="*/ 857288 h 1826699"/>
              <a:gd name="connsiteX43" fmla="*/ 2619466 w 2620954"/>
              <a:gd name="connsiteY43" fmla="*/ 912056 h 1826699"/>
              <a:gd name="connsiteX44" fmla="*/ 2619466 w 2620954"/>
              <a:gd name="connsiteY44" fmla="*/ 950156 h 1826699"/>
              <a:gd name="connsiteX45" fmla="*/ 2607560 w 2620954"/>
              <a:gd name="connsiteY45" fmla="*/ 985875 h 1826699"/>
              <a:gd name="connsiteX46" fmla="*/ 2581366 w 2620954"/>
              <a:gd name="connsiteY46" fmla="*/ 1028738 h 1826699"/>
              <a:gd name="connsiteX47" fmla="*/ 2555172 w 2620954"/>
              <a:gd name="connsiteY47" fmla="*/ 1071600 h 1826699"/>
              <a:gd name="connsiteX48" fmla="*/ 2524216 w 2620954"/>
              <a:gd name="connsiteY48" fmla="*/ 1114463 h 1826699"/>
              <a:gd name="connsiteX49" fmla="*/ 2488497 w 2620954"/>
              <a:gd name="connsiteY49" fmla="*/ 1154944 h 1826699"/>
              <a:gd name="connsiteX50" fmla="*/ 2459922 w 2620954"/>
              <a:gd name="connsiteY50" fmla="*/ 1193044 h 1826699"/>
              <a:gd name="connsiteX51" fmla="*/ 2421822 w 2620954"/>
              <a:gd name="connsiteY51" fmla="*/ 1231144 h 1826699"/>
              <a:gd name="connsiteX52" fmla="*/ 2386104 w 2620954"/>
              <a:gd name="connsiteY52" fmla="*/ 1269244 h 1826699"/>
              <a:gd name="connsiteX53" fmla="*/ 2345622 w 2620954"/>
              <a:gd name="connsiteY53" fmla="*/ 1304963 h 1826699"/>
              <a:gd name="connsiteX54" fmla="*/ 2307522 w 2620954"/>
              <a:gd name="connsiteY54" fmla="*/ 1343063 h 1826699"/>
              <a:gd name="connsiteX55" fmla="*/ 2269422 w 2620954"/>
              <a:gd name="connsiteY55" fmla="*/ 1371638 h 1826699"/>
              <a:gd name="connsiteX56" fmla="*/ 2224179 w 2620954"/>
              <a:gd name="connsiteY56" fmla="*/ 1407356 h 1826699"/>
              <a:gd name="connsiteX57" fmla="*/ 2188460 w 2620954"/>
              <a:gd name="connsiteY57" fmla="*/ 1443075 h 1826699"/>
              <a:gd name="connsiteX58" fmla="*/ 2138454 w 2620954"/>
              <a:gd name="connsiteY58" fmla="*/ 1478794 h 1826699"/>
              <a:gd name="connsiteX59" fmla="*/ 2102735 w 2620954"/>
              <a:gd name="connsiteY59" fmla="*/ 1512131 h 1826699"/>
              <a:gd name="connsiteX60" fmla="*/ 2057491 w 2620954"/>
              <a:gd name="connsiteY60" fmla="*/ 1535944 h 1826699"/>
              <a:gd name="connsiteX61" fmla="*/ 2028916 w 2620954"/>
              <a:gd name="connsiteY61" fmla="*/ 1566900 h 1826699"/>
              <a:gd name="connsiteX62" fmla="*/ 1971766 w 2620954"/>
              <a:gd name="connsiteY62" fmla="*/ 1595475 h 1826699"/>
              <a:gd name="connsiteX63" fmla="*/ 1924141 w 2620954"/>
              <a:gd name="connsiteY63" fmla="*/ 1624050 h 1826699"/>
              <a:gd name="connsiteX64" fmla="*/ 1881279 w 2620954"/>
              <a:gd name="connsiteY64" fmla="*/ 1652625 h 1826699"/>
              <a:gd name="connsiteX65" fmla="*/ 1831272 w 2620954"/>
              <a:gd name="connsiteY65" fmla="*/ 1676438 h 1826699"/>
              <a:gd name="connsiteX66" fmla="*/ 1793172 w 2620954"/>
              <a:gd name="connsiteY66" fmla="*/ 1697869 h 1826699"/>
              <a:gd name="connsiteX67" fmla="*/ 1743166 w 2620954"/>
              <a:gd name="connsiteY67" fmla="*/ 1721681 h 1826699"/>
              <a:gd name="connsiteX68" fmla="*/ 1695541 w 2620954"/>
              <a:gd name="connsiteY68" fmla="*/ 1743113 h 1826699"/>
              <a:gd name="connsiteX69" fmla="*/ 1645535 w 2620954"/>
              <a:gd name="connsiteY69" fmla="*/ 1757400 h 1826699"/>
              <a:gd name="connsiteX70" fmla="*/ 1600291 w 2620954"/>
              <a:gd name="connsiteY70" fmla="*/ 1781213 h 1826699"/>
              <a:gd name="connsiteX71" fmla="*/ 1550285 w 2620954"/>
              <a:gd name="connsiteY71" fmla="*/ 1793119 h 1826699"/>
              <a:gd name="connsiteX72" fmla="*/ 1497897 w 2620954"/>
              <a:gd name="connsiteY72" fmla="*/ 1809788 h 1826699"/>
              <a:gd name="connsiteX73" fmla="*/ 1440747 w 2620954"/>
              <a:gd name="connsiteY73" fmla="*/ 1816931 h 1826699"/>
              <a:gd name="connsiteX74" fmla="*/ 1397885 w 2620954"/>
              <a:gd name="connsiteY74" fmla="*/ 1826456 h 1826699"/>
              <a:gd name="connsiteX75" fmla="*/ 1335972 w 2620954"/>
              <a:gd name="connsiteY75" fmla="*/ 1824075 h 1826699"/>
              <a:gd name="connsiteX76" fmla="*/ 1276441 w 2620954"/>
              <a:gd name="connsiteY76" fmla="*/ 1826456 h 1826699"/>
              <a:gd name="connsiteX77" fmla="*/ 1219291 w 2620954"/>
              <a:gd name="connsiteY77" fmla="*/ 1824075 h 1826699"/>
              <a:gd name="connsiteX78" fmla="*/ 1169285 w 2620954"/>
              <a:gd name="connsiteY78" fmla="*/ 1816931 h 1826699"/>
              <a:gd name="connsiteX79" fmla="*/ 1119279 w 2620954"/>
              <a:gd name="connsiteY79" fmla="*/ 1802644 h 1826699"/>
              <a:gd name="connsiteX80" fmla="*/ 1066891 w 2620954"/>
              <a:gd name="connsiteY80" fmla="*/ 1793119 h 1826699"/>
              <a:gd name="connsiteX81" fmla="*/ 1012122 w 2620954"/>
              <a:gd name="connsiteY81" fmla="*/ 1771688 h 1826699"/>
              <a:gd name="connsiteX82" fmla="*/ 966879 w 2620954"/>
              <a:gd name="connsiteY82" fmla="*/ 1759781 h 1826699"/>
              <a:gd name="connsiteX83" fmla="*/ 919254 w 2620954"/>
              <a:gd name="connsiteY83" fmla="*/ 1735969 h 1826699"/>
              <a:gd name="connsiteX84" fmla="*/ 871629 w 2620954"/>
              <a:gd name="connsiteY84" fmla="*/ 1716919 h 1826699"/>
              <a:gd name="connsiteX85" fmla="*/ 824004 w 2620954"/>
              <a:gd name="connsiteY85" fmla="*/ 1695488 h 1826699"/>
              <a:gd name="connsiteX86" fmla="*/ 771616 w 2620954"/>
              <a:gd name="connsiteY86" fmla="*/ 1671675 h 1826699"/>
              <a:gd name="connsiteX87" fmla="*/ 731135 w 2620954"/>
              <a:gd name="connsiteY87" fmla="*/ 1643100 h 1826699"/>
              <a:gd name="connsiteX88" fmla="*/ 673985 w 2620954"/>
              <a:gd name="connsiteY88" fmla="*/ 1612144 h 1826699"/>
              <a:gd name="connsiteX89" fmla="*/ 638266 w 2620954"/>
              <a:gd name="connsiteY89" fmla="*/ 1585950 h 1826699"/>
              <a:gd name="connsiteX90" fmla="*/ 597785 w 2620954"/>
              <a:gd name="connsiteY90" fmla="*/ 1559756 h 1826699"/>
              <a:gd name="connsiteX91" fmla="*/ 550160 w 2620954"/>
              <a:gd name="connsiteY91" fmla="*/ 1528800 h 1826699"/>
              <a:gd name="connsiteX92" fmla="*/ 502535 w 2620954"/>
              <a:gd name="connsiteY92" fmla="*/ 1497844 h 1826699"/>
              <a:gd name="connsiteX93" fmla="*/ 426335 w 2620954"/>
              <a:gd name="connsiteY93" fmla="*/ 1433550 h 1826699"/>
              <a:gd name="connsiteX94" fmla="*/ 378710 w 2620954"/>
              <a:gd name="connsiteY94" fmla="*/ 1400213 h 1826699"/>
              <a:gd name="connsiteX95" fmla="*/ 345372 w 2620954"/>
              <a:gd name="connsiteY95" fmla="*/ 1369256 h 1826699"/>
              <a:gd name="connsiteX96" fmla="*/ 309654 w 2620954"/>
              <a:gd name="connsiteY96" fmla="*/ 1333538 h 1826699"/>
              <a:gd name="connsiteX97" fmla="*/ 269172 w 2620954"/>
              <a:gd name="connsiteY97" fmla="*/ 1297819 h 1826699"/>
              <a:gd name="connsiteX98" fmla="*/ 233454 w 2620954"/>
              <a:gd name="connsiteY98" fmla="*/ 1264481 h 1826699"/>
              <a:gd name="connsiteX99" fmla="*/ 197735 w 2620954"/>
              <a:gd name="connsiteY99" fmla="*/ 1226381 h 1826699"/>
              <a:gd name="connsiteX100" fmla="*/ 157254 w 2620954"/>
              <a:gd name="connsiteY100" fmla="*/ 1176375 h 1826699"/>
              <a:gd name="connsiteX101" fmla="*/ 121535 w 2620954"/>
              <a:gd name="connsiteY101" fmla="*/ 1140656 h 1826699"/>
              <a:gd name="connsiteX102" fmla="*/ 95341 w 2620954"/>
              <a:gd name="connsiteY102" fmla="*/ 1102556 h 1826699"/>
              <a:gd name="connsiteX103" fmla="*/ 62004 w 2620954"/>
              <a:gd name="connsiteY103" fmla="*/ 1057313 h 1826699"/>
              <a:gd name="connsiteX104" fmla="*/ 33429 w 2620954"/>
              <a:gd name="connsiteY104" fmla="*/ 1014450 h 1826699"/>
              <a:gd name="connsiteX105" fmla="*/ 16760 w 2620954"/>
              <a:gd name="connsiteY105" fmla="*/ 969206 h 1826699"/>
              <a:gd name="connsiteX106" fmla="*/ 91 w 2620954"/>
              <a:gd name="connsiteY106" fmla="*/ 928725 h 1826699"/>
              <a:gd name="connsiteX107" fmla="*/ 16760 w 2620954"/>
              <a:gd name="connsiteY107" fmla="*/ 857288 h 1826699"/>
              <a:gd name="connsiteX108" fmla="*/ 42954 w 2620954"/>
              <a:gd name="connsiteY108" fmla="*/ 802519 h 1826699"/>
              <a:gd name="connsiteX109" fmla="*/ 69147 w 2620954"/>
              <a:gd name="connsiteY109" fmla="*/ 757275 h 1826699"/>
              <a:gd name="connsiteX110" fmla="*/ 104866 w 2620954"/>
              <a:gd name="connsiteY110" fmla="*/ 712031 h 1826699"/>
              <a:gd name="connsiteX0" fmla="*/ 790666 w 2620954"/>
              <a:gd name="connsiteY0" fmla="*/ 150056 h 1826699"/>
              <a:gd name="connsiteX1" fmla="*/ 831147 w 2620954"/>
              <a:gd name="connsiteY1" fmla="*/ 126244 h 1826699"/>
              <a:gd name="connsiteX2" fmla="*/ 876391 w 2620954"/>
              <a:gd name="connsiteY2" fmla="*/ 104813 h 1826699"/>
              <a:gd name="connsiteX3" fmla="*/ 926397 w 2620954"/>
              <a:gd name="connsiteY3" fmla="*/ 88144 h 1826699"/>
              <a:gd name="connsiteX4" fmla="*/ 966879 w 2620954"/>
              <a:gd name="connsiteY4" fmla="*/ 69094 h 1826699"/>
              <a:gd name="connsiteX5" fmla="*/ 1024029 w 2620954"/>
              <a:gd name="connsiteY5" fmla="*/ 52425 h 1826699"/>
              <a:gd name="connsiteX6" fmla="*/ 1081179 w 2620954"/>
              <a:gd name="connsiteY6" fmla="*/ 35756 h 1826699"/>
              <a:gd name="connsiteX7" fmla="*/ 1121660 w 2620954"/>
              <a:gd name="connsiteY7" fmla="*/ 21469 h 1826699"/>
              <a:gd name="connsiteX8" fmla="*/ 1174047 w 2620954"/>
              <a:gd name="connsiteY8" fmla="*/ 14325 h 1826699"/>
              <a:gd name="connsiteX9" fmla="*/ 1226435 w 2620954"/>
              <a:gd name="connsiteY9" fmla="*/ 4800 h 1826699"/>
              <a:gd name="connsiteX10" fmla="*/ 1281204 w 2620954"/>
              <a:gd name="connsiteY10" fmla="*/ 38 h 1826699"/>
              <a:gd name="connsiteX11" fmla="*/ 1345497 w 2620954"/>
              <a:gd name="connsiteY11" fmla="*/ 2419 h 1826699"/>
              <a:gd name="connsiteX12" fmla="*/ 1405029 w 2620954"/>
              <a:gd name="connsiteY12" fmla="*/ 4800 h 1826699"/>
              <a:gd name="connsiteX13" fmla="*/ 1457416 w 2620954"/>
              <a:gd name="connsiteY13" fmla="*/ 11944 h 1826699"/>
              <a:gd name="connsiteX14" fmla="*/ 1502660 w 2620954"/>
              <a:gd name="connsiteY14" fmla="*/ 21469 h 1826699"/>
              <a:gd name="connsiteX15" fmla="*/ 1559810 w 2620954"/>
              <a:gd name="connsiteY15" fmla="*/ 35756 h 1826699"/>
              <a:gd name="connsiteX16" fmla="*/ 1609816 w 2620954"/>
              <a:gd name="connsiteY16" fmla="*/ 54806 h 1826699"/>
              <a:gd name="connsiteX17" fmla="*/ 1659822 w 2620954"/>
              <a:gd name="connsiteY17" fmla="*/ 69094 h 1826699"/>
              <a:gd name="connsiteX18" fmla="*/ 1709829 w 2620954"/>
              <a:gd name="connsiteY18" fmla="*/ 92906 h 1826699"/>
              <a:gd name="connsiteX19" fmla="*/ 1747929 w 2620954"/>
              <a:gd name="connsiteY19" fmla="*/ 109575 h 1826699"/>
              <a:gd name="connsiteX20" fmla="*/ 1800316 w 2620954"/>
              <a:gd name="connsiteY20" fmla="*/ 128625 h 1826699"/>
              <a:gd name="connsiteX21" fmla="*/ 1847941 w 2620954"/>
              <a:gd name="connsiteY21" fmla="*/ 161963 h 1826699"/>
              <a:gd name="connsiteX22" fmla="*/ 1895566 w 2620954"/>
              <a:gd name="connsiteY22" fmla="*/ 185775 h 1826699"/>
              <a:gd name="connsiteX23" fmla="*/ 1938429 w 2620954"/>
              <a:gd name="connsiteY23" fmla="*/ 209588 h 1826699"/>
              <a:gd name="connsiteX24" fmla="*/ 1988435 w 2620954"/>
              <a:gd name="connsiteY24" fmla="*/ 240544 h 1826699"/>
              <a:gd name="connsiteX25" fmla="*/ 2031297 w 2620954"/>
              <a:gd name="connsiteY25" fmla="*/ 266738 h 1826699"/>
              <a:gd name="connsiteX26" fmla="*/ 2078922 w 2620954"/>
              <a:gd name="connsiteY26" fmla="*/ 302456 h 1826699"/>
              <a:gd name="connsiteX27" fmla="*/ 2117022 w 2620954"/>
              <a:gd name="connsiteY27" fmla="*/ 328650 h 1826699"/>
              <a:gd name="connsiteX28" fmla="*/ 2164647 w 2620954"/>
              <a:gd name="connsiteY28" fmla="*/ 361988 h 1826699"/>
              <a:gd name="connsiteX29" fmla="*/ 2212272 w 2620954"/>
              <a:gd name="connsiteY29" fmla="*/ 395325 h 1826699"/>
              <a:gd name="connsiteX30" fmla="*/ 2262279 w 2620954"/>
              <a:gd name="connsiteY30" fmla="*/ 442950 h 1826699"/>
              <a:gd name="connsiteX31" fmla="*/ 2290854 w 2620954"/>
              <a:gd name="connsiteY31" fmla="*/ 466763 h 1826699"/>
              <a:gd name="connsiteX32" fmla="*/ 2314666 w 2620954"/>
              <a:gd name="connsiteY32" fmla="*/ 488194 h 1826699"/>
              <a:gd name="connsiteX33" fmla="*/ 2350385 w 2620954"/>
              <a:gd name="connsiteY33" fmla="*/ 528675 h 1826699"/>
              <a:gd name="connsiteX34" fmla="*/ 2393247 w 2620954"/>
              <a:gd name="connsiteY34" fmla="*/ 559631 h 1826699"/>
              <a:gd name="connsiteX35" fmla="*/ 2421822 w 2620954"/>
              <a:gd name="connsiteY35" fmla="*/ 597731 h 1826699"/>
              <a:gd name="connsiteX36" fmla="*/ 2462304 w 2620954"/>
              <a:gd name="connsiteY36" fmla="*/ 645356 h 1826699"/>
              <a:gd name="connsiteX37" fmla="*/ 2500404 w 2620954"/>
              <a:gd name="connsiteY37" fmla="*/ 681075 h 1826699"/>
              <a:gd name="connsiteX38" fmla="*/ 2531360 w 2620954"/>
              <a:gd name="connsiteY38" fmla="*/ 721556 h 1826699"/>
              <a:gd name="connsiteX39" fmla="*/ 2557554 w 2620954"/>
              <a:gd name="connsiteY39" fmla="*/ 762038 h 1826699"/>
              <a:gd name="connsiteX40" fmla="*/ 2588510 w 2620954"/>
              <a:gd name="connsiteY40" fmla="*/ 809663 h 1826699"/>
              <a:gd name="connsiteX41" fmla="*/ 2607560 w 2620954"/>
              <a:gd name="connsiteY41" fmla="*/ 857288 h 1826699"/>
              <a:gd name="connsiteX42" fmla="*/ 2619466 w 2620954"/>
              <a:gd name="connsiteY42" fmla="*/ 912056 h 1826699"/>
              <a:gd name="connsiteX43" fmla="*/ 2619466 w 2620954"/>
              <a:gd name="connsiteY43" fmla="*/ 950156 h 1826699"/>
              <a:gd name="connsiteX44" fmla="*/ 2607560 w 2620954"/>
              <a:gd name="connsiteY44" fmla="*/ 985875 h 1826699"/>
              <a:gd name="connsiteX45" fmla="*/ 2581366 w 2620954"/>
              <a:gd name="connsiteY45" fmla="*/ 1028738 h 1826699"/>
              <a:gd name="connsiteX46" fmla="*/ 2555172 w 2620954"/>
              <a:gd name="connsiteY46" fmla="*/ 1071600 h 1826699"/>
              <a:gd name="connsiteX47" fmla="*/ 2524216 w 2620954"/>
              <a:gd name="connsiteY47" fmla="*/ 1114463 h 1826699"/>
              <a:gd name="connsiteX48" fmla="*/ 2488497 w 2620954"/>
              <a:gd name="connsiteY48" fmla="*/ 1154944 h 1826699"/>
              <a:gd name="connsiteX49" fmla="*/ 2459922 w 2620954"/>
              <a:gd name="connsiteY49" fmla="*/ 1193044 h 1826699"/>
              <a:gd name="connsiteX50" fmla="*/ 2421822 w 2620954"/>
              <a:gd name="connsiteY50" fmla="*/ 1231144 h 1826699"/>
              <a:gd name="connsiteX51" fmla="*/ 2386104 w 2620954"/>
              <a:gd name="connsiteY51" fmla="*/ 1269244 h 1826699"/>
              <a:gd name="connsiteX52" fmla="*/ 2345622 w 2620954"/>
              <a:gd name="connsiteY52" fmla="*/ 1304963 h 1826699"/>
              <a:gd name="connsiteX53" fmla="*/ 2307522 w 2620954"/>
              <a:gd name="connsiteY53" fmla="*/ 1343063 h 1826699"/>
              <a:gd name="connsiteX54" fmla="*/ 2269422 w 2620954"/>
              <a:gd name="connsiteY54" fmla="*/ 1371638 h 1826699"/>
              <a:gd name="connsiteX55" fmla="*/ 2224179 w 2620954"/>
              <a:gd name="connsiteY55" fmla="*/ 1407356 h 1826699"/>
              <a:gd name="connsiteX56" fmla="*/ 2188460 w 2620954"/>
              <a:gd name="connsiteY56" fmla="*/ 1443075 h 1826699"/>
              <a:gd name="connsiteX57" fmla="*/ 2138454 w 2620954"/>
              <a:gd name="connsiteY57" fmla="*/ 1478794 h 1826699"/>
              <a:gd name="connsiteX58" fmla="*/ 2102735 w 2620954"/>
              <a:gd name="connsiteY58" fmla="*/ 1512131 h 1826699"/>
              <a:gd name="connsiteX59" fmla="*/ 2057491 w 2620954"/>
              <a:gd name="connsiteY59" fmla="*/ 1535944 h 1826699"/>
              <a:gd name="connsiteX60" fmla="*/ 2028916 w 2620954"/>
              <a:gd name="connsiteY60" fmla="*/ 1566900 h 1826699"/>
              <a:gd name="connsiteX61" fmla="*/ 1971766 w 2620954"/>
              <a:gd name="connsiteY61" fmla="*/ 1595475 h 1826699"/>
              <a:gd name="connsiteX62" fmla="*/ 1924141 w 2620954"/>
              <a:gd name="connsiteY62" fmla="*/ 1624050 h 1826699"/>
              <a:gd name="connsiteX63" fmla="*/ 1881279 w 2620954"/>
              <a:gd name="connsiteY63" fmla="*/ 1652625 h 1826699"/>
              <a:gd name="connsiteX64" fmla="*/ 1831272 w 2620954"/>
              <a:gd name="connsiteY64" fmla="*/ 1676438 h 1826699"/>
              <a:gd name="connsiteX65" fmla="*/ 1793172 w 2620954"/>
              <a:gd name="connsiteY65" fmla="*/ 1697869 h 1826699"/>
              <a:gd name="connsiteX66" fmla="*/ 1743166 w 2620954"/>
              <a:gd name="connsiteY66" fmla="*/ 1721681 h 1826699"/>
              <a:gd name="connsiteX67" fmla="*/ 1695541 w 2620954"/>
              <a:gd name="connsiteY67" fmla="*/ 1743113 h 1826699"/>
              <a:gd name="connsiteX68" fmla="*/ 1645535 w 2620954"/>
              <a:gd name="connsiteY68" fmla="*/ 1757400 h 1826699"/>
              <a:gd name="connsiteX69" fmla="*/ 1600291 w 2620954"/>
              <a:gd name="connsiteY69" fmla="*/ 1781213 h 1826699"/>
              <a:gd name="connsiteX70" fmla="*/ 1550285 w 2620954"/>
              <a:gd name="connsiteY70" fmla="*/ 1793119 h 1826699"/>
              <a:gd name="connsiteX71" fmla="*/ 1497897 w 2620954"/>
              <a:gd name="connsiteY71" fmla="*/ 1809788 h 1826699"/>
              <a:gd name="connsiteX72" fmla="*/ 1440747 w 2620954"/>
              <a:gd name="connsiteY72" fmla="*/ 1816931 h 1826699"/>
              <a:gd name="connsiteX73" fmla="*/ 1397885 w 2620954"/>
              <a:gd name="connsiteY73" fmla="*/ 1826456 h 1826699"/>
              <a:gd name="connsiteX74" fmla="*/ 1335972 w 2620954"/>
              <a:gd name="connsiteY74" fmla="*/ 1824075 h 1826699"/>
              <a:gd name="connsiteX75" fmla="*/ 1276441 w 2620954"/>
              <a:gd name="connsiteY75" fmla="*/ 1826456 h 1826699"/>
              <a:gd name="connsiteX76" fmla="*/ 1219291 w 2620954"/>
              <a:gd name="connsiteY76" fmla="*/ 1824075 h 1826699"/>
              <a:gd name="connsiteX77" fmla="*/ 1169285 w 2620954"/>
              <a:gd name="connsiteY77" fmla="*/ 1816931 h 1826699"/>
              <a:gd name="connsiteX78" fmla="*/ 1119279 w 2620954"/>
              <a:gd name="connsiteY78" fmla="*/ 1802644 h 1826699"/>
              <a:gd name="connsiteX79" fmla="*/ 1066891 w 2620954"/>
              <a:gd name="connsiteY79" fmla="*/ 1793119 h 1826699"/>
              <a:gd name="connsiteX80" fmla="*/ 1012122 w 2620954"/>
              <a:gd name="connsiteY80" fmla="*/ 1771688 h 1826699"/>
              <a:gd name="connsiteX81" fmla="*/ 966879 w 2620954"/>
              <a:gd name="connsiteY81" fmla="*/ 1759781 h 1826699"/>
              <a:gd name="connsiteX82" fmla="*/ 919254 w 2620954"/>
              <a:gd name="connsiteY82" fmla="*/ 1735969 h 1826699"/>
              <a:gd name="connsiteX83" fmla="*/ 871629 w 2620954"/>
              <a:gd name="connsiteY83" fmla="*/ 1716919 h 1826699"/>
              <a:gd name="connsiteX84" fmla="*/ 824004 w 2620954"/>
              <a:gd name="connsiteY84" fmla="*/ 1695488 h 1826699"/>
              <a:gd name="connsiteX85" fmla="*/ 771616 w 2620954"/>
              <a:gd name="connsiteY85" fmla="*/ 1671675 h 1826699"/>
              <a:gd name="connsiteX86" fmla="*/ 731135 w 2620954"/>
              <a:gd name="connsiteY86" fmla="*/ 1643100 h 1826699"/>
              <a:gd name="connsiteX87" fmla="*/ 673985 w 2620954"/>
              <a:gd name="connsiteY87" fmla="*/ 1612144 h 1826699"/>
              <a:gd name="connsiteX88" fmla="*/ 638266 w 2620954"/>
              <a:gd name="connsiteY88" fmla="*/ 1585950 h 1826699"/>
              <a:gd name="connsiteX89" fmla="*/ 597785 w 2620954"/>
              <a:gd name="connsiteY89" fmla="*/ 1559756 h 1826699"/>
              <a:gd name="connsiteX90" fmla="*/ 550160 w 2620954"/>
              <a:gd name="connsiteY90" fmla="*/ 1528800 h 1826699"/>
              <a:gd name="connsiteX91" fmla="*/ 502535 w 2620954"/>
              <a:gd name="connsiteY91" fmla="*/ 1497844 h 1826699"/>
              <a:gd name="connsiteX92" fmla="*/ 426335 w 2620954"/>
              <a:gd name="connsiteY92" fmla="*/ 1433550 h 1826699"/>
              <a:gd name="connsiteX93" fmla="*/ 378710 w 2620954"/>
              <a:gd name="connsiteY93" fmla="*/ 1400213 h 1826699"/>
              <a:gd name="connsiteX94" fmla="*/ 345372 w 2620954"/>
              <a:gd name="connsiteY94" fmla="*/ 1369256 h 1826699"/>
              <a:gd name="connsiteX95" fmla="*/ 309654 w 2620954"/>
              <a:gd name="connsiteY95" fmla="*/ 1333538 h 1826699"/>
              <a:gd name="connsiteX96" fmla="*/ 269172 w 2620954"/>
              <a:gd name="connsiteY96" fmla="*/ 1297819 h 1826699"/>
              <a:gd name="connsiteX97" fmla="*/ 233454 w 2620954"/>
              <a:gd name="connsiteY97" fmla="*/ 1264481 h 1826699"/>
              <a:gd name="connsiteX98" fmla="*/ 197735 w 2620954"/>
              <a:gd name="connsiteY98" fmla="*/ 1226381 h 1826699"/>
              <a:gd name="connsiteX99" fmla="*/ 157254 w 2620954"/>
              <a:gd name="connsiteY99" fmla="*/ 1176375 h 1826699"/>
              <a:gd name="connsiteX100" fmla="*/ 121535 w 2620954"/>
              <a:gd name="connsiteY100" fmla="*/ 1140656 h 1826699"/>
              <a:gd name="connsiteX101" fmla="*/ 95341 w 2620954"/>
              <a:gd name="connsiteY101" fmla="*/ 1102556 h 1826699"/>
              <a:gd name="connsiteX102" fmla="*/ 62004 w 2620954"/>
              <a:gd name="connsiteY102" fmla="*/ 1057313 h 1826699"/>
              <a:gd name="connsiteX103" fmla="*/ 33429 w 2620954"/>
              <a:gd name="connsiteY103" fmla="*/ 1014450 h 1826699"/>
              <a:gd name="connsiteX104" fmla="*/ 16760 w 2620954"/>
              <a:gd name="connsiteY104" fmla="*/ 969206 h 1826699"/>
              <a:gd name="connsiteX105" fmla="*/ 91 w 2620954"/>
              <a:gd name="connsiteY105" fmla="*/ 928725 h 1826699"/>
              <a:gd name="connsiteX106" fmla="*/ 16760 w 2620954"/>
              <a:gd name="connsiteY106" fmla="*/ 857288 h 1826699"/>
              <a:gd name="connsiteX107" fmla="*/ 42954 w 2620954"/>
              <a:gd name="connsiteY107" fmla="*/ 802519 h 1826699"/>
              <a:gd name="connsiteX108" fmla="*/ 69147 w 2620954"/>
              <a:gd name="connsiteY108" fmla="*/ 757275 h 1826699"/>
              <a:gd name="connsiteX109" fmla="*/ 104866 w 2620954"/>
              <a:gd name="connsiteY109" fmla="*/ 712031 h 1826699"/>
              <a:gd name="connsiteX0" fmla="*/ 790666 w 2620954"/>
              <a:gd name="connsiteY0" fmla="*/ 150056 h 1826699"/>
              <a:gd name="connsiteX1" fmla="*/ 876391 w 2620954"/>
              <a:gd name="connsiteY1" fmla="*/ 104813 h 1826699"/>
              <a:gd name="connsiteX2" fmla="*/ 926397 w 2620954"/>
              <a:gd name="connsiteY2" fmla="*/ 88144 h 1826699"/>
              <a:gd name="connsiteX3" fmla="*/ 966879 w 2620954"/>
              <a:gd name="connsiteY3" fmla="*/ 69094 h 1826699"/>
              <a:gd name="connsiteX4" fmla="*/ 1024029 w 2620954"/>
              <a:gd name="connsiteY4" fmla="*/ 52425 h 1826699"/>
              <a:gd name="connsiteX5" fmla="*/ 1081179 w 2620954"/>
              <a:gd name="connsiteY5" fmla="*/ 35756 h 1826699"/>
              <a:gd name="connsiteX6" fmla="*/ 1121660 w 2620954"/>
              <a:gd name="connsiteY6" fmla="*/ 21469 h 1826699"/>
              <a:gd name="connsiteX7" fmla="*/ 1174047 w 2620954"/>
              <a:gd name="connsiteY7" fmla="*/ 14325 h 1826699"/>
              <a:gd name="connsiteX8" fmla="*/ 1226435 w 2620954"/>
              <a:gd name="connsiteY8" fmla="*/ 4800 h 1826699"/>
              <a:gd name="connsiteX9" fmla="*/ 1281204 w 2620954"/>
              <a:gd name="connsiteY9" fmla="*/ 38 h 1826699"/>
              <a:gd name="connsiteX10" fmla="*/ 1345497 w 2620954"/>
              <a:gd name="connsiteY10" fmla="*/ 2419 h 1826699"/>
              <a:gd name="connsiteX11" fmla="*/ 1405029 w 2620954"/>
              <a:gd name="connsiteY11" fmla="*/ 4800 h 1826699"/>
              <a:gd name="connsiteX12" fmla="*/ 1457416 w 2620954"/>
              <a:gd name="connsiteY12" fmla="*/ 11944 h 1826699"/>
              <a:gd name="connsiteX13" fmla="*/ 1502660 w 2620954"/>
              <a:gd name="connsiteY13" fmla="*/ 21469 h 1826699"/>
              <a:gd name="connsiteX14" fmla="*/ 1559810 w 2620954"/>
              <a:gd name="connsiteY14" fmla="*/ 35756 h 1826699"/>
              <a:gd name="connsiteX15" fmla="*/ 1609816 w 2620954"/>
              <a:gd name="connsiteY15" fmla="*/ 54806 h 1826699"/>
              <a:gd name="connsiteX16" fmla="*/ 1659822 w 2620954"/>
              <a:gd name="connsiteY16" fmla="*/ 69094 h 1826699"/>
              <a:gd name="connsiteX17" fmla="*/ 1709829 w 2620954"/>
              <a:gd name="connsiteY17" fmla="*/ 92906 h 1826699"/>
              <a:gd name="connsiteX18" fmla="*/ 1747929 w 2620954"/>
              <a:gd name="connsiteY18" fmla="*/ 109575 h 1826699"/>
              <a:gd name="connsiteX19" fmla="*/ 1800316 w 2620954"/>
              <a:gd name="connsiteY19" fmla="*/ 128625 h 1826699"/>
              <a:gd name="connsiteX20" fmla="*/ 1847941 w 2620954"/>
              <a:gd name="connsiteY20" fmla="*/ 161963 h 1826699"/>
              <a:gd name="connsiteX21" fmla="*/ 1895566 w 2620954"/>
              <a:gd name="connsiteY21" fmla="*/ 185775 h 1826699"/>
              <a:gd name="connsiteX22" fmla="*/ 1938429 w 2620954"/>
              <a:gd name="connsiteY22" fmla="*/ 209588 h 1826699"/>
              <a:gd name="connsiteX23" fmla="*/ 1988435 w 2620954"/>
              <a:gd name="connsiteY23" fmla="*/ 240544 h 1826699"/>
              <a:gd name="connsiteX24" fmla="*/ 2031297 w 2620954"/>
              <a:gd name="connsiteY24" fmla="*/ 266738 h 1826699"/>
              <a:gd name="connsiteX25" fmla="*/ 2078922 w 2620954"/>
              <a:gd name="connsiteY25" fmla="*/ 302456 h 1826699"/>
              <a:gd name="connsiteX26" fmla="*/ 2117022 w 2620954"/>
              <a:gd name="connsiteY26" fmla="*/ 328650 h 1826699"/>
              <a:gd name="connsiteX27" fmla="*/ 2164647 w 2620954"/>
              <a:gd name="connsiteY27" fmla="*/ 361988 h 1826699"/>
              <a:gd name="connsiteX28" fmla="*/ 2212272 w 2620954"/>
              <a:gd name="connsiteY28" fmla="*/ 395325 h 1826699"/>
              <a:gd name="connsiteX29" fmla="*/ 2262279 w 2620954"/>
              <a:gd name="connsiteY29" fmla="*/ 442950 h 1826699"/>
              <a:gd name="connsiteX30" fmla="*/ 2290854 w 2620954"/>
              <a:gd name="connsiteY30" fmla="*/ 466763 h 1826699"/>
              <a:gd name="connsiteX31" fmla="*/ 2314666 w 2620954"/>
              <a:gd name="connsiteY31" fmla="*/ 488194 h 1826699"/>
              <a:gd name="connsiteX32" fmla="*/ 2350385 w 2620954"/>
              <a:gd name="connsiteY32" fmla="*/ 528675 h 1826699"/>
              <a:gd name="connsiteX33" fmla="*/ 2393247 w 2620954"/>
              <a:gd name="connsiteY33" fmla="*/ 559631 h 1826699"/>
              <a:gd name="connsiteX34" fmla="*/ 2421822 w 2620954"/>
              <a:gd name="connsiteY34" fmla="*/ 597731 h 1826699"/>
              <a:gd name="connsiteX35" fmla="*/ 2462304 w 2620954"/>
              <a:gd name="connsiteY35" fmla="*/ 645356 h 1826699"/>
              <a:gd name="connsiteX36" fmla="*/ 2500404 w 2620954"/>
              <a:gd name="connsiteY36" fmla="*/ 681075 h 1826699"/>
              <a:gd name="connsiteX37" fmla="*/ 2531360 w 2620954"/>
              <a:gd name="connsiteY37" fmla="*/ 721556 h 1826699"/>
              <a:gd name="connsiteX38" fmla="*/ 2557554 w 2620954"/>
              <a:gd name="connsiteY38" fmla="*/ 762038 h 1826699"/>
              <a:gd name="connsiteX39" fmla="*/ 2588510 w 2620954"/>
              <a:gd name="connsiteY39" fmla="*/ 809663 h 1826699"/>
              <a:gd name="connsiteX40" fmla="*/ 2607560 w 2620954"/>
              <a:gd name="connsiteY40" fmla="*/ 857288 h 1826699"/>
              <a:gd name="connsiteX41" fmla="*/ 2619466 w 2620954"/>
              <a:gd name="connsiteY41" fmla="*/ 912056 h 1826699"/>
              <a:gd name="connsiteX42" fmla="*/ 2619466 w 2620954"/>
              <a:gd name="connsiteY42" fmla="*/ 950156 h 1826699"/>
              <a:gd name="connsiteX43" fmla="*/ 2607560 w 2620954"/>
              <a:gd name="connsiteY43" fmla="*/ 985875 h 1826699"/>
              <a:gd name="connsiteX44" fmla="*/ 2581366 w 2620954"/>
              <a:gd name="connsiteY44" fmla="*/ 1028738 h 1826699"/>
              <a:gd name="connsiteX45" fmla="*/ 2555172 w 2620954"/>
              <a:gd name="connsiteY45" fmla="*/ 1071600 h 1826699"/>
              <a:gd name="connsiteX46" fmla="*/ 2524216 w 2620954"/>
              <a:gd name="connsiteY46" fmla="*/ 1114463 h 1826699"/>
              <a:gd name="connsiteX47" fmla="*/ 2488497 w 2620954"/>
              <a:gd name="connsiteY47" fmla="*/ 1154944 h 1826699"/>
              <a:gd name="connsiteX48" fmla="*/ 2459922 w 2620954"/>
              <a:gd name="connsiteY48" fmla="*/ 1193044 h 1826699"/>
              <a:gd name="connsiteX49" fmla="*/ 2421822 w 2620954"/>
              <a:gd name="connsiteY49" fmla="*/ 1231144 h 1826699"/>
              <a:gd name="connsiteX50" fmla="*/ 2386104 w 2620954"/>
              <a:gd name="connsiteY50" fmla="*/ 1269244 h 1826699"/>
              <a:gd name="connsiteX51" fmla="*/ 2345622 w 2620954"/>
              <a:gd name="connsiteY51" fmla="*/ 1304963 h 1826699"/>
              <a:gd name="connsiteX52" fmla="*/ 2307522 w 2620954"/>
              <a:gd name="connsiteY52" fmla="*/ 1343063 h 1826699"/>
              <a:gd name="connsiteX53" fmla="*/ 2269422 w 2620954"/>
              <a:gd name="connsiteY53" fmla="*/ 1371638 h 1826699"/>
              <a:gd name="connsiteX54" fmla="*/ 2224179 w 2620954"/>
              <a:gd name="connsiteY54" fmla="*/ 1407356 h 1826699"/>
              <a:gd name="connsiteX55" fmla="*/ 2188460 w 2620954"/>
              <a:gd name="connsiteY55" fmla="*/ 1443075 h 1826699"/>
              <a:gd name="connsiteX56" fmla="*/ 2138454 w 2620954"/>
              <a:gd name="connsiteY56" fmla="*/ 1478794 h 1826699"/>
              <a:gd name="connsiteX57" fmla="*/ 2102735 w 2620954"/>
              <a:gd name="connsiteY57" fmla="*/ 1512131 h 1826699"/>
              <a:gd name="connsiteX58" fmla="*/ 2057491 w 2620954"/>
              <a:gd name="connsiteY58" fmla="*/ 1535944 h 1826699"/>
              <a:gd name="connsiteX59" fmla="*/ 2028916 w 2620954"/>
              <a:gd name="connsiteY59" fmla="*/ 1566900 h 1826699"/>
              <a:gd name="connsiteX60" fmla="*/ 1971766 w 2620954"/>
              <a:gd name="connsiteY60" fmla="*/ 1595475 h 1826699"/>
              <a:gd name="connsiteX61" fmla="*/ 1924141 w 2620954"/>
              <a:gd name="connsiteY61" fmla="*/ 1624050 h 1826699"/>
              <a:gd name="connsiteX62" fmla="*/ 1881279 w 2620954"/>
              <a:gd name="connsiteY62" fmla="*/ 1652625 h 1826699"/>
              <a:gd name="connsiteX63" fmla="*/ 1831272 w 2620954"/>
              <a:gd name="connsiteY63" fmla="*/ 1676438 h 1826699"/>
              <a:gd name="connsiteX64" fmla="*/ 1793172 w 2620954"/>
              <a:gd name="connsiteY64" fmla="*/ 1697869 h 1826699"/>
              <a:gd name="connsiteX65" fmla="*/ 1743166 w 2620954"/>
              <a:gd name="connsiteY65" fmla="*/ 1721681 h 1826699"/>
              <a:gd name="connsiteX66" fmla="*/ 1695541 w 2620954"/>
              <a:gd name="connsiteY66" fmla="*/ 1743113 h 1826699"/>
              <a:gd name="connsiteX67" fmla="*/ 1645535 w 2620954"/>
              <a:gd name="connsiteY67" fmla="*/ 1757400 h 1826699"/>
              <a:gd name="connsiteX68" fmla="*/ 1600291 w 2620954"/>
              <a:gd name="connsiteY68" fmla="*/ 1781213 h 1826699"/>
              <a:gd name="connsiteX69" fmla="*/ 1550285 w 2620954"/>
              <a:gd name="connsiteY69" fmla="*/ 1793119 h 1826699"/>
              <a:gd name="connsiteX70" fmla="*/ 1497897 w 2620954"/>
              <a:gd name="connsiteY70" fmla="*/ 1809788 h 1826699"/>
              <a:gd name="connsiteX71" fmla="*/ 1440747 w 2620954"/>
              <a:gd name="connsiteY71" fmla="*/ 1816931 h 1826699"/>
              <a:gd name="connsiteX72" fmla="*/ 1397885 w 2620954"/>
              <a:gd name="connsiteY72" fmla="*/ 1826456 h 1826699"/>
              <a:gd name="connsiteX73" fmla="*/ 1335972 w 2620954"/>
              <a:gd name="connsiteY73" fmla="*/ 1824075 h 1826699"/>
              <a:gd name="connsiteX74" fmla="*/ 1276441 w 2620954"/>
              <a:gd name="connsiteY74" fmla="*/ 1826456 h 1826699"/>
              <a:gd name="connsiteX75" fmla="*/ 1219291 w 2620954"/>
              <a:gd name="connsiteY75" fmla="*/ 1824075 h 1826699"/>
              <a:gd name="connsiteX76" fmla="*/ 1169285 w 2620954"/>
              <a:gd name="connsiteY76" fmla="*/ 1816931 h 1826699"/>
              <a:gd name="connsiteX77" fmla="*/ 1119279 w 2620954"/>
              <a:gd name="connsiteY77" fmla="*/ 1802644 h 1826699"/>
              <a:gd name="connsiteX78" fmla="*/ 1066891 w 2620954"/>
              <a:gd name="connsiteY78" fmla="*/ 1793119 h 1826699"/>
              <a:gd name="connsiteX79" fmla="*/ 1012122 w 2620954"/>
              <a:gd name="connsiteY79" fmla="*/ 1771688 h 1826699"/>
              <a:gd name="connsiteX80" fmla="*/ 966879 w 2620954"/>
              <a:gd name="connsiteY80" fmla="*/ 1759781 h 1826699"/>
              <a:gd name="connsiteX81" fmla="*/ 919254 w 2620954"/>
              <a:gd name="connsiteY81" fmla="*/ 1735969 h 1826699"/>
              <a:gd name="connsiteX82" fmla="*/ 871629 w 2620954"/>
              <a:gd name="connsiteY82" fmla="*/ 1716919 h 1826699"/>
              <a:gd name="connsiteX83" fmla="*/ 824004 w 2620954"/>
              <a:gd name="connsiteY83" fmla="*/ 1695488 h 1826699"/>
              <a:gd name="connsiteX84" fmla="*/ 771616 w 2620954"/>
              <a:gd name="connsiteY84" fmla="*/ 1671675 h 1826699"/>
              <a:gd name="connsiteX85" fmla="*/ 731135 w 2620954"/>
              <a:gd name="connsiteY85" fmla="*/ 1643100 h 1826699"/>
              <a:gd name="connsiteX86" fmla="*/ 673985 w 2620954"/>
              <a:gd name="connsiteY86" fmla="*/ 1612144 h 1826699"/>
              <a:gd name="connsiteX87" fmla="*/ 638266 w 2620954"/>
              <a:gd name="connsiteY87" fmla="*/ 1585950 h 1826699"/>
              <a:gd name="connsiteX88" fmla="*/ 597785 w 2620954"/>
              <a:gd name="connsiteY88" fmla="*/ 1559756 h 1826699"/>
              <a:gd name="connsiteX89" fmla="*/ 550160 w 2620954"/>
              <a:gd name="connsiteY89" fmla="*/ 1528800 h 1826699"/>
              <a:gd name="connsiteX90" fmla="*/ 502535 w 2620954"/>
              <a:gd name="connsiteY90" fmla="*/ 1497844 h 1826699"/>
              <a:gd name="connsiteX91" fmla="*/ 426335 w 2620954"/>
              <a:gd name="connsiteY91" fmla="*/ 1433550 h 1826699"/>
              <a:gd name="connsiteX92" fmla="*/ 378710 w 2620954"/>
              <a:gd name="connsiteY92" fmla="*/ 1400213 h 1826699"/>
              <a:gd name="connsiteX93" fmla="*/ 345372 w 2620954"/>
              <a:gd name="connsiteY93" fmla="*/ 1369256 h 1826699"/>
              <a:gd name="connsiteX94" fmla="*/ 309654 w 2620954"/>
              <a:gd name="connsiteY94" fmla="*/ 1333538 h 1826699"/>
              <a:gd name="connsiteX95" fmla="*/ 269172 w 2620954"/>
              <a:gd name="connsiteY95" fmla="*/ 1297819 h 1826699"/>
              <a:gd name="connsiteX96" fmla="*/ 233454 w 2620954"/>
              <a:gd name="connsiteY96" fmla="*/ 1264481 h 1826699"/>
              <a:gd name="connsiteX97" fmla="*/ 197735 w 2620954"/>
              <a:gd name="connsiteY97" fmla="*/ 1226381 h 1826699"/>
              <a:gd name="connsiteX98" fmla="*/ 157254 w 2620954"/>
              <a:gd name="connsiteY98" fmla="*/ 1176375 h 1826699"/>
              <a:gd name="connsiteX99" fmla="*/ 121535 w 2620954"/>
              <a:gd name="connsiteY99" fmla="*/ 1140656 h 1826699"/>
              <a:gd name="connsiteX100" fmla="*/ 95341 w 2620954"/>
              <a:gd name="connsiteY100" fmla="*/ 1102556 h 1826699"/>
              <a:gd name="connsiteX101" fmla="*/ 62004 w 2620954"/>
              <a:gd name="connsiteY101" fmla="*/ 1057313 h 1826699"/>
              <a:gd name="connsiteX102" fmla="*/ 33429 w 2620954"/>
              <a:gd name="connsiteY102" fmla="*/ 1014450 h 1826699"/>
              <a:gd name="connsiteX103" fmla="*/ 16760 w 2620954"/>
              <a:gd name="connsiteY103" fmla="*/ 969206 h 1826699"/>
              <a:gd name="connsiteX104" fmla="*/ 91 w 2620954"/>
              <a:gd name="connsiteY104" fmla="*/ 928725 h 1826699"/>
              <a:gd name="connsiteX105" fmla="*/ 16760 w 2620954"/>
              <a:gd name="connsiteY105" fmla="*/ 857288 h 1826699"/>
              <a:gd name="connsiteX106" fmla="*/ 42954 w 2620954"/>
              <a:gd name="connsiteY106" fmla="*/ 802519 h 1826699"/>
              <a:gd name="connsiteX107" fmla="*/ 69147 w 2620954"/>
              <a:gd name="connsiteY107" fmla="*/ 757275 h 1826699"/>
              <a:gd name="connsiteX108" fmla="*/ 104866 w 2620954"/>
              <a:gd name="connsiteY108" fmla="*/ 712031 h 1826699"/>
              <a:gd name="connsiteX0" fmla="*/ 876391 w 2620954"/>
              <a:gd name="connsiteY0" fmla="*/ 104813 h 1826699"/>
              <a:gd name="connsiteX1" fmla="*/ 926397 w 2620954"/>
              <a:gd name="connsiteY1" fmla="*/ 88144 h 1826699"/>
              <a:gd name="connsiteX2" fmla="*/ 966879 w 2620954"/>
              <a:gd name="connsiteY2" fmla="*/ 69094 h 1826699"/>
              <a:gd name="connsiteX3" fmla="*/ 1024029 w 2620954"/>
              <a:gd name="connsiteY3" fmla="*/ 52425 h 1826699"/>
              <a:gd name="connsiteX4" fmla="*/ 1081179 w 2620954"/>
              <a:gd name="connsiteY4" fmla="*/ 35756 h 1826699"/>
              <a:gd name="connsiteX5" fmla="*/ 1121660 w 2620954"/>
              <a:gd name="connsiteY5" fmla="*/ 21469 h 1826699"/>
              <a:gd name="connsiteX6" fmla="*/ 1174047 w 2620954"/>
              <a:gd name="connsiteY6" fmla="*/ 14325 h 1826699"/>
              <a:gd name="connsiteX7" fmla="*/ 1226435 w 2620954"/>
              <a:gd name="connsiteY7" fmla="*/ 4800 h 1826699"/>
              <a:gd name="connsiteX8" fmla="*/ 1281204 w 2620954"/>
              <a:gd name="connsiteY8" fmla="*/ 38 h 1826699"/>
              <a:gd name="connsiteX9" fmla="*/ 1345497 w 2620954"/>
              <a:gd name="connsiteY9" fmla="*/ 2419 h 1826699"/>
              <a:gd name="connsiteX10" fmla="*/ 1405029 w 2620954"/>
              <a:gd name="connsiteY10" fmla="*/ 4800 h 1826699"/>
              <a:gd name="connsiteX11" fmla="*/ 1457416 w 2620954"/>
              <a:gd name="connsiteY11" fmla="*/ 11944 h 1826699"/>
              <a:gd name="connsiteX12" fmla="*/ 1502660 w 2620954"/>
              <a:gd name="connsiteY12" fmla="*/ 21469 h 1826699"/>
              <a:gd name="connsiteX13" fmla="*/ 1559810 w 2620954"/>
              <a:gd name="connsiteY13" fmla="*/ 35756 h 1826699"/>
              <a:gd name="connsiteX14" fmla="*/ 1609816 w 2620954"/>
              <a:gd name="connsiteY14" fmla="*/ 54806 h 1826699"/>
              <a:gd name="connsiteX15" fmla="*/ 1659822 w 2620954"/>
              <a:gd name="connsiteY15" fmla="*/ 69094 h 1826699"/>
              <a:gd name="connsiteX16" fmla="*/ 1709829 w 2620954"/>
              <a:gd name="connsiteY16" fmla="*/ 92906 h 1826699"/>
              <a:gd name="connsiteX17" fmla="*/ 1747929 w 2620954"/>
              <a:gd name="connsiteY17" fmla="*/ 109575 h 1826699"/>
              <a:gd name="connsiteX18" fmla="*/ 1800316 w 2620954"/>
              <a:gd name="connsiteY18" fmla="*/ 128625 h 1826699"/>
              <a:gd name="connsiteX19" fmla="*/ 1847941 w 2620954"/>
              <a:gd name="connsiteY19" fmla="*/ 161963 h 1826699"/>
              <a:gd name="connsiteX20" fmla="*/ 1895566 w 2620954"/>
              <a:gd name="connsiteY20" fmla="*/ 185775 h 1826699"/>
              <a:gd name="connsiteX21" fmla="*/ 1938429 w 2620954"/>
              <a:gd name="connsiteY21" fmla="*/ 209588 h 1826699"/>
              <a:gd name="connsiteX22" fmla="*/ 1988435 w 2620954"/>
              <a:gd name="connsiteY22" fmla="*/ 240544 h 1826699"/>
              <a:gd name="connsiteX23" fmla="*/ 2031297 w 2620954"/>
              <a:gd name="connsiteY23" fmla="*/ 266738 h 1826699"/>
              <a:gd name="connsiteX24" fmla="*/ 2078922 w 2620954"/>
              <a:gd name="connsiteY24" fmla="*/ 302456 h 1826699"/>
              <a:gd name="connsiteX25" fmla="*/ 2117022 w 2620954"/>
              <a:gd name="connsiteY25" fmla="*/ 328650 h 1826699"/>
              <a:gd name="connsiteX26" fmla="*/ 2164647 w 2620954"/>
              <a:gd name="connsiteY26" fmla="*/ 361988 h 1826699"/>
              <a:gd name="connsiteX27" fmla="*/ 2212272 w 2620954"/>
              <a:gd name="connsiteY27" fmla="*/ 395325 h 1826699"/>
              <a:gd name="connsiteX28" fmla="*/ 2262279 w 2620954"/>
              <a:gd name="connsiteY28" fmla="*/ 442950 h 1826699"/>
              <a:gd name="connsiteX29" fmla="*/ 2290854 w 2620954"/>
              <a:gd name="connsiteY29" fmla="*/ 466763 h 1826699"/>
              <a:gd name="connsiteX30" fmla="*/ 2314666 w 2620954"/>
              <a:gd name="connsiteY30" fmla="*/ 488194 h 1826699"/>
              <a:gd name="connsiteX31" fmla="*/ 2350385 w 2620954"/>
              <a:gd name="connsiteY31" fmla="*/ 528675 h 1826699"/>
              <a:gd name="connsiteX32" fmla="*/ 2393247 w 2620954"/>
              <a:gd name="connsiteY32" fmla="*/ 559631 h 1826699"/>
              <a:gd name="connsiteX33" fmla="*/ 2421822 w 2620954"/>
              <a:gd name="connsiteY33" fmla="*/ 597731 h 1826699"/>
              <a:gd name="connsiteX34" fmla="*/ 2462304 w 2620954"/>
              <a:gd name="connsiteY34" fmla="*/ 645356 h 1826699"/>
              <a:gd name="connsiteX35" fmla="*/ 2500404 w 2620954"/>
              <a:gd name="connsiteY35" fmla="*/ 681075 h 1826699"/>
              <a:gd name="connsiteX36" fmla="*/ 2531360 w 2620954"/>
              <a:gd name="connsiteY36" fmla="*/ 721556 h 1826699"/>
              <a:gd name="connsiteX37" fmla="*/ 2557554 w 2620954"/>
              <a:gd name="connsiteY37" fmla="*/ 762038 h 1826699"/>
              <a:gd name="connsiteX38" fmla="*/ 2588510 w 2620954"/>
              <a:gd name="connsiteY38" fmla="*/ 809663 h 1826699"/>
              <a:gd name="connsiteX39" fmla="*/ 2607560 w 2620954"/>
              <a:gd name="connsiteY39" fmla="*/ 857288 h 1826699"/>
              <a:gd name="connsiteX40" fmla="*/ 2619466 w 2620954"/>
              <a:gd name="connsiteY40" fmla="*/ 912056 h 1826699"/>
              <a:gd name="connsiteX41" fmla="*/ 2619466 w 2620954"/>
              <a:gd name="connsiteY41" fmla="*/ 950156 h 1826699"/>
              <a:gd name="connsiteX42" fmla="*/ 2607560 w 2620954"/>
              <a:gd name="connsiteY42" fmla="*/ 985875 h 1826699"/>
              <a:gd name="connsiteX43" fmla="*/ 2581366 w 2620954"/>
              <a:gd name="connsiteY43" fmla="*/ 1028738 h 1826699"/>
              <a:gd name="connsiteX44" fmla="*/ 2555172 w 2620954"/>
              <a:gd name="connsiteY44" fmla="*/ 1071600 h 1826699"/>
              <a:gd name="connsiteX45" fmla="*/ 2524216 w 2620954"/>
              <a:gd name="connsiteY45" fmla="*/ 1114463 h 1826699"/>
              <a:gd name="connsiteX46" fmla="*/ 2488497 w 2620954"/>
              <a:gd name="connsiteY46" fmla="*/ 1154944 h 1826699"/>
              <a:gd name="connsiteX47" fmla="*/ 2459922 w 2620954"/>
              <a:gd name="connsiteY47" fmla="*/ 1193044 h 1826699"/>
              <a:gd name="connsiteX48" fmla="*/ 2421822 w 2620954"/>
              <a:gd name="connsiteY48" fmla="*/ 1231144 h 1826699"/>
              <a:gd name="connsiteX49" fmla="*/ 2386104 w 2620954"/>
              <a:gd name="connsiteY49" fmla="*/ 1269244 h 1826699"/>
              <a:gd name="connsiteX50" fmla="*/ 2345622 w 2620954"/>
              <a:gd name="connsiteY50" fmla="*/ 1304963 h 1826699"/>
              <a:gd name="connsiteX51" fmla="*/ 2307522 w 2620954"/>
              <a:gd name="connsiteY51" fmla="*/ 1343063 h 1826699"/>
              <a:gd name="connsiteX52" fmla="*/ 2269422 w 2620954"/>
              <a:gd name="connsiteY52" fmla="*/ 1371638 h 1826699"/>
              <a:gd name="connsiteX53" fmla="*/ 2224179 w 2620954"/>
              <a:gd name="connsiteY53" fmla="*/ 1407356 h 1826699"/>
              <a:gd name="connsiteX54" fmla="*/ 2188460 w 2620954"/>
              <a:gd name="connsiteY54" fmla="*/ 1443075 h 1826699"/>
              <a:gd name="connsiteX55" fmla="*/ 2138454 w 2620954"/>
              <a:gd name="connsiteY55" fmla="*/ 1478794 h 1826699"/>
              <a:gd name="connsiteX56" fmla="*/ 2102735 w 2620954"/>
              <a:gd name="connsiteY56" fmla="*/ 1512131 h 1826699"/>
              <a:gd name="connsiteX57" fmla="*/ 2057491 w 2620954"/>
              <a:gd name="connsiteY57" fmla="*/ 1535944 h 1826699"/>
              <a:gd name="connsiteX58" fmla="*/ 2028916 w 2620954"/>
              <a:gd name="connsiteY58" fmla="*/ 1566900 h 1826699"/>
              <a:gd name="connsiteX59" fmla="*/ 1971766 w 2620954"/>
              <a:gd name="connsiteY59" fmla="*/ 1595475 h 1826699"/>
              <a:gd name="connsiteX60" fmla="*/ 1924141 w 2620954"/>
              <a:gd name="connsiteY60" fmla="*/ 1624050 h 1826699"/>
              <a:gd name="connsiteX61" fmla="*/ 1881279 w 2620954"/>
              <a:gd name="connsiteY61" fmla="*/ 1652625 h 1826699"/>
              <a:gd name="connsiteX62" fmla="*/ 1831272 w 2620954"/>
              <a:gd name="connsiteY62" fmla="*/ 1676438 h 1826699"/>
              <a:gd name="connsiteX63" fmla="*/ 1793172 w 2620954"/>
              <a:gd name="connsiteY63" fmla="*/ 1697869 h 1826699"/>
              <a:gd name="connsiteX64" fmla="*/ 1743166 w 2620954"/>
              <a:gd name="connsiteY64" fmla="*/ 1721681 h 1826699"/>
              <a:gd name="connsiteX65" fmla="*/ 1695541 w 2620954"/>
              <a:gd name="connsiteY65" fmla="*/ 1743113 h 1826699"/>
              <a:gd name="connsiteX66" fmla="*/ 1645535 w 2620954"/>
              <a:gd name="connsiteY66" fmla="*/ 1757400 h 1826699"/>
              <a:gd name="connsiteX67" fmla="*/ 1600291 w 2620954"/>
              <a:gd name="connsiteY67" fmla="*/ 1781213 h 1826699"/>
              <a:gd name="connsiteX68" fmla="*/ 1550285 w 2620954"/>
              <a:gd name="connsiteY68" fmla="*/ 1793119 h 1826699"/>
              <a:gd name="connsiteX69" fmla="*/ 1497897 w 2620954"/>
              <a:gd name="connsiteY69" fmla="*/ 1809788 h 1826699"/>
              <a:gd name="connsiteX70" fmla="*/ 1440747 w 2620954"/>
              <a:gd name="connsiteY70" fmla="*/ 1816931 h 1826699"/>
              <a:gd name="connsiteX71" fmla="*/ 1397885 w 2620954"/>
              <a:gd name="connsiteY71" fmla="*/ 1826456 h 1826699"/>
              <a:gd name="connsiteX72" fmla="*/ 1335972 w 2620954"/>
              <a:gd name="connsiteY72" fmla="*/ 1824075 h 1826699"/>
              <a:gd name="connsiteX73" fmla="*/ 1276441 w 2620954"/>
              <a:gd name="connsiteY73" fmla="*/ 1826456 h 1826699"/>
              <a:gd name="connsiteX74" fmla="*/ 1219291 w 2620954"/>
              <a:gd name="connsiteY74" fmla="*/ 1824075 h 1826699"/>
              <a:gd name="connsiteX75" fmla="*/ 1169285 w 2620954"/>
              <a:gd name="connsiteY75" fmla="*/ 1816931 h 1826699"/>
              <a:gd name="connsiteX76" fmla="*/ 1119279 w 2620954"/>
              <a:gd name="connsiteY76" fmla="*/ 1802644 h 1826699"/>
              <a:gd name="connsiteX77" fmla="*/ 1066891 w 2620954"/>
              <a:gd name="connsiteY77" fmla="*/ 1793119 h 1826699"/>
              <a:gd name="connsiteX78" fmla="*/ 1012122 w 2620954"/>
              <a:gd name="connsiteY78" fmla="*/ 1771688 h 1826699"/>
              <a:gd name="connsiteX79" fmla="*/ 966879 w 2620954"/>
              <a:gd name="connsiteY79" fmla="*/ 1759781 h 1826699"/>
              <a:gd name="connsiteX80" fmla="*/ 919254 w 2620954"/>
              <a:gd name="connsiteY80" fmla="*/ 1735969 h 1826699"/>
              <a:gd name="connsiteX81" fmla="*/ 871629 w 2620954"/>
              <a:gd name="connsiteY81" fmla="*/ 1716919 h 1826699"/>
              <a:gd name="connsiteX82" fmla="*/ 824004 w 2620954"/>
              <a:gd name="connsiteY82" fmla="*/ 1695488 h 1826699"/>
              <a:gd name="connsiteX83" fmla="*/ 771616 w 2620954"/>
              <a:gd name="connsiteY83" fmla="*/ 1671675 h 1826699"/>
              <a:gd name="connsiteX84" fmla="*/ 731135 w 2620954"/>
              <a:gd name="connsiteY84" fmla="*/ 1643100 h 1826699"/>
              <a:gd name="connsiteX85" fmla="*/ 673985 w 2620954"/>
              <a:gd name="connsiteY85" fmla="*/ 1612144 h 1826699"/>
              <a:gd name="connsiteX86" fmla="*/ 638266 w 2620954"/>
              <a:gd name="connsiteY86" fmla="*/ 1585950 h 1826699"/>
              <a:gd name="connsiteX87" fmla="*/ 597785 w 2620954"/>
              <a:gd name="connsiteY87" fmla="*/ 1559756 h 1826699"/>
              <a:gd name="connsiteX88" fmla="*/ 550160 w 2620954"/>
              <a:gd name="connsiteY88" fmla="*/ 1528800 h 1826699"/>
              <a:gd name="connsiteX89" fmla="*/ 502535 w 2620954"/>
              <a:gd name="connsiteY89" fmla="*/ 1497844 h 1826699"/>
              <a:gd name="connsiteX90" fmla="*/ 426335 w 2620954"/>
              <a:gd name="connsiteY90" fmla="*/ 1433550 h 1826699"/>
              <a:gd name="connsiteX91" fmla="*/ 378710 w 2620954"/>
              <a:gd name="connsiteY91" fmla="*/ 1400213 h 1826699"/>
              <a:gd name="connsiteX92" fmla="*/ 345372 w 2620954"/>
              <a:gd name="connsiteY92" fmla="*/ 1369256 h 1826699"/>
              <a:gd name="connsiteX93" fmla="*/ 309654 w 2620954"/>
              <a:gd name="connsiteY93" fmla="*/ 1333538 h 1826699"/>
              <a:gd name="connsiteX94" fmla="*/ 269172 w 2620954"/>
              <a:gd name="connsiteY94" fmla="*/ 1297819 h 1826699"/>
              <a:gd name="connsiteX95" fmla="*/ 233454 w 2620954"/>
              <a:gd name="connsiteY95" fmla="*/ 1264481 h 1826699"/>
              <a:gd name="connsiteX96" fmla="*/ 197735 w 2620954"/>
              <a:gd name="connsiteY96" fmla="*/ 1226381 h 1826699"/>
              <a:gd name="connsiteX97" fmla="*/ 157254 w 2620954"/>
              <a:gd name="connsiteY97" fmla="*/ 1176375 h 1826699"/>
              <a:gd name="connsiteX98" fmla="*/ 121535 w 2620954"/>
              <a:gd name="connsiteY98" fmla="*/ 1140656 h 1826699"/>
              <a:gd name="connsiteX99" fmla="*/ 95341 w 2620954"/>
              <a:gd name="connsiteY99" fmla="*/ 1102556 h 1826699"/>
              <a:gd name="connsiteX100" fmla="*/ 62004 w 2620954"/>
              <a:gd name="connsiteY100" fmla="*/ 1057313 h 1826699"/>
              <a:gd name="connsiteX101" fmla="*/ 33429 w 2620954"/>
              <a:gd name="connsiteY101" fmla="*/ 1014450 h 1826699"/>
              <a:gd name="connsiteX102" fmla="*/ 16760 w 2620954"/>
              <a:gd name="connsiteY102" fmla="*/ 969206 h 1826699"/>
              <a:gd name="connsiteX103" fmla="*/ 91 w 2620954"/>
              <a:gd name="connsiteY103" fmla="*/ 928725 h 1826699"/>
              <a:gd name="connsiteX104" fmla="*/ 16760 w 2620954"/>
              <a:gd name="connsiteY104" fmla="*/ 857288 h 1826699"/>
              <a:gd name="connsiteX105" fmla="*/ 42954 w 2620954"/>
              <a:gd name="connsiteY105" fmla="*/ 802519 h 1826699"/>
              <a:gd name="connsiteX106" fmla="*/ 69147 w 2620954"/>
              <a:gd name="connsiteY106" fmla="*/ 757275 h 1826699"/>
              <a:gd name="connsiteX107" fmla="*/ 104866 w 2620954"/>
              <a:gd name="connsiteY107" fmla="*/ 712031 h 1826699"/>
              <a:gd name="connsiteX0" fmla="*/ 876391 w 2620954"/>
              <a:gd name="connsiteY0" fmla="*/ 104813 h 1826699"/>
              <a:gd name="connsiteX1" fmla="*/ 926397 w 2620954"/>
              <a:gd name="connsiteY1" fmla="*/ 88144 h 1826699"/>
              <a:gd name="connsiteX2" fmla="*/ 1024029 w 2620954"/>
              <a:gd name="connsiteY2" fmla="*/ 52425 h 1826699"/>
              <a:gd name="connsiteX3" fmla="*/ 1081179 w 2620954"/>
              <a:gd name="connsiteY3" fmla="*/ 35756 h 1826699"/>
              <a:gd name="connsiteX4" fmla="*/ 1121660 w 2620954"/>
              <a:gd name="connsiteY4" fmla="*/ 21469 h 1826699"/>
              <a:gd name="connsiteX5" fmla="*/ 1174047 w 2620954"/>
              <a:gd name="connsiteY5" fmla="*/ 14325 h 1826699"/>
              <a:gd name="connsiteX6" fmla="*/ 1226435 w 2620954"/>
              <a:gd name="connsiteY6" fmla="*/ 4800 h 1826699"/>
              <a:gd name="connsiteX7" fmla="*/ 1281204 w 2620954"/>
              <a:gd name="connsiteY7" fmla="*/ 38 h 1826699"/>
              <a:gd name="connsiteX8" fmla="*/ 1345497 w 2620954"/>
              <a:gd name="connsiteY8" fmla="*/ 2419 h 1826699"/>
              <a:gd name="connsiteX9" fmla="*/ 1405029 w 2620954"/>
              <a:gd name="connsiteY9" fmla="*/ 4800 h 1826699"/>
              <a:gd name="connsiteX10" fmla="*/ 1457416 w 2620954"/>
              <a:gd name="connsiteY10" fmla="*/ 11944 h 1826699"/>
              <a:gd name="connsiteX11" fmla="*/ 1502660 w 2620954"/>
              <a:gd name="connsiteY11" fmla="*/ 21469 h 1826699"/>
              <a:gd name="connsiteX12" fmla="*/ 1559810 w 2620954"/>
              <a:gd name="connsiteY12" fmla="*/ 35756 h 1826699"/>
              <a:gd name="connsiteX13" fmla="*/ 1609816 w 2620954"/>
              <a:gd name="connsiteY13" fmla="*/ 54806 h 1826699"/>
              <a:gd name="connsiteX14" fmla="*/ 1659822 w 2620954"/>
              <a:gd name="connsiteY14" fmla="*/ 69094 h 1826699"/>
              <a:gd name="connsiteX15" fmla="*/ 1709829 w 2620954"/>
              <a:gd name="connsiteY15" fmla="*/ 92906 h 1826699"/>
              <a:gd name="connsiteX16" fmla="*/ 1747929 w 2620954"/>
              <a:gd name="connsiteY16" fmla="*/ 109575 h 1826699"/>
              <a:gd name="connsiteX17" fmla="*/ 1800316 w 2620954"/>
              <a:gd name="connsiteY17" fmla="*/ 128625 h 1826699"/>
              <a:gd name="connsiteX18" fmla="*/ 1847941 w 2620954"/>
              <a:gd name="connsiteY18" fmla="*/ 161963 h 1826699"/>
              <a:gd name="connsiteX19" fmla="*/ 1895566 w 2620954"/>
              <a:gd name="connsiteY19" fmla="*/ 185775 h 1826699"/>
              <a:gd name="connsiteX20" fmla="*/ 1938429 w 2620954"/>
              <a:gd name="connsiteY20" fmla="*/ 209588 h 1826699"/>
              <a:gd name="connsiteX21" fmla="*/ 1988435 w 2620954"/>
              <a:gd name="connsiteY21" fmla="*/ 240544 h 1826699"/>
              <a:gd name="connsiteX22" fmla="*/ 2031297 w 2620954"/>
              <a:gd name="connsiteY22" fmla="*/ 266738 h 1826699"/>
              <a:gd name="connsiteX23" fmla="*/ 2078922 w 2620954"/>
              <a:gd name="connsiteY23" fmla="*/ 302456 h 1826699"/>
              <a:gd name="connsiteX24" fmla="*/ 2117022 w 2620954"/>
              <a:gd name="connsiteY24" fmla="*/ 328650 h 1826699"/>
              <a:gd name="connsiteX25" fmla="*/ 2164647 w 2620954"/>
              <a:gd name="connsiteY25" fmla="*/ 361988 h 1826699"/>
              <a:gd name="connsiteX26" fmla="*/ 2212272 w 2620954"/>
              <a:gd name="connsiteY26" fmla="*/ 395325 h 1826699"/>
              <a:gd name="connsiteX27" fmla="*/ 2262279 w 2620954"/>
              <a:gd name="connsiteY27" fmla="*/ 442950 h 1826699"/>
              <a:gd name="connsiteX28" fmla="*/ 2290854 w 2620954"/>
              <a:gd name="connsiteY28" fmla="*/ 466763 h 1826699"/>
              <a:gd name="connsiteX29" fmla="*/ 2314666 w 2620954"/>
              <a:gd name="connsiteY29" fmla="*/ 488194 h 1826699"/>
              <a:gd name="connsiteX30" fmla="*/ 2350385 w 2620954"/>
              <a:gd name="connsiteY30" fmla="*/ 528675 h 1826699"/>
              <a:gd name="connsiteX31" fmla="*/ 2393247 w 2620954"/>
              <a:gd name="connsiteY31" fmla="*/ 559631 h 1826699"/>
              <a:gd name="connsiteX32" fmla="*/ 2421822 w 2620954"/>
              <a:gd name="connsiteY32" fmla="*/ 597731 h 1826699"/>
              <a:gd name="connsiteX33" fmla="*/ 2462304 w 2620954"/>
              <a:gd name="connsiteY33" fmla="*/ 645356 h 1826699"/>
              <a:gd name="connsiteX34" fmla="*/ 2500404 w 2620954"/>
              <a:gd name="connsiteY34" fmla="*/ 681075 h 1826699"/>
              <a:gd name="connsiteX35" fmla="*/ 2531360 w 2620954"/>
              <a:gd name="connsiteY35" fmla="*/ 721556 h 1826699"/>
              <a:gd name="connsiteX36" fmla="*/ 2557554 w 2620954"/>
              <a:gd name="connsiteY36" fmla="*/ 762038 h 1826699"/>
              <a:gd name="connsiteX37" fmla="*/ 2588510 w 2620954"/>
              <a:gd name="connsiteY37" fmla="*/ 809663 h 1826699"/>
              <a:gd name="connsiteX38" fmla="*/ 2607560 w 2620954"/>
              <a:gd name="connsiteY38" fmla="*/ 857288 h 1826699"/>
              <a:gd name="connsiteX39" fmla="*/ 2619466 w 2620954"/>
              <a:gd name="connsiteY39" fmla="*/ 912056 h 1826699"/>
              <a:gd name="connsiteX40" fmla="*/ 2619466 w 2620954"/>
              <a:gd name="connsiteY40" fmla="*/ 950156 h 1826699"/>
              <a:gd name="connsiteX41" fmla="*/ 2607560 w 2620954"/>
              <a:gd name="connsiteY41" fmla="*/ 985875 h 1826699"/>
              <a:gd name="connsiteX42" fmla="*/ 2581366 w 2620954"/>
              <a:gd name="connsiteY42" fmla="*/ 1028738 h 1826699"/>
              <a:gd name="connsiteX43" fmla="*/ 2555172 w 2620954"/>
              <a:gd name="connsiteY43" fmla="*/ 1071600 h 1826699"/>
              <a:gd name="connsiteX44" fmla="*/ 2524216 w 2620954"/>
              <a:gd name="connsiteY44" fmla="*/ 1114463 h 1826699"/>
              <a:gd name="connsiteX45" fmla="*/ 2488497 w 2620954"/>
              <a:gd name="connsiteY45" fmla="*/ 1154944 h 1826699"/>
              <a:gd name="connsiteX46" fmla="*/ 2459922 w 2620954"/>
              <a:gd name="connsiteY46" fmla="*/ 1193044 h 1826699"/>
              <a:gd name="connsiteX47" fmla="*/ 2421822 w 2620954"/>
              <a:gd name="connsiteY47" fmla="*/ 1231144 h 1826699"/>
              <a:gd name="connsiteX48" fmla="*/ 2386104 w 2620954"/>
              <a:gd name="connsiteY48" fmla="*/ 1269244 h 1826699"/>
              <a:gd name="connsiteX49" fmla="*/ 2345622 w 2620954"/>
              <a:gd name="connsiteY49" fmla="*/ 1304963 h 1826699"/>
              <a:gd name="connsiteX50" fmla="*/ 2307522 w 2620954"/>
              <a:gd name="connsiteY50" fmla="*/ 1343063 h 1826699"/>
              <a:gd name="connsiteX51" fmla="*/ 2269422 w 2620954"/>
              <a:gd name="connsiteY51" fmla="*/ 1371638 h 1826699"/>
              <a:gd name="connsiteX52" fmla="*/ 2224179 w 2620954"/>
              <a:gd name="connsiteY52" fmla="*/ 1407356 h 1826699"/>
              <a:gd name="connsiteX53" fmla="*/ 2188460 w 2620954"/>
              <a:gd name="connsiteY53" fmla="*/ 1443075 h 1826699"/>
              <a:gd name="connsiteX54" fmla="*/ 2138454 w 2620954"/>
              <a:gd name="connsiteY54" fmla="*/ 1478794 h 1826699"/>
              <a:gd name="connsiteX55" fmla="*/ 2102735 w 2620954"/>
              <a:gd name="connsiteY55" fmla="*/ 1512131 h 1826699"/>
              <a:gd name="connsiteX56" fmla="*/ 2057491 w 2620954"/>
              <a:gd name="connsiteY56" fmla="*/ 1535944 h 1826699"/>
              <a:gd name="connsiteX57" fmla="*/ 2028916 w 2620954"/>
              <a:gd name="connsiteY57" fmla="*/ 1566900 h 1826699"/>
              <a:gd name="connsiteX58" fmla="*/ 1971766 w 2620954"/>
              <a:gd name="connsiteY58" fmla="*/ 1595475 h 1826699"/>
              <a:gd name="connsiteX59" fmla="*/ 1924141 w 2620954"/>
              <a:gd name="connsiteY59" fmla="*/ 1624050 h 1826699"/>
              <a:gd name="connsiteX60" fmla="*/ 1881279 w 2620954"/>
              <a:gd name="connsiteY60" fmla="*/ 1652625 h 1826699"/>
              <a:gd name="connsiteX61" fmla="*/ 1831272 w 2620954"/>
              <a:gd name="connsiteY61" fmla="*/ 1676438 h 1826699"/>
              <a:gd name="connsiteX62" fmla="*/ 1793172 w 2620954"/>
              <a:gd name="connsiteY62" fmla="*/ 1697869 h 1826699"/>
              <a:gd name="connsiteX63" fmla="*/ 1743166 w 2620954"/>
              <a:gd name="connsiteY63" fmla="*/ 1721681 h 1826699"/>
              <a:gd name="connsiteX64" fmla="*/ 1695541 w 2620954"/>
              <a:gd name="connsiteY64" fmla="*/ 1743113 h 1826699"/>
              <a:gd name="connsiteX65" fmla="*/ 1645535 w 2620954"/>
              <a:gd name="connsiteY65" fmla="*/ 1757400 h 1826699"/>
              <a:gd name="connsiteX66" fmla="*/ 1600291 w 2620954"/>
              <a:gd name="connsiteY66" fmla="*/ 1781213 h 1826699"/>
              <a:gd name="connsiteX67" fmla="*/ 1550285 w 2620954"/>
              <a:gd name="connsiteY67" fmla="*/ 1793119 h 1826699"/>
              <a:gd name="connsiteX68" fmla="*/ 1497897 w 2620954"/>
              <a:gd name="connsiteY68" fmla="*/ 1809788 h 1826699"/>
              <a:gd name="connsiteX69" fmla="*/ 1440747 w 2620954"/>
              <a:gd name="connsiteY69" fmla="*/ 1816931 h 1826699"/>
              <a:gd name="connsiteX70" fmla="*/ 1397885 w 2620954"/>
              <a:gd name="connsiteY70" fmla="*/ 1826456 h 1826699"/>
              <a:gd name="connsiteX71" fmla="*/ 1335972 w 2620954"/>
              <a:gd name="connsiteY71" fmla="*/ 1824075 h 1826699"/>
              <a:gd name="connsiteX72" fmla="*/ 1276441 w 2620954"/>
              <a:gd name="connsiteY72" fmla="*/ 1826456 h 1826699"/>
              <a:gd name="connsiteX73" fmla="*/ 1219291 w 2620954"/>
              <a:gd name="connsiteY73" fmla="*/ 1824075 h 1826699"/>
              <a:gd name="connsiteX74" fmla="*/ 1169285 w 2620954"/>
              <a:gd name="connsiteY74" fmla="*/ 1816931 h 1826699"/>
              <a:gd name="connsiteX75" fmla="*/ 1119279 w 2620954"/>
              <a:gd name="connsiteY75" fmla="*/ 1802644 h 1826699"/>
              <a:gd name="connsiteX76" fmla="*/ 1066891 w 2620954"/>
              <a:gd name="connsiteY76" fmla="*/ 1793119 h 1826699"/>
              <a:gd name="connsiteX77" fmla="*/ 1012122 w 2620954"/>
              <a:gd name="connsiteY77" fmla="*/ 1771688 h 1826699"/>
              <a:gd name="connsiteX78" fmla="*/ 966879 w 2620954"/>
              <a:gd name="connsiteY78" fmla="*/ 1759781 h 1826699"/>
              <a:gd name="connsiteX79" fmla="*/ 919254 w 2620954"/>
              <a:gd name="connsiteY79" fmla="*/ 1735969 h 1826699"/>
              <a:gd name="connsiteX80" fmla="*/ 871629 w 2620954"/>
              <a:gd name="connsiteY80" fmla="*/ 1716919 h 1826699"/>
              <a:gd name="connsiteX81" fmla="*/ 824004 w 2620954"/>
              <a:gd name="connsiteY81" fmla="*/ 1695488 h 1826699"/>
              <a:gd name="connsiteX82" fmla="*/ 771616 w 2620954"/>
              <a:gd name="connsiteY82" fmla="*/ 1671675 h 1826699"/>
              <a:gd name="connsiteX83" fmla="*/ 731135 w 2620954"/>
              <a:gd name="connsiteY83" fmla="*/ 1643100 h 1826699"/>
              <a:gd name="connsiteX84" fmla="*/ 673985 w 2620954"/>
              <a:gd name="connsiteY84" fmla="*/ 1612144 h 1826699"/>
              <a:gd name="connsiteX85" fmla="*/ 638266 w 2620954"/>
              <a:gd name="connsiteY85" fmla="*/ 1585950 h 1826699"/>
              <a:gd name="connsiteX86" fmla="*/ 597785 w 2620954"/>
              <a:gd name="connsiteY86" fmla="*/ 1559756 h 1826699"/>
              <a:gd name="connsiteX87" fmla="*/ 550160 w 2620954"/>
              <a:gd name="connsiteY87" fmla="*/ 1528800 h 1826699"/>
              <a:gd name="connsiteX88" fmla="*/ 502535 w 2620954"/>
              <a:gd name="connsiteY88" fmla="*/ 1497844 h 1826699"/>
              <a:gd name="connsiteX89" fmla="*/ 426335 w 2620954"/>
              <a:gd name="connsiteY89" fmla="*/ 1433550 h 1826699"/>
              <a:gd name="connsiteX90" fmla="*/ 378710 w 2620954"/>
              <a:gd name="connsiteY90" fmla="*/ 1400213 h 1826699"/>
              <a:gd name="connsiteX91" fmla="*/ 345372 w 2620954"/>
              <a:gd name="connsiteY91" fmla="*/ 1369256 h 1826699"/>
              <a:gd name="connsiteX92" fmla="*/ 309654 w 2620954"/>
              <a:gd name="connsiteY92" fmla="*/ 1333538 h 1826699"/>
              <a:gd name="connsiteX93" fmla="*/ 269172 w 2620954"/>
              <a:gd name="connsiteY93" fmla="*/ 1297819 h 1826699"/>
              <a:gd name="connsiteX94" fmla="*/ 233454 w 2620954"/>
              <a:gd name="connsiteY94" fmla="*/ 1264481 h 1826699"/>
              <a:gd name="connsiteX95" fmla="*/ 197735 w 2620954"/>
              <a:gd name="connsiteY95" fmla="*/ 1226381 h 1826699"/>
              <a:gd name="connsiteX96" fmla="*/ 157254 w 2620954"/>
              <a:gd name="connsiteY96" fmla="*/ 1176375 h 1826699"/>
              <a:gd name="connsiteX97" fmla="*/ 121535 w 2620954"/>
              <a:gd name="connsiteY97" fmla="*/ 1140656 h 1826699"/>
              <a:gd name="connsiteX98" fmla="*/ 95341 w 2620954"/>
              <a:gd name="connsiteY98" fmla="*/ 1102556 h 1826699"/>
              <a:gd name="connsiteX99" fmla="*/ 62004 w 2620954"/>
              <a:gd name="connsiteY99" fmla="*/ 1057313 h 1826699"/>
              <a:gd name="connsiteX100" fmla="*/ 33429 w 2620954"/>
              <a:gd name="connsiteY100" fmla="*/ 1014450 h 1826699"/>
              <a:gd name="connsiteX101" fmla="*/ 16760 w 2620954"/>
              <a:gd name="connsiteY101" fmla="*/ 969206 h 1826699"/>
              <a:gd name="connsiteX102" fmla="*/ 91 w 2620954"/>
              <a:gd name="connsiteY102" fmla="*/ 928725 h 1826699"/>
              <a:gd name="connsiteX103" fmla="*/ 16760 w 2620954"/>
              <a:gd name="connsiteY103" fmla="*/ 857288 h 1826699"/>
              <a:gd name="connsiteX104" fmla="*/ 42954 w 2620954"/>
              <a:gd name="connsiteY104" fmla="*/ 802519 h 1826699"/>
              <a:gd name="connsiteX105" fmla="*/ 69147 w 2620954"/>
              <a:gd name="connsiteY105" fmla="*/ 757275 h 1826699"/>
              <a:gd name="connsiteX106" fmla="*/ 104866 w 2620954"/>
              <a:gd name="connsiteY106" fmla="*/ 712031 h 1826699"/>
              <a:gd name="connsiteX0" fmla="*/ 926397 w 2620954"/>
              <a:gd name="connsiteY0" fmla="*/ 88144 h 1826699"/>
              <a:gd name="connsiteX1" fmla="*/ 1024029 w 2620954"/>
              <a:gd name="connsiteY1" fmla="*/ 52425 h 1826699"/>
              <a:gd name="connsiteX2" fmla="*/ 1081179 w 2620954"/>
              <a:gd name="connsiteY2" fmla="*/ 35756 h 1826699"/>
              <a:gd name="connsiteX3" fmla="*/ 1121660 w 2620954"/>
              <a:gd name="connsiteY3" fmla="*/ 21469 h 1826699"/>
              <a:gd name="connsiteX4" fmla="*/ 1174047 w 2620954"/>
              <a:gd name="connsiteY4" fmla="*/ 14325 h 1826699"/>
              <a:gd name="connsiteX5" fmla="*/ 1226435 w 2620954"/>
              <a:gd name="connsiteY5" fmla="*/ 4800 h 1826699"/>
              <a:gd name="connsiteX6" fmla="*/ 1281204 w 2620954"/>
              <a:gd name="connsiteY6" fmla="*/ 38 h 1826699"/>
              <a:gd name="connsiteX7" fmla="*/ 1345497 w 2620954"/>
              <a:gd name="connsiteY7" fmla="*/ 2419 h 1826699"/>
              <a:gd name="connsiteX8" fmla="*/ 1405029 w 2620954"/>
              <a:gd name="connsiteY8" fmla="*/ 4800 h 1826699"/>
              <a:gd name="connsiteX9" fmla="*/ 1457416 w 2620954"/>
              <a:gd name="connsiteY9" fmla="*/ 11944 h 1826699"/>
              <a:gd name="connsiteX10" fmla="*/ 1502660 w 2620954"/>
              <a:gd name="connsiteY10" fmla="*/ 21469 h 1826699"/>
              <a:gd name="connsiteX11" fmla="*/ 1559810 w 2620954"/>
              <a:gd name="connsiteY11" fmla="*/ 35756 h 1826699"/>
              <a:gd name="connsiteX12" fmla="*/ 1609816 w 2620954"/>
              <a:gd name="connsiteY12" fmla="*/ 54806 h 1826699"/>
              <a:gd name="connsiteX13" fmla="*/ 1659822 w 2620954"/>
              <a:gd name="connsiteY13" fmla="*/ 69094 h 1826699"/>
              <a:gd name="connsiteX14" fmla="*/ 1709829 w 2620954"/>
              <a:gd name="connsiteY14" fmla="*/ 92906 h 1826699"/>
              <a:gd name="connsiteX15" fmla="*/ 1747929 w 2620954"/>
              <a:gd name="connsiteY15" fmla="*/ 109575 h 1826699"/>
              <a:gd name="connsiteX16" fmla="*/ 1800316 w 2620954"/>
              <a:gd name="connsiteY16" fmla="*/ 128625 h 1826699"/>
              <a:gd name="connsiteX17" fmla="*/ 1847941 w 2620954"/>
              <a:gd name="connsiteY17" fmla="*/ 161963 h 1826699"/>
              <a:gd name="connsiteX18" fmla="*/ 1895566 w 2620954"/>
              <a:gd name="connsiteY18" fmla="*/ 185775 h 1826699"/>
              <a:gd name="connsiteX19" fmla="*/ 1938429 w 2620954"/>
              <a:gd name="connsiteY19" fmla="*/ 209588 h 1826699"/>
              <a:gd name="connsiteX20" fmla="*/ 1988435 w 2620954"/>
              <a:gd name="connsiteY20" fmla="*/ 240544 h 1826699"/>
              <a:gd name="connsiteX21" fmla="*/ 2031297 w 2620954"/>
              <a:gd name="connsiteY21" fmla="*/ 266738 h 1826699"/>
              <a:gd name="connsiteX22" fmla="*/ 2078922 w 2620954"/>
              <a:gd name="connsiteY22" fmla="*/ 302456 h 1826699"/>
              <a:gd name="connsiteX23" fmla="*/ 2117022 w 2620954"/>
              <a:gd name="connsiteY23" fmla="*/ 328650 h 1826699"/>
              <a:gd name="connsiteX24" fmla="*/ 2164647 w 2620954"/>
              <a:gd name="connsiteY24" fmla="*/ 361988 h 1826699"/>
              <a:gd name="connsiteX25" fmla="*/ 2212272 w 2620954"/>
              <a:gd name="connsiteY25" fmla="*/ 395325 h 1826699"/>
              <a:gd name="connsiteX26" fmla="*/ 2262279 w 2620954"/>
              <a:gd name="connsiteY26" fmla="*/ 442950 h 1826699"/>
              <a:gd name="connsiteX27" fmla="*/ 2290854 w 2620954"/>
              <a:gd name="connsiteY27" fmla="*/ 466763 h 1826699"/>
              <a:gd name="connsiteX28" fmla="*/ 2314666 w 2620954"/>
              <a:gd name="connsiteY28" fmla="*/ 488194 h 1826699"/>
              <a:gd name="connsiteX29" fmla="*/ 2350385 w 2620954"/>
              <a:gd name="connsiteY29" fmla="*/ 528675 h 1826699"/>
              <a:gd name="connsiteX30" fmla="*/ 2393247 w 2620954"/>
              <a:gd name="connsiteY30" fmla="*/ 559631 h 1826699"/>
              <a:gd name="connsiteX31" fmla="*/ 2421822 w 2620954"/>
              <a:gd name="connsiteY31" fmla="*/ 597731 h 1826699"/>
              <a:gd name="connsiteX32" fmla="*/ 2462304 w 2620954"/>
              <a:gd name="connsiteY32" fmla="*/ 645356 h 1826699"/>
              <a:gd name="connsiteX33" fmla="*/ 2500404 w 2620954"/>
              <a:gd name="connsiteY33" fmla="*/ 681075 h 1826699"/>
              <a:gd name="connsiteX34" fmla="*/ 2531360 w 2620954"/>
              <a:gd name="connsiteY34" fmla="*/ 721556 h 1826699"/>
              <a:gd name="connsiteX35" fmla="*/ 2557554 w 2620954"/>
              <a:gd name="connsiteY35" fmla="*/ 762038 h 1826699"/>
              <a:gd name="connsiteX36" fmla="*/ 2588510 w 2620954"/>
              <a:gd name="connsiteY36" fmla="*/ 809663 h 1826699"/>
              <a:gd name="connsiteX37" fmla="*/ 2607560 w 2620954"/>
              <a:gd name="connsiteY37" fmla="*/ 857288 h 1826699"/>
              <a:gd name="connsiteX38" fmla="*/ 2619466 w 2620954"/>
              <a:gd name="connsiteY38" fmla="*/ 912056 h 1826699"/>
              <a:gd name="connsiteX39" fmla="*/ 2619466 w 2620954"/>
              <a:gd name="connsiteY39" fmla="*/ 950156 h 1826699"/>
              <a:gd name="connsiteX40" fmla="*/ 2607560 w 2620954"/>
              <a:gd name="connsiteY40" fmla="*/ 985875 h 1826699"/>
              <a:gd name="connsiteX41" fmla="*/ 2581366 w 2620954"/>
              <a:gd name="connsiteY41" fmla="*/ 1028738 h 1826699"/>
              <a:gd name="connsiteX42" fmla="*/ 2555172 w 2620954"/>
              <a:gd name="connsiteY42" fmla="*/ 1071600 h 1826699"/>
              <a:gd name="connsiteX43" fmla="*/ 2524216 w 2620954"/>
              <a:gd name="connsiteY43" fmla="*/ 1114463 h 1826699"/>
              <a:gd name="connsiteX44" fmla="*/ 2488497 w 2620954"/>
              <a:gd name="connsiteY44" fmla="*/ 1154944 h 1826699"/>
              <a:gd name="connsiteX45" fmla="*/ 2459922 w 2620954"/>
              <a:gd name="connsiteY45" fmla="*/ 1193044 h 1826699"/>
              <a:gd name="connsiteX46" fmla="*/ 2421822 w 2620954"/>
              <a:gd name="connsiteY46" fmla="*/ 1231144 h 1826699"/>
              <a:gd name="connsiteX47" fmla="*/ 2386104 w 2620954"/>
              <a:gd name="connsiteY47" fmla="*/ 1269244 h 1826699"/>
              <a:gd name="connsiteX48" fmla="*/ 2345622 w 2620954"/>
              <a:gd name="connsiteY48" fmla="*/ 1304963 h 1826699"/>
              <a:gd name="connsiteX49" fmla="*/ 2307522 w 2620954"/>
              <a:gd name="connsiteY49" fmla="*/ 1343063 h 1826699"/>
              <a:gd name="connsiteX50" fmla="*/ 2269422 w 2620954"/>
              <a:gd name="connsiteY50" fmla="*/ 1371638 h 1826699"/>
              <a:gd name="connsiteX51" fmla="*/ 2224179 w 2620954"/>
              <a:gd name="connsiteY51" fmla="*/ 1407356 h 1826699"/>
              <a:gd name="connsiteX52" fmla="*/ 2188460 w 2620954"/>
              <a:gd name="connsiteY52" fmla="*/ 1443075 h 1826699"/>
              <a:gd name="connsiteX53" fmla="*/ 2138454 w 2620954"/>
              <a:gd name="connsiteY53" fmla="*/ 1478794 h 1826699"/>
              <a:gd name="connsiteX54" fmla="*/ 2102735 w 2620954"/>
              <a:gd name="connsiteY54" fmla="*/ 1512131 h 1826699"/>
              <a:gd name="connsiteX55" fmla="*/ 2057491 w 2620954"/>
              <a:gd name="connsiteY55" fmla="*/ 1535944 h 1826699"/>
              <a:gd name="connsiteX56" fmla="*/ 2028916 w 2620954"/>
              <a:gd name="connsiteY56" fmla="*/ 1566900 h 1826699"/>
              <a:gd name="connsiteX57" fmla="*/ 1971766 w 2620954"/>
              <a:gd name="connsiteY57" fmla="*/ 1595475 h 1826699"/>
              <a:gd name="connsiteX58" fmla="*/ 1924141 w 2620954"/>
              <a:gd name="connsiteY58" fmla="*/ 1624050 h 1826699"/>
              <a:gd name="connsiteX59" fmla="*/ 1881279 w 2620954"/>
              <a:gd name="connsiteY59" fmla="*/ 1652625 h 1826699"/>
              <a:gd name="connsiteX60" fmla="*/ 1831272 w 2620954"/>
              <a:gd name="connsiteY60" fmla="*/ 1676438 h 1826699"/>
              <a:gd name="connsiteX61" fmla="*/ 1793172 w 2620954"/>
              <a:gd name="connsiteY61" fmla="*/ 1697869 h 1826699"/>
              <a:gd name="connsiteX62" fmla="*/ 1743166 w 2620954"/>
              <a:gd name="connsiteY62" fmla="*/ 1721681 h 1826699"/>
              <a:gd name="connsiteX63" fmla="*/ 1695541 w 2620954"/>
              <a:gd name="connsiteY63" fmla="*/ 1743113 h 1826699"/>
              <a:gd name="connsiteX64" fmla="*/ 1645535 w 2620954"/>
              <a:gd name="connsiteY64" fmla="*/ 1757400 h 1826699"/>
              <a:gd name="connsiteX65" fmla="*/ 1600291 w 2620954"/>
              <a:gd name="connsiteY65" fmla="*/ 1781213 h 1826699"/>
              <a:gd name="connsiteX66" fmla="*/ 1550285 w 2620954"/>
              <a:gd name="connsiteY66" fmla="*/ 1793119 h 1826699"/>
              <a:gd name="connsiteX67" fmla="*/ 1497897 w 2620954"/>
              <a:gd name="connsiteY67" fmla="*/ 1809788 h 1826699"/>
              <a:gd name="connsiteX68" fmla="*/ 1440747 w 2620954"/>
              <a:gd name="connsiteY68" fmla="*/ 1816931 h 1826699"/>
              <a:gd name="connsiteX69" fmla="*/ 1397885 w 2620954"/>
              <a:gd name="connsiteY69" fmla="*/ 1826456 h 1826699"/>
              <a:gd name="connsiteX70" fmla="*/ 1335972 w 2620954"/>
              <a:gd name="connsiteY70" fmla="*/ 1824075 h 1826699"/>
              <a:gd name="connsiteX71" fmla="*/ 1276441 w 2620954"/>
              <a:gd name="connsiteY71" fmla="*/ 1826456 h 1826699"/>
              <a:gd name="connsiteX72" fmla="*/ 1219291 w 2620954"/>
              <a:gd name="connsiteY72" fmla="*/ 1824075 h 1826699"/>
              <a:gd name="connsiteX73" fmla="*/ 1169285 w 2620954"/>
              <a:gd name="connsiteY73" fmla="*/ 1816931 h 1826699"/>
              <a:gd name="connsiteX74" fmla="*/ 1119279 w 2620954"/>
              <a:gd name="connsiteY74" fmla="*/ 1802644 h 1826699"/>
              <a:gd name="connsiteX75" fmla="*/ 1066891 w 2620954"/>
              <a:gd name="connsiteY75" fmla="*/ 1793119 h 1826699"/>
              <a:gd name="connsiteX76" fmla="*/ 1012122 w 2620954"/>
              <a:gd name="connsiteY76" fmla="*/ 1771688 h 1826699"/>
              <a:gd name="connsiteX77" fmla="*/ 966879 w 2620954"/>
              <a:gd name="connsiteY77" fmla="*/ 1759781 h 1826699"/>
              <a:gd name="connsiteX78" fmla="*/ 919254 w 2620954"/>
              <a:gd name="connsiteY78" fmla="*/ 1735969 h 1826699"/>
              <a:gd name="connsiteX79" fmla="*/ 871629 w 2620954"/>
              <a:gd name="connsiteY79" fmla="*/ 1716919 h 1826699"/>
              <a:gd name="connsiteX80" fmla="*/ 824004 w 2620954"/>
              <a:gd name="connsiteY80" fmla="*/ 1695488 h 1826699"/>
              <a:gd name="connsiteX81" fmla="*/ 771616 w 2620954"/>
              <a:gd name="connsiteY81" fmla="*/ 1671675 h 1826699"/>
              <a:gd name="connsiteX82" fmla="*/ 731135 w 2620954"/>
              <a:gd name="connsiteY82" fmla="*/ 1643100 h 1826699"/>
              <a:gd name="connsiteX83" fmla="*/ 673985 w 2620954"/>
              <a:gd name="connsiteY83" fmla="*/ 1612144 h 1826699"/>
              <a:gd name="connsiteX84" fmla="*/ 638266 w 2620954"/>
              <a:gd name="connsiteY84" fmla="*/ 1585950 h 1826699"/>
              <a:gd name="connsiteX85" fmla="*/ 597785 w 2620954"/>
              <a:gd name="connsiteY85" fmla="*/ 1559756 h 1826699"/>
              <a:gd name="connsiteX86" fmla="*/ 550160 w 2620954"/>
              <a:gd name="connsiteY86" fmla="*/ 1528800 h 1826699"/>
              <a:gd name="connsiteX87" fmla="*/ 502535 w 2620954"/>
              <a:gd name="connsiteY87" fmla="*/ 1497844 h 1826699"/>
              <a:gd name="connsiteX88" fmla="*/ 426335 w 2620954"/>
              <a:gd name="connsiteY88" fmla="*/ 1433550 h 1826699"/>
              <a:gd name="connsiteX89" fmla="*/ 378710 w 2620954"/>
              <a:gd name="connsiteY89" fmla="*/ 1400213 h 1826699"/>
              <a:gd name="connsiteX90" fmla="*/ 345372 w 2620954"/>
              <a:gd name="connsiteY90" fmla="*/ 1369256 h 1826699"/>
              <a:gd name="connsiteX91" fmla="*/ 309654 w 2620954"/>
              <a:gd name="connsiteY91" fmla="*/ 1333538 h 1826699"/>
              <a:gd name="connsiteX92" fmla="*/ 269172 w 2620954"/>
              <a:gd name="connsiteY92" fmla="*/ 1297819 h 1826699"/>
              <a:gd name="connsiteX93" fmla="*/ 233454 w 2620954"/>
              <a:gd name="connsiteY93" fmla="*/ 1264481 h 1826699"/>
              <a:gd name="connsiteX94" fmla="*/ 197735 w 2620954"/>
              <a:gd name="connsiteY94" fmla="*/ 1226381 h 1826699"/>
              <a:gd name="connsiteX95" fmla="*/ 157254 w 2620954"/>
              <a:gd name="connsiteY95" fmla="*/ 1176375 h 1826699"/>
              <a:gd name="connsiteX96" fmla="*/ 121535 w 2620954"/>
              <a:gd name="connsiteY96" fmla="*/ 1140656 h 1826699"/>
              <a:gd name="connsiteX97" fmla="*/ 95341 w 2620954"/>
              <a:gd name="connsiteY97" fmla="*/ 1102556 h 1826699"/>
              <a:gd name="connsiteX98" fmla="*/ 62004 w 2620954"/>
              <a:gd name="connsiteY98" fmla="*/ 1057313 h 1826699"/>
              <a:gd name="connsiteX99" fmla="*/ 33429 w 2620954"/>
              <a:gd name="connsiteY99" fmla="*/ 1014450 h 1826699"/>
              <a:gd name="connsiteX100" fmla="*/ 16760 w 2620954"/>
              <a:gd name="connsiteY100" fmla="*/ 969206 h 1826699"/>
              <a:gd name="connsiteX101" fmla="*/ 91 w 2620954"/>
              <a:gd name="connsiteY101" fmla="*/ 928725 h 1826699"/>
              <a:gd name="connsiteX102" fmla="*/ 16760 w 2620954"/>
              <a:gd name="connsiteY102" fmla="*/ 857288 h 1826699"/>
              <a:gd name="connsiteX103" fmla="*/ 42954 w 2620954"/>
              <a:gd name="connsiteY103" fmla="*/ 802519 h 1826699"/>
              <a:gd name="connsiteX104" fmla="*/ 69147 w 2620954"/>
              <a:gd name="connsiteY104" fmla="*/ 757275 h 1826699"/>
              <a:gd name="connsiteX105" fmla="*/ 104866 w 2620954"/>
              <a:gd name="connsiteY105" fmla="*/ 712031 h 1826699"/>
              <a:gd name="connsiteX0" fmla="*/ 1024029 w 2620954"/>
              <a:gd name="connsiteY0" fmla="*/ 52425 h 1826699"/>
              <a:gd name="connsiteX1" fmla="*/ 1081179 w 2620954"/>
              <a:gd name="connsiteY1" fmla="*/ 35756 h 1826699"/>
              <a:gd name="connsiteX2" fmla="*/ 1121660 w 2620954"/>
              <a:gd name="connsiteY2" fmla="*/ 21469 h 1826699"/>
              <a:gd name="connsiteX3" fmla="*/ 1174047 w 2620954"/>
              <a:gd name="connsiteY3" fmla="*/ 14325 h 1826699"/>
              <a:gd name="connsiteX4" fmla="*/ 1226435 w 2620954"/>
              <a:gd name="connsiteY4" fmla="*/ 4800 h 1826699"/>
              <a:gd name="connsiteX5" fmla="*/ 1281204 w 2620954"/>
              <a:gd name="connsiteY5" fmla="*/ 38 h 1826699"/>
              <a:gd name="connsiteX6" fmla="*/ 1345497 w 2620954"/>
              <a:gd name="connsiteY6" fmla="*/ 2419 h 1826699"/>
              <a:gd name="connsiteX7" fmla="*/ 1405029 w 2620954"/>
              <a:gd name="connsiteY7" fmla="*/ 4800 h 1826699"/>
              <a:gd name="connsiteX8" fmla="*/ 1457416 w 2620954"/>
              <a:gd name="connsiteY8" fmla="*/ 11944 h 1826699"/>
              <a:gd name="connsiteX9" fmla="*/ 1502660 w 2620954"/>
              <a:gd name="connsiteY9" fmla="*/ 21469 h 1826699"/>
              <a:gd name="connsiteX10" fmla="*/ 1559810 w 2620954"/>
              <a:gd name="connsiteY10" fmla="*/ 35756 h 1826699"/>
              <a:gd name="connsiteX11" fmla="*/ 1609816 w 2620954"/>
              <a:gd name="connsiteY11" fmla="*/ 54806 h 1826699"/>
              <a:gd name="connsiteX12" fmla="*/ 1659822 w 2620954"/>
              <a:gd name="connsiteY12" fmla="*/ 69094 h 1826699"/>
              <a:gd name="connsiteX13" fmla="*/ 1709829 w 2620954"/>
              <a:gd name="connsiteY13" fmla="*/ 92906 h 1826699"/>
              <a:gd name="connsiteX14" fmla="*/ 1747929 w 2620954"/>
              <a:gd name="connsiteY14" fmla="*/ 109575 h 1826699"/>
              <a:gd name="connsiteX15" fmla="*/ 1800316 w 2620954"/>
              <a:gd name="connsiteY15" fmla="*/ 128625 h 1826699"/>
              <a:gd name="connsiteX16" fmla="*/ 1847941 w 2620954"/>
              <a:gd name="connsiteY16" fmla="*/ 161963 h 1826699"/>
              <a:gd name="connsiteX17" fmla="*/ 1895566 w 2620954"/>
              <a:gd name="connsiteY17" fmla="*/ 185775 h 1826699"/>
              <a:gd name="connsiteX18" fmla="*/ 1938429 w 2620954"/>
              <a:gd name="connsiteY18" fmla="*/ 209588 h 1826699"/>
              <a:gd name="connsiteX19" fmla="*/ 1988435 w 2620954"/>
              <a:gd name="connsiteY19" fmla="*/ 240544 h 1826699"/>
              <a:gd name="connsiteX20" fmla="*/ 2031297 w 2620954"/>
              <a:gd name="connsiteY20" fmla="*/ 266738 h 1826699"/>
              <a:gd name="connsiteX21" fmla="*/ 2078922 w 2620954"/>
              <a:gd name="connsiteY21" fmla="*/ 302456 h 1826699"/>
              <a:gd name="connsiteX22" fmla="*/ 2117022 w 2620954"/>
              <a:gd name="connsiteY22" fmla="*/ 328650 h 1826699"/>
              <a:gd name="connsiteX23" fmla="*/ 2164647 w 2620954"/>
              <a:gd name="connsiteY23" fmla="*/ 361988 h 1826699"/>
              <a:gd name="connsiteX24" fmla="*/ 2212272 w 2620954"/>
              <a:gd name="connsiteY24" fmla="*/ 395325 h 1826699"/>
              <a:gd name="connsiteX25" fmla="*/ 2262279 w 2620954"/>
              <a:gd name="connsiteY25" fmla="*/ 442950 h 1826699"/>
              <a:gd name="connsiteX26" fmla="*/ 2290854 w 2620954"/>
              <a:gd name="connsiteY26" fmla="*/ 466763 h 1826699"/>
              <a:gd name="connsiteX27" fmla="*/ 2314666 w 2620954"/>
              <a:gd name="connsiteY27" fmla="*/ 488194 h 1826699"/>
              <a:gd name="connsiteX28" fmla="*/ 2350385 w 2620954"/>
              <a:gd name="connsiteY28" fmla="*/ 528675 h 1826699"/>
              <a:gd name="connsiteX29" fmla="*/ 2393247 w 2620954"/>
              <a:gd name="connsiteY29" fmla="*/ 559631 h 1826699"/>
              <a:gd name="connsiteX30" fmla="*/ 2421822 w 2620954"/>
              <a:gd name="connsiteY30" fmla="*/ 597731 h 1826699"/>
              <a:gd name="connsiteX31" fmla="*/ 2462304 w 2620954"/>
              <a:gd name="connsiteY31" fmla="*/ 645356 h 1826699"/>
              <a:gd name="connsiteX32" fmla="*/ 2500404 w 2620954"/>
              <a:gd name="connsiteY32" fmla="*/ 681075 h 1826699"/>
              <a:gd name="connsiteX33" fmla="*/ 2531360 w 2620954"/>
              <a:gd name="connsiteY33" fmla="*/ 721556 h 1826699"/>
              <a:gd name="connsiteX34" fmla="*/ 2557554 w 2620954"/>
              <a:gd name="connsiteY34" fmla="*/ 762038 h 1826699"/>
              <a:gd name="connsiteX35" fmla="*/ 2588510 w 2620954"/>
              <a:gd name="connsiteY35" fmla="*/ 809663 h 1826699"/>
              <a:gd name="connsiteX36" fmla="*/ 2607560 w 2620954"/>
              <a:gd name="connsiteY36" fmla="*/ 857288 h 1826699"/>
              <a:gd name="connsiteX37" fmla="*/ 2619466 w 2620954"/>
              <a:gd name="connsiteY37" fmla="*/ 912056 h 1826699"/>
              <a:gd name="connsiteX38" fmla="*/ 2619466 w 2620954"/>
              <a:gd name="connsiteY38" fmla="*/ 950156 h 1826699"/>
              <a:gd name="connsiteX39" fmla="*/ 2607560 w 2620954"/>
              <a:gd name="connsiteY39" fmla="*/ 985875 h 1826699"/>
              <a:gd name="connsiteX40" fmla="*/ 2581366 w 2620954"/>
              <a:gd name="connsiteY40" fmla="*/ 1028738 h 1826699"/>
              <a:gd name="connsiteX41" fmla="*/ 2555172 w 2620954"/>
              <a:gd name="connsiteY41" fmla="*/ 1071600 h 1826699"/>
              <a:gd name="connsiteX42" fmla="*/ 2524216 w 2620954"/>
              <a:gd name="connsiteY42" fmla="*/ 1114463 h 1826699"/>
              <a:gd name="connsiteX43" fmla="*/ 2488497 w 2620954"/>
              <a:gd name="connsiteY43" fmla="*/ 1154944 h 1826699"/>
              <a:gd name="connsiteX44" fmla="*/ 2459922 w 2620954"/>
              <a:gd name="connsiteY44" fmla="*/ 1193044 h 1826699"/>
              <a:gd name="connsiteX45" fmla="*/ 2421822 w 2620954"/>
              <a:gd name="connsiteY45" fmla="*/ 1231144 h 1826699"/>
              <a:gd name="connsiteX46" fmla="*/ 2386104 w 2620954"/>
              <a:gd name="connsiteY46" fmla="*/ 1269244 h 1826699"/>
              <a:gd name="connsiteX47" fmla="*/ 2345622 w 2620954"/>
              <a:gd name="connsiteY47" fmla="*/ 1304963 h 1826699"/>
              <a:gd name="connsiteX48" fmla="*/ 2307522 w 2620954"/>
              <a:gd name="connsiteY48" fmla="*/ 1343063 h 1826699"/>
              <a:gd name="connsiteX49" fmla="*/ 2269422 w 2620954"/>
              <a:gd name="connsiteY49" fmla="*/ 1371638 h 1826699"/>
              <a:gd name="connsiteX50" fmla="*/ 2224179 w 2620954"/>
              <a:gd name="connsiteY50" fmla="*/ 1407356 h 1826699"/>
              <a:gd name="connsiteX51" fmla="*/ 2188460 w 2620954"/>
              <a:gd name="connsiteY51" fmla="*/ 1443075 h 1826699"/>
              <a:gd name="connsiteX52" fmla="*/ 2138454 w 2620954"/>
              <a:gd name="connsiteY52" fmla="*/ 1478794 h 1826699"/>
              <a:gd name="connsiteX53" fmla="*/ 2102735 w 2620954"/>
              <a:gd name="connsiteY53" fmla="*/ 1512131 h 1826699"/>
              <a:gd name="connsiteX54" fmla="*/ 2057491 w 2620954"/>
              <a:gd name="connsiteY54" fmla="*/ 1535944 h 1826699"/>
              <a:gd name="connsiteX55" fmla="*/ 2028916 w 2620954"/>
              <a:gd name="connsiteY55" fmla="*/ 1566900 h 1826699"/>
              <a:gd name="connsiteX56" fmla="*/ 1971766 w 2620954"/>
              <a:gd name="connsiteY56" fmla="*/ 1595475 h 1826699"/>
              <a:gd name="connsiteX57" fmla="*/ 1924141 w 2620954"/>
              <a:gd name="connsiteY57" fmla="*/ 1624050 h 1826699"/>
              <a:gd name="connsiteX58" fmla="*/ 1881279 w 2620954"/>
              <a:gd name="connsiteY58" fmla="*/ 1652625 h 1826699"/>
              <a:gd name="connsiteX59" fmla="*/ 1831272 w 2620954"/>
              <a:gd name="connsiteY59" fmla="*/ 1676438 h 1826699"/>
              <a:gd name="connsiteX60" fmla="*/ 1793172 w 2620954"/>
              <a:gd name="connsiteY60" fmla="*/ 1697869 h 1826699"/>
              <a:gd name="connsiteX61" fmla="*/ 1743166 w 2620954"/>
              <a:gd name="connsiteY61" fmla="*/ 1721681 h 1826699"/>
              <a:gd name="connsiteX62" fmla="*/ 1695541 w 2620954"/>
              <a:gd name="connsiteY62" fmla="*/ 1743113 h 1826699"/>
              <a:gd name="connsiteX63" fmla="*/ 1645535 w 2620954"/>
              <a:gd name="connsiteY63" fmla="*/ 1757400 h 1826699"/>
              <a:gd name="connsiteX64" fmla="*/ 1600291 w 2620954"/>
              <a:gd name="connsiteY64" fmla="*/ 1781213 h 1826699"/>
              <a:gd name="connsiteX65" fmla="*/ 1550285 w 2620954"/>
              <a:gd name="connsiteY65" fmla="*/ 1793119 h 1826699"/>
              <a:gd name="connsiteX66" fmla="*/ 1497897 w 2620954"/>
              <a:gd name="connsiteY66" fmla="*/ 1809788 h 1826699"/>
              <a:gd name="connsiteX67" fmla="*/ 1440747 w 2620954"/>
              <a:gd name="connsiteY67" fmla="*/ 1816931 h 1826699"/>
              <a:gd name="connsiteX68" fmla="*/ 1397885 w 2620954"/>
              <a:gd name="connsiteY68" fmla="*/ 1826456 h 1826699"/>
              <a:gd name="connsiteX69" fmla="*/ 1335972 w 2620954"/>
              <a:gd name="connsiteY69" fmla="*/ 1824075 h 1826699"/>
              <a:gd name="connsiteX70" fmla="*/ 1276441 w 2620954"/>
              <a:gd name="connsiteY70" fmla="*/ 1826456 h 1826699"/>
              <a:gd name="connsiteX71" fmla="*/ 1219291 w 2620954"/>
              <a:gd name="connsiteY71" fmla="*/ 1824075 h 1826699"/>
              <a:gd name="connsiteX72" fmla="*/ 1169285 w 2620954"/>
              <a:gd name="connsiteY72" fmla="*/ 1816931 h 1826699"/>
              <a:gd name="connsiteX73" fmla="*/ 1119279 w 2620954"/>
              <a:gd name="connsiteY73" fmla="*/ 1802644 h 1826699"/>
              <a:gd name="connsiteX74" fmla="*/ 1066891 w 2620954"/>
              <a:gd name="connsiteY74" fmla="*/ 1793119 h 1826699"/>
              <a:gd name="connsiteX75" fmla="*/ 1012122 w 2620954"/>
              <a:gd name="connsiteY75" fmla="*/ 1771688 h 1826699"/>
              <a:gd name="connsiteX76" fmla="*/ 966879 w 2620954"/>
              <a:gd name="connsiteY76" fmla="*/ 1759781 h 1826699"/>
              <a:gd name="connsiteX77" fmla="*/ 919254 w 2620954"/>
              <a:gd name="connsiteY77" fmla="*/ 1735969 h 1826699"/>
              <a:gd name="connsiteX78" fmla="*/ 871629 w 2620954"/>
              <a:gd name="connsiteY78" fmla="*/ 1716919 h 1826699"/>
              <a:gd name="connsiteX79" fmla="*/ 824004 w 2620954"/>
              <a:gd name="connsiteY79" fmla="*/ 1695488 h 1826699"/>
              <a:gd name="connsiteX80" fmla="*/ 771616 w 2620954"/>
              <a:gd name="connsiteY80" fmla="*/ 1671675 h 1826699"/>
              <a:gd name="connsiteX81" fmla="*/ 731135 w 2620954"/>
              <a:gd name="connsiteY81" fmla="*/ 1643100 h 1826699"/>
              <a:gd name="connsiteX82" fmla="*/ 673985 w 2620954"/>
              <a:gd name="connsiteY82" fmla="*/ 1612144 h 1826699"/>
              <a:gd name="connsiteX83" fmla="*/ 638266 w 2620954"/>
              <a:gd name="connsiteY83" fmla="*/ 1585950 h 1826699"/>
              <a:gd name="connsiteX84" fmla="*/ 597785 w 2620954"/>
              <a:gd name="connsiteY84" fmla="*/ 1559756 h 1826699"/>
              <a:gd name="connsiteX85" fmla="*/ 550160 w 2620954"/>
              <a:gd name="connsiteY85" fmla="*/ 1528800 h 1826699"/>
              <a:gd name="connsiteX86" fmla="*/ 502535 w 2620954"/>
              <a:gd name="connsiteY86" fmla="*/ 1497844 h 1826699"/>
              <a:gd name="connsiteX87" fmla="*/ 426335 w 2620954"/>
              <a:gd name="connsiteY87" fmla="*/ 1433550 h 1826699"/>
              <a:gd name="connsiteX88" fmla="*/ 378710 w 2620954"/>
              <a:gd name="connsiteY88" fmla="*/ 1400213 h 1826699"/>
              <a:gd name="connsiteX89" fmla="*/ 345372 w 2620954"/>
              <a:gd name="connsiteY89" fmla="*/ 1369256 h 1826699"/>
              <a:gd name="connsiteX90" fmla="*/ 309654 w 2620954"/>
              <a:gd name="connsiteY90" fmla="*/ 1333538 h 1826699"/>
              <a:gd name="connsiteX91" fmla="*/ 269172 w 2620954"/>
              <a:gd name="connsiteY91" fmla="*/ 1297819 h 1826699"/>
              <a:gd name="connsiteX92" fmla="*/ 233454 w 2620954"/>
              <a:gd name="connsiteY92" fmla="*/ 1264481 h 1826699"/>
              <a:gd name="connsiteX93" fmla="*/ 197735 w 2620954"/>
              <a:gd name="connsiteY93" fmla="*/ 1226381 h 1826699"/>
              <a:gd name="connsiteX94" fmla="*/ 157254 w 2620954"/>
              <a:gd name="connsiteY94" fmla="*/ 1176375 h 1826699"/>
              <a:gd name="connsiteX95" fmla="*/ 121535 w 2620954"/>
              <a:gd name="connsiteY95" fmla="*/ 1140656 h 1826699"/>
              <a:gd name="connsiteX96" fmla="*/ 95341 w 2620954"/>
              <a:gd name="connsiteY96" fmla="*/ 1102556 h 1826699"/>
              <a:gd name="connsiteX97" fmla="*/ 62004 w 2620954"/>
              <a:gd name="connsiteY97" fmla="*/ 1057313 h 1826699"/>
              <a:gd name="connsiteX98" fmla="*/ 33429 w 2620954"/>
              <a:gd name="connsiteY98" fmla="*/ 1014450 h 1826699"/>
              <a:gd name="connsiteX99" fmla="*/ 16760 w 2620954"/>
              <a:gd name="connsiteY99" fmla="*/ 969206 h 1826699"/>
              <a:gd name="connsiteX100" fmla="*/ 91 w 2620954"/>
              <a:gd name="connsiteY100" fmla="*/ 928725 h 1826699"/>
              <a:gd name="connsiteX101" fmla="*/ 16760 w 2620954"/>
              <a:gd name="connsiteY101" fmla="*/ 857288 h 1826699"/>
              <a:gd name="connsiteX102" fmla="*/ 42954 w 2620954"/>
              <a:gd name="connsiteY102" fmla="*/ 802519 h 1826699"/>
              <a:gd name="connsiteX103" fmla="*/ 69147 w 2620954"/>
              <a:gd name="connsiteY103" fmla="*/ 757275 h 1826699"/>
              <a:gd name="connsiteX104" fmla="*/ 104866 w 2620954"/>
              <a:gd name="connsiteY104" fmla="*/ 712031 h 1826699"/>
              <a:gd name="connsiteX0" fmla="*/ 1024029 w 2620954"/>
              <a:gd name="connsiteY0" fmla="*/ 52425 h 1826699"/>
              <a:gd name="connsiteX1" fmla="*/ 1081179 w 2620954"/>
              <a:gd name="connsiteY1" fmla="*/ 35756 h 1826699"/>
              <a:gd name="connsiteX2" fmla="*/ 1174047 w 2620954"/>
              <a:gd name="connsiteY2" fmla="*/ 14325 h 1826699"/>
              <a:gd name="connsiteX3" fmla="*/ 1226435 w 2620954"/>
              <a:gd name="connsiteY3" fmla="*/ 4800 h 1826699"/>
              <a:gd name="connsiteX4" fmla="*/ 1281204 w 2620954"/>
              <a:gd name="connsiteY4" fmla="*/ 38 h 1826699"/>
              <a:gd name="connsiteX5" fmla="*/ 1345497 w 2620954"/>
              <a:gd name="connsiteY5" fmla="*/ 2419 h 1826699"/>
              <a:gd name="connsiteX6" fmla="*/ 1405029 w 2620954"/>
              <a:gd name="connsiteY6" fmla="*/ 4800 h 1826699"/>
              <a:gd name="connsiteX7" fmla="*/ 1457416 w 2620954"/>
              <a:gd name="connsiteY7" fmla="*/ 11944 h 1826699"/>
              <a:gd name="connsiteX8" fmla="*/ 1502660 w 2620954"/>
              <a:gd name="connsiteY8" fmla="*/ 21469 h 1826699"/>
              <a:gd name="connsiteX9" fmla="*/ 1559810 w 2620954"/>
              <a:gd name="connsiteY9" fmla="*/ 35756 h 1826699"/>
              <a:gd name="connsiteX10" fmla="*/ 1609816 w 2620954"/>
              <a:gd name="connsiteY10" fmla="*/ 54806 h 1826699"/>
              <a:gd name="connsiteX11" fmla="*/ 1659822 w 2620954"/>
              <a:gd name="connsiteY11" fmla="*/ 69094 h 1826699"/>
              <a:gd name="connsiteX12" fmla="*/ 1709829 w 2620954"/>
              <a:gd name="connsiteY12" fmla="*/ 92906 h 1826699"/>
              <a:gd name="connsiteX13" fmla="*/ 1747929 w 2620954"/>
              <a:gd name="connsiteY13" fmla="*/ 109575 h 1826699"/>
              <a:gd name="connsiteX14" fmla="*/ 1800316 w 2620954"/>
              <a:gd name="connsiteY14" fmla="*/ 128625 h 1826699"/>
              <a:gd name="connsiteX15" fmla="*/ 1847941 w 2620954"/>
              <a:gd name="connsiteY15" fmla="*/ 161963 h 1826699"/>
              <a:gd name="connsiteX16" fmla="*/ 1895566 w 2620954"/>
              <a:gd name="connsiteY16" fmla="*/ 185775 h 1826699"/>
              <a:gd name="connsiteX17" fmla="*/ 1938429 w 2620954"/>
              <a:gd name="connsiteY17" fmla="*/ 209588 h 1826699"/>
              <a:gd name="connsiteX18" fmla="*/ 1988435 w 2620954"/>
              <a:gd name="connsiteY18" fmla="*/ 240544 h 1826699"/>
              <a:gd name="connsiteX19" fmla="*/ 2031297 w 2620954"/>
              <a:gd name="connsiteY19" fmla="*/ 266738 h 1826699"/>
              <a:gd name="connsiteX20" fmla="*/ 2078922 w 2620954"/>
              <a:gd name="connsiteY20" fmla="*/ 302456 h 1826699"/>
              <a:gd name="connsiteX21" fmla="*/ 2117022 w 2620954"/>
              <a:gd name="connsiteY21" fmla="*/ 328650 h 1826699"/>
              <a:gd name="connsiteX22" fmla="*/ 2164647 w 2620954"/>
              <a:gd name="connsiteY22" fmla="*/ 361988 h 1826699"/>
              <a:gd name="connsiteX23" fmla="*/ 2212272 w 2620954"/>
              <a:gd name="connsiteY23" fmla="*/ 395325 h 1826699"/>
              <a:gd name="connsiteX24" fmla="*/ 2262279 w 2620954"/>
              <a:gd name="connsiteY24" fmla="*/ 442950 h 1826699"/>
              <a:gd name="connsiteX25" fmla="*/ 2290854 w 2620954"/>
              <a:gd name="connsiteY25" fmla="*/ 466763 h 1826699"/>
              <a:gd name="connsiteX26" fmla="*/ 2314666 w 2620954"/>
              <a:gd name="connsiteY26" fmla="*/ 488194 h 1826699"/>
              <a:gd name="connsiteX27" fmla="*/ 2350385 w 2620954"/>
              <a:gd name="connsiteY27" fmla="*/ 528675 h 1826699"/>
              <a:gd name="connsiteX28" fmla="*/ 2393247 w 2620954"/>
              <a:gd name="connsiteY28" fmla="*/ 559631 h 1826699"/>
              <a:gd name="connsiteX29" fmla="*/ 2421822 w 2620954"/>
              <a:gd name="connsiteY29" fmla="*/ 597731 h 1826699"/>
              <a:gd name="connsiteX30" fmla="*/ 2462304 w 2620954"/>
              <a:gd name="connsiteY30" fmla="*/ 645356 h 1826699"/>
              <a:gd name="connsiteX31" fmla="*/ 2500404 w 2620954"/>
              <a:gd name="connsiteY31" fmla="*/ 681075 h 1826699"/>
              <a:gd name="connsiteX32" fmla="*/ 2531360 w 2620954"/>
              <a:gd name="connsiteY32" fmla="*/ 721556 h 1826699"/>
              <a:gd name="connsiteX33" fmla="*/ 2557554 w 2620954"/>
              <a:gd name="connsiteY33" fmla="*/ 762038 h 1826699"/>
              <a:gd name="connsiteX34" fmla="*/ 2588510 w 2620954"/>
              <a:gd name="connsiteY34" fmla="*/ 809663 h 1826699"/>
              <a:gd name="connsiteX35" fmla="*/ 2607560 w 2620954"/>
              <a:gd name="connsiteY35" fmla="*/ 857288 h 1826699"/>
              <a:gd name="connsiteX36" fmla="*/ 2619466 w 2620954"/>
              <a:gd name="connsiteY36" fmla="*/ 912056 h 1826699"/>
              <a:gd name="connsiteX37" fmla="*/ 2619466 w 2620954"/>
              <a:gd name="connsiteY37" fmla="*/ 950156 h 1826699"/>
              <a:gd name="connsiteX38" fmla="*/ 2607560 w 2620954"/>
              <a:gd name="connsiteY38" fmla="*/ 985875 h 1826699"/>
              <a:gd name="connsiteX39" fmla="*/ 2581366 w 2620954"/>
              <a:gd name="connsiteY39" fmla="*/ 1028738 h 1826699"/>
              <a:gd name="connsiteX40" fmla="*/ 2555172 w 2620954"/>
              <a:gd name="connsiteY40" fmla="*/ 1071600 h 1826699"/>
              <a:gd name="connsiteX41" fmla="*/ 2524216 w 2620954"/>
              <a:gd name="connsiteY41" fmla="*/ 1114463 h 1826699"/>
              <a:gd name="connsiteX42" fmla="*/ 2488497 w 2620954"/>
              <a:gd name="connsiteY42" fmla="*/ 1154944 h 1826699"/>
              <a:gd name="connsiteX43" fmla="*/ 2459922 w 2620954"/>
              <a:gd name="connsiteY43" fmla="*/ 1193044 h 1826699"/>
              <a:gd name="connsiteX44" fmla="*/ 2421822 w 2620954"/>
              <a:gd name="connsiteY44" fmla="*/ 1231144 h 1826699"/>
              <a:gd name="connsiteX45" fmla="*/ 2386104 w 2620954"/>
              <a:gd name="connsiteY45" fmla="*/ 1269244 h 1826699"/>
              <a:gd name="connsiteX46" fmla="*/ 2345622 w 2620954"/>
              <a:gd name="connsiteY46" fmla="*/ 1304963 h 1826699"/>
              <a:gd name="connsiteX47" fmla="*/ 2307522 w 2620954"/>
              <a:gd name="connsiteY47" fmla="*/ 1343063 h 1826699"/>
              <a:gd name="connsiteX48" fmla="*/ 2269422 w 2620954"/>
              <a:gd name="connsiteY48" fmla="*/ 1371638 h 1826699"/>
              <a:gd name="connsiteX49" fmla="*/ 2224179 w 2620954"/>
              <a:gd name="connsiteY49" fmla="*/ 1407356 h 1826699"/>
              <a:gd name="connsiteX50" fmla="*/ 2188460 w 2620954"/>
              <a:gd name="connsiteY50" fmla="*/ 1443075 h 1826699"/>
              <a:gd name="connsiteX51" fmla="*/ 2138454 w 2620954"/>
              <a:gd name="connsiteY51" fmla="*/ 1478794 h 1826699"/>
              <a:gd name="connsiteX52" fmla="*/ 2102735 w 2620954"/>
              <a:gd name="connsiteY52" fmla="*/ 1512131 h 1826699"/>
              <a:gd name="connsiteX53" fmla="*/ 2057491 w 2620954"/>
              <a:gd name="connsiteY53" fmla="*/ 1535944 h 1826699"/>
              <a:gd name="connsiteX54" fmla="*/ 2028916 w 2620954"/>
              <a:gd name="connsiteY54" fmla="*/ 1566900 h 1826699"/>
              <a:gd name="connsiteX55" fmla="*/ 1971766 w 2620954"/>
              <a:gd name="connsiteY55" fmla="*/ 1595475 h 1826699"/>
              <a:gd name="connsiteX56" fmla="*/ 1924141 w 2620954"/>
              <a:gd name="connsiteY56" fmla="*/ 1624050 h 1826699"/>
              <a:gd name="connsiteX57" fmla="*/ 1881279 w 2620954"/>
              <a:gd name="connsiteY57" fmla="*/ 1652625 h 1826699"/>
              <a:gd name="connsiteX58" fmla="*/ 1831272 w 2620954"/>
              <a:gd name="connsiteY58" fmla="*/ 1676438 h 1826699"/>
              <a:gd name="connsiteX59" fmla="*/ 1793172 w 2620954"/>
              <a:gd name="connsiteY59" fmla="*/ 1697869 h 1826699"/>
              <a:gd name="connsiteX60" fmla="*/ 1743166 w 2620954"/>
              <a:gd name="connsiteY60" fmla="*/ 1721681 h 1826699"/>
              <a:gd name="connsiteX61" fmla="*/ 1695541 w 2620954"/>
              <a:gd name="connsiteY61" fmla="*/ 1743113 h 1826699"/>
              <a:gd name="connsiteX62" fmla="*/ 1645535 w 2620954"/>
              <a:gd name="connsiteY62" fmla="*/ 1757400 h 1826699"/>
              <a:gd name="connsiteX63" fmla="*/ 1600291 w 2620954"/>
              <a:gd name="connsiteY63" fmla="*/ 1781213 h 1826699"/>
              <a:gd name="connsiteX64" fmla="*/ 1550285 w 2620954"/>
              <a:gd name="connsiteY64" fmla="*/ 1793119 h 1826699"/>
              <a:gd name="connsiteX65" fmla="*/ 1497897 w 2620954"/>
              <a:gd name="connsiteY65" fmla="*/ 1809788 h 1826699"/>
              <a:gd name="connsiteX66" fmla="*/ 1440747 w 2620954"/>
              <a:gd name="connsiteY66" fmla="*/ 1816931 h 1826699"/>
              <a:gd name="connsiteX67" fmla="*/ 1397885 w 2620954"/>
              <a:gd name="connsiteY67" fmla="*/ 1826456 h 1826699"/>
              <a:gd name="connsiteX68" fmla="*/ 1335972 w 2620954"/>
              <a:gd name="connsiteY68" fmla="*/ 1824075 h 1826699"/>
              <a:gd name="connsiteX69" fmla="*/ 1276441 w 2620954"/>
              <a:gd name="connsiteY69" fmla="*/ 1826456 h 1826699"/>
              <a:gd name="connsiteX70" fmla="*/ 1219291 w 2620954"/>
              <a:gd name="connsiteY70" fmla="*/ 1824075 h 1826699"/>
              <a:gd name="connsiteX71" fmla="*/ 1169285 w 2620954"/>
              <a:gd name="connsiteY71" fmla="*/ 1816931 h 1826699"/>
              <a:gd name="connsiteX72" fmla="*/ 1119279 w 2620954"/>
              <a:gd name="connsiteY72" fmla="*/ 1802644 h 1826699"/>
              <a:gd name="connsiteX73" fmla="*/ 1066891 w 2620954"/>
              <a:gd name="connsiteY73" fmla="*/ 1793119 h 1826699"/>
              <a:gd name="connsiteX74" fmla="*/ 1012122 w 2620954"/>
              <a:gd name="connsiteY74" fmla="*/ 1771688 h 1826699"/>
              <a:gd name="connsiteX75" fmla="*/ 966879 w 2620954"/>
              <a:gd name="connsiteY75" fmla="*/ 1759781 h 1826699"/>
              <a:gd name="connsiteX76" fmla="*/ 919254 w 2620954"/>
              <a:gd name="connsiteY76" fmla="*/ 1735969 h 1826699"/>
              <a:gd name="connsiteX77" fmla="*/ 871629 w 2620954"/>
              <a:gd name="connsiteY77" fmla="*/ 1716919 h 1826699"/>
              <a:gd name="connsiteX78" fmla="*/ 824004 w 2620954"/>
              <a:gd name="connsiteY78" fmla="*/ 1695488 h 1826699"/>
              <a:gd name="connsiteX79" fmla="*/ 771616 w 2620954"/>
              <a:gd name="connsiteY79" fmla="*/ 1671675 h 1826699"/>
              <a:gd name="connsiteX80" fmla="*/ 731135 w 2620954"/>
              <a:gd name="connsiteY80" fmla="*/ 1643100 h 1826699"/>
              <a:gd name="connsiteX81" fmla="*/ 673985 w 2620954"/>
              <a:gd name="connsiteY81" fmla="*/ 1612144 h 1826699"/>
              <a:gd name="connsiteX82" fmla="*/ 638266 w 2620954"/>
              <a:gd name="connsiteY82" fmla="*/ 1585950 h 1826699"/>
              <a:gd name="connsiteX83" fmla="*/ 597785 w 2620954"/>
              <a:gd name="connsiteY83" fmla="*/ 1559756 h 1826699"/>
              <a:gd name="connsiteX84" fmla="*/ 550160 w 2620954"/>
              <a:gd name="connsiteY84" fmla="*/ 1528800 h 1826699"/>
              <a:gd name="connsiteX85" fmla="*/ 502535 w 2620954"/>
              <a:gd name="connsiteY85" fmla="*/ 1497844 h 1826699"/>
              <a:gd name="connsiteX86" fmla="*/ 426335 w 2620954"/>
              <a:gd name="connsiteY86" fmla="*/ 1433550 h 1826699"/>
              <a:gd name="connsiteX87" fmla="*/ 378710 w 2620954"/>
              <a:gd name="connsiteY87" fmla="*/ 1400213 h 1826699"/>
              <a:gd name="connsiteX88" fmla="*/ 345372 w 2620954"/>
              <a:gd name="connsiteY88" fmla="*/ 1369256 h 1826699"/>
              <a:gd name="connsiteX89" fmla="*/ 309654 w 2620954"/>
              <a:gd name="connsiteY89" fmla="*/ 1333538 h 1826699"/>
              <a:gd name="connsiteX90" fmla="*/ 269172 w 2620954"/>
              <a:gd name="connsiteY90" fmla="*/ 1297819 h 1826699"/>
              <a:gd name="connsiteX91" fmla="*/ 233454 w 2620954"/>
              <a:gd name="connsiteY91" fmla="*/ 1264481 h 1826699"/>
              <a:gd name="connsiteX92" fmla="*/ 197735 w 2620954"/>
              <a:gd name="connsiteY92" fmla="*/ 1226381 h 1826699"/>
              <a:gd name="connsiteX93" fmla="*/ 157254 w 2620954"/>
              <a:gd name="connsiteY93" fmla="*/ 1176375 h 1826699"/>
              <a:gd name="connsiteX94" fmla="*/ 121535 w 2620954"/>
              <a:gd name="connsiteY94" fmla="*/ 1140656 h 1826699"/>
              <a:gd name="connsiteX95" fmla="*/ 95341 w 2620954"/>
              <a:gd name="connsiteY95" fmla="*/ 1102556 h 1826699"/>
              <a:gd name="connsiteX96" fmla="*/ 62004 w 2620954"/>
              <a:gd name="connsiteY96" fmla="*/ 1057313 h 1826699"/>
              <a:gd name="connsiteX97" fmla="*/ 33429 w 2620954"/>
              <a:gd name="connsiteY97" fmla="*/ 1014450 h 1826699"/>
              <a:gd name="connsiteX98" fmla="*/ 16760 w 2620954"/>
              <a:gd name="connsiteY98" fmla="*/ 969206 h 1826699"/>
              <a:gd name="connsiteX99" fmla="*/ 91 w 2620954"/>
              <a:gd name="connsiteY99" fmla="*/ 928725 h 1826699"/>
              <a:gd name="connsiteX100" fmla="*/ 16760 w 2620954"/>
              <a:gd name="connsiteY100" fmla="*/ 857288 h 1826699"/>
              <a:gd name="connsiteX101" fmla="*/ 42954 w 2620954"/>
              <a:gd name="connsiteY101" fmla="*/ 802519 h 1826699"/>
              <a:gd name="connsiteX102" fmla="*/ 69147 w 2620954"/>
              <a:gd name="connsiteY102" fmla="*/ 757275 h 1826699"/>
              <a:gd name="connsiteX103" fmla="*/ 104866 w 2620954"/>
              <a:gd name="connsiteY103" fmla="*/ 712031 h 1826699"/>
              <a:gd name="connsiteX0" fmla="*/ 1024029 w 2620954"/>
              <a:gd name="connsiteY0" fmla="*/ 52425 h 1826699"/>
              <a:gd name="connsiteX1" fmla="*/ 1081179 w 2620954"/>
              <a:gd name="connsiteY1" fmla="*/ 35756 h 1826699"/>
              <a:gd name="connsiteX2" fmla="*/ 1174047 w 2620954"/>
              <a:gd name="connsiteY2" fmla="*/ 14325 h 1826699"/>
              <a:gd name="connsiteX3" fmla="*/ 1281204 w 2620954"/>
              <a:gd name="connsiteY3" fmla="*/ 38 h 1826699"/>
              <a:gd name="connsiteX4" fmla="*/ 1345497 w 2620954"/>
              <a:gd name="connsiteY4" fmla="*/ 2419 h 1826699"/>
              <a:gd name="connsiteX5" fmla="*/ 1405029 w 2620954"/>
              <a:gd name="connsiteY5" fmla="*/ 4800 h 1826699"/>
              <a:gd name="connsiteX6" fmla="*/ 1457416 w 2620954"/>
              <a:gd name="connsiteY6" fmla="*/ 11944 h 1826699"/>
              <a:gd name="connsiteX7" fmla="*/ 1502660 w 2620954"/>
              <a:gd name="connsiteY7" fmla="*/ 21469 h 1826699"/>
              <a:gd name="connsiteX8" fmla="*/ 1559810 w 2620954"/>
              <a:gd name="connsiteY8" fmla="*/ 35756 h 1826699"/>
              <a:gd name="connsiteX9" fmla="*/ 1609816 w 2620954"/>
              <a:gd name="connsiteY9" fmla="*/ 54806 h 1826699"/>
              <a:gd name="connsiteX10" fmla="*/ 1659822 w 2620954"/>
              <a:gd name="connsiteY10" fmla="*/ 69094 h 1826699"/>
              <a:gd name="connsiteX11" fmla="*/ 1709829 w 2620954"/>
              <a:gd name="connsiteY11" fmla="*/ 92906 h 1826699"/>
              <a:gd name="connsiteX12" fmla="*/ 1747929 w 2620954"/>
              <a:gd name="connsiteY12" fmla="*/ 109575 h 1826699"/>
              <a:gd name="connsiteX13" fmla="*/ 1800316 w 2620954"/>
              <a:gd name="connsiteY13" fmla="*/ 128625 h 1826699"/>
              <a:gd name="connsiteX14" fmla="*/ 1847941 w 2620954"/>
              <a:gd name="connsiteY14" fmla="*/ 161963 h 1826699"/>
              <a:gd name="connsiteX15" fmla="*/ 1895566 w 2620954"/>
              <a:gd name="connsiteY15" fmla="*/ 185775 h 1826699"/>
              <a:gd name="connsiteX16" fmla="*/ 1938429 w 2620954"/>
              <a:gd name="connsiteY16" fmla="*/ 209588 h 1826699"/>
              <a:gd name="connsiteX17" fmla="*/ 1988435 w 2620954"/>
              <a:gd name="connsiteY17" fmla="*/ 240544 h 1826699"/>
              <a:gd name="connsiteX18" fmla="*/ 2031297 w 2620954"/>
              <a:gd name="connsiteY18" fmla="*/ 266738 h 1826699"/>
              <a:gd name="connsiteX19" fmla="*/ 2078922 w 2620954"/>
              <a:gd name="connsiteY19" fmla="*/ 302456 h 1826699"/>
              <a:gd name="connsiteX20" fmla="*/ 2117022 w 2620954"/>
              <a:gd name="connsiteY20" fmla="*/ 328650 h 1826699"/>
              <a:gd name="connsiteX21" fmla="*/ 2164647 w 2620954"/>
              <a:gd name="connsiteY21" fmla="*/ 361988 h 1826699"/>
              <a:gd name="connsiteX22" fmla="*/ 2212272 w 2620954"/>
              <a:gd name="connsiteY22" fmla="*/ 395325 h 1826699"/>
              <a:gd name="connsiteX23" fmla="*/ 2262279 w 2620954"/>
              <a:gd name="connsiteY23" fmla="*/ 442950 h 1826699"/>
              <a:gd name="connsiteX24" fmla="*/ 2290854 w 2620954"/>
              <a:gd name="connsiteY24" fmla="*/ 466763 h 1826699"/>
              <a:gd name="connsiteX25" fmla="*/ 2314666 w 2620954"/>
              <a:gd name="connsiteY25" fmla="*/ 488194 h 1826699"/>
              <a:gd name="connsiteX26" fmla="*/ 2350385 w 2620954"/>
              <a:gd name="connsiteY26" fmla="*/ 528675 h 1826699"/>
              <a:gd name="connsiteX27" fmla="*/ 2393247 w 2620954"/>
              <a:gd name="connsiteY27" fmla="*/ 559631 h 1826699"/>
              <a:gd name="connsiteX28" fmla="*/ 2421822 w 2620954"/>
              <a:gd name="connsiteY28" fmla="*/ 597731 h 1826699"/>
              <a:gd name="connsiteX29" fmla="*/ 2462304 w 2620954"/>
              <a:gd name="connsiteY29" fmla="*/ 645356 h 1826699"/>
              <a:gd name="connsiteX30" fmla="*/ 2500404 w 2620954"/>
              <a:gd name="connsiteY30" fmla="*/ 681075 h 1826699"/>
              <a:gd name="connsiteX31" fmla="*/ 2531360 w 2620954"/>
              <a:gd name="connsiteY31" fmla="*/ 721556 h 1826699"/>
              <a:gd name="connsiteX32" fmla="*/ 2557554 w 2620954"/>
              <a:gd name="connsiteY32" fmla="*/ 762038 h 1826699"/>
              <a:gd name="connsiteX33" fmla="*/ 2588510 w 2620954"/>
              <a:gd name="connsiteY33" fmla="*/ 809663 h 1826699"/>
              <a:gd name="connsiteX34" fmla="*/ 2607560 w 2620954"/>
              <a:gd name="connsiteY34" fmla="*/ 857288 h 1826699"/>
              <a:gd name="connsiteX35" fmla="*/ 2619466 w 2620954"/>
              <a:gd name="connsiteY35" fmla="*/ 912056 h 1826699"/>
              <a:gd name="connsiteX36" fmla="*/ 2619466 w 2620954"/>
              <a:gd name="connsiteY36" fmla="*/ 950156 h 1826699"/>
              <a:gd name="connsiteX37" fmla="*/ 2607560 w 2620954"/>
              <a:gd name="connsiteY37" fmla="*/ 985875 h 1826699"/>
              <a:gd name="connsiteX38" fmla="*/ 2581366 w 2620954"/>
              <a:gd name="connsiteY38" fmla="*/ 1028738 h 1826699"/>
              <a:gd name="connsiteX39" fmla="*/ 2555172 w 2620954"/>
              <a:gd name="connsiteY39" fmla="*/ 1071600 h 1826699"/>
              <a:gd name="connsiteX40" fmla="*/ 2524216 w 2620954"/>
              <a:gd name="connsiteY40" fmla="*/ 1114463 h 1826699"/>
              <a:gd name="connsiteX41" fmla="*/ 2488497 w 2620954"/>
              <a:gd name="connsiteY41" fmla="*/ 1154944 h 1826699"/>
              <a:gd name="connsiteX42" fmla="*/ 2459922 w 2620954"/>
              <a:gd name="connsiteY42" fmla="*/ 1193044 h 1826699"/>
              <a:gd name="connsiteX43" fmla="*/ 2421822 w 2620954"/>
              <a:gd name="connsiteY43" fmla="*/ 1231144 h 1826699"/>
              <a:gd name="connsiteX44" fmla="*/ 2386104 w 2620954"/>
              <a:gd name="connsiteY44" fmla="*/ 1269244 h 1826699"/>
              <a:gd name="connsiteX45" fmla="*/ 2345622 w 2620954"/>
              <a:gd name="connsiteY45" fmla="*/ 1304963 h 1826699"/>
              <a:gd name="connsiteX46" fmla="*/ 2307522 w 2620954"/>
              <a:gd name="connsiteY46" fmla="*/ 1343063 h 1826699"/>
              <a:gd name="connsiteX47" fmla="*/ 2269422 w 2620954"/>
              <a:gd name="connsiteY47" fmla="*/ 1371638 h 1826699"/>
              <a:gd name="connsiteX48" fmla="*/ 2224179 w 2620954"/>
              <a:gd name="connsiteY48" fmla="*/ 1407356 h 1826699"/>
              <a:gd name="connsiteX49" fmla="*/ 2188460 w 2620954"/>
              <a:gd name="connsiteY49" fmla="*/ 1443075 h 1826699"/>
              <a:gd name="connsiteX50" fmla="*/ 2138454 w 2620954"/>
              <a:gd name="connsiteY50" fmla="*/ 1478794 h 1826699"/>
              <a:gd name="connsiteX51" fmla="*/ 2102735 w 2620954"/>
              <a:gd name="connsiteY51" fmla="*/ 1512131 h 1826699"/>
              <a:gd name="connsiteX52" fmla="*/ 2057491 w 2620954"/>
              <a:gd name="connsiteY52" fmla="*/ 1535944 h 1826699"/>
              <a:gd name="connsiteX53" fmla="*/ 2028916 w 2620954"/>
              <a:gd name="connsiteY53" fmla="*/ 1566900 h 1826699"/>
              <a:gd name="connsiteX54" fmla="*/ 1971766 w 2620954"/>
              <a:gd name="connsiteY54" fmla="*/ 1595475 h 1826699"/>
              <a:gd name="connsiteX55" fmla="*/ 1924141 w 2620954"/>
              <a:gd name="connsiteY55" fmla="*/ 1624050 h 1826699"/>
              <a:gd name="connsiteX56" fmla="*/ 1881279 w 2620954"/>
              <a:gd name="connsiteY56" fmla="*/ 1652625 h 1826699"/>
              <a:gd name="connsiteX57" fmla="*/ 1831272 w 2620954"/>
              <a:gd name="connsiteY57" fmla="*/ 1676438 h 1826699"/>
              <a:gd name="connsiteX58" fmla="*/ 1793172 w 2620954"/>
              <a:gd name="connsiteY58" fmla="*/ 1697869 h 1826699"/>
              <a:gd name="connsiteX59" fmla="*/ 1743166 w 2620954"/>
              <a:gd name="connsiteY59" fmla="*/ 1721681 h 1826699"/>
              <a:gd name="connsiteX60" fmla="*/ 1695541 w 2620954"/>
              <a:gd name="connsiteY60" fmla="*/ 1743113 h 1826699"/>
              <a:gd name="connsiteX61" fmla="*/ 1645535 w 2620954"/>
              <a:gd name="connsiteY61" fmla="*/ 1757400 h 1826699"/>
              <a:gd name="connsiteX62" fmla="*/ 1600291 w 2620954"/>
              <a:gd name="connsiteY62" fmla="*/ 1781213 h 1826699"/>
              <a:gd name="connsiteX63" fmla="*/ 1550285 w 2620954"/>
              <a:gd name="connsiteY63" fmla="*/ 1793119 h 1826699"/>
              <a:gd name="connsiteX64" fmla="*/ 1497897 w 2620954"/>
              <a:gd name="connsiteY64" fmla="*/ 1809788 h 1826699"/>
              <a:gd name="connsiteX65" fmla="*/ 1440747 w 2620954"/>
              <a:gd name="connsiteY65" fmla="*/ 1816931 h 1826699"/>
              <a:gd name="connsiteX66" fmla="*/ 1397885 w 2620954"/>
              <a:gd name="connsiteY66" fmla="*/ 1826456 h 1826699"/>
              <a:gd name="connsiteX67" fmla="*/ 1335972 w 2620954"/>
              <a:gd name="connsiteY67" fmla="*/ 1824075 h 1826699"/>
              <a:gd name="connsiteX68" fmla="*/ 1276441 w 2620954"/>
              <a:gd name="connsiteY68" fmla="*/ 1826456 h 1826699"/>
              <a:gd name="connsiteX69" fmla="*/ 1219291 w 2620954"/>
              <a:gd name="connsiteY69" fmla="*/ 1824075 h 1826699"/>
              <a:gd name="connsiteX70" fmla="*/ 1169285 w 2620954"/>
              <a:gd name="connsiteY70" fmla="*/ 1816931 h 1826699"/>
              <a:gd name="connsiteX71" fmla="*/ 1119279 w 2620954"/>
              <a:gd name="connsiteY71" fmla="*/ 1802644 h 1826699"/>
              <a:gd name="connsiteX72" fmla="*/ 1066891 w 2620954"/>
              <a:gd name="connsiteY72" fmla="*/ 1793119 h 1826699"/>
              <a:gd name="connsiteX73" fmla="*/ 1012122 w 2620954"/>
              <a:gd name="connsiteY73" fmla="*/ 1771688 h 1826699"/>
              <a:gd name="connsiteX74" fmla="*/ 966879 w 2620954"/>
              <a:gd name="connsiteY74" fmla="*/ 1759781 h 1826699"/>
              <a:gd name="connsiteX75" fmla="*/ 919254 w 2620954"/>
              <a:gd name="connsiteY75" fmla="*/ 1735969 h 1826699"/>
              <a:gd name="connsiteX76" fmla="*/ 871629 w 2620954"/>
              <a:gd name="connsiteY76" fmla="*/ 1716919 h 1826699"/>
              <a:gd name="connsiteX77" fmla="*/ 824004 w 2620954"/>
              <a:gd name="connsiteY77" fmla="*/ 1695488 h 1826699"/>
              <a:gd name="connsiteX78" fmla="*/ 771616 w 2620954"/>
              <a:gd name="connsiteY78" fmla="*/ 1671675 h 1826699"/>
              <a:gd name="connsiteX79" fmla="*/ 731135 w 2620954"/>
              <a:gd name="connsiteY79" fmla="*/ 1643100 h 1826699"/>
              <a:gd name="connsiteX80" fmla="*/ 673985 w 2620954"/>
              <a:gd name="connsiteY80" fmla="*/ 1612144 h 1826699"/>
              <a:gd name="connsiteX81" fmla="*/ 638266 w 2620954"/>
              <a:gd name="connsiteY81" fmla="*/ 1585950 h 1826699"/>
              <a:gd name="connsiteX82" fmla="*/ 597785 w 2620954"/>
              <a:gd name="connsiteY82" fmla="*/ 1559756 h 1826699"/>
              <a:gd name="connsiteX83" fmla="*/ 550160 w 2620954"/>
              <a:gd name="connsiteY83" fmla="*/ 1528800 h 1826699"/>
              <a:gd name="connsiteX84" fmla="*/ 502535 w 2620954"/>
              <a:gd name="connsiteY84" fmla="*/ 1497844 h 1826699"/>
              <a:gd name="connsiteX85" fmla="*/ 426335 w 2620954"/>
              <a:gd name="connsiteY85" fmla="*/ 1433550 h 1826699"/>
              <a:gd name="connsiteX86" fmla="*/ 378710 w 2620954"/>
              <a:gd name="connsiteY86" fmla="*/ 1400213 h 1826699"/>
              <a:gd name="connsiteX87" fmla="*/ 345372 w 2620954"/>
              <a:gd name="connsiteY87" fmla="*/ 1369256 h 1826699"/>
              <a:gd name="connsiteX88" fmla="*/ 309654 w 2620954"/>
              <a:gd name="connsiteY88" fmla="*/ 1333538 h 1826699"/>
              <a:gd name="connsiteX89" fmla="*/ 269172 w 2620954"/>
              <a:gd name="connsiteY89" fmla="*/ 1297819 h 1826699"/>
              <a:gd name="connsiteX90" fmla="*/ 233454 w 2620954"/>
              <a:gd name="connsiteY90" fmla="*/ 1264481 h 1826699"/>
              <a:gd name="connsiteX91" fmla="*/ 197735 w 2620954"/>
              <a:gd name="connsiteY91" fmla="*/ 1226381 h 1826699"/>
              <a:gd name="connsiteX92" fmla="*/ 157254 w 2620954"/>
              <a:gd name="connsiteY92" fmla="*/ 1176375 h 1826699"/>
              <a:gd name="connsiteX93" fmla="*/ 121535 w 2620954"/>
              <a:gd name="connsiteY93" fmla="*/ 1140656 h 1826699"/>
              <a:gd name="connsiteX94" fmla="*/ 95341 w 2620954"/>
              <a:gd name="connsiteY94" fmla="*/ 1102556 h 1826699"/>
              <a:gd name="connsiteX95" fmla="*/ 62004 w 2620954"/>
              <a:gd name="connsiteY95" fmla="*/ 1057313 h 1826699"/>
              <a:gd name="connsiteX96" fmla="*/ 33429 w 2620954"/>
              <a:gd name="connsiteY96" fmla="*/ 1014450 h 1826699"/>
              <a:gd name="connsiteX97" fmla="*/ 16760 w 2620954"/>
              <a:gd name="connsiteY97" fmla="*/ 969206 h 1826699"/>
              <a:gd name="connsiteX98" fmla="*/ 91 w 2620954"/>
              <a:gd name="connsiteY98" fmla="*/ 928725 h 1826699"/>
              <a:gd name="connsiteX99" fmla="*/ 16760 w 2620954"/>
              <a:gd name="connsiteY99" fmla="*/ 857288 h 1826699"/>
              <a:gd name="connsiteX100" fmla="*/ 42954 w 2620954"/>
              <a:gd name="connsiteY100" fmla="*/ 802519 h 1826699"/>
              <a:gd name="connsiteX101" fmla="*/ 69147 w 2620954"/>
              <a:gd name="connsiteY101" fmla="*/ 757275 h 1826699"/>
              <a:gd name="connsiteX102" fmla="*/ 104866 w 2620954"/>
              <a:gd name="connsiteY102" fmla="*/ 712031 h 1826699"/>
              <a:gd name="connsiteX0" fmla="*/ 1024029 w 2620954"/>
              <a:gd name="connsiteY0" fmla="*/ 52425 h 1826699"/>
              <a:gd name="connsiteX1" fmla="*/ 1081179 w 2620954"/>
              <a:gd name="connsiteY1" fmla="*/ 35756 h 1826699"/>
              <a:gd name="connsiteX2" fmla="*/ 1281204 w 2620954"/>
              <a:gd name="connsiteY2" fmla="*/ 38 h 1826699"/>
              <a:gd name="connsiteX3" fmla="*/ 1345497 w 2620954"/>
              <a:gd name="connsiteY3" fmla="*/ 2419 h 1826699"/>
              <a:gd name="connsiteX4" fmla="*/ 1405029 w 2620954"/>
              <a:gd name="connsiteY4" fmla="*/ 4800 h 1826699"/>
              <a:gd name="connsiteX5" fmla="*/ 1457416 w 2620954"/>
              <a:gd name="connsiteY5" fmla="*/ 11944 h 1826699"/>
              <a:gd name="connsiteX6" fmla="*/ 1502660 w 2620954"/>
              <a:gd name="connsiteY6" fmla="*/ 21469 h 1826699"/>
              <a:gd name="connsiteX7" fmla="*/ 1559810 w 2620954"/>
              <a:gd name="connsiteY7" fmla="*/ 35756 h 1826699"/>
              <a:gd name="connsiteX8" fmla="*/ 1609816 w 2620954"/>
              <a:gd name="connsiteY8" fmla="*/ 54806 h 1826699"/>
              <a:gd name="connsiteX9" fmla="*/ 1659822 w 2620954"/>
              <a:gd name="connsiteY9" fmla="*/ 69094 h 1826699"/>
              <a:gd name="connsiteX10" fmla="*/ 1709829 w 2620954"/>
              <a:gd name="connsiteY10" fmla="*/ 92906 h 1826699"/>
              <a:gd name="connsiteX11" fmla="*/ 1747929 w 2620954"/>
              <a:gd name="connsiteY11" fmla="*/ 109575 h 1826699"/>
              <a:gd name="connsiteX12" fmla="*/ 1800316 w 2620954"/>
              <a:gd name="connsiteY12" fmla="*/ 128625 h 1826699"/>
              <a:gd name="connsiteX13" fmla="*/ 1847941 w 2620954"/>
              <a:gd name="connsiteY13" fmla="*/ 161963 h 1826699"/>
              <a:gd name="connsiteX14" fmla="*/ 1895566 w 2620954"/>
              <a:gd name="connsiteY14" fmla="*/ 185775 h 1826699"/>
              <a:gd name="connsiteX15" fmla="*/ 1938429 w 2620954"/>
              <a:gd name="connsiteY15" fmla="*/ 209588 h 1826699"/>
              <a:gd name="connsiteX16" fmla="*/ 1988435 w 2620954"/>
              <a:gd name="connsiteY16" fmla="*/ 240544 h 1826699"/>
              <a:gd name="connsiteX17" fmla="*/ 2031297 w 2620954"/>
              <a:gd name="connsiteY17" fmla="*/ 266738 h 1826699"/>
              <a:gd name="connsiteX18" fmla="*/ 2078922 w 2620954"/>
              <a:gd name="connsiteY18" fmla="*/ 302456 h 1826699"/>
              <a:gd name="connsiteX19" fmla="*/ 2117022 w 2620954"/>
              <a:gd name="connsiteY19" fmla="*/ 328650 h 1826699"/>
              <a:gd name="connsiteX20" fmla="*/ 2164647 w 2620954"/>
              <a:gd name="connsiteY20" fmla="*/ 361988 h 1826699"/>
              <a:gd name="connsiteX21" fmla="*/ 2212272 w 2620954"/>
              <a:gd name="connsiteY21" fmla="*/ 395325 h 1826699"/>
              <a:gd name="connsiteX22" fmla="*/ 2262279 w 2620954"/>
              <a:gd name="connsiteY22" fmla="*/ 442950 h 1826699"/>
              <a:gd name="connsiteX23" fmla="*/ 2290854 w 2620954"/>
              <a:gd name="connsiteY23" fmla="*/ 466763 h 1826699"/>
              <a:gd name="connsiteX24" fmla="*/ 2314666 w 2620954"/>
              <a:gd name="connsiteY24" fmla="*/ 488194 h 1826699"/>
              <a:gd name="connsiteX25" fmla="*/ 2350385 w 2620954"/>
              <a:gd name="connsiteY25" fmla="*/ 528675 h 1826699"/>
              <a:gd name="connsiteX26" fmla="*/ 2393247 w 2620954"/>
              <a:gd name="connsiteY26" fmla="*/ 559631 h 1826699"/>
              <a:gd name="connsiteX27" fmla="*/ 2421822 w 2620954"/>
              <a:gd name="connsiteY27" fmla="*/ 597731 h 1826699"/>
              <a:gd name="connsiteX28" fmla="*/ 2462304 w 2620954"/>
              <a:gd name="connsiteY28" fmla="*/ 645356 h 1826699"/>
              <a:gd name="connsiteX29" fmla="*/ 2500404 w 2620954"/>
              <a:gd name="connsiteY29" fmla="*/ 681075 h 1826699"/>
              <a:gd name="connsiteX30" fmla="*/ 2531360 w 2620954"/>
              <a:gd name="connsiteY30" fmla="*/ 721556 h 1826699"/>
              <a:gd name="connsiteX31" fmla="*/ 2557554 w 2620954"/>
              <a:gd name="connsiteY31" fmla="*/ 762038 h 1826699"/>
              <a:gd name="connsiteX32" fmla="*/ 2588510 w 2620954"/>
              <a:gd name="connsiteY32" fmla="*/ 809663 h 1826699"/>
              <a:gd name="connsiteX33" fmla="*/ 2607560 w 2620954"/>
              <a:gd name="connsiteY33" fmla="*/ 857288 h 1826699"/>
              <a:gd name="connsiteX34" fmla="*/ 2619466 w 2620954"/>
              <a:gd name="connsiteY34" fmla="*/ 912056 h 1826699"/>
              <a:gd name="connsiteX35" fmla="*/ 2619466 w 2620954"/>
              <a:gd name="connsiteY35" fmla="*/ 950156 h 1826699"/>
              <a:gd name="connsiteX36" fmla="*/ 2607560 w 2620954"/>
              <a:gd name="connsiteY36" fmla="*/ 985875 h 1826699"/>
              <a:gd name="connsiteX37" fmla="*/ 2581366 w 2620954"/>
              <a:gd name="connsiteY37" fmla="*/ 1028738 h 1826699"/>
              <a:gd name="connsiteX38" fmla="*/ 2555172 w 2620954"/>
              <a:gd name="connsiteY38" fmla="*/ 1071600 h 1826699"/>
              <a:gd name="connsiteX39" fmla="*/ 2524216 w 2620954"/>
              <a:gd name="connsiteY39" fmla="*/ 1114463 h 1826699"/>
              <a:gd name="connsiteX40" fmla="*/ 2488497 w 2620954"/>
              <a:gd name="connsiteY40" fmla="*/ 1154944 h 1826699"/>
              <a:gd name="connsiteX41" fmla="*/ 2459922 w 2620954"/>
              <a:gd name="connsiteY41" fmla="*/ 1193044 h 1826699"/>
              <a:gd name="connsiteX42" fmla="*/ 2421822 w 2620954"/>
              <a:gd name="connsiteY42" fmla="*/ 1231144 h 1826699"/>
              <a:gd name="connsiteX43" fmla="*/ 2386104 w 2620954"/>
              <a:gd name="connsiteY43" fmla="*/ 1269244 h 1826699"/>
              <a:gd name="connsiteX44" fmla="*/ 2345622 w 2620954"/>
              <a:gd name="connsiteY44" fmla="*/ 1304963 h 1826699"/>
              <a:gd name="connsiteX45" fmla="*/ 2307522 w 2620954"/>
              <a:gd name="connsiteY45" fmla="*/ 1343063 h 1826699"/>
              <a:gd name="connsiteX46" fmla="*/ 2269422 w 2620954"/>
              <a:gd name="connsiteY46" fmla="*/ 1371638 h 1826699"/>
              <a:gd name="connsiteX47" fmla="*/ 2224179 w 2620954"/>
              <a:gd name="connsiteY47" fmla="*/ 1407356 h 1826699"/>
              <a:gd name="connsiteX48" fmla="*/ 2188460 w 2620954"/>
              <a:gd name="connsiteY48" fmla="*/ 1443075 h 1826699"/>
              <a:gd name="connsiteX49" fmla="*/ 2138454 w 2620954"/>
              <a:gd name="connsiteY49" fmla="*/ 1478794 h 1826699"/>
              <a:gd name="connsiteX50" fmla="*/ 2102735 w 2620954"/>
              <a:gd name="connsiteY50" fmla="*/ 1512131 h 1826699"/>
              <a:gd name="connsiteX51" fmla="*/ 2057491 w 2620954"/>
              <a:gd name="connsiteY51" fmla="*/ 1535944 h 1826699"/>
              <a:gd name="connsiteX52" fmla="*/ 2028916 w 2620954"/>
              <a:gd name="connsiteY52" fmla="*/ 1566900 h 1826699"/>
              <a:gd name="connsiteX53" fmla="*/ 1971766 w 2620954"/>
              <a:gd name="connsiteY53" fmla="*/ 1595475 h 1826699"/>
              <a:gd name="connsiteX54" fmla="*/ 1924141 w 2620954"/>
              <a:gd name="connsiteY54" fmla="*/ 1624050 h 1826699"/>
              <a:gd name="connsiteX55" fmla="*/ 1881279 w 2620954"/>
              <a:gd name="connsiteY55" fmla="*/ 1652625 h 1826699"/>
              <a:gd name="connsiteX56" fmla="*/ 1831272 w 2620954"/>
              <a:gd name="connsiteY56" fmla="*/ 1676438 h 1826699"/>
              <a:gd name="connsiteX57" fmla="*/ 1793172 w 2620954"/>
              <a:gd name="connsiteY57" fmla="*/ 1697869 h 1826699"/>
              <a:gd name="connsiteX58" fmla="*/ 1743166 w 2620954"/>
              <a:gd name="connsiteY58" fmla="*/ 1721681 h 1826699"/>
              <a:gd name="connsiteX59" fmla="*/ 1695541 w 2620954"/>
              <a:gd name="connsiteY59" fmla="*/ 1743113 h 1826699"/>
              <a:gd name="connsiteX60" fmla="*/ 1645535 w 2620954"/>
              <a:gd name="connsiteY60" fmla="*/ 1757400 h 1826699"/>
              <a:gd name="connsiteX61" fmla="*/ 1600291 w 2620954"/>
              <a:gd name="connsiteY61" fmla="*/ 1781213 h 1826699"/>
              <a:gd name="connsiteX62" fmla="*/ 1550285 w 2620954"/>
              <a:gd name="connsiteY62" fmla="*/ 1793119 h 1826699"/>
              <a:gd name="connsiteX63" fmla="*/ 1497897 w 2620954"/>
              <a:gd name="connsiteY63" fmla="*/ 1809788 h 1826699"/>
              <a:gd name="connsiteX64" fmla="*/ 1440747 w 2620954"/>
              <a:gd name="connsiteY64" fmla="*/ 1816931 h 1826699"/>
              <a:gd name="connsiteX65" fmla="*/ 1397885 w 2620954"/>
              <a:gd name="connsiteY65" fmla="*/ 1826456 h 1826699"/>
              <a:gd name="connsiteX66" fmla="*/ 1335972 w 2620954"/>
              <a:gd name="connsiteY66" fmla="*/ 1824075 h 1826699"/>
              <a:gd name="connsiteX67" fmla="*/ 1276441 w 2620954"/>
              <a:gd name="connsiteY67" fmla="*/ 1826456 h 1826699"/>
              <a:gd name="connsiteX68" fmla="*/ 1219291 w 2620954"/>
              <a:gd name="connsiteY68" fmla="*/ 1824075 h 1826699"/>
              <a:gd name="connsiteX69" fmla="*/ 1169285 w 2620954"/>
              <a:gd name="connsiteY69" fmla="*/ 1816931 h 1826699"/>
              <a:gd name="connsiteX70" fmla="*/ 1119279 w 2620954"/>
              <a:gd name="connsiteY70" fmla="*/ 1802644 h 1826699"/>
              <a:gd name="connsiteX71" fmla="*/ 1066891 w 2620954"/>
              <a:gd name="connsiteY71" fmla="*/ 1793119 h 1826699"/>
              <a:gd name="connsiteX72" fmla="*/ 1012122 w 2620954"/>
              <a:gd name="connsiteY72" fmla="*/ 1771688 h 1826699"/>
              <a:gd name="connsiteX73" fmla="*/ 966879 w 2620954"/>
              <a:gd name="connsiteY73" fmla="*/ 1759781 h 1826699"/>
              <a:gd name="connsiteX74" fmla="*/ 919254 w 2620954"/>
              <a:gd name="connsiteY74" fmla="*/ 1735969 h 1826699"/>
              <a:gd name="connsiteX75" fmla="*/ 871629 w 2620954"/>
              <a:gd name="connsiteY75" fmla="*/ 1716919 h 1826699"/>
              <a:gd name="connsiteX76" fmla="*/ 824004 w 2620954"/>
              <a:gd name="connsiteY76" fmla="*/ 1695488 h 1826699"/>
              <a:gd name="connsiteX77" fmla="*/ 771616 w 2620954"/>
              <a:gd name="connsiteY77" fmla="*/ 1671675 h 1826699"/>
              <a:gd name="connsiteX78" fmla="*/ 731135 w 2620954"/>
              <a:gd name="connsiteY78" fmla="*/ 1643100 h 1826699"/>
              <a:gd name="connsiteX79" fmla="*/ 673985 w 2620954"/>
              <a:gd name="connsiteY79" fmla="*/ 1612144 h 1826699"/>
              <a:gd name="connsiteX80" fmla="*/ 638266 w 2620954"/>
              <a:gd name="connsiteY80" fmla="*/ 1585950 h 1826699"/>
              <a:gd name="connsiteX81" fmla="*/ 597785 w 2620954"/>
              <a:gd name="connsiteY81" fmla="*/ 1559756 h 1826699"/>
              <a:gd name="connsiteX82" fmla="*/ 550160 w 2620954"/>
              <a:gd name="connsiteY82" fmla="*/ 1528800 h 1826699"/>
              <a:gd name="connsiteX83" fmla="*/ 502535 w 2620954"/>
              <a:gd name="connsiteY83" fmla="*/ 1497844 h 1826699"/>
              <a:gd name="connsiteX84" fmla="*/ 426335 w 2620954"/>
              <a:gd name="connsiteY84" fmla="*/ 1433550 h 1826699"/>
              <a:gd name="connsiteX85" fmla="*/ 378710 w 2620954"/>
              <a:gd name="connsiteY85" fmla="*/ 1400213 h 1826699"/>
              <a:gd name="connsiteX86" fmla="*/ 345372 w 2620954"/>
              <a:gd name="connsiteY86" fmla="*/ 1369256 h 1826699"/>
              <a:gd name="connsiteX87" fmla="*/ 309654 w 2620954"/>
              <a:gd name="connsiteY87" fmla="*/ 1333538 h 1826699"/>
              <a:gd name="connsiteX88" fmla="*/ 269172 w 2620954"/>
              <a:gd name="connsiteY88" fmla="*/ 1297819 h 1826699"/>
              <a:gd name="connsiteX89" fmla="*/ 233454 w 2620954"/>
              <a:gd name="connsiteY89" fmla="*/ 1264481 h 1826699"/>
              <a:gd name="connsiteX90" fmla="*/ 197735 w 2620954"/>
              <a:gd name="connsiteY90" fmla="*/ 1226381 h 1826699"/>
              <a:gd name="connsiteX91" fmla="*/ 157254 w 2620954"/>
              <a:gd name="connsiteY91" fmla="*/ 1176375 h 1826699"/>
              <a:gd name="connsiteX92" fmla="*/ 121535 w 2620954"/>
              <a:gd name="connsiteY92" fmla="*/ 1140656 h 1826699"/>
              <a:gd name="connsiteX93" fmla="*/ 95341 w 2620954"/>
              <a:gd name="connsiteY93" fmla="*/ 1102556 h 1826699"/>
              <a:gd name="connsiteX94" fmla="*/ 62004 w 2620954"/>
              <a:gd name="connsiteY94" fmla="*/ 1057313 h 1826699"/>
              <a:gd name="connsiteX95" fmla="*/ 33429 w 2620954"/>
              <a:gd name="connsiteY95" fmla="*/ 1014450 h 1826699"/>
              <a:gd name="connsiteX96" fmla="*/ 16760 w 2620954"/>
              <a:gd name="connsiteY96" fmla="*/ 969206 h 1826699"/>
              <a:gd name="connsiteX97" fmla="*/ 91 w 2620954"/>
              <a:gd name="connsiteY97" fmla="*/ 928725 h 1826699"/>
              <a:gd name="connsiteX98" fmla="*/ 16760 w 2620954"/>
              <a:gd name="connsiteY98" fmla="*/ 857288 h 1826699"/>
              <a:gd name="connsiteX99" fmla="*/ 42954 w 2620954"/>
              <a:gd name="connsiteY99" fmla="*/ 802519 h 1826699"/>
              <a:gd name="connsiteX100" fmla="*/ 69147 w 2620954"/>
              <a:gd name="connsiteY100" fmla="*/ 757275 h 1826699"/>
              <a:gd name="connsiteX101" fmla="*/ 104866 w 2620954"/>
              <a:gd name="connsiteY101" fmla="*/ 712031 h 1826699"/>
              <a:gd name="connsiteX0" fmla="*/ 1024029 w 2620954"/>
              <a:gd name="connsiteY0" fmla="*/ 52425 h 1826699"/>
              <a:gd name="connsiteX1" fmla="*/ 1281204 w 2620954"/>
              <a:gd name="connsiteY1" fmla="*/ 38 h 1826699"/>
              <a:gd name="connsiteX2" fmla="*/ 1345497 w 2620954"/>
              <a:gd name="connsiteY2" fmla="*/ 2419 h 1826699"/>
              <a:gd name="connsiteX3" fmla="*/ 1405029 w 2620954"/>
              <a:gd name="connsiteY3" fmla="*/ 4800 h 1826699"/>
              <a:gd name="connsiteX4" fmla="*/ 1457416 w 2620954"/>
              <a:gd name="connsiteY4" fmla="*/ 11944 h 1826699"/>
              <a:gd name="connsiteX5" fmla="*/ 1502660 w 2620954"/>
              <a:gd name="connsiteY5" fmla="*/ 21469 h 1826699"/>
              <a:gd name="connsiteX6" fmla="*/ 1559810 w 2620954"/>
              <a:gd name="connsiteY6" fmla="*/ 35756 h 1826699"/>
              <a:gd name="connsiteX7" fmla="*/ 1609816 w 2620954"/>
              <a:gd name="connsiteY7" fmla="*/ 54806 h 1826699"/>
              <a:gd name="connsiteX8" fmla="*/ 1659822 w 2620954"/>
              <a:gd name="connsiteY8" fmla="*/ 69094 h 1826699"/>
              <a:gd name="connsiteX9" fmla="*/ 1709829 w 2620954"/>
              <a:gd name="connsiteY9" fmla="*/ 92906 h 1826699"/>
              <a:gd name="connsiteX10" fmla="*/ 1747929 w 2620954"/>
              <a:gd name="connsiteY10" fmla="*/ 109575 h 1826699"/>
              <a:gd name="connsiteX11" fmla="*/ 1800316 w 2620954"/>
              <a:gd name="connsiteY11" fmla="*/ 128625 h 1826699"/>
              <a:gd name="connsiteX12" fmla="*/ 1847941 w 2620954"/>
              <a:gd name="connsiteY12" fmla="*/ 161963 h 1826699"/>
              <a:gd name="connsiteX13" fmla="*/ 1895566 w 2620954"/>
              <a:gd name="connsiteY13" fmla="*/ 185775 h 1826699"/>
              <a:gd name="connsiteX14" fmla="*/ 1938429 w 2620954"/>
              <a:gd name="connsiteY14" fmla="*/ 209588 h 1826699"/>
              <a:gd name="connsiteX15" fmla="*/ 1988435 w 2620954"/>
              <a:gd name="connsiteY15" fmla="*/ 240544 h 1826699"/>
              <a:gd name="connsiteX16" fmla="*/ 2031297 w 2620954"/>
              <a:gd name="connsiteY16" fmla="*/ 266738 h 1826699"/>
              <a:gd name="connsiteX17" fmla="*/ 2078922 w 2620954"/>
              <a:gd name="connsiteY17" fmla="*/ 302456 h 1826699"/>
              <a:gd name="connsiteX18" fmla="*/ 2117022 w 2620954"/>
              <a:gd name="connsiteY18" fmla="*/ 328650 h 1826699"/>
              <a:gd name="connsiteX19" fmla="*/ 2164647 w 2620954"/>
              <a:gd name="connsiteY19" fmla="*/ 361988 h 1826699"/>
              <a:gd name="connsiteX20" fmla="*/ 2212272 w 2620954"/>
              <a:gd name="connsiteY20" fmla="*/ 395325 h 1826699"/>
              <a:gd name="connsiteX21" fmla="*/ 2262279 w 2620954"/>
              <a:gd name="connsiteY21" fmla="*/ 442950 h 1826699"/>
              <a:gd name="connsiteX22" fmla="*/ 2290854 w 2620954"/>
              <a:gd name="connsiteY22" fmla="*/ 466763 h 1826699"/>
              <a:gd name="connsiteX23" fmla="*/ 2314666 w 2620954"/>
              <a:gd name="connsiteY23" fmla="*/ 488194 h 1826699"/>
              <a:gd name="connsiteX24" fmla="*/ 2350385 w 2620954"/>
              <a:gd name="connsiteY24" fmla="*/ 528675 h 1826699"/>
              <a:gd name="connsiteX25" fmla="*/ 2393247 w 2620954"/>
              <a:gd name="connsiteY25" fmla="*/ 559631 h 1826699"/>
              <a:gd name="connsiteX26" fmla="*/ 2421822 w 2620954"/>
              <a:gd name="connsiteY26" fmla="*/ 597731 h 1826699"/>
              <a:gd name="connsiteX27" fmla="*/ 2462304 w 2620954"/>
              <a:gd name="connsiteY27" fmla="*/ 645356 h 1826699"/>
              <a:gd name="connsiteX28" fmla="*/ 2500404 w 2620954"/>
              <a:gd name="connsiteY28" fmla="*/ 681075 h 1826699"/>
              <a:gd name="connsiteX29" fmla="*/ 2531360 w 2620954"/>
              <a:gd name="connsiteY29" fmla="*/ 721556 h 1826699"/>
              <a:gd name="connsiteX30" fmla="*/ 2557554 w 2620954"/>
              <a:gd name="connsiteY30" fmla="*/ 762038 h 1826699"/>
              <a:gd name="connsiteX31" fmla="*/ 2588510 w 2620954"/>
              <a:gd name="connsiteY31" fmla="*/ 809663 h 1826699"/>
              <a:gd name="connsiteX32" fmla="*/ 2607560 w 2620954"/>
              <a:gd name="connsiteY32" fmla="*/ 857288 h 1826699"/>
              <a:gd name="connsiteX33" fmla="*/ 2619466 w 2620954"/>
              <a:gd name="connsiteY33" fmla="*/ 912056 h 1826699"/>
              <a:gd name="connsiteX34" fmla="*/ 2619466 w 2620954"/>
              <a:gd name="connsiteY34" fmla="*/ 950156 h 1826699"/>
              <a:gd name="connsiteX35" fmla="*/ 2607560 w 2620954"/>
              <a:gd name="connsiteY35" fmla="*/ 985875 h 1826699"/>
              <a:gd name="connsiteX36" fmla="*/ 2581366 w 2620954"/>
              <a:gd name="connsiteY36" fmla="*/ 1028738 h 1826699"/>
              <a:gd name="connsiteX37" fmla="*/ 2555172 w 2620954"/>
              <a:gd name="connsiteY37" fmla="*/ 1071600 h 1826699"/>
              <a:gd name="connsiteX38" fmla="*/ 2524216 w 2620954"/>
              <a:gd name="connsiteY38" fmla="*/ 1114463 h 1826699"/>
              <a:gd name="connsiteX39" fmla="*/ 2488497 w 2620954"/>
              <a:gd name="connsiteY39" fmla="*/ 1154944 h 1826699"/>
              <a:gd name="connsiteX40" fmla="*/ 2459922 w 2620954"/>
              <a:gd name="connsiteY40" fmla="*/ 1193044 h 1826699"/>
              <a:gd name="connsiteX41" fmla="*/ 2421822 w 2620954"/>
              <a:gd name="connsiteY41" fmla="*/ 1231144 h 1826699"/>
              <a:gd name="connsiteX42" fmla="*/ 2386104 w 2620954"/>
              <a:gd name="connsiteY42" fmla="*/ 1269244 h 1826699"/>
              <a:gd name="connsiteX43" fmla="*/ 2345622 w 2620954"/>
              <a:gd name="connsiteY43" fmla="*/ 1304963 h 1826699"/>
              <a:gd name="connsiteX44" fmla="*/ 2307522 w 2620954"/>
              <a:gd name="connsiteY44" fmla="*/ 1343063 h 1826699"/>
              <a:gd name="connsiteX45" fmla="*/ 2269422 w 2620954"/>
              <a:gd name="connsiteY45" fmla="*/ 1371638 h 1826699"/>
              <a:gd name="connsiteX46" fmla="*/ 2224179 w 2620954"/>
              <a:gd name="connsiteY46" fmla="*/ 1407356 h 1826699"/>
              <a:gd name="connsiteX47" fmla="*/ 2188460 w 2620954"/>
              <a:gd name="connsiteY47" fmla="*/ 1443075 h 1826699"/>
              <a:gd name="connsiteX48" fmla="*/ 2138454 w 2620954"/>
              <a:gd name="connsiteY48" fmla="*/ 1478794 h 1826699"/>
              <a:gd name="connsiteX49" fmla="*/ 2102735 w 2620954"/>
              <a:gd name="connsiteY49" fmla="*/ 1512131 h 1826699"/>
              <a:gd name="connsiteX50" fmla="*/ 2057491 w 2620954"/>
              <a:gd name="connsiteY50" fmla="*/ 1535944 h 1826699"/>
              <a:gd name="connsiteX51" fmla="*/ 2028916 w 2620954"/>
              <a:gd name="connsiteY51" fmla="*/ 1566900 h 1826699"/>
              <a:gd name="connsiteX52" fmla="*/ 1971766 w 2620954"/>
              <a:gd name="connsiteY52" fmla="*/ 1595475 h 1826699"/>
              <a:gd name="connsiteX53" fmla="*/ 1924141 w 2620954"/>
              <a:gd name="connsiteY53" fmla="*/ 1624050 h 1826699"/>
              <a:gd name="connsiteX54" fmla="*/ 1881279 w 2620954"/>
              <a:gd name="connsiteY54" fmla="*/ 1652625 h 1826699"/>
              <a:gd name="connsiteX55" fmla="*/ 1831272 w 2620954"/>
              <a:gd name="connsiteY55" fmla="*/ 1676438 h 1826699"/>
              <a:gd name="connsiteX56" fmla="*/ 1793172 w 2620954"/>
              <a:gd name="connsiteY56" fmla="*/ 1697869 h 1826699"/>
              <a:gd name="connsiteX57" fmla="*/ 1743166 w 2620954"/>
              <a:gd name="connsiteY57" fmla="*/ 1721681 h 1826699"/>
              <a:gd name="connsiteX58" fmla="*/ 1695541 w 2620954"/>
              <a:gd name="connsiteY58" fmla="*/ 1743113 h 1826699"/>
              <a:gd name="connsiteX59" fmla="*/ 1645535 w 2620954"/>
              <a:gd name="connsiteY59" fmla="*/ 1757400 h 1826699"/>
              <a:gd name="connsiteX60" fmla="*/ 1600291 w 2620954"/>
              <a:gd name="connsiteY60" fmla="*/ 1781213 h 1826699"/>
              <a:gd name="connsiteX61" fmla="*/ 1550285 w 2620954"/>
              <a:gd name="connsiteY61" fmla="*/ 1793119 h 1826699"/>
              <a:gd name="connsiteX62" fmla="*/ 1497897 w 2620954"/>
              <a:gd name="connsiteY62" fmla="*/ 1809788 h 1826699"/>
              <a:gd name="connsiteX63" fmla="*/ 1440747 w 2620954"/>
              <a:gd name="connsiteY63" fmla="*/ 1816931 h 1826699"/>
              <a:gd name="connsiteX64" fmla="*/ 1397885 w 2620954"/>
              <a:gd name="connsiteY64" fmla="*/ 1826456 h 1826699"/>
              <a:gd name="connsiteX65" fmla="*/ 1335972 w 2620954"/>
              <a:gd name="connsiteY65" fmla="*/ 1824075 h 1826699"/>
              <a:gd name="connsiteX66" fmla="*/ 1276441 w 2620954"/>
              <a:gd name="connsiteY66" fmla="*/ 1826456 h 1826699"/>
              <a:gd name="connsiteX67" fmla="*/ 1219291 w 2620954"/>
              <a:gd name="connsiteY67" fmla="*/ 1824075 h 1826699"/>
              <a:gd name="connsiteX68" fmla="*/ 1169285 w 2620954"/>
              <a:gd name="connsiteY68" fmla="*/ 1816931 h 1826699"/>
              <a:gd name="connsiteX69" fmla="*/ 1119279 w 2620954"/>
              <a:gd name="connsiteY69" fmla="*/ 1802644 h 1826699"/>
              <a:gd name="connsiteX70" fmla="*/ 1066891 w 2620954"/>
              <a:gd name="connsiteY70" fmla="*/ 1793119 h 1826699"/>
              <a:gd name="connsiteX71" fmla="*/ 1012122 w 2620954"/>
              <a:gd name="connsiteY71" fmla="*/ 1771688 h 1826699"/>
              <a:gd name="connsiteX72" fmla="*/ 966879 w 2620954"/>
              <a:gd name="connsiteY72" fmla="*/ 1759781 h 1826699"/>
              <a:gd name="connsiteX73" fmla="*/ 919254 w 2620954"/>
              <a:gd name="connsiteY73" fmla="*/ 1735969 h 1826699"/>
              <a:gd name="connsiteX74" fmla="*/ 871629 w 2620954"/>
              <a:gd name="connsiteY74" fmla="*/ 1716919 h 1826699"/>
              <a:gd name="connsiteX75" fmla="*/ 824004 w 2620954"/>
              <a:gd name="connsiteY75" fmla="*/ 1695488 h 1826699"/>
              <a:gd name="connsiteX76" fmla="*/ 771616 w 2620954"/>
              <a:gd name="connsiteY76" fmla="*/ 1671675 h 1826699"/>
              <a:gd name="connsiteX77" fmla="*/ 731135 w 2620954"/>
              <a:gd name="connsiteY77" fmla="*/ 1643100 h 1826699"/>
              <a:gd name="connsiteX78" fmla="*/ 673985 w 2620954"/>
              <a:gd name="connsiteY78" fmla="*/ 1612144 h 1826699"/>
              <a:gd name="connsiteX79" fmla="*/ 638266 w 2620954"/>
              <a:gd name="connsiteY79" fmla="*/ 1585950 h 1826699"/>
              <a:gd name="connsiteX80" fmla="*/ 597785 w 2620954"/>
              <a:gd name="connsiteY80" fmla="*/ 1559756 h 1826699"/>
              <a:gd name="connsiteX81" fmla="*/ 550160 w 2620954"/>
              <a:gd name="connsiteY81" fmla="*/ 1528800 h 1826699"/>
              <a:gd name="connsiteX82" fmla="*/ 502535 w 2620954"/>
              <a:gd name="connsiteY82" fmla="*/ 1497844 h 1826699"/>
              <a:gd name="connsiteX83" fmla="*/ 426335 w 2620954"/>
              <a:gd name="connsiteY83" fmla="*/ 1433550 h 1826699"/>
              <a:gd name="connsiteX84" fmla="*/ 378710 w 2620954"/>
              <a:gd name="connsiteY84" fmla="*/ 1400213 h 1826699"/>
              <a:gd name="connsiteX85" fmla="*/ 345372 w 2620954"/>
              <a:gd name="connsiteY85" fmla="*/ 1369256 h 1826699"/>
              <a:gd name="connsiteX86" fmla="*/ 309654 w 2620954"/>
              <a:gd name="connsiteY86" fmla="*/ 1333538 h 1826699"/>
              <a:gd name="connsiteX87" fmla="*/ 269172 w 2620954"/>
              <a:gd name="connsiteY87" fmla="*/ 1297819 h 1826699"/>
              <a:gd name="connsiteX88" fmla="*/ 233454 w 2620954"/>
              <a:gd name="connsiteY88" fmla="*/ 1264481 h 1826699"/>
              <a:gd name="connsiteX89" fmla="*/ 197735 w 2620954"/>
              <a:gd name="connsiteY89" fmla="*/ 1226381 h 1826699"/>
              <a:gd name="connsiteX90" fmla="*/ 157254 w 2620954"/>
              <a:gd name="connsiteY90" fmla="*/ 1176375 h 1826699"/>
              <a:gd name="connsiteX91" fmla="*/ 121535 w 2620954"/>
              <a:gd name="connsiteY91" fmla="*/ 1140656 h 1826699"/>
              <a:gd name="connsiteX92" fmla="*/ 95341 w 2620954"/>
              <a:gd name="connsiteY92" fmla="*/ 1102556 h 1826699"/>
              <a:gd name="connsiteX93" fmla="*/ 62004 w 2620954"/>
              <a:gd name="connsiteY93" fmla="*/ 1057313 h 1826699"/>
              <a:gd name="connsiteX94" fmla="*/ 33429 w 2620954"/>
              <a:gd name="connsiteY94" fmla="*/ 1014450 h 1826699"/>
              <a:gd name="connsiteX95" fmla="*/ 16760 w 2620954"/>
              <a:gd name="connsiteY95" fmla="*/ 969206 h 1826699"/>
              <a:gd name="connsiteX96" fmla="*/ 91 w 2620954"/>
              <a:gd name="connsiteY96" fmla="*/ 928725 h 1826699"/>
              <a:gd name="connsiteX97" fmla="*/ 16760 w 2620954"/>
              <a:gd name="connsiteY97" fmla="*/ 857288 h 1826699"/>
              <a:gd name="connsiteX98" fmla="*/ 42954 w 2620954"/>
              <a:gd name="connsiteY98" fmla="*/ 802519 h 1826699"/>
              <a:gd name="connsiteX99" fmla="*/ 69147 w 2620954"/>
              <a:gd name="connsiteY99" fmla="*/ 757275 h 1826699"/>
              <a:gd name="connsiteX100" fmla="*/ 104866 w 2620954"/>
              <a:gd name="connsiteY100" fmla="*/ 712031 h 1826699"/>
              <a:gd name="connsiteX0" fmla="*/ 1281204 w 2620954"/>
              <a:gd name="connsiteY0" fmla="*/ 38 h 1826699"/>
              <a:gd name="connsiteX1" fmla="*/ 1345497 w 2620954"/>
              <a:gd name="connsiteY1" fmla="*/ 2419 h 1826699"/>
              <a:gd name="connsiteX2" fmla="*/ 1405029 w 2620954"/>
              <a:gd name="connsiteY2" fmla="*/ 4800 h 1826699"/>
              <a:gd name="connsiteX3" fmla="*/ 1457416 w 2620954"/>
              <a:gd name="connsiteY3" fmla="*/ 11944 h 1826699"/>
              <a:gd name="connsiteX4" fmla="*/ 1502660 w 2620954"/>
              <a:gd name="connsiteY4" fmla="*/ 21469 h 1826699"/>
              <a:gd name="connsiteX5" fmla="*/ 1559810 w 2620954"/>
              <a:gd name="connsiteY5" fmla="*/ 35756 h 1826699"/>
              <a:gd name="connsiteX6" fmla="*/ 1609816 w 2620954"/>
              <a:gd name="connsiteY6" fmla="*/ 54806 h 1826699"/>
              <a:gd name="connsiteX7" fmla="*/ 1659822 w 2620954"/>
              <a:gd name="connsiteY7" fmla="*/ 69094 h 1826699"/>
              <a:gd name="connsiteX8" fmla="*/ 1709829 w 2620954"/>
              <a:gd name="connsiteY8" fmla="*/ 92906 h 1826699"/>
              <a:gd name="connsiteX9" fmla="*/ 1747929 w 2620954"/>
              <a:gd name="connsiteY9" fmla="*/ 109575 h 1826699"/>
              <a:gd name="connsiteX10" fmla="*/ 1800316 w 2620954"/>
              <a:gd name="connsiteY10" fmla="*/ 128625 h 1826699"/>
              <a:gd name="connsiteX11" fmla="*/ 1847941 w 2620954"/>
              <a:gd name="connsiteY11" fmla="*/ 161963 h 1826699"/>
              <a:gd name="connsiteX12" fmla="*/ 1895566 w 2620954"/>
              <a:gd name="connsiteY12" fmla="*/ 185775 h 1826699"/>
              <a:gd name="connsiteX13" fmla="*/ 1938429 w 2620954"/>
              <a:gd name="connsiteY13" fmla="*/ 209588 h 1826699"/>
              <a:gd name="connsiteX14" fmla="*/ 1988435 w 2620954"/>
              <a:gd name="connsiteY14" fmla="*/ 240544 h 1826699"/>
              <a:gd name="connsiteX15" fmla="*/ 2031297 w 2620954"/>
              <a:gd name="connsiteY15" fmla="*/ 266738 h 1826699"/>
              <a:gd name="connsiteX16" fmla="*/ 2078922 w 2620954"/>
              <a:gd name="connsiteY16" fmla="*/ 302456 h 1826699"/>
              <a:gd name="connsiteX17" fmla="*/ 2117022 w 2620954"/>
              <a:gd name="connsiteY17" fmla="*/ 328650 h 1826699"/>
              <a:gd name="connsiteX18" fmla="*/ 2164647 w 2620954"/>
              <a:gd name="connsiteY18" fmla="*/ 361988 h 1826699"/>
              <a:gd name="connsiteX19" fmla="*/ 2212272 w 2620954"/>
              <a:gd name="connsiteY19" fmla="*/ 395325 h 1826699"/>
              <a:gd name="connsiteX20" fmla="*/ 2262279 w 2620954"/>
              <a:gd name="connsiteY20" fmla="*/ 442950 h 1826699"/>
              <a:gd name="connsiteX21" fmla="*/ 2290854 w 2620954"/>
              <a:gd name="connsiteY21" fmla="*/ 466763 h 1826699"/>
              <a:gd name="connsiteX22" fmla="*/ 2314666 w 2620954"/>
              <a:gd name="connsiteY22" fmla="*/ 488194 h 1826699"/>
              <a:gd name="connsiteX23" fmla="*/ 2350385 w 2620954"/>
              <a:gd name="connsiteY23" fmla="*/ 528675 h 1826699"/>
              <a:gd name="connsiteX24" fmla="*/ 2393247 w 2620954"/>
              <a:gd name="connsiteY24" fmla="*/ 559631 h 1826699"/>
              <a:gd name="connsiteX25" fmla="*/ 2421822 w 2620954"/>
              <a:gd name="connsiteY25" fmla="*/ 597731 h 1826699"/>
              <a:gd name="connsiteX26" fmla="*/ 2462304 w 2620954"/>
              <a:gd name="connsiteY26" fmla="*/ 645356 h 1826699"/>
              <a:gd name="connsiteX27" fmla="*/ 2500404 w 2620954"/>
              <a:gd name="connsiteY27" fmla="*/ 681075 h 1826699"/>
              <a:gd name="connsiteX28" fmla="*/ 2531360 w 2620954"/>
              <a:gd name="connsiteY28" fmla="*/ 721556 h 1826699"/>
              <a:gd name="connsiteX29" fmla="*/ 2557554 w 2620954"/>
              <a:gd name="connsiteY29" fmla="*/ 762038 h 1826699"/>
              <a:gd name="connsiteX30" fmla="*/ 2588510 w 2620954"/>
              <a:gd name="connsiteY30" fmla="*/ 809663 h 1826699"/>
              <a:gd name="connsiteX31" fmla="*/ 2607560 w 2620954"/>
              <a:gd name="connsiteY31" fmla="*/ 857288 h 1826699"/>
              <a:gd name="connsiteX32" fmla="*/ 2619466 w 2620954"/>
              <a:gd name="connsiteY32" fmla="*/ 912056 h 1826699"/>
              <a:gd name="connsiteX33" fmla="*/ 2619466 w 2620954"/>
              <a:gd name="connsiteY33" fmla="*/ 950156 h 1826699"/>
              <a:gd name="connsiteX34" fmla="*/ 2607560 w 2620954"/>
              <a:gd name="connsiteY34" fmla="*/ 985875 h 1826699"/>
              <a:gd name="connsiteX35" fmla="*/ 2581366 w 2620954"/>
              <a:gd name="connsiteY35" fmla="*/ 1028738 h 1826699"/>
              <a:gd name="connsiteX36" fmla="*/ 2555172 w 2620954"/>
              <a:gd name="connsiteY36" fmla="*/ 1071600 h 1826699"/>
              <a:gd name="connsiteX37" fmla="*/ 2524216 w 2620954"/>
              <a:gd name="connsiteY37" fmla="*/ 1114463 h 1826699"/>
              <a:gd name="connsiteX38" fmla="*/ 2488497 w 2620954"/>
              <a:gd name="connsiteY38" fmla="*/ 1154944 h 1826699"/>
              <a:gd name="connsiteX39" fmla="*/ 2459922 w 2620954"/>
              <a:gd name="connsiteY39" fmla="*/ 1193044 h 1826699"/>
              <a:gd name="connsiteX40" fmla="*/ 2421822 w 2620954"/>
              <a:gd name="connsiteY40" fmla="*/ 1231144 h 1826699"/>
              <a:gd name="connsiteX41" fmla="*/ 2386104 w 2620954"/>
              <a:gd name="connsiteY41" fmla="*/ 1269244 h 1826699"/>
              <a:gd name="connsiteX42" fmla="*/ 2345622 w 2620954"/>
              <a:gd name="connsiteY42" fmla="*/ 1304963 h 1826699"/>
              <a:gd name="connsiteX43" fmla="*/ 2307522 w 2620954"/>
              <a:gd name="connsiteY43" fmla="*/ 1343063 h 1826699"/>
              <a:gd name="connsiteX44" fmla="*/ 2269422 w 2620954"/>
              <a:gd name="connsiteY44" fmla="*/ 1371638 h 1826699"/>
              <a:gd name="connsiteX45" fmla="*/ 2224179 w 2620954"/>
              <a:gd name="connsiteY45" fmla="*/ 1407356 h 1826699"/>
              <a:gd name="connsiteX46" fmla="*/ 2188460 w 2620954"/>
              <a:gd name="connsiteY46" fmla="*/ 1443075 h 1826699"/>
              <a:gd name="connsiteX47" fmla="*/ 2138454 w 2620954"/>
              <a:gd name="connsiteY47" fmla="*/ 1478794 h 1826699"/>
              <a:gd name="connsiteX48" fmla="*/ 2102735 w 2620954"/>
              <a:gd name="connsiteY48" fmla="*/ 1512131 h 1826699"/>
              <a:gd name="connsiteX49" fmla="*/ 2057491 w 2620954"/>
              <a:gd name="connsiteY49" fmla="*/ 1535944 h 1826699"/>
              <a:gd name="connsiteX50" fmla="*/ 2028916 w 2620954"/>
              <a:gd name="connsiteY50" fmla="*/ 1566900 h 1826699"/>
              <a:gd name="connsiteX51" fmla="*/ 1971766 w 2620954"/>
              <a:gd name="connsiteY51" fmla="*/ 1595475 h 1826699"/>
              <a:gd name="connsiteX52" fmla="*/ 1924141 w 2620954"/>
              <a:gd name="connsiteY52" fmla="*/ 1624050 h 1826699"/>
              <a:gd name="connsiteX53" fmla="*/ 1881279 w 2620954"/>
              <a:gd name="connsiteY53" fmla="*/ 1652625 h 1826699"/>
              <a:gd name="connsiteX54" fmla="*/ 1831272 w 2620954"/>
              <a:gd name="connsiteY54" fmla="*/ 1676438 h 1826699"/>
              <a:gd name="connsiteX55" fmla="*/ 1793172 w 2620954"/>
              <a:gd name="connsiteY55" fmla="*/ 1697869 h 1826699"/>
              <a:gd name="connsiteX56" fmla="*/ 1743166 w 2620954"/>
              <a:gd name="connsiteY56" fmla="*/ 1721681 h 1826699"/>
              <a:gd name="connsiteX57" fmla="*/ 1695541 w 2620954"/>
              <a:gd name="connsiteY57" fmla="*/ 1743113 h 1826699"/>
              <a:gd name="connsiteX58" fmla="*/ 1645535 w 2620954"/>
              <a:gd name="connsiteY58" fmla="*/ 1757400 h 1826699"/>
              <a:gd name="connsiteX59" fmla="*/ 1600291 w 2620954"/>
              <a:gd name="connsiteY59" fmla="*/ 1781213 h 1826699"/>
              <a:gd name="connsiteX60" fmla="*/ 1550285 w 2620954"/>
              <a:gd name="connsiteY60" fmla="*/ 1793119 h 1826699"/>
              <a:gd name="connsiteX61" fmla="*/ 1497897 w 2620954"/>
              <a:gd name="connsiteY61" fmla="*/ 1809788 h 1826699"/>
              <a:gd name="connsiteX62" fmla="*/ 1440747 w 2620954"/>
              <a:gd name="connsiteY62" fmla="*/ 1816931 h 1826699"/>
              <a:gd name="connsiteX63" fmla="*/ 1397885 w 2620954"/>
              <a:gd name="connsiteY63" fmla="*/ 1826456 h 1826699"/>
              <a:gd name="connsiteX64" fmla="*/ 1335972 w 2620954"/>
              <a:gd name="connsiteY64" fmla="*/ 1824075 h 1826699"/>
              <a:gd name="connsiteX65" fmla="*/ 1276441 w 2620954"/>
              <a:gd name="connsiteY65" fmla="*/ 1826456 h 1826699"/>
              <a:gd name="connsiteX66" fmla="*/ 1219291 w 2620954"/>
              <a:gd name="connsiteY66" fmla="*/ 1824075 h 1826699"/>
              <a:gd name="connsiteX67" fmla="*/ 1169285 w 2620954"/>
              <a:gd name="connsiteY67" fmla="*/ 1816931 h 1826699"/>
              <a:gd name="connsiteX68" fmla="*/ 1119279 w 2620954"/>
              <a:gd name="connsiteY68" fmla="*/ 1802644 h 1826699"/>
              <a:gd name="connsiteX69" fmla="*/ 1066891 w 2620954"/>
              <a:gd name="connsiteY69" fmla="*/ 1793119 h 1826699"/>
              <a:gd name="connsiteX70" fmla="*/ 1012122 w 2620954"/>
              <a:gd name="connsiteY70" fmla="*/ 1771688 h 1826699"/>
              <a:gd name="connsiteX71" fmla="*/ 966879 w 2620954"/>
              <a:gd name="connsiteY71" fmla="*/ 1759781 h 1826699"/>
              <a:gd name="connsiteX72" fmla="*/ 919254 w 2620954"/>
              <a:gd name="connsiteY72" fmla="*/ 1735969 h 1826699"/>
              <a:gd name="connsiteX73" fmla="*/ 871629 w 2620954"/>
              <a:gd name="connsiteY73" fmla="*/ 1716919 h 1826699"/>
              <a:gd name="connsiteX74" fmla="*/ 824004 w 2620954"/>
              <a:gd name="connsiteY74" fmla="*/ 1695488 h 1826699"/>
              <a:gd name="connsiteX75" fmla="*/ 771616 w 2620954"/>
              <a:gd name="connsiteY75" fmla="*/ 1671675 h 1826699"/>
              <a:gd name="connsiteX76" fmla="*/ 731135 w 2620954"/>
              <a:gd name="connsiteY76" fmla="*/ 1643100 h 1826699"/>
              <a:gd name="connsiteX77" fmla="*/ 673985 w 2620954"/>
              <a:gd name="connsiteY77" fmla="*/ 1612144 h 1826699"/>
              <a:gd name="connsiteX78" fmla="*/ 638266 w 2620954"/>
              <a:gd name="connsiteY78" fmla="*/ 1585950 h 1826699"/>
              <a:gd name="connsiteX79" fmla="*/ 597785 w 2620954"/>
              <a:gd name="connsiteY79" fmla="*/ 1559756 h 1826699"/>
              <a:gd name="connsiteX80" fmla="*/ 550160 w 2620954"/>
              <a:gd name="connsiteY80" fmla="*/ 1528800 h 1826699"/>
              <a:gd name="connsiteX81" fmla="*/ 502535 w 2620954"/>
              <a:gd name="connsiteY81" fmla="*/ 1497844 h 1826699"/>
              <a:gd name="connsiteX82" fmla="*/ 426335 w 2620954"/>
              <a:gd name="connsiteY82" fmla="*/ 1433550 h 1826699"/>
              <a:gd name="connsiteX83" fmla="*/ 378710 w 2620954"/>
              <a:gd name="connsiteY83" fmla="*/ 1400213 h 1826699"/>
              <a:gd name="connsiteX84" fmla="*/ 345372 w 2620954"/>
              <a:gd name="connsiteY84" fmla="*/ 1369256 h 1826699"/>
              <a:gd name="connsiteX85" fmla="*/ 309654 w 2620954"/>
              <a:gd name="connsiteY85" fmla="*/ 1333538 h 1826699"/>
              <a:gd name="connsiteX86" fmla="*/ 269172 w 2620954"/>
              <a:gd name="connsiteY86" fmla="*/ 1297819 h 1826699"/>
              <a:gd name="connsiteX87" fmla="*/ 233454 w 2620954"/>
              <a:gd name="connsiteY87" fmla="*/ 1264481 h 1826699"/>
              <a:gd name="connsiteX88" fmla="*/ 197735 w 2620954"/>
              <a:gd name="connsiteY88" fmla="*/ 1226381 h 1826699"/>
              <a:gd name="connsiteX89" fmla="*/ 157254 w 2620954"/>
              <a:gd name="connsiteY89" fmla="*/ 1176375 h 1826699"/>
              <a:gd name="connsiteX90" fmla="*/ 121535 w 2620954"/>
              <a:gd name="connsiteY90" fmla="*/ 1140656 h 1826699"/>
              <a:gd name="connsiteX91" fmla="*/ 95341 w 2620954"/>
              <a:gd name="connsiteY91" fmla="*/ 1102556 h 1826699"/>
              <a:gd name="connsiteX92" fmla="*/ 62004 w 2620954"/>
              <a:gd name="connsiteY92" fmla="*/ 1057313 h 1826699"/>
              <a:gd name="connsiteX93" fmla="*/ 33429 w 2620954"/>
              <a:gd name="connsiteY93" fmla="*/ 1014450 h 1826699"/>
              <a:gd name="connsiteX94" fmla="*/ 16760 w 2620954"/>
              <a:gd name="connsiteY94" fmla="*/ 969206 h 1826699"/>
              <a:gd name="connsiteX95" fmla="*/ 91 w 2620954"/>
              <a:gd name="connsiteY95" fmla="*/ 928725 h 1826699"/>
              <a:gd name="connsiteX96" fmla="*/ 16760 w 2620954"/>
              <a:gd name="connsiteY96" fmla="*/ 857288 h 1826699"/>
              <a:gd name="connsiteX97" fmla="*/ 42954 w 2620954"/>
              <a:gd name="connsiteY97" fmla="*/ 802519 h 1826699"/>
              <a:gd name="connsiteX98" fmla="*/ 69147 w 2620954"/>
              <a:gd name="connsiteY98" fmla="*/ 757275 h 1826699"/>
              <a:gd name="connsiteX99" fmla="*/ 104866 w 2620954"/>
              <a:gd name="connsiteY99" fmla="*/ 712031 h 1826699"/>
              <a:gd name="connsiteX0" fmla="*/ 1281204 w 2620954"/>
              <a:gd name="connsiteY0" fmla="*/ 0 h 1826661"/>
              <a:gd name="connsiteX1" fmla="*/ 1405029 w 2620954"/>
              <a:gd name="connsiteY1" fmla="*/ 4762 h 1826661"/>
              <a:gd name="connsiteX2" fmla="*/ 1457416 w 2620954"/>
              <a:gd name="connsiteY2" fmla="*/ 11906 h 1826661"/>
              <a:gd name="connsiteX3" fmla="*/ 1502660 w 2620954"/>
              <a:gd name="connsiteY3" fmla="*/ 21431 h 1826661"/>
              <a:gd name="connsiteX4" fmla="*/ 1559810 w 2620954"/>
              <a:gd name="connsiteY4" fmla="*/ 35718 h 1826661"/>
              <a:gd name="connsiteX5" fmla="*/ 1609816 w 2620954"/>
              <a:gd name="connsiteY5" fmla="*/ 54768 h 1826661"/>
              <a:gd name="connsiteX6" fmla="*/ 1659822 w 2620954"/>
              <a:gd name="connsiteY6" fmla="*/ 69056 h 1826661"/>
              <a:gd name="connsiteX7" fmla="*/ 1709829 w 2620954"/>
              <a:gd name="connsiteY7" fmla="*/ 92868 h 1826661"/>
              <a:gd name="connsiteX8" fmla="*/ 1747929 w 2620954"/>
              <a:gd name="connsiteY8" fmla="*/ 109537 h 1826661"/>
              <a:gd name="connsiteX9" fmla="*/ 1800316 w 2620954"/>
              <a:gd name="connsiteY9" fmla="*/ 128587 h 1826661"/>
              <a:gd name="connsiteX10" fmla="*/ 1847941 w 2620954"/>
              <a:gd name="connsiteY10" fmla="*/ 161925 h 1826661"/>
              <a:gd name="connsiteX11" fmla="*/ 1895566 w 2620954"/>
              <a:gd name="connsiteY11" fmla="*/ 185737 h 1826661"/>
              <a:gd name="connsiteX12" fmla="*/ 1938429 w 2620954"/>
              <a:gd name="connsiteY12" fmla="*/ 209550 h 1826661"/>
              <a:gd name="connsiteX13" fmla="*/ 1988435 w 2620954"/>
              <a:gd name="connsiteY13" fmla="*/ 240506 h 1826661"/>
              <a:gd name="connsiteX14" fmla="*/ 2031297 w 2620954"/>
              <a:gd name="connsiteY14" fmla="*/ 266700 h 1826661"/>
              <a:gd name="connsiteX15" fmla="*/ 2078922 w 2620954"/>
              <a:gd name="connsiteY15" fmla="*/ 302418 h 1826661"/>
              <a:gd name="connsiteX16" fmla="*/ 2117022 w 2620954"/>
              <a:gd name="connsiteY16" fmla="*/ 328612 h 1826661"/>
              <a:gd name="connsiteX17" fmla="*/ 2164647 w 2620954"/>
              <a:gd name="connsiteY17" fmla="*/ 361950 h 1826661"/>
              <a:gd name="connsiteX18" fmla="*/ 2212272 w 2620954"/>
              <a:gd name="connsiteY18" fmla="*/ 395287 h 1826661"/>
              <a:gd name="connsiteX19" fmla="*/ 2262279 w 2620954"/>
              <a:gd name="connsiteY19" fmla="*/ 442912 h 1826661"/>
              <a:gd name="connsiteX20" fmla="*/ 2290854 w 2620954"/>
              <a:gd name="connsiteY20" fmla="*/ 466725 h 1826661"/>
              <a:gd name="connsiteX21" fmla="*/ 2314666 w 2620954"/>
              <a:gd name="connsiteY21" fmla="*/ 488156 h 1826661"/>
              <a:gd name="connsiteX22" fmla="*/ 2350385 w 2620954"/>
              <a:gd name="connsiteY22" fmla="*/ 528637 h 1826661"/>
              <a:gd name="connsiteX23" fmla="*/ 2393247 w 2620954"/>
              <a:gd name="connsiteY23" fmla="*/ 559593 h 1826661"/>
              <a:gd name="connsiteX24" fmla="*/ 2421822 w 2620954"/>
              <a:gd name="connsiteY24" fmla="*/ 597693 h 1826661"/>
              <a:gd name="connsiteX25" fmla="*/ 2462304 w 2620954"/>
              <a:gd name="connsiteY25" fmla="*/ 645318 h 1826661"/>
              <a:gd name="connsiteX26" fmla="*/ 2500404 w 2620954"/>
              <a:gd name="connsiteY26" fmla="*/ 681037 h 1826661"/>
              <a:gd name="connsiteX27" fmla="*/ 2531360 w 2620954"/>
              <a:gd name="connsiteY27" fmla="*/ 721518 h 1826661"/>
              <a:gd name="connsiteX28" fmla="*/ 2557554 w 2620954"/>
              <a:gd name="connsiteY28" fmla="*/ 762000 h 1826661"/>
              <a:gd name="connsiteX29" fmla="*/ 2588510 w 2620954"/>
              <a:gd name="connsiteY29" fmla="*/ 809625 h 1826661"/>
              <a:gd name="connsiteX30" fmla="*/ 2607560 w 2620954"/>
              <a:gd name="connsiteY30" fmla="*/ 857250 h 1826661"/>
              <a:gd name="connsiteX31" fmla="*/ 2619466 w 2620954"/>
              <a:gd name="connsiteY31" fmla="*/ 912018 h 1826661"/>
              <a:gd name="connsiteX32" fmla="*/ 2619466 w 2620954"/>
              <a:gd name="connsiteY32" fmla="*/ 950118 h 1826661"/>
              <a:gd name="connsiteX33" fmla="*/ 2607560 w 2620954"/>
              <a:gd name="connsiteY33" fmla="*/ 985837 h 1826661"/>
              <a:gd name="connsiteX34" fmla="*/ 2581366 w 2620954"/>
              <a:gd name="connsiteY34" fmla="*/ 1028700 h 1826661"/>
              <a:gd name="connsiteX35" fmla="*/ 2555172 w 2620954"/>
              <a:gd name="connsiteY35" fmla="*/ 1071562 h 1826661"/>
              <a:gd name="connsiteX36" fmla="*/ 2524216 w 2620954"/>
              <a:gd name="connsiteY36" fmla="*/ 1114425 h 1826661"/>
              <a:gd name="connsiteX37" fmla="*/ 2488497 w 2620954"/>
              <a:gd name="connsiteY37" fmla="*/ 1154906 h 1826661"/>
              <a:gd name="connsiteX38" fmla="*/ 2459922 w 2620954"/>
              <a:gd name="connsiteY38" fmla="*/ 1193006 h 1826661"/>
              <a:gd name="connsiteX39" fmla="*/ 2421822 w 2620954"/>
              <a:gd name="connsiteY39" fmla="*/ 1231106 h 1826661"/>
              <a:gd name="connsiteX40" fmla="*/ 2386104 w 2620954"/>
              <a:gd name="connsiteY40" fmla="*/ 1269206 h 1826661"/>
              <a:gd name="connsiteX41" fmla="*/ 2345622 w 2620954"/>
              <a:gd name="connsiteY41" fmla="*/ 1304925 h 1826661"/>
              <a:gd name="connsiteX42" fmla="*/ 2307522 w 2620954"/>
              <a:gd name="connsiteY42" fmla="*/ 1343025 h 1826661"/>
              <a:gd name="connsiteX43" fmla="*/ 2269422 w 2620954"/>
              <a:gd name="connsiteY43" fmla="*/ 1371600 h 1826661"/>
              <a:gd name="connsiteX44" fmla="*/ 2224179 w 2620954"/>
              <a:gd name="connsiteY44" fmla="*/ 1407318 h 1826661"/>
              <a:gd name="connsiteX45" fmla="*/ 2188460 w 2620954"/>
              <a:gd name="connsiteY45" fmla="*/ 1443037 h 1826661"/>
              <a:gd name="connsiteX46" fmla="*/ 2138454 w 2620954"/>
              <a:gd name="connsiteY46" fmla="*/ 1478756 h 1826661"/>
              <a:gd name="connsiteX47" fmla="*/ 2102735 w 2620954"/>
              <a:gd name="connsiteY47" fmla="*/ 1512093 h 1826661"/>
              <a:gd name="connsiteX48" fmla="*/ 2057491 w 2620954"/>
              <a:gd name="connsiteY48" fmla="*/ 1535906 h 1826661"/>
              <a:gd name="connsiteX49" fmla="*/ 2028916 w 2620954"/>
              <a:gd name="connsiteY49" fmla="*/ 1566862 h 1826661"/>
              <a:gd name="connsiteX50" fmla="*/ 1971766 w 2620954"/>
              <a:gd name="connsiteY50" fmla="*/ 1595437 h 1826661"/>
              <a:gd name="connsiteX51" fmla="*/ 1924141 w 2620954"/>
              <a:gd name="connsiteY51" fmla="*/ 1624012 h 1826661"/>
              <a:gd name="connsiteX52" fmla="*/ 1881279 w 2620954"/>
              <a:gd name="connsiteY52" fmla="*/ 1652587 h 1826661"/>
              <a:gd name="connsiteX53" fmla="*/ 1831272 w 2620954"/>
              <a:gd name="connsiteY53" fmla="*/ 1676400 h 1826661"/>
              <a:gd name="connsiteX54" fmla="*/ 1793172 w 2620954"/>
              <a:gd name="connsiteY54" fmla="*/ 1697831 h 1826661"/>
              <a:gd name="connsiteX55" fmla="*/ 1743166 w 2620954"/>
              <a:gd name="connsiteY55" fmla="*/ 1721643 h 1826661"/>
              <a:gd name="connsiteX56" fmla="*/ 1695541 w 2620954"/>
              <a:gd name="connsiteY56" fmla="*/ 1743075 h 1826661"/>
              <a:gd name="connsiteX57" fmla="*/ 1645535 w 2620954"/>
              <a:gd name="connsiteY57" fmla="*/ 1757362 h 1826661"/>
              <a:gd name="connsiteX58" fmla="*/ 1600291 w 2620954"/>
              <a:gd name="connsiteY58" fmla="*/ 1781175 h 1826661"/>
              <a:gd name="connsiteX59" fmla="*/ 1550285 w 2620954"/>
              <a:gd name="connsiteY59" fmla="*/ 1793081 h 1826661"/>
              <a:gd name="connsiteX60" fmla="*/ 1497897 w 2620954"/>
              <a:gd name="connsiteY60" fmla="*/ 1809750 h 1826661"/>
              <a:gd name="connsiteX61" fmla="*/ 1440747 w 2620954"/>
              <a:gd name="connsiteY61" fmla="*/ 1816893 h 1826661"/>
              <a:gd name="connsiteX62" fmla="*/ 1397885 w 2620954"/>
              <a:gd name="connsiteY62" fmla="*/ 1826418 h 1826661"/>
              <a:gd name="connsiteX63" fmla="*/ 1335972 w 2620954"/>
              <a:gd name="connsiteY63" fmla="*/ 1824037 h 1826661"/>
              <a:gd name="connsiteX64" fmla="*/ 1276441 w 2620954"/>
              <a:gd name="connsiteY64" fmla="*/ 1826418 h 1826661"/>
              <a:gd name="connsiteX65" fmla="*/ 1219291 w 2620954"/>
              <a:gd name="connsiteY65" fmla="*/ 1824037 h 1826661"/>
              <a:gd name="connsiteX66" fmla="*/ 1169285 w 2620954"/>
              <a:gd name="connsiteY66" fmla="*/ 1816893 h 1826661"/>
              <a:gd name="connsiteX67" fmla="*/ 1119279 w 2620954"/>
              <a:gd name="connsiteY67" fmla="*/ 1802606 h 1826661"/>
              <a:gd name="connsiteX68" fmla="*/ 1066891 w 2620954"/>
              <a:gd name="connsiteY68" fmla="*/ 1793081 h 1826661"/>
              <a:gd name="connsiteX69" fmla="*/ 1012122 w 2620954"/>
              <a:gd name="connsiteY69" fmla="*/ 1771650 h 1826661"/>
              <a:gd name="connsiteX70" fmla="*/ 966879 w 2620954"/>
              <a:gd name="connsiteY70" fmla="*/ 1759743 h 1826661"/>
              <a:gd name="connsiteX71" fmla="*/ 919254 w 2620954"/>
              <a:gd name="connsiteY71" fmla="*/ 1735931 h 1826661"/>
              <a:gd name="connsiteX72" fmla="*/ 871629 w 2620954"/>
              <a:gd name="connsiteY72" fmla="*/ 1716881 h 1826661"/>
              <a:gd name="connsiteX73" fmla="*/ 824004 w 2620954"/>
              <a:gd name="connsiteY73" fmla="*/ 1695450 h 1826661"/>
              <a:gd name="connsiteX74" fmla="*/ 771616 w 2620954"/>
              <a:gd name="connsiteY74" fmla="*/ 1671637 h 1826661"/>
              <a:gd name="connsiteX75" fmla="*/ 731135 w 2620954"/>
              <a:gd name="connsiteY75" fmla="*/ 1643062 h 1826661"/>
              <a:gd name="connsiteX76" fmla="*/ 673985 w 2620954"/>
              <a:gd name="connsiteY76" fmla="*/ 1612106 h 1826661"/>
              <a:gd name="connsiteX77" fmla="*/ 638266 w 2620954"/>
              <a:gd name="connsiteY77" fmla="*/ 1585912 h 1826661"/>
              <a:gd name="connsiteX78" fmla="*/ 597785 w 2620954"/>
              <a:gd name="connsiteY78" fmla="*/ 1559718 h 1826661"/>
              <a:gd name="connsiteX79" fmla="*/ 550160 w 2620954"/>
              <a:gd name="connsiteY79" fmla="*/ 1528762 h 1826661"/>
              <a:gd name="connsiteX80" fmla="*/ 502535 w 2620954"/>
              <a:gd name="connsiteY80" fmla="*/ 1497806 h 1826661"/>
              <a:gd name="connsiteX81" fmla="*/ 426335 w 2620954"/>
              <a:gd name="connsiteY81" fmla="*/ 1433512 h 1826661"/>
              <a:gd name="connsiteX82" fmla="*/ 378710 w 2620954"/>
              <a:gd name="connsiteY82" fmla="*/ 1400175 h 1826661"/>
              <a:gd name="connsiteX83" fmla="*/ 345372 w 2620954"/>
              <a:gd name="connsiteY83" fmla="*/ 1369218 h 1826661"/>
              <a:gd name="connsiteX84" fmla="*/ 309654 w 2620954"/>
              <a:gd name="connsiteY84" fmla="*/ 1333500 h 1826661"/>
              <a:gd name="connsiteX85" fmla="*/ 269172 w 2620954"/>
              <a:gd name="connsiteY85" fmla="*/ 1297781 h 1826661"/>
              <a:gd name="connsiteX86" fmla="*/ 233454 w 2620954"/>
              <a:gd name="connsiteY86" fmla="*/ 1264443 h 1826661"/>
              <a:gd name="connsiteX87" fmla="*/ 197735 w 2620954"/>
              <a:gd name="connsiteY87" fmla="*/ 1226343 h 1826661"/>
              <a:gd name="connsiteX88" fmla="*/ 157254 w 2620954"/>
              <a:gd name="connsiteY88" fmla="*/ 1176337 h 1826661"/>
              <a:gd name="connsiteX89" fmla="*/ 121535 w 2620954"/>
              <a:gd name="connsiteY89" fmla="*/ 1140618 h 1826661"/>
              <a:gd name="connsiteX90" fmla="*/ 95341 w 2620954"/>
              <a:gd name="connsiteY90" fmla="*/ 1102518 h 1826661"/>
              <a:gd name="connsiteX91" fmla="*/ 62004 w 2620954"/>
              <a:gd name="connsiteY91" fmla="*/ 1057275 h 1826661"/>
              <a:gd name="connsiteX92" fmla="*/ 33429 w 2620954"/>
              <a:gd name="connsiteY92" fmla="*/ 1014412 h 1826661"/>
              <a:gd name="connsiteX93" fmla="*/ 16760 w 2620954"/>
              <a:gd name="connsiteY93" fmla="*/ 969168 h 1826661"/>
              <a:gd name="connsiteX94" fmla="*/ 91 w 2620954"/>
              <a:gd name="connsiteY94" fmla="*/ 928687 h 1826661"/>
              <a:gd name="connsiteX95" fmla="*/ 16760 w 2620954"/>
              <a:gd name="connsiteY95" fmla="*/ 857250 h 1826661"/>
              <a:gd name="connsiteX96" fmla="*/ 42954 w 2620954"/>
              <a:gd name="connsiteY96" fmla="*/ 802481 h 1826661"/>
              <a:gd name="connsiteX97" fmla="*/ 69147 w 2620954"/>
              <a:gd name="connsiteY97" fmla="*/ 757237 h 1826661"/>
              <a:gd name="connsiteX98" fmla="*/ 104866 w 2620954"/>
              <a:gd name="connsiteY98" fmla="*/ 711993 h 1826661"/>
              <a:gd name="connsiteX0" fmla="*/ 1281204 w 2620954"/>
              <a:gd name="connsiteY0" fmla="*/ 0 h 1826661"/>
              <a:gd name="connsiteX1" fmla="*/ 1405029 w 2620954"/>
              <a:gd name="connsiteY1" fmla="*/ 4762 h 1826661"/>
              <a:gd name="connsiteX2" fmla="*/ 1502660 w 2620954"/>
              <a:gd name="connsiteY2" fmla="*/ 21431 h 1826661"/>
              <a:gd name="connsiteX3" fmla="*/ 1559810 w 2620954"/>
              <a:gd name="connsiteY3" fmla="*/ 35718 h 1826661"/>
              <a:gd name="connsiteX4" fmla="*/ 1609816 w 2620954"/>
              <a:gd name="connsiteY4" fmla="*/ 54768 h 1826661"/>
              <a:gd name="connsiteX5" fmla="*/ 1659822 w 2620954"/>
              <a:gd name="connsiteY5" fmla="*/ 69056 h 1826661"/>
              <a:gd name="connsiteX6" fmla="*/ 1709829 w 2620954"/>
              <a:gd name="connsiteY6" fmla="*/ 92868 h 1826661"/>
              <a:gd name="connsiteX7" fmla="*/ 1747929 w 2620954"/>
              <a:gd name="connsiteY7" fmla="*/ 109537 h 1826661"/>
              <a:gd name="connsiteX8" fmla="*/ 1800316 w 2620954"/>
              <a:gd name="connsiteY8" fmla="*/ 128587 h 1826661"/>
              <a:gd name="connsiteX9" fmla="*/ 1847941 w 2620954"/>
              <a:gd name="connsiteY9" fmla="*/ 161925 h 1826661"/>
              <a:gd name="connsiteX10" fmla="*/ 1895566 w 2620954"/>
              <a:gd name="connsiteY10" fmla="*/ 185737 h 1826661"/>
              <a:gd name="connsiteX11" fmla="*/ 1938429 w 2620954"/>
              <a:gd name="connsiteY11" fmla="*/ 209550 h 1826661"/>
              <a:gd name="connsiteX12" fmla="*/ 1988435 w 2620954"/>
              <a:gd name="connsiteY12" fmla="*/ 240506 h 1826661"/>
              <a:gd name="connsiteX13" fmla="*/ 2031297 w 2620954"/>
              <a:gd name="connsiteY13" fmla="*/ 266700 h 1826661"/>
              <a:gd name="connsiteX14" fmla="*/ 2078922 w 2620954"/>
              <a:gd name="connsiteY14" fmla="*/ 302418 h 1826661"/>
              <a:gd name="connsiteX15" fmla="*/ 2117022 w 2620954"/>
              <a:gd name="connsiteY15" fmla="*/ 328612 h 1826661"/>
              <a:gd name="connsiteX16" fmla="*/ 2164647 w 2620954"/>
              <a:gd name="connsiteY16" fmla="*/ 361950 h 1826661"/>
              <a:gd name="connsiteX17" fmla="*/ 2212272 w 2620954"/>
              <a:gd name="connsiteY17" fmla="*/ 395287 h 1826661"/>
              <a:gd name="connsiteX18" fmla="*/ 2262279 w 2620954"/>
              <a:gd name="connsiteY18" fmla="*/ 442912 h 1826661"/>
              <a:gd name="connsiteX19" fmla="*/ 2290854 w 2620954"/>
              <a:gd name="connsiteY19" fmla="*/ 466725 h 1826661"/>
              <a:gd name="connsiteX20" fmla="*/ 2314666 w 2620954"/>
              <a:gd name="connsiteY20" fmla="*/ 488156 h 1826661"/>
              <a:gd name="connsiteX21" fmla="*/ 2350385 w 2620954"/>
              <a:gd name="connsiteY21" fmla="*/ 528637 h 1826661"/>
              <a:gd name="connsiteX22" fmla="*/ 2393247 w 2620954"/>
              <a:gd name="connsiteY22" fmla="*/ 559593 h 1826661"/>
              <a:gd name="connsiteX23" fmla="*/ 2421822 w 2620954"/>
              <a:gd name="connsiteY23" fmla="*/ 597693 h 1826661"/>
              <a:gd name="connsiteX24" fmla="*/ 2462304 w 2620954"/>
              <a:gd name="connsiteY24" fmla="*/ 645318 h 1826661"/>
              <a:gd name="connsiteX25" fmla="*/ 2500404 w 2620954"/>
              <a:gd name="connsiteY25" fmla="*/ 681037 h 1826661"/>
              <a:gd name="connsiteX26" fmla="*/ 2531360 w 2620954"/>
              <a:gd name="connsiteY26" fmla="*/ 721518 h 1826661"/>
              <a:gd name="connsiteX27" fmla="*/ 2557554 w 2620954"/>
              <a:gd name="connsiteY27" fmla="*/ 762000 h 1826661"/>
              <a:gd name="connsiteX28" fmla="*/ 2588510 w 2620954"/>
              <a:gd name="connsiteY28" fmla="*/ 809625 h 1826661"/>
              <a:gd name="connsiteX29" fmla="*/ 2607560 w 2620954"/>
              <a:gd name="connsiteY29" fmla="*/ 857250 h 1826661"/>
              <a:gd name="connsiteX30" fmla="*/ 2619466 w 2620954"/>
              <a:gd name="connsiteY30" fmla="*/ 912018 h 1826661"/>
              <a:gd name="connsiteX31" fmla="*/ 2619466 w 2620954"/>
              <a:gd name="connsiteY31" fmla="*/ 950118 h 1826661"/>
              <a:gd name="connsiteX32" fmla="*/ 2607560 w 2620954"/>
              <a:gd name="connsiteY32" fmla="*/ 985837 h 1826661"/>
              <a:gd name="connsiteX33" fmla="*/ 2581366 w 2620954"/>
              <a:gd name="connsiteY33" fmla="*/ 1028700 h 1826661"/>
              <a:gd name="connsiteX34" fmla="*/ 2555172 w 2620954"/>
              <a:gd name="connsiteY34" fmla="*/ 1071562 h 1826661"/>
              <a:gd name="connsiteX35" fmla="*/ 2524216 w 2620954"/>
              <a:gd name="connsiteY35" fmla="*/ 1114425 h 1826661"/>
              <a:gd name="connsiteX36" fmla="*/ 2488497 w 2620954"/>
              <a:gd name="connsiteY36" fmla="*/ 1154906 h 1826661"/>
              <a:gd name="connsiteX37" fmla="*/ 2459922 w 2620954"/>
              <a:gd name="connsiteY37" fmla="*/ 1193006 h 1826661"/>
              <a:gd name="connsiteX38" fmla="*/ 2421822 w 2620954"/>
              <a:gd name="connsiteY38" fmla="*/ 1231106 h 1826661"/>
              <a:gd name="connsiteX39" fmla="*/ 2386104 w 2620954"/>
              <a:gd name="connsiteY39" fmla="*/ 1269206 h 1826661"/>
              <a:gd name="connsiteX40" fmla="*/ 2345622 w 2620954"/>
              <a:gd name="connsiteY40" fmla="*/ 1304925 h 1826661"/>
              <a:gd name="connsiteX41" fmla="*/ 2307522 w 2620954"/>
              <a:gd name="connsiteY41" fmla="*/ 1343025 h 1826661"/>
              <a:gd name="connsiteX42" fmla="*/ 2269422 w 2620954"/>
              <a:gd name="connsiteY42" fmla="*/ 1371600 h 1826661"/>
              <a:gd name="connsiteX43" fmla="*/ 2224179 w 2620954"/>
              <a:gd name="connsiteY43" fmla="*/ 1407318 h 1826661"/>
              <a:gd name="connsiteX44" fmla="*/ 2188460 w 2620954"/>
              <a:gd name="connsiteY44" fmla="*/ 1443037 h 1826661"/>
              <a:gd name="connsiteX45" fmla="*/ 2138454 w 2620954"/>
              <a:gd name="connsiteY45" fmla="*/ 1478756 h 1826661"/>
              <a:gd name="connsiteX46" fmla="*/ 2102735 w 2620954"/>
              <a:gd name="connsiteY46" fmla="*/ 1512093 h 1826661"/>
              <a:gd name="connsiteX47" fmla="*/ 2057491 w 2620954"/>
              <a:gd name="connsiteY47" fmla="*/ 1535906 h 1826661"/>
              <a:gd name="connsiteX48" fmla="*/ 2028916 w 2620954"/>
              <a:gd name="connsiteY48" fmla="*/ 1566862 h 1826661"/>
              <a:gd name="connsiteX49" fmla="*/ 1971766 w 2620954"/>
              <a:gd name="connsiteY49" fmla="*/ 1595437 h 1826661"/>
              <a:gd name="connsiteX50" fmla="*/ 1924141 w 2620954"/>
              <a:gd name="connsiteY50" fmla="*/ 1624012 h 1826661"/>
              <a:gd name="connsiteX51" fmla="*/ 1881279 w 2620954"/>
              <a:gd name="connsiteY51" fmla="*/ 1652587 h 1826661"/>
              <a:gd name="connsiteX52" fmla="*/ 1831272 w 2620954"/>
              <a:gd name="connsiteY52" fmla="*/ 1676400 h 1826661"/>
              <a:gd name="connsiteX53" fmla="*/ 1793172 w 2620954"/>
              <a:gd name="connsiteY53" fmla="*/ 1697831 h 1826661"/>
              <a:gd name="connsiteX54" fmla="*/ 1743166 w 2620954"/>
              <a:gd name="connsiteY54" fmla="*/ 1721643 h 1826661"/>
              <a:gd name="connsiteX55" fmla="*/ 1695541 w 2620954"/>
              <a:gd name="connsiteY55" fmla="*/ 1743075 h 1826661"/>
              <a:gd name="connsiteX56" fmla="*/ 1645535 w 2620954"/>
              <a:gd name="connsiteY56" fmla="*/ 1757362 h 1826661"/>
              <a:gd name="connsiteX57" fmla="*/ 1600291 w 2620954"/>
              <a:gd name="connsiteY57" fmla="*/ 1781175 h 1826661"/>
              <a:gd name="connsiteX58" fmla="*/ 1550285 w 2620954"/>
              <a:gd name="connsiteY58" fmla="*/ 1793081 h 1826661"/>
              <a:gd name="connsiteX59" fmla="*/ 1497897 w 2620954"/>
              <a:gd name="connsiteY59" fmla="*/ 1809750 h 1826661"/>
              <a:gd name="connsiteX60" fmla="*/ 1440747 w 2620954"/>
              <a:gd name="connsiteY60" fmla="*/ 1816893 h 1826661"/>
              <a:gd name="connsiteX61" fmla="*/ 1397885 w 2620954"/>
              <a:gd name="connsiteY61" fmla="*/ 1826418 h 1826661"/>
              <a:gd name="connsiteX62" fmla="*/ 1335972 w 2620954"/>
              <a:gd name="connsiteY62" fmla="*/ 1824037 h 1826661"/>
              <a:gd name="connsiteX63" fmla="*/ 1276441 w 2620954"/>
              <a:gd name="connsiteY63" fmla="*/ 1826418 h 1826661"/>
              <a:gd name="connsiteX64" fmla="*/ 1219291 w 2620954"/>
              <a:gd name="connsiteY64" fmla="*/ 1824037 h 1826661"/>
              <a:gd name="connsiteX65" fmla="*/ 1169285 w 2620954"/>
              <a:gd name="connsiteY65" fmla="*/ 1816893 h 1826661"/>
              <a:gd name="connsiteX66" fmla="*/ 1119279 w 2620954"/>
              <a:gd name="connsiteY66" fmla="*/ 1802606 h 1826661"/>
              <a:gd name="connsiteX67" fmla="*/ 1066891 w 2620954"/>
              <a:gd name="connsiteY67" fmla="*/ 1793081 h 1826661"/>
              <a:gd name="connsiteX68" fmla="*/ 1012122 w 2620954"/>
              <a:gd name="connsiteY68" fmla="*/ 1771650 h 1826661"/>
              <a:gd name="connsiteX69" fmla="*/ 966879 w 2620954"/>
              <a:gd name="connsiteY69" fmla="*/ 1759743 h 1826661"/>
              <a:gd name="connsiteX70" fmla="*/ 919254 w 2620954"/>
              <a:gd name="connsiteY70" fmla="*/ 1735931 h 1826661"/>
              <a:gd name="connsiteX71" fmla="*/ 871629 w 2620954"/>
              <a:gd name="connsiteY71" fmla="*/ 1716881 h 1826661"/>
              <a:gd name="connsiteX72" fmla="*/ 824004 w 2620954"/>
              <a:gd name="connsiteY72" fmla="*/ 1695450 h 1826661"/>
              <a:gd name="connsiteX73" fmla="*/ 771616 w 2620954"/>
              <a:gd name="connsiteY73" fmla="*/ 1671637 h 1826661"/>
              <a:gd name="connsiteX74" fmla="*/ 731135 w 2620954"/>
              <a:gd name="connsiteY74" fmla="*/ 1643062 h 1826661"/>
              <a:gd name="connsiteX75" fmla="*/ 673985 w 2620954"/>
              <a:gd name="connsiteY75" fmla="*/ 1612106 h 1826661"/>
              <a:gd name="connsiteX76" fmla="*/ 638266 w 2620954"/>
              <a:gd name="connsiteY76" fmla="*/ 1585912 h 1826661"/>
              <a:gd name="connsiteX77" fmla="*/ 597785 w 2620954"/>
              <a:gd name="connsiteY77" fmla="*/ 1559718 h 1826661"/>
              <a:gd name="connsiteX78" fmla="*/ 550160 w 2620954"/>
              <a:gd name="connsiteY78" fmla="*/ 1528762 h 1826661"/>
              <a:gd name="connsiteX79" fmla="*/ 502535 w 2620954"/>
              <a:gd name="connsiteY79" fmla="*/ 1497806 h 1826661"/>
              <a:gd name="connsiteX80" fmla="*/ 426335 w 2620954"/>
              <a:gd name="connsiteY80" fmla="*/ 1433512 h 1826661"/>
              <a:gd name="connsiteX81" fmla="*/ 378710 w 2620954"/>
              <a:gd name="connsiteY81" fmla="*/ 1400175 h 1826661"/>
              <a:gd name="connsiteX82" fmla="*/ 345372 w 2620954"/>
              <a:gd name="connsiteY82" fmla="*/ 1369218 h 1826661"/>
              <a:gd name="connsiteX83" fmla="*/ 309654 w 2620954"/>
              <a:gd name="connsiteY83" fmla="*/ 1333500 h 1826661"/>
              <a:gd name="connsiteX84" fmla="*/ 269172 w 2620954"/>
              <a:gd name="connsiteY84" fmla="*/ 1297781 h 1826661"/>
              <a:gd name="connsiteX85" fmla="*/ 233454 w 2620954"/>
              <a:gd name="connsiteY85" fmla="*/ 1264443 h 1826661"/>
              <a:gd name="connsiteX86" fmla="*/ 197735 w 2620954"/>
              <a:gd name="connsiteY86" fmla="*/ 1226343 h 1826661"/>
              <a:gd name="connsiteX87" fmla="*/ 157254 w 2620954"/>
              <a:gd name="connsiteY87" fmla="*/ 1176337 h 1826661"/>
              <a:gd name="connsiteX88" fmla="*/ 121535 w 2620954"/>
              <a:gd name="connsiteY88" fmla="*/ 1140618 h 1826661"/>
              <a:gd name="connsiteX89" fmla="*/ 95341 w 2620954"/>
              <a:gd name="connsiteY89" fmla="*/ 1102518 h 1826661"/>
              <a:gd name="connsiteX90" fmla="*/ 62004 w 2620954"/>
              <a:gd name="connsiteY90" fmla="*/ 1057275 h 1826661"/>
              <a:gd name="connsiteX91" fmla="*/ 33429 w 2620954"/>
              <a:gd name="connsiteY91" fmla="*/ 1014412 h 1826661"/>
              <a:gd name="connsiteX92" fmla="*/ 16760 w 2620954"/>
              <a:gd name="connsiteY92" fmla="*/ 969168 h 1826661"/>
              <a:gd name="connsiteX93" fmla="*/ 91 w 2620954"/>
              <a:gd name="connsiteY93" fmla="*/ 928687 h 1826661"/>
              <a:gd name="connsiteX94" fmla="*/ 16760 w 2620954"/>
              <a:gd name="connsiteY94" fmla="*/ 857250 h 1826661"/>
              <a:gd name="connsiteX95" fmla="*/ 42954 w 2620954"/>
              <a:gd name="connsiteY95" fmla="*/ 802481 h 1826661"/>
              <a:gd name="connsiteX96" fmla="*/ 69147 w 2620954"/>
              <a:gd name="connsiteY96" fmla="*/ 757237 h 1826661"/>
              <a:gd name="connsiteX97" fmla="*/ 104866 w 2620954"/>
              <a:gd name="connsiteY97" fmla="*/ 711993 h 1826661"/>
              <a:gd name="connsiteX0" fmla="*/ 1281204 w 2620954"/>
              <a:gd name="connsiteY0" fmla="*/ 0 h 1826661"/>
              <a:gd name="connsiteX1" fmla="*/ 1405029 w 2620954"/>
              <a:gd name="connsiteY1" fmla="*/ 4762 h 1826661"/>
              <a:gd name="connsiteX2" fmla="*/ 1502660 w 2620954"/>
              <a:gd name="connsiteY2" fmla="*/ 21431 h 1826661"/>
              <a:gd name="connsiteX3" fmla="*/ 1609816 w 2620954"/>
              <a:gd name="connsiteY3" fmla="*/ 54768 h 1826661"/>
              <a:gd name="connsiteX4" fmla="*/ 1659822 w 2620954"/>
              <a:gd name="connsiteY4" fmla="*/ 69056 h 1826661"/>
              <a:gd name="connsiteX5" fmla="*/ 1709829 w 2620954"/>
              <a:gd name="connsiteY5" fmla="*/ 92868 h 1826661"/>
              <a:gd name="connsiteX6" fmla="*/ 1747929 w 2620954"/>
              <a:gd name="connsiteY6" fmla="*/ 109537 h 1826661"/>
              <a:gd name="connsiteX7" fmla="*/ 1800316 w 2620954"/>
              <a:gd name="connsiteY7" fmla="*/ 128587 h 1826661"/>
              <a:gd name="connsiteX8" fmla="*/ 1847941 w 2620954"/>
              <a:gd name="connsiteY8" fmla="*/ 161925 h 1826661"/>
              <a:gd name="connsiteX9" fmla="*/ 1895566 w 2620954"/>
              <a:gd name="connsiteY9" fmla="*/ 185737 h 1826661"/>
              <a:gd name="connsiteX10" fmla="*/ 1938429 w 2620954"/>
              <a:gd name="connsiteY10" fmla="*/ 209550 h 1826661"/>
              <a:gd name="connsiteX11" fmla="*/ 1988435 w 2620954"/>
              <a:gd name="connsiteY11" fmla="*/ 240506 h 1826661"/>
              <a:gd name="connsiteX12" fmla="*/ 2031297 w 2620954"/>
              <a:gd name="connsiteY12" fmla="*/ 266700 h 1826661"/>
              <a:gd name="connsiteX13" fmla="*/ 2078922 w 2620954"/>
              <a:gd name="connsiteY13" fmla="*/ 302418 h 1826661"/>
              <a:gd name="connsiteX14" fmla="*/ 2117022 w 2620954"/>
              <a:gd name="connsiteY14" fmla="*/ 328612 h 1826661"/>
              <a:gd name="connsiteX15" fmla="*/ 2164647 w 2620954"/>
              <a:gd name="connsiteY15" fmla="*/ 361950 h 1826661"/>
              <a:gd name="connsiteX16" fmla="*/ 2212272 w 2620954"/>
              <a:gd name="connsiteY16" fmla="*/ 395287 h 1826661"/>
              <a:gd name="connsiteX17" fmla="*/ 2262279 w 2620954"/>
              <a:gd name="connsiteY17" fmla="*/ 442912 h 1826661"/>
              <a:gd name="connsiteX18" fmla="*/ 2290854 w 2620954"/>
              <a:gd name="connsiteY18" fmla="*/ 466725 h 1826661"/>
              <a:gd name="connsiteX19" fmla="*/ 2314666 w 2620954"/>
              <a:gd name="connsiteY19" fmla="*/ 488156 h 1826661"/>
              <a:gd name="connsiteX20" fmla="*/ 2350385 w 2620954"/>
              <a:gd name="connsiteY20" fmla="*/ 528637 h 1826661"/>
              <a:gd name="connsiteX21" fmla="*/ 2393247 w 2620954"/>
              <a:gd name="connsiteY21" fmla="*/ 559593 h 1826661"/>
              <a:gd name="connsiteX22" fmla="*/ 2421822 w 2620954"/>
              <a:gd name="connsiteY22" fmla="*/ 597693 h 1826661"/>
              <a:gd name="connsiteX23" fmla="*/ 2462304 w 2620954"/>
              <a:gd name="connsiteY23" fmla="*/ 645318 h 1826661"/>
              <a:gd name="connsiteX24" fmla="*/ 2500404 w 2620954"/>
              <a:gd name="connsiteY24" fmla="*/ 681037 h 1826661"/>
              <a:gd name="connsiteX25" fmla="*/ 2531360 w 2620954"/>
              <a:gd name="connsiteY25" fmla="*/ 721518 h 1826661"/>
              <a:gd name="connsiteX26" fmla="*/ 2557554 w 2620954"/>
              <a:gd name="connsiteY26" fmla="*/ 762000 h 1826661"/>
              <a:gd name="connsiteX27" fmla="*/ 2588510 w 2620954"/>
              <a:gd name="connsiteY27" fmla="*/ 809625 h 1826661"/>
              <a:gd name="connsiteX28" fmla="*/ 2607560 w 2620954"/>
              <a:gd name="connsiteY28" fmla="*/ 857250 h 1826661"/>
              <a:gd name="connsiteX29" fmla="*/ 2619466 w 2620954"/>
              <a:gd name="connsiteY29" fmla="*/ 912018 h 1826661"/>
              <a:gd name="connsiteX30" fmla="*/ 2619466 w 2620954"/>
              <a:gd name="connsiteY30" fmla="*/ 950118 h 1826661"/>
              <a:gd name="connsiteX31" fmla="*/ 2607560 w 2620954"/>
              <a:gd name="connsiteY31" fmla="*/ 985837 h 1826661"/>
              <a:gd name="connsiteX32" fmla="*/ 2581366 w 2620954"/>
              <a:gd name="connsiteY32" fmla="*/ 1028700 h 1826661"/>
              <a:gd name="connsiteX33" fmla="*/ 2555172 w 2620954"/>
              <a:gd name="connsiteY33" fmla="*/ 1071562 h 1826661"/>
              <a:gd name="connsiteX34" fmla="*/ 2524216 w 2620954"/>
              <a:gd name="connsiteY34" fmla="*/ 1114425 h 1826661"/>
              <a:gd name="connsiteX35" fmla="*/ 2488497 w 2620954"/>
              <a:gd name="connsiteY35" fmla="*/ 1154906 h 1826661"/>
              <a:gd name="connsiteX36" fmla="*/ 2459922 w 2620954"/>
              <a:gd name="connsiteY36" fmla="*/ 1193006 h 1826661"/>
              <a:gd name="connsiteX37" fmla="*/ 2421822 w 2620954"/>
              <a:gd name="connsiteY37" fmla="*/ 1231106 h 1826661"/>
              <a:gd name="connsiteX38" fmla="*/ 2386104 w 2620954"/>
              <a:gd name="connsiteY38" fmla="*/ 1269206 h 1826661"/>
              <a:gd name="connsiteX39" fmla="*/ 2345622 w 2620954"/>
              <a:gd name="connsiteY39" fmla="*/ 1304925 h 1826661"/>
              <a:gd name="connsiteX40" fmla="*/ 2307522 w 2620954"/>
              <a:gd name="connsiteY40" fmla="*/ 1343025 h 1826661"/>
              <a:gd name="connsiteX41" fmla="*/ 2269422 w 2620954"/>
              <a:gd name="connsiteY41" fmla="*/ 1371600 h 1826661"/>
              <a:gd name="connsiteX42" fmla="*/ 2224179 w 2620954"/>
              <a:gd name="connsiteY42" fmla="*/ 1407318 h 1826661"/>
              <a:gd name="connsiteX43" fmla="*/ 2188460 w 2620954"/>
              <a:gd name="connsiteY43" fmla="*/ 1443037 h 1826661"/>
              <a:gd name="connsiteX44" fmla="*/ 2138454 w 2620954"/>
              <a:gd name="connsiteY44" fmla="*/ 1478756 h 1826661"/>
              <a:gd name="connsiteX45" fmla="*/ 2102735 w 2620954"/>
              <a:gd name="connsiteY45" fmla="*/ 1512093 h 1826661"/>
              <a:gd name="connsiteX46" fmla="*/ 2057491 w 2620954"/>
              <a:gd name="connsiteY46" fmla="*/ 1535906 h 1826661"/>
              <a:gd name="connsiteX47" fmla="*/ 2028916 w 2620954"/>
              <a:gd name="connsiteY47" fmla="*/ 1566862 h 1826661"/>
              <a:gd name="connsiteX48" fmla="*/ 1971766 w 2620954"/>
              <a:gd name="connsiteY48" fmla="*/ 1595437 h 1826661"/>
              <a:gd name="connsiteX49" fmla="*/ 1924141 w 2620954"/>
              <a:gd name="connsiteY49" fmla="*/ 1624012 h 1826661"/>
              <a:gd name="connsiteX50" fmla="*/ 1881279 w 2620954"/>
              <a:gd name="connsiteY50" fmla="*/ 1652587 h 1826661"/>
              <a:gd name="connsiteX51" fmla="*/ 1831272 w 2620954"/>
              <a:gd name="connsiteY51" fmla="*/ 1676400 h 1826661"/>
              <a:gd name="connsiteX52" fmla="*/ 1793172 w 2620954"/>
              <a:gd name="connsiteY52" fmla="*/ 1697831 h 1826661"/>
              <a:gd name="connsiteX53" fmla="*/ 1743166 w 2620954"/>
              <a:gd name="connsiteY53" fmla="*/ 1721643 h 1826661"/>
              <a:gd name="connsiteX54" fmla="*/ 1695541 w 2620954"/>
              <a:gd name="connsiteY54" fmla="*/ 1743075 h 1826661"/>
              <a:gd name="connsiteX55" fmla="*/ 1645535 w 2620954"/>
              <a:gd name="connsiteY55" fmla="*/ 1757362 h 1826661"/>
              <a:gd name="connsiteX56" fmla="*/ 1600291 w 2620954"/>
              <a:gd name="connsiteY56" fmla="*/ 1781175 h 1826661"/>
              <a:gd name="connsiteX57" fmla="*/ 1550285 w 2620954"/>
              <a:gd name="connsiteY57" fmla="*/ 1793081 h 1826661"/>
              <a:gd name="connsiteX58" fmla="*/ 1497897 w 2620954"/>
              <a:gd name="connsiteY58" fmla="*/ 1809750 h 1826661"/>
              <a:gd name="connsiteX59" fmla="*/ 1440747 w 2620954"/>
              <a:gd name="connsiteY59" fmla="*/ 1816893 h 1826661"/>
              <a:gd name="connsiteX60" fmla="*/ 1397885 w 2620954"/>
              <a:gd name="connsiteY60" fmla="*/ 1826418 h 1826661"/>
              <a:gd name="connsiteX61" fmla="*/ 1335972 w 2620954"/>
              <a:gd name="connsiteY61" fmla="*/ 1824037 h 1826661"/>
              <a:gd name="connsiteX62" fmla="*/ 1276441 w 2620954"/>
              <a:gd name="connsiteY62" fmla="*/ 1826418 h 1826661"/>
              <a:gd name="connsiteX63" fmla="*/ 1219291 w 2620954"/>
              <a:gd name="connsiteY63" fmla="*/ 1824037 h 1826661"/>
              <a:gd name="connsiteX64" fmla="*/ 1169285 w 2620954"/>
              <a:gd name="connsiteY64" fmla="*/ 1816893 h 1826661"/>
              <a:gd name="connsiteX65" fmla="*/ 1119279 w 2620954"/>
              <a:gd name="connsiteY65" fmla="*/ 1802606 h 1826661"/>
              <a:gd name="connsiteX66" fmla="*/ 1066891 w 2620954"/>
              <a:gd name="connsiteY66" fmla="*/ 1793081 h 1826661"/>
              <a:gd name="connsiteX67" fmla="*/ 1012122 w 2620954"/>
              <a:gd name="connsiteY67" fmla="*/ 1771650 h 1826661"/>
              <a:gd name="connsiteX68" fmla="*/ 966879 w 2620954"/>
              <a:gd name="connsiteY68" fmla="*/ 1759743 h 1826661"/>
              <a:gd name="connsiteX69" fmla="*/ 919254 w 2620954"/>
              <a:gd name="connsiteY69" fmla="*/ 1735931 h 1826661"/>
              <a:gd name="connsiteX70" fmla="*/ 871629 w 2620954"/>
              <a:gd name="connsiteY70" fmla="*/ 1716881 h 1826661"/>
              <a:gd name="connsiteX71" fmla="*/ 824004 w 2620954"/>
              <a:gd name="connsiteY71" fmla="*/ 1695450 h 1826661"/>
              <a:gd name="connsiteX72" fmla="*/ 771616 w 2620954"/>
              <a:gd name="connsiteY72" fmla="*/ 1671637 h 1826661"/>
              <a:gd name="connsiteX73" fmla="*/ 731135 w 2620954"/>
              <a:gd name="connsiteY73" fmla="*/ 1643062 h 1826661"/>
              <a:gd name="connsiteX74" fmla="*/ 673985 w 2620954"/>
              <a:gd name="connsiteY74" fmla="*/ 1612106 h 1826661"/>
              <a:gd name="connsiteX75" fmla="*/ 638266 w 2620954"/>
              <a:gd name="connsiteY75" fmla="*/ 1585912 h 1826661"/>
              <a:gd name="connsiteX76" fmla="*/ 597785 w 2620954"/>
              <a:gd name="connsiteY76" fmla="*/ 1559718 h 1826661"/>
              <a:gd name="connsiteX77" fmla="*/ 550160 w 2620954"/>
              <a:gd name="connsiteY77" fmla="*/ 1528762 h 1826661"/>
              <a:gd name="connsiteX78" fmla="*/ 502535 w 2620954"/>
              <a:gd name="connsiteY78" fmla="*/ 1497806 h 1826661"/>
              <a:gd name="connsiteX79" fmla="*/ 426335 w 2620954"/>
              <a:gd name="connsiteY79" fmla="*/ 1433512 h 1826661"/>
              <a:gd name="connsiteX80" fmla="*/ 378710 w 2620954"/>
              <a:gd name="connsiteY80" fmla="*/ 1400175 h 1826661"/>
              <a:gd name="connsiteX81" fmla="*/ 345372 w 2620954"/>
              <a:gd name="connsiteY81" fmla="*/ 1369218 h 1826661"/>
              <a:gd name="connsiteX82" fmla="*/ 309654 w 2620954"/>
              <a:gd name="connsiteY82" fmla="*/ 1333500 h 1826661"/>
              <a:gd name="connsiteX83" fmla="*/ 269172 w 2620954"/>
              <a:gd name="connsiteY83" fmla="*/ 1297781 h 1826661"/>
              <a:gd name="connsiteX84" fmla="*/ 233454 w 2620954"/>
              <a:gd name="connsiteY84" fmla="*/ 1264443 h 1826661"/>
              <a:gd name="connsiteX85" fmla="*/ 197735 w 2620954"/>
              <a:gd name="connsiteY85" fmla="*/ 1226343 h 1826661"/>
              <a:gd name="connsiteX86" fmla="*/ 157254 w 2620954"/>
              <a:gd name="connsiteY86" fmla="*/ 1176337 h 1826661"/>
              <a:gd name="connsiteX87" fmla="*/ 121535 w 2620954"/>
              <a:gd name="connsiteY87" fmla="*/ 1140618 h 1826661"/>
              <a:gd name="connsiteX88" fmla="*/ 95341 w 2620954"/>
              <a:gd name="connsiteY88" fmla="*/ 1102518 h 1826661"/>
              <a:gd name="connsiteX89" fmla="*/ 62004 w 2620954"/>
              <a:gd name="connsiteY89" fmla="*/ 1057275 h 1826661"/>
              <a:gd name="connsiteX90" fmla="*/ 33429 w 2620954"/>
              <a:gd name="connsiteY90" fmla="*/ 1014412 h 1826661"/>
              <a:gd name="connsiteX91" fmla="*/ 16760 w 2620954"/>
              <a:gd name="connsiteY91" fmla="*/ 969168 h 1826661"/>
              <a:gd name="connsiteX92" fmla="*/ 91 w 2620954"/>
              <a:gd name="connsiteY92" fmla="*/ 928687 h 1826661"/>
              <a:gd name="connsiteX93" fmla="*/ 16760 w 2620954"/>
              <a:gd name="connsiteY93" fmla="*/ 857250 h 1826661"/>
              <a:gd name="connsiteX94" fmla="*/ 42954 w 2620954"/>
              <a:gd name="connsiteY94" fmla="*/ 802481 h 1826661"/>
              <a:gd name="connsiteX95" fmla="*/ 69147 w 2620954"/>
              <a:gd name="connsiteY95" fmla="*/ 757237 h 1826661"/>
              <a:gd name="connsiteX96" fmla="*/ 104866 w 2620954"/>
              <a:gd name="connsiteY96" fmla="*/ 711993 h 1826661"/>
              <a:gd name="connsiteX0" fmla="*/ 1281204 w 2620954"/>
              <a:gd name="connsiteY0" fmla="*/ 0 h 1826661"/>
              <a:gd name="connsiteX1" fmla="*/ 1405029 w 2620954"/>
              <a:gd name="connsiteY1" fmla="*/ 4762 h 1826661"/>
              <a:gd name="connsiteX2" fmla="*/ 1502660 w 2620954"/>
              <a:gd name="connsiteY2" fmla="*/ 21431 h 1826661"/>
              <a:gd name="connsiteX3" fmla="*/ 1609816 w 2620954"/>
              <a:gd name="connsiteY3" fmla="*/ 54768 h 1826661"/>
              <a:gd name="connsiteX4" fmla="*/ 1659822 w 2620954"/>
              <a:gd name="connsiteY4" fmla="*/ 69056 h 1826661"/>
              <a:gd name="connsiteX5" fmla="*/ 1709829 w 2620954"/>
              <a:gd name="connsiteY5" fmla="*/ 92868 h 1826661"/>
              <a:gd name="connsiteX6" fmla="*/ 1747929 w 2620954"/>
              <a:gd name="connsiteY6" fmla="*/ 109537 h 1826661"/>
              <a:gd name="connsiteX7" fmla="*/ 1847941 w 2620954"/>
              <a:gd name="connsiteY7" fmla="*/ 161925 h 1826661"/>
              <a:gd name="connsiteX8" fmla="*/ 1895566 w 2620954"/>
              <a:gd name="connsiteY8" fmla="*/ 185737 h 1826661"/>
              <a:gd name="connsiteX9" fmla="*/ 1938429 w 2620954"/>
              <a:gd name="connsiteY9" fmla="*/ 209550 h 1826661"/>
              <a:gd name="connsiteX10" fmla="*/ 1988435 w 2620954"/>
              <a:gd name="connsiteY10" fmla="*/ 240506 h 1826661"/>
              <a:gd name="connsiteX11" fmla="*/ 2031297 w 2620954"/>
              <a:gd name="connsiteY11" fmla="*/ 266700 h 1826661"/>
              <a:gd name="connsiteX12" fmla="*/ 2078922 w 2620954"/>
              <a:gd name="connsiteY12" fmla="*/ 302418 h 1826661"/>
              <a:gd name="connsiteX13" fmla="*/ 2117022 w 2620954"/>
              <a:gd name="connsiteY13" fmla="*/ 328612 h 1826661"/>
              <a:gd name="connsiteX14" fmla="*/ 2164647 w 2620954"/>
              <a:gd name="connsiteY14" fmla="*/ 361950 h 1826661"/>
              <a:gd name="connsiteX15" fmla="*/ 2212272 w 2620954"/>
              <a:gd name="connsiteY15" fmla="*/ 395287 h 1826661"/>
              <a:gd name="connsiteX16" fmla="*/ 2262279 w 2620954"/>
              <a:gd name="connsiteY16" fmla="*/ 442912 h 1826661"/>
              <a:gd name="connsiteX17" fmla="*/ 2290854 w 2620954"/>
              <a:gd name="connsiteY17" fmla="*/ 466725 h 1826661"/>
              <a:gd name="connsiteX18" fmla="*/ 2314666 w 2620954"/>
              <a:gd name="connsiteY18" fmla="*/ 488156 h 1826661"/>
              <a:gd name="connsiteX19" fmla="*/ 2350385 w 2620954"/>
              <a:gd name="connsiteY19" fmla="*/ 528637 h 1826661"/>
              <a:gd name="connsiteX20" fmla="*/ 2393247 w 2620954"/>
              <a:gd name="connsiteY20" fmla="*/ 559593 h 1826661"/>
              <a:gd name="connsiteX21" fmla="*/ 2421822 w 2620954"/>
              <a:gd name="connsiteY21" fmla="*/ 597693 h 1826661"/>
              <a:gd name="connsiteX22" fmla="*/ 2462304 w 2620954"/>
              <a:gd name="connsiteY22" fmla="*/ 645318 h 1826661"/>
              <a:gd name="connsiteX23" fmla="*/ 2500404 w 2620954"/>
              <a:gd name="connsiteY23" fmla="*/ 681037 h 1826661"/>
              <a:gd name="connsiteX24" fmla="*/ 2531360 w 2620954"/>
              <a:gd name="connsiteY24" fmla="*/ 721518 h 1826661"/>
              <a:gd name="connsiteX25" fmla="*/ 2557554 w 2620954"/>
              <a:gd name="connsiteY25" fmla="*/ 762000 h 1826661"/>
              <a:gd name="connsiteX26" fmla="*/ 2588510 w 2620954"/>
              <a:gd name="connsiteY26" fmla="*/ 809625 h 1826661"/>
              <a:gd name="connsiteX27" fmla="*/ 2607560 w 2620954"/>
              <a:gd name="connsiteY27" fmla="*/ 857250 h 1826661"/>
              <a:gd name="connsiteX28" fmla="*/ 2619466 w 2620954"/>
              <a:gd name="connsiteY28" fmla="*/ 912018 h 1826661"/>
              <a:gd name="connsiteX29" fmla="*/ 2619466 w 2620954"/>
              <a:gd name="connsiteY29" fmla="*/ 950118 h 1826661"/>
              <a:gd name="connsiteX30" fmla="*/ 2607560 w 2620954"/>
              <a:gd name="connsiteY30" fmla="*/ 985837 h 1826661"/>
              <a:gd name="connsiteX31" fmla="*/ 2581366 w 2620954"/>
              <a:gd name="connsiteY31" fmla="*/ 1028700 h 1826661"/>
              <a:gd name="connsiteX32" fmla="*/ 2555172 w 2620954"/>
              <a:gd name="connsiteY32" fmla="*/ 1071562 h 1826661"/>
              <a:gd name="connsiteX33" fmla="*/ 2524216 w 2620954"/>
              <a:gd name="connsiteY33" fmla="*/ 1114425 h 1826661"/>
              <a:gd name="connsiteX34" fmla="*/ 2488497 w 2620954"/>
              <a:gd name="connsiteY34" fmla="*/ 1154906 h 1826661"/>
              <a:gd name="connsiteX35" fmla="*/ 2459922 w 2620954"/>
              <a:gd name="connsiteY35" fmla="*/ 1193006 h 1826661"/>
              <a:gd name="connsiteX36" fmla="*/ 2421822 w 2620954"/>
              <a:gd name="connsiteY36" fmla="*/ 1231106 h 1826661"/>
              <a:gd name="connsiteX37" fmla="*/ 2386104 w 2620954"/>
              <a:gd name="connsiteY37" fmla="*/ 1269206 h 1826661"/>
              <a:gd name="connsiteX38" fmla="*/ 2345622 w 2620954"/>
              <a:gd name="connsiteY38" fmla="*/ 1304925 h 1826661"/>
              <a:gd name="connsiteX39" fmla="*/ 2307522 w 2620954"/>
              <a:gd name="connsiteY39" fmla="*/ 1343025 h 1826661"/>
              <a:gd name="connsiteX40" fmla="*/ 2269422 w 2620954"/>
              <a:gd name="connsiteY40" fmla="*/ 1371600 h 1826661"/>
              <a:gd name="connsiteX41" fmla="*/ 2224179 w 2620954"/>
              <a:gd name="connsiteY41" fmla="*/ 1407318 h 1826661"/>
              <a:gd name="connsiteX42" fmla="*/ 2188460 w 2620954"/>
              <a:gd name="connsiteY42" fmla="*/ 1443037 h 1826661"/>
              <a:gd name="connsiteX43" fmla="*/ 2138454 w 2620954"/>
              <a:gd name="connsiteY43" fmla="*/ 1478756 h 1826661"/>
              <a:gd name="connsiteX44" fmla="*/ 2102735 w 2620954"/>
              <a:gd name="connsiteY44" fmla="*/ 1512093 h 1826661"/>
              <a:gd name="connsiteX45" fmla="*/ 2057491 w 2620954"/>
              <a:gd name="connsiteY45" fmla="*/ 1535906 h 1826661"/>
              <a:gd name="connsiteX46" fmla="*/ 2028916 w 2620954"/>
              <a:gd name="connsiteY46" fmla="*/ 1566862 h 1826661"/>
              <a:gd name="connsiteX47" fmla="*/ 1971766 w 2620954"/>
              <a:gd name="connsiteY47" fmla="*/ 1595437 h 1826661"/>
              <a:gd name="connsiteX48" fmla="*/ 1924141 w 2620954"/>
              <a:gd name="connsiteY48" fmla="*/ 1624012 h 1826661"/>
              <a:gd name="connsiteX49" fmla="*/ 1881279 w 2620954"/>
              <a:gd name="connsiteY49" fmla="*/ 1652587 h 1826661"/>
              <a:gd name="connsiteX50" fmla="*/ 1831272 w 2620954"/>
              <a:gd name="connsiteY50" fmla="*/ 1676400 h 1826661"/>
              <a:gd name="connsiteX51" fmla="*/ 1793172 w 2620954"/>
              <a:gd name="connsiteY51" fmla="*/ 1697831 h 1826661"/>
              <a:gd name="connsiteX52" fmla="*/ 1743166 w 2620954"/>
              <a:gd name="connsiteY52" fmla="*/ 1721643 h 1826661"/>
              <a:gd name="connsiteX53" fmla="*/ 1695541 w 2620954"/>
              <a:gd name="connsiteY53" fmla="*/ 1743075 h 1826661"/>
              <a:gd name="connsiteX54" fmla="*/ 1645535 w 2620954"/>
              <a:gd name="connsiteY54" fmla="*/ 1757362 h 1826661"/>
              <a:gd name="connsiteX55" fmla="*/ 1600291 w 2620954"/>
              <a:gd name="connsiteY55" fmla="*/ 1781175 h 1826661"/>
              <a:gd name="connsiteX56" fmla="*/ 1550285 w 2620954"/>
              <a:gd name="connsiteY56" fmla="*/ 1793081 h 1826661"/>
              <a:gd name="connsiteX57" fmla="*/ 1497897 w 2620954"/>
              <a:gd name="connsiteY57" fmla="*/ 1809750 h 1826661"/>
              <a:gd name="connsiteX58" fmla="*/ 1440747 w 2620954"/>
              <a:gd name="connsiteY58" fmla="*/ 1816893 h 1826661"/>
              <a:gd name="connsiteX59" fmla="*/ 1397885 w 2620954"/>
              <a:gd name="connsiteY59" fmla="*/ 1826418 h 1826661"/>
              <a:gd name="connsiteX60" fmla="*/ 1335972 w 2620954"/>
              <a:gd name="connsiteY60" fmla="*/ 1824037 h 1826661"/>
              <a:gd name="connsiteX61" fmla="*/ 1276441 w 2620954"/>
              <a:gd name="connsiteY61" fmla="*/ 1826418 h 1826661"/>
              <a:gd name="connsiteX62" fmla="*/ 1219291 w 2620954"/>
              <a:gd name="connsiteY62" fmla="*/ 1824037 h 1826661"/>
              <a:gd name="connsiteX63" fmla="*/ 1169285 w 2620954"/>
              <a:gd name="connsiteY63" fmla="*/ 1816893 h 1826661"/>
              <a:gd name="connsiteX64" fmla="*/ 1119279 w 2620954"/>
              <a:gd name="connsiteY64" fmla="*/ 1802606 h 1826661"/>
              <a:gd name="connsiteX65" fmla="*/ 1066891 w 2620954"/>
              <a:gd name="connsiteY65" fmla="*/ 1793081 h 1826661"/>
              <a:gd name="connsiteX66" fmla="*/ 1012122 w 2620954"/>
              <a:gd name="connsiteY66" fmla="*/ 1771650 h 1826661"/>
              <a:gd name="connsiteX67" fmla="*/ 966879 w 2620954"/>
              <a:gd name="connsiteY67" fmla="*/ 1759743 h 1826661"/>
              <a:gd name="connsiteX68" fmla="*/ 919254 w 2620954"/>
              <a:gd name="connsiteY68" fmla="*/ 1735931 h 1826661"/>
              <a:gd name="connsiteX69" fmla="*/ 871629 w 2620954"/>
              <a:gd name="connsiteY69" fmla="*/ 1716881 h 1826661"/>
              <a:gd name="connsiteX70" fmla="*/ 824004 w 2620954"/>
              <a:gd name="connsiteY70" fmla="*/ 1695450 h 1826661"/>
              <a:gd name="connsiteX71" fmla="*/ 771616 w 2620954"/>
              <a:gd name="connsiteY71" fmla="*/ 1671637 h 1826661"/>
              <a:gd name="connsiteX72" fmla="*/ 731135 w 2620954"/>
              <a:gd name="connsiteY72" fmla="*/ 1643062 h 1826661"/>
              <a:gd name="connsiteX73" fmla="*/ 673985 w 2620954"/>
              <a:gd name="connsiteY73" fmla="*/ 1612106 h 1826661"/>
              <a:gd name="connsiteX74" fmla="*/ 638266 w 2620954"/>
              <a:gd name="connsiteY74" fmla="*/ 1585912 h 1826661"/>
              <a:gd name="connsiteX75" fmla="*/ 597785 w 2620954"/>
              <a:gd name="connsiteY75" fmla="*/ 1559718 h 1826661"/>
              <a:gd name="connsiteX76" fmla="*/ 550160 w 2620954"/>
              <a:gd name="connsiteY76" fmla="*/ 1528762 h 1826661"/>
              <a:gd name="connsiteX77" fmla="*/ 502535 w 2620954"/>
              <a:gd name="connsiteY77" fmla="*/ 1497806 h 1826661"/>
              <a:gd name="connsiteX78" fmla="*/ 426335 w 2620954"/>
              <a:gd name="connsiteY78" fmla="*/ 1433512 h 1826661"/>
              <a:gd name="connsiteX79" fmla="*/ 378710 w 2620954"/>
              <a:gd name="connsiteY79" fmla="*/ 1400175 h 1826661"/>
              <a:gd name="connsiteX80" fmla="*/ 345372 w 2620954"/>
              <a:gd name="connsiteY80" fmla="*/ 1369218 h 1826661"/>
              <a:gd name="connsiteX81" fmla="*/ 309654 w 2620954"/>
              <a:gd name="connsiteY81" fmla="*/ 1333500 h 1826661"/>
              <a:gd name="connsiteX82" fmla="*/ 269172 w 2620954"/>
              <a:gd name="connsiteY82" fmla="*/ 1297781 h 1826661"/>
              <a:gd name="connsiteX83" fmla="*/ 233454 w 2620954"/>
              <a:gd name="connsiteY83" fmla="*/ 1264443 h 1826661"/>
              <a:gd name="connsiteX84" fmla="*/ 197735 w 2620954"/>
              <a:gd name="connsiteY84" fmla="*/ 1226343 h 1826661"/>
              <a:gd name="connsiteX85" fmla="*/ 157254 w 2620954"/>
              <a:gd name="connsiteY85" fmla="*/ 1176337 h 1826661"/>
              <a:gd name="connsiteX86" fmla="*/ 121535 w 2620954"/>
              <a:gd name="connsiteY86" fmla="*/ 1140618 h 1826661"/>
              <a:gd name="connsiteX87" fmla="*/ 95341 w 2620954"/>
              <a:gd name="connsiteY87" fmla="*/ 1102518 h 1826661"/>
              <a:gd name="connsiteX88" fmla="*/ 62004 w 2620954"/>
              <a:gd name="connsiteY88" fmla="*/ 1057275 h 1826661"/>
              <a:gd name="connsiteX89" fmla="*/ 33429 w 2620954"/>
              <a:gd name="connsiteY89" fmla="*/ 1014412 h 1826661"/>
              <a:gd name="connsiteX90" fmla="*/ 16760 w 2620954"/>
              <a:gd name="connsiteY90" fmla="*/ 969168 h 1826661"/>
              <a:gd name="connsiteX91" fmla="*/ 91 w 2620954"/>
              <a:gd name="connsiteY91" fmla="*/ 928687 h 1826661"/>
              <a:gd name="connsiteX92" fmla="*/ 16760 w 2620954"/>
              <a:gd name="connsiteY92" fmla="*/ 857250 h 1826661"/>
              <a:gd name="connsiteX93" fmla="*/ 42954 w 2620954"/>
              <a:gd name="connsiteY93" fmla="*/ 802481 h 1826661"/>
              <a:gd name="connsiteX94" fmla="*/ 69147 w 2620954"/>
              <a:gd name="connsiteY94" fmla="*/ 757237 h 1826661"/>
              <a:gd name="connsiteX95" fmla="*/ 104866 w 2620954"/>
              <a:gd name="connsiteY95" fmla="*/ 711993 h 1826661"/>
              <a:gd name="connsiteX0" fmla="*/ 1281204 w 2620954"/>
              <a:gd name="connsiteY0" fmla="*/ 0 h 1826661"/>
              <a:gd name="connsiteX1" fmla="*/ 1405029 w 2620954"/>
              <a:gd name="connsiteY1" fmla="*/ 4762 h 1826661"/>
              <a:gd name="connsiteX2" fmla="*/ 1502660 w 2620954"/>
              <a:gd name="connsiteY2" fmla="*/ 21431 h 1826661"/>
              <a:gd name="connsiteX3" fmla="*/ 1609816 w 2620954"/>
              <a:gd name="connsiteY3" fmla="*/ 54768 h 1826661"/>
              <a:gd name="connsiteX4" fmla="*/ 1659822 w 2620954"/>
              <a:gd name="connsiteY4" fmla="*/ 69056 h 1826661"/>
              <a:gd name="connsiteX5" fmla="*/ 1709829 w 2620954"/>
              <a:gd name="connsiteY5" fmla="*/ 92868 h 1826661"/>
              <a:gd name="connsiteX6" fmla="*/ 1747929 w 2620954"/>
              <a:gd name="connsiteY6" fmla="*/ 109537 h 1826661"/>
              <a:gd name="connsiteX7" fmla="*/ 1895566 w 2620954"/>
              <a:gd name="connsiteY7" fmla="*/ 185737 h 1826661"/>
              <a:gd name="connsiteX8" fmla="*/ 1938429 w 2620954"/>
              <a:gd name="connsiteY8" fmla="*/ 209550 h 1826661"/>
              <a:gd name="connsiteX9" fmla="*/ 1988435 w 2620954"/>
              <a:gd name="connsiteY9" fmla="*/ 240506 h 1826661"/>
              <a:gd name="connsiteX10" fmla="*/ 2031297 w 2620954"/>
              <a:gd name="connsiteY10" fmla="*/ 266700 h 1826661"/>
              <a:gd name="connsiteX11" fmla="*/ 2078922 w 2620954"/>
              <a:gd name="connsiteY11" fmla="*/ 302418 h 1826661"/>
              <a:gd name="connsiteX12" fmla="*/ 2117022 w 2620954"/>
              <a:gd name="connsiteY12" fmla="*/ 328612 h 1826661"/>
              <a:gd name="connsiteX13" fmla="*/ 2164647 w 2620954"/>
              <a:gd name="connsiteY13" fmla="*/ 361950 h 1826661"/>
              <a:gd name="connsiteX14" fmla="*/ 2212272 w 2620954"/>
              <a:gd name="connsiteY14" fmla="*/ 395287 h 1826661"/>
              <a:gd name="connsiteX15" fmla="*/ 2262279 w 2620954"/>
              <a:gd name="connsiteY15" fmla="*/ 442912 h 1826661"/>
              <a:gd name="connsiteX16" fmla="*/ 2290854 w 2620954"/>
              <a:gd name="connsiteY16" fmla="*/ 466725 h 1826661"/>
              <a:gd name="connsiteX17" fmla="*/ 2314666 w 2620954"/>
              <a:gd name="connsiteY17" fmla="*/ 488156 h 1826661"/>
              <a:gd name="connsiteX18" fmla="*/ 2350385 w 2620954"/>
              <a:gd name="connsiteY18" fmla="*/ 528637 h 1826661"/>
              <a:gd name="connsiteX19" fmla="*/ 2393247 w 2620954"/>
              <a:gd name="connsiteY19" fmla="*/ 559593 h 1826661"/>
              <a:gd name="connsiteX20" fmla="*/ 2421822 w 2620954"/>
              <a:gd name="connsiteY20" fmla="*/ 597693 h 1826661"/>
              <a:gd name="connsiteX21" fmla="*/ 2462304 w 2620954"/>
              <a:gd name="connsiteY21" fmla="*/ 645318 h 1826661"/>
              <a:gd name="connsiteX22" fmla="*/ 2500404 w 2620954"/>
              <a:gd name="connsiteY22" fmla="*/ 681037 h 1826661"/>
              <a:gd name="connsiteX23" fmla="*/ 2531360 w 2620954"/>
              <a:gd name="connsiteY23" fmla="*/ 721518 h 1826661"/>
              <a:gd name="connsiteX24" fmla="*/ 2557554 w 2620954"/>
              <a:gd name="connsiteY24" fmla="*/ 762000 h 1826661"/>
              <a:gd name="connsiteX25" fmla="*/ 2588510 w 2620954"/>
              <a:gd name="connsiteY25" fmla="*/ 809625 h 1826661"/>
              <a:gd name="connsiteX26" fmla="*/ 2607560 w 2620954"/>
              <a:gd name="connsiteY26" fmla="*/ 857250 h 1826661"/>
              <a:gd name="connsiteX27" fmla="*/ 2619466 w 2620954"/>
              <a:gd name="connsiteY27" fmla="*/ 912018 h 1826661"/>
              <a:gd name="connsiteX28" fmla="*/ 2619466 w 2620954"/>
              <a:gd name="connsiteY28" fmla="*/ 950118 h 1826661"/>
              <a:gd name="connsiteX29" fmla="*/ 2607560 w 2620954"/>
              <a:gd name="connsiteY29" fmla="*/ 985837 h 1826661"/>
              <a:gd name="connsiteX30" fmla="*/ 2581366 w 2620954"/>
              <a:gd name="connsiteY30" fmla="*/ 1028700 h 1826661"/>
              <a:gd name="connsiteX31" fmla="*/ 2555172 w 2620954"/>
              <a:gd name="connsiteY31" fmla="*/ 1071562 h 1826661"/>
              <a:gd name="connsiteX32" fmla="*/ 2524216 w 2620954"/>
              <a:gd name="connsiteY32" fmla="*/ 1114425 h 1826661"/>
              <a:gd name="connsiteX33" fmla="*/ 2488497 w 2620954"/>
              <a:gd name="connsiteY33" fmla="*/ 1154906 h 1826661"/>
              <a:gd name="connsiteX34" fmla="*/ 2459922 w 2620954"/>
              <a:gd name="connsiteY34" fmla="*/ 1193006 h 1826661"/>
              <a:gd name="connsiteX35" fmla="*/ 2421822 w 2620954"/>
              <a:gd name="connsiteY35" fmla="*/ 1231106 h 1826661"/>
              <a:gd name="connsiteX36" fmla="*/ 2386104 w 2620954"/>
              <a:gd name="connsiteY36" fmla="*/ 1269206 h 1826661"/>
              <a:gd name="connsiteX37" fmla="*/ 2345622 w 2620954"/>
              <a:gd name="connsiteY37" fmla="*/ 1304925 h 1826661"/>
              <a:gd name="connsiteX38" fmla="*/ 2307522 w 2620954"/>
              <a:gd name="connsiteY38" fmla="*/ 1343025 h 1826661"/>
              <a:gd name="connsiteX39" fmla="*/ 2269422 w 2620954"/>
              <a:gd name="connsiteY39" fmla="*/ 1371600 h 1826661"/>
              <a:gd name="connsiteX40" fmla="*/ 2224179 w 2620954"/>
              <a:gd name="connsiteY40" fmla="*/ 1407318 h 1826661"/>
              <a:gd name="connsiteX41" fmla="*/ 2188460 w 2620954"/>
              <a:gd name="connsiteY41" fmla="*/ 1443037 h 1826661"/>
              <a:gd name="connsiteX42" fmla="*/ 2138454 w 2620954"/>
              <a:gd name="connsiteY42" fmla="*/ 1478756 h 1826661"/>
              <a:gd name="connsiteX43" fmla="*/ 2102735 w 2620954"/>
              <a:gd name="connsiteY43" fmla="*/ 1512093 h 1826661"/>
              <a:gd name="connsiteX44" fmla="*/ 2057491 w 2620954"/>
              <a:gd name="connsiteY44" fmla="*/ 1535906 h 1826661"/>
              <a:gd name="connsiteX45" fmla="*/ 2028916 w 2620954"/>
              <a:gd name="connsiteY45" fmla="*/ 1566862 h 1826661"/>
              <a:gd name="connsiteX46" fmla="*/ 1971766 w 2620954"/>
              <a:gd name="connsiteY46" fmla="*/ 1595437 h 1826661"/>
              <a:gd name="connsiteX47" fmla="*/ 1924141 w 2620954"/>
              <a:gd name="connsiteY47" fmla="*/ 1624012 h 1826661"/>
              <a:gd name="connsiteX48" fmla="*/ 1881279 w 2620954"/>
              <a:gd name="connsiteY48" fmla="*/ 1652587 h 1826661"/>
              <a:gd name="connsiteX49" fmla="*/ 1831272 w 2620954"/>
              <a:gd name="connsiteY49" fmla="*/ 1676400 h 1826661"/>
              <a:gd name="connsiteX50" fmla="*/ 1793172 w 2620954"/>
              <a:gd name="connsiteY50" fmla="*/ 1697831 h 1826661"/>
              <a:gd name="connsiteX51" fmla="*/ 1743166 w 2620954"/>
              <a:gd name="connsiteY51" fmla="*/ 1721643 h 1826661"/>
              <a:gd name="connsiteX52" fmla="*/ 1695541 w 2620954"/>
              <a:gd name="connsiteY52" fmla="*/ 1743075 h 1826661"/>
              <a:gd name="connsiteX53" fmla="*/ 1645535 w 2620954"/>
              <a:gd name="connsiteY53" fmla="*/ 1757362 h 1826661"/>
              <a:gd name="connsiteX54" fmla="*/ 1600291 w 2620954"/>
              <a:gd name="connsiteY54" fmla="*/ 1781175 h 1826661"/>
              <a:gd name="connsiteX55" fmla="*/ 1550285 w 2620954"/>
              <a:gd name="connsiteY55" fmla="*/ 1793081 h 1826661"/>
              <a:gd name="connsiteX56" fmla="*/ 1497897 w 2620954"/>
              <a:gd name="connsiteY56" fmla="*/ 1809750 h 1826661"/>
              <a:gd name="connsiteX57" fmla="*/ 1440747 w 2620954"/>
              <a:gd name="connsiteY57" fmla="*/ 1816893 h 1826661"/>
              <a:gd name="connsiteX58" fmla="*/ 1397885 w 2620954"/>
              <a:gd name="connsiteY58" fmla="*/ 1826418 h 1826661"/>
              <a:gd name="connsiteX59" fmla="*/ 1335972 w 2620954"/>
              <a:gd name="connsiteY59" fmla="*/ 1824037 h 1826661"/>
              <a:gd name="connsiteX60" fmla="*/ 1276441 w 2620954"/>
              <a:gd name="connsiteY60" fmla="*/ 1826418 h 1826661"/>
              <a:gd name="connsiteX61" fmla="*/ 1219291 w 2620954"/>
              <a:gd name="connsiteY61" fmla="*/ 1824037 h 1826661"/>
              <a:gd name="connsiteX62" fmla="*/ 1169285 w 2620954"/>
              <a:gd name="connsiteY62" fmla="*/ 1816893 h 1826661"/>
              <a:gd name="connsiteX63" fmla="*/ 1119279 w 2620954"/>
              <a:gd name="connsiteY63" fmla="*/ 1802606 h 1826661"/>
              <a:gd name="connsiteX64" fmla="*/ 1066891 w 2620954"/>
              <a:gd name="connsiteY64" fmla="*/ 1793081 h 1826661"/>
              <a:gd name="connsiteX65" fmla="*/ 1012122 w 2620954"/>
              <a:gd name="connsiteY65" fmla="*/ 1771650 h 1826661"/>
              <a:gd name="connsiteX66" fmla="*/ 966879 w 2620954"/>
              <a:gd name="connsiteY66" fmla="*/ 1759743 h 1826661"/>
              <a:gd name="connsiteX67" fmla="*/ 919254 w 2620954"/>
              <a:gd name="connsiteY67" fmla="*/ 1735931 h 1826661"/>
              <a:gd name="connsiteX68" fmla="*/ 871629 w 2620954"/>
              <a:gd name="connsiteY68" fmla="*/ 1716881 h 1826661"/>
              <a:gd name="connsiteX69" fmla="*/ 824004 w 2620954"/>
              <a:gd name="connsiteY69" fmla="*/ 1695450 h 1826661"/>
              <a:gd name="connsiteX70" fmla="*/ 771616 w 2620954"/>
              <a:gd name="connsiteY70" fmla="*/ 1671637 h 1826661"/>
              <a:gd name="connsiteX71" fmla="*/ 731135 w 2620954"/>
              <a:gd name="connsiteY71" fmla="*/ 1643062 h 1826661"/>
              <a:gd name="connsiteX72" fmla="*/ 673985 w 2620954"/>
              <a:gd name="connsiteY72" fmla="*/ 1612106 h 1826661"/>
              <a:gd name="connsiteX73" fmla="*/ 638266 w 2620954"/>
              <a:gd name="connsiteY73" fmla="*/ 1585912 h 1826661"/>
              <a:gd name="connsiteX74" fmla="*/ 597785 w 2620954"/>
              <a:gd name="connsiteY74" fmla="*/ 1559718 h 1826661"/>
              <a:gd name="connsiteX75" fmla="*/ 550160 w 2620954"/>
              <a:gd name="connsiteY75" fmla="*/ 1528762 h 1826661"/>
              <a:gd name="connsiteX76" fmla="*/ 502535 w 2620954"/>
              <a:gd name="connsiteY76" fmla="*/ 1497806 h 1826661"/>
              <a:gd name="connsiteX77" fmla="*/ 426335 w 2620954"/>
              <a:gd name="connsiteY77" fmla="*/ 1433512 h 1826661"/>
              <a:gd name="connsiteX78" fmla="*/ 378710 w 2620954"/>
              <a:gd name="connsiteY78" fmla="*/ 1400175 h 1826661"/>
              <a:gd name="connsiteX79" fmla="*/ 345372 w 2620954"/>
              <a:gd name="connsiteY79" fmla="*/ 1369218 h 1826661"/>
              <a:gd name="connsiteX80" fmla="*/ 309654 w 2620954"/>
              <a:gd name="connsiteY80" fmla="*/ 1333500 h 1826661"/>
              <a:gd name="connsiteX81" fmla="*/ 269172 w 2620954"/>
              <a:gd name="connsiteY81" fmla="*/ 1297781 h 1826661"/>
              <a:gd name="connsiteX82" fmla="*/ 233454 w 2620954"/>
              <a:gd name="connsiteY82" fmla="*/ 1264443 h 1826661"/>
              <a:gd name="connsiteX83" fmla="*/ 197735 w 2620954"/>
              <a:gd name="connsiteY83" fmla="*/ 1226343 h 1826661"/>
              <a:gd name="connsiteX84" fmla="*/ 157254 w 2620954"/>
              <a:gd name="connsiteY84" fmla="*/ 1176337 h 1826661"/>
              <a:gd name="connsiteX85" fmla="*/ 121535 w 2620954"/>
              <a:gd name="connsiteY85" fmla="*/ 1140618 h 1826661"/>
              <a:gd name="connsiteX86" fmla="*/ 95341 w 2620954"/>
              <a:gd name="connsiteY86" fmla="*/ 1102518 h 1826661"/>
              <a:gd name="connsiteX87" fmla="*/ 62004 w 2620954"/>
              <a:gd name="connsiteY87" fmla="*/ 1057275 h 1826661"/>
              <a:gd name="connsiteX88" fmla="*/ 33429 w 2620954"/>
              <a:gd name="connsiteY88" fmla="*/ 1014412 h 1826661"/>
              <a:gd name="connsiteX89" fmla="*/ 16760 w 2620954"/>
              <a:gd name="connsiteY89" fmla="*/ 969168 h 1826661"/>
              <a:gd name="connsiteX90" fmla="*/ 91 w 2620954"/>
              <a:gd name="connsiteY90" fmla="*/ 928687 h 1826661"/>
              <a:gd name="connsiteX91" fmla="*/ 16760 w 2620954"/>
              <a:gd name="connsiteY91" fmla="*/ 857250 h 1826661"/>
              <a:gd name="connsiteX92" fmla="*/ 42954 w 2620954"/>
              <a:gd name="connsiteY92" fmla="*/ 802481 h 1826661"/>
              <a:gd name="connsiteX93" fmla="*/ 69147 w 2620954"/>
              <a:gd name="connsiteY93" fmla="*/ 757237 h 1826661"/>
              <a:gd name="connsiteX94" fmla="*/ 104866 w 2620954"/>
              <a:gd name="connsiteY94" fmla="*/ 711993 h 1826661"/>
              <a:gd name="connsiteX0" fmla="*/ 1281204 w 2620954"/>
              <a:gd name="connsiteY0" fmla="*/ 0 h 1826661"/>
              <a:gd name="connsiteX1" fmla="*/ 1405029 w 2620954"/>
              <a:gd name="connsiteY1" fmla="*/ 4762 h 1826661"/>
              <a:gd name="connsiteX2" fmla="*/ 1502660 w 2620954"/>
              <a:gd name="connsiteY2" fmla="*/ 21431 h 1826661"/>
              <a:gd name="connsiteX3" fmla="*/ 1609816 w 2620954"/>
              <a:gd name="connsiteY3" fmla="*/ 54768 h 1826661"/>
              <a:gd name="connsiteX4" fmla="*/ 1659822 w 2620954"/>
              <a:gd name="connsiteY4" fmla="*/ 69056 h 1826661"/>
              <a:gd name="connsiteX5" fmla="*/ 1709829 w 2620954"/>
              <a:gd name="connsiteY5" fmla="*/ 92868 h 1826661"/>
              <a:gd name="connsiteX6" fmla="*/ 1895566 w 2620954"/>
              <a:gd name="connsiteY6" fmla="*/ 185737 h 1826661"/>
              <a:gd name="connsiteX7" fmla="*/ 1938429 w 2620954"/>
              <a:gd name="connsiteY7" fmla="*/ 209550 h 1826661"/>
              <a:gd name="connsiteX8" fmla="*/ 1988435 w 2620954"/>
              <a:gd name="connsiteY8" fmla="*/ 240506 h 1826661"/>
              <a:gd name="connsiteX9" fmla="*/ 2031297 w 2620954"/>
              <a:gd name="connsiteY9" fmla="*/ 266700 h 1826661"/>
              <a:gd name="connsiteX10" fmla="*/ 2078922 w 2620954"/>
              <a:gd name="connsiteY10" fmla="*/ 302418 h 1826661"/>
              <a:gd name="connsiteX11" fmla="*/ 2117022 w 2620954"/>
              <a:gd name="connsiteY11" fmla="*/ 328612 h 1826661"/>
              <a:gd name="connsiteX12" fmla="*/ 2164647 w 2620954"/>
              <a:gd name="connsiteY12" fmla="*/ 361950 h 1826661"/>
              <a:gd name="connsiteX13" fmla="*/ 2212272 w 2620954"/>
              <a:gd name="connsiteY13" fmla="*/ 395287 h 1826661"/>
              <a:gd name="connsiteX14" fmla="*/ 2262279 w 2620954"/>
              <a:gd name="connsiteY14" fmla="*/ 442912 h 1826661"/>
              <a:gd name="connsiteX15" fmla="*/ 2290854 w 2620954"/>
              <a:gd name="connsiteY15" fmla="*/ 466725 h 1826661"/>
              <a:gd name="connsiteX16" fmla="*/ 2314666 w 2620954"/>
              <a:gd name="connsiteY16" fmla="*/ 488156 h 1826661"/>
              <a:gd name="connsiteX17" fmla="*/ 2350385 w 2620954"/>
              <a:gd name="connsiteY17" fmla="*/ 528637 h 1826661"/>
              <a:gd name="connsiteX18" fmla="*/ 2393247 w 2620954"/>
              <a:gd name="connsiteY18" fmla="*/ 559593 h 1826661"/>
              <a:gd name="connsiteX19" fmla="*/ 2421822 w 2620954"/>
              <a:gd name="connsiteY19" fmla="*/ 597693 h 1826661"/>
              <a:gd name="connsiteX20" fmla="*/ 2462304 w 2620954"/>
              <a:gd name="connsiteY20" fmla="*/ 645318 h 1826661"/>
              <a:gd name="connsiteX21" fmla="*/ 2500404 w 2620954"/>
              <a:gd name="connsiteY21" fmla="*/ 681037 h 1826661"/>
              <a:gd name="connsiteX22" fmla="*/ 2531360 w 2620954"/>
              <a:gd name="connsiteY22" fmla="*/ 721518 h 1826661"/>
              <a:gd name="connsiteX23" fmla="*/ 2557554 w 2620954"/>
              <a:gd name="connsiteY23" fmla="*/ 762000 h 1826661"/>
              <a:gd name="connsiteX24" fmla="*/ 2588510 w 2620954"/>
              <a:gd name="connsiteY24" fmla="*/ 809625 h 1826661"/>
              <a:gd name="connsiteX25" fmla="*/ 2607560 w 2620954"/>
              <a:gd name="connsiteY25" fmla="*/ 857250 h 1826661"/>
              <a:gd name="connsiteX26" fmla="*/ 2619466 w 2620954"/>
              <a:gd name="connsiteY26" fmla="*/ 912018 h 1826661"/>
              <a:gd name="connsiteX27" fmla="*/ 2619466 w 2620954"/>
              <a:gd name="connsiteY27" fmla="*/ 950118 h 1826661"/>
              <a:gd name="connsiteX28" fmla="*/ 2607560 w 2620954"/>
              <a:gd name="connsiteY28" fmla="*/ 985837 h 1826661"/>
              <a:gd name="connsiteX29" fmla="*/ 2581366 w 2620954"/>
              <a:gd name="connsiteY29" fmla="*/ 1028700 h 1826661"/>
              <a:gd name="connsiteX30" fmla="*/ 2555172 w 2620954"/>
              <a:gd name="connsiteY30" fmla="*/ 1071562 h 1826661"/>
              <a:gd name="connsiteX31" fmla="*/ 2524216 w 2620954"/>
              <a:gd name="connsiteY31" fmla="*/ 1114425 h 1826661"/>
              <a:gd name="connsiteX32" fmla="*/ 2488497 w 2620954"/>
              <a:gd name="connsiteY32" fmla="*/ 1154906 h 1826661"/>
              <a:gd name="connsiteX33" fmla="*/ 2459922 w 2620954"/>
              <a:gd name="connsiteY33" fmla="*/ 1193006 h 1826661"/>
              <a:gd name="connsiteX34" fmla="*/ 2421822 w 2620954"/>
              <a:gd name="connsiteY34" fmla="*/ 1231106 h 1826661"/>
              <a:gd name="connsiteX35" fmla="*/ 2386104 w 2620954"/>
              <a:gd name="connsiteY35" fmla="*/ 1269206 h 1826661"/>
              <a:gd name="connsiteX36" fmla="*/ 2345622 w 2620954"/>
              <a:gd name="connsiteY36" fmla="*/ 1304925 h 1826661"/>
              <a:gd name="connsiteX37" fmla="*/ 2307522 w 2620954"/>
              <a:gd name="connsiteY37" fmla="*/ 1343025 h 1826661"/>
              <a:gd name="connsiteX38" fmla="*/ 2269422 w 2620954"/>
              <a:gd name="connsiteY38" fmla="*/ 1371600 h 1826661"/>
              <a:gd name="connsiteX39" fmla="*/ 2224179 w 2620954"/>
              <a:gd name="connsiteY39" fmla="*/ 1407318 h 1826661"/>
              <a:gd name="connsiteX40" fmla="*/ 2188460 w 2620954"/>
              <a:gd name="connsiteY40" fmla="*/ 1443037 h 1826661"/>
              <a:gd name="connsiteX41" fmla="*/ 2138454 w 2620954"/>
              <a:gd name="connsiteY41" fmla="*/ 1478756 h 1826661"/>
              <a:gd name="connsiteX42" fmla="*/ 2102735 w 2620954"/>
              <a:gd name="connsiteY42" fmla="*/ 1512093 h 1826661"/>
              <a:gd name="connsiteX43" fmla="*/ 2057491 w 2620954"/>
              <a:gd name="connsiteY43" fmla="*/ 1535906 h 1826661"/>
              <a:gd name="connsiteX44" fmla="*/ 2028916 w 2620954"/>
              <a:gd name="connsiteY44" fmla="*/ 1566862 h 1826661"/>
              <a:gd name="connsiteX45" fmla="*/ 1971766 w 2620954"/>
              <a:gd name="connsiteY45" fmla="*/ 1595437 h 1826661"/>
              <a:gd name="connsiteX46" fmla="*/ 1924141 w 2620954"/>
              <a:gd name="connsiteY46" fmla="*/ 1624012 h 1826661"/>
              <a:gd name="connsiteX47" fmla="*/ 1881279 w 2620954"/>
              <a:gd name="connsiteY47" fmla="*/ 1652587 h 1826661"/>
              <a:gd name="connsiteX48" fmla="*/ 1831272 w 2620954"/>
              <a:gd name="connsiteY48" fmla="*/ 1676400 h 1826661"/>
              <a:gd name="connsiteX49" fmla="*/ 1793172 w 2620954"/>
              <a:gd name="connsiteY49" fmla="*/ 1697831 h 1826661"/>
              <a:gd name="connsiteX50" fmla="*/ 1743166 w 2620954"/>
              <a:gd name="connsiteY50" fmla="*/ 1721643 h 1826661"/>
              <a:gd name="connsiteX51" fmla="*/ 1695541 w 2620954"/>
              <a:gd name="connsiteY51" fmla="*/ 1743075 h 1826661"/>
              <a:gd name="connsiteX52" fmla="*/ 1645535 w 2620954"/>
              <a:gd name="connsiteY52" fmla="*/ 1757362 h 1826661"/>
              <a:gd name="connsiteX53" fmla="*/ 1600291 w 2620954"/>
              <a:gd name="connsiteY53" fmla="*/ 1781175 h 1826661"/>
              <a:gd name="connsiteX54" fmla="*/ 1550285 w 2620954"/>
              <a:gd name="connsiteY54" fmla="*/ 1793081 h 1826661"/>
              <a:gd name="connsiteX55" fmla="*/ 1497897 w 2620954"/>
              <a:gd name="connsiteY55" fmla="*/ 1809750 h 1826661"/>
              <a:gd name="connsiteX56" fmla="*/ 1440747 w 2620954"/>
              <a:gd name="connsiteY56" fmla="*/ 1816893 h 1826661"/>
              <a:gd name="connsiteX57" fmla="*/ 1397885 w 2620954"/>
              <a:gd name="connsiteY57" fmla="*/ 1826418 h 1826661"/>
              <a:gd name="connsiteX58" fmla="*/ 1335972 w 2620954"/>
              <a:gd name="connsiteY58" fmla="*/ 1824037 h 1826661"/>
              <a:gd name="connsiteX59" fmla="*/ 1276441 w 2620954"/>
              <a:gd name="connsiteY59" fmla="*/ 1826418 h 1826661"/>
              <a:gd name="connsiteX60" fmla="*/ 1219291 w 2620954"/>
              <a:gd name="connsiteY60" fmla="*/ 1824037 h 1826661"/>
              <a:gd name="connsiteX61" fmla="*/ 1169285 w 2620954"/>
              <a:gd name="connsiteY61" fmla="*/ 1816893 h 1826661"/>
              <a:gd name="connsiteX62" fmla="*/ 1119279 w 2620954"/>
              <a:gd name="connsiteY62" fmla="*/ 1802606 h 1826661"/>
              <a:gd name="connsiteX63" fmla="*/ 1066891 w 2620954"/>
              <a:gd name="connsiteY63" fmla="*/ 1793081 h 1826661"/>
              <a:gd name="connsiteX64" fmla="*/ 1012122 w 2620954"/>
              <a:gd name="connsiteY64" fmla="*/ 1771650 h 1826661"/>
              <a:gd name="connsiteX65" fmla="*/ 966879 w 2620954"/>
              <a:gd name="connsiteY65" fmla="*/ 1759743 h 1826661"/>
              <a:gd name="connsiteX66" fmla="*/ 919254 w 2620954"/>
              <a:gd name="connsiteY66" fmla="*/ 1735931 h 1826661"/>
              <a:gd name="connsiteX67" fmla="*/ 871629 w 2620954"/>
              <a:gd name="connsiteY67" fmla="*/ 1716881 h 1826661"/>
              <a:gd name="connsiteX68" fmla="*/ 824004 w 2620954"/>
              <a:gd name="connsiteY68" fmla="*/ 1695450 h 1826661"/>
              <a:gd name="connsiteX69" fmla="*/ 771616 w 2620954"/>
              <a:gd name="connsiteY69" fmla="*/ 1671637 h 1826661"/>
              <a:gd name="connsiteX70" fmla="*/ 731135 w 2620954"/>
              <a:gd name="connsiteY70" fmla="*/ 1643062 h 1826661"/>
              <a:gd name="connsiteX71" fmla="*/ 673985 w 2620954"/>
              <a:gd name="connsiteY71" fmla="*/ 1612106 h 1826661"/>
              <a:gd name="connsiteX72" fmla="*/ 638266 w 2620954"/>
              <a:gd name="connsiteY72" fmla="*/ 1585912 h 1826661"/>
              <a:gd name="connsiteX73" fmla="*/ 597785 w 2620954"/>
              <a:gd name="connsiteY73" fmla="*/ 1559718 h 1826661"/>
              <a:gd name="connsiteX74" fmla="*/ 550160 w 2620954"/>
              <a:gd name="connsiteY74" fmla="*/ 1528762 h 1826661"/>
              <a:gd name="connsiteX75" fmla="*/ 502535 w 2620954"/>
              <a:gd name="connsiteY75" fmla="*/ 1497806 h 1826661"/>
              <a:gd name="connsiteX76" fmla="*/ 426335 w 2620954"/>
              <a:gd name="connsiteY76" fmla="*/ 1433512 h 1826661"/>
              <a:gd name="connsiteX77" fmla="*/ 378710 w 2620954"/>
              <a:gd name="connsiteY77" fmla="*/ 1400175 h 1826661"/>
              <a:gd name="connsiteX78" fmla="*/ 345372 w 2620954"/>
              <a:gd name="connsiteY78" fmla="*/ 1369218 h 1826661"/>
              <a:gd name="connsiteX79" fmla="*/ 309654 w 2620954"/>
              <a:gd name="connsiteY79" fmla="*/ 1333500 h 1826661"/>
              <a:gd name="connsiteX80" fmla="*/ 269172 w 2620954"/>
              <a:gd name="connsiteY80" fmla="*/ 1297781 h 1826661"/>
              <a:gd name="connsiteX81" fmla="*/ 233454 w 2620954"/>
              <a:gd name="connsiteY81" fmla="*/ 1264443 h 1826661"/>
              <a:gd name="connsiteX82" fmla="*/ 197735 w 2620954"/>
              <a:gd name="connsiteY82" fmla="*/ 1226343 h 1826661"/>
              <a:gd name="connsiteX83" fmla="*/ 157254 w 2620954"/>
              <a:gd name="connsiteY83" fmla="*/ 1176337 h 1826661"/>
              <a:gd name="connsiteX84" fmla="*/ 121535 w 2620954"/>
              <a:gd name="connsiteY84" fmla="*/ 1140618 h 1826661"/>
              <a:gd name="connsiteX85" fmla="*/ 95341 w 2620954"/>
              <a:gd name="connsiteY85" fmla="*/ 1102518 h 1826661"/>
              <a:gd name="connsiteX86" fmla="*/ 62004 w 2620954"/>
              <a:gd name="connsiteY86" fmla="*/ 1057275 h 1826661"/>
              <a:gd name="connsiteX87" fmla="*/ 33429 w 2620954"/>
              <a:gd name="connsiteY87" fmla="*/ 1014412 h 1826661"/>
              <a:gd name="connsiteX88" fmla="*/ 16760 w 2620954"/>
              <a:gd name="connsiteY88" fmla="*/ 969168 h 1826661"/>
              <a:gd name="connsiteX89" fmla="*/ 91 w 2620954"/>
              <a:gd name="connsiteY89" fmla="*/ 928687 h 1826661"/>
              <a:gd name="connsiteX90" fmla="*/ 16760 w 2620954"/>
              <a:gd name="connsiteY90" fmla="*/ 857250 h 1826661"/>
              <a:gd name="connsiteX91" fmla="*/ 42954 w 2620954"/>
              <a:gd name="connsiteY91" fmla="*/ 802481 h 1826661"/>
              <a:gd name="connsiteX92" fmla="*/ 69147 w 2620954"/>
              <a:gd name="connsiteY92" fmla="*/ 757237 h 1826661"/>
              <a:gd name="connsiteX93" fmla="*/ 104866 w 2620954"/>
              <a:gd name="connsiteY93" fmla="*/ 711993 h 1826661"/>
              <a:gd name="connsiteX0" fmla="*/ 1281204 w 2620954"/>
              <a:gd name="connsiteY0" fmla="*/ 0 h 1826661"/>
              <a:gd name="connsiteX1" fmla="*/ 1405029 w 2620954"/>
              <a:gd name="connsiteY1" fmla="*/ 4762 h 1826661"/>
              <a:gd name="connsiteX2" fmla="*/ 1502660 w 2620954"/>
              <a:gd name="connsiteY2" fmla="*/ 21431 h 1826661"/>
              <a:gd name="connsiteX3" fmla="*/ 1609816 w 2620954"/>
              <a:gd name="connsiteY3" fmla="*/ 54768 h 1826661"/>
              <a:gd name="connsiteX4" fmla="*/ 1659822 w 2620954"/>
              <a:gd name="connsiteY4" fmla="*/ 69056 h 1826661"/>
              <a:gd name="connsiteX5" fmla="*/ 1895566 w 2620954"/>
              <a:gd name="connsiteY5" fmla="*/ 185737 h 1826661"/>
              <a:gd name="connsiteX6" fmla="*/ 1938429 w 2620954"/>
              <a:gd name="connsiteY6" fmla="*/ 209550 h 1826661"/>
              <a:gd name="connsiteX7" fmla="*/ 1988435 w 2620954"/>
              <a:gd name="connsiteY7" fmla="*/ 240506 h 1826661"/>
              <a:gd name="connsiteX8" fmla="*/ 2031297 w 2620954"/>
              <a:gd name="connsiteY8" fmla="*/ 266700 h 1826661"/>
              <a:gd name="connsiteX9" fmla="*/ 2078922 w 2620954"/>
              <a:gd name="connsiteY9" fmla="*/ 302418 h 1826661"/>
              <a:gd name="connsiteX10" fmla="*/ 2117022 w 2620954"/>
              <a:gd name="connsiteY10" fmla="*/ 328612 h 1826661"/>
              <a:gd name="connsiteX11" fmla="*/ 2164647 w 2620954"/>
              <a:gd name="connsiteY11" fmla="*/ 361950 h 1826661"/>
              <a:gd name="connsiteX12" fmla="*/ 2212272 w 2620954"/>
              <a:gd name="connsiteY12" fmla="*/ 395287 h 1826661"/>
              <a:gd name="connsiteX13" fmla="*/ 2262279 w 2620954"/>
              <a:gd name="connsiteY13" fmla="*/ 442912 h 1826661"/>
              <a:gd name="connsiteX14" fmla="*/ 2290854 w 2620954"/>
              <a:gd name="connsiteY14" fmla="*/ 466725 h 1826661"/>
              <a:gd name="connsiteX15" fmla="*/ 2314666 w 2620954"/>
              <a:gd name="connsiteY15" fmla="*/ 488156 h 1826661"/>
              <a:gd name="connsiteX16" fmla="*/ 2350385 w 2620954"/>
              <a:gd name="connsiteY16" fmla="*/ 528637 h 1826661"/>
              <a:gd name="connsiteX17" fmla="*/ 2393247 w 2620954"/>
              <a:gd name="connsiteY17" fmla="*/ 559593 h 1826661"/>
              <a:gd name="connsiteX18" fmla="*/ 2421822 w 2620954"/>
              <a:gd name="connsiteY18" fmla="*/ 597693 h 1826661"/>
              <a:gd name="connsiteX19" fmla="*/ 2462304 w 2620954"/>
              <a:gd name="connsiteY19" fmla="*/ 645318 h 1826661"/>
              <a:gd name="connsiteX20" fmla="*/ 2500404 w 2620954"/>
              <a:gd name="connsiteY20" fmla="*/ 681037 h 1826661"/>
              <a:gd name="connsiteX21" fmla="*/ 2531360 w 2620954"/>
              <a:gd name="connsiteY21" fmla="*/ 721518 h 1826661"/>
              <a:gd name="connsiteX22" fmla="*/ 2557554 w 2620954"/>
              <a:gd name="connsiteY22" fmla="*/ 762000 h 1826661"/>
              <a:gd name="connsiteX23" fmla="*/ 2588510 w 2620954"/>
              <a:gd name="connsiteY23" fmla="*/ 809625 h 1826661"/>
              <a:gd name="connsiteX24" fmla="*/ 2607560 w 2620954"/>
              <a:gd name="connsiteY24" fmla="*/ 857250 h 1826661"/>
              <a:gd name="connsiteX25" fmla="*/ 2619466 w 2620954"/>
              <a:gd name="connsiteY25" fmla="*/ 912018 h 1826661"/>
              <a:gd name="connsiteX26" fmla="*/ 2619466 w 2620954"/>
              <a:gd name="connsiteY26" fmla="*/ 950118 h 1826661"/>
              <a:gd name="connsiteX27" fmla="*/ 2607560 w 2620954"/>
              <a:gd name="connsiteY27" fmla="*/ 985837 h 1826661"/>
              <a:gd name="connsiteX28" fmla="*/ 2581366 w 2620954"/>
              <a:gd name="connsiteY28" fmla="*/ 1028700 h 1826661"/>
              <a:gd name="connsiteX29" fmla="*/ 2555172 w 2620954"/>
              <a:gd name="connsiteY29" fmla="*/ 1071562 h 1826661"/>
              <a:gd name="connsiteX30" fmla="*/ 2524216 w 2620954"/>
              <a:gd name="connsiteY30" fmla="*/ 1114425 h 1826661"/>
              <a:gd name="connsiteX31" fmla="*/ 2488497 w 2620954"/>
              <a:gd name="connsiteY31" fmla="*/ 1154906 h 1826661"/>
              <a:gd name="connsiteX32" fmla="*/ 2459922 w 2620954"/>
              <a:gd name="connsiteY32" fmla="*/ 1193006 h 1826661"/>
              <a:gd name="connsiteX33" fmla="*/ 2421822 w 2620954"/>
              <a:gd name="connsiteY33" fmla="*/ 1231106 h 1826661"/>
              <a:gd name="connsiteX34" fmla="*/ 2386104 w 2620954"/>
              <a:gd name="connsiteY34" fmla="*/ 1269206 h 1826661"/>
              <a:gd name="connsiteX35" fmla="*/ 2345622 w 2620954"/>
              <a:gd name="connsiteY35" fmla="*/ 1304925 h 1826661"/>
              <a:gd name="connsiteX36" fmla="*/ 2307522 w 2620954"/>
              <a:gd name="connsiteY36" fmla="*/ 1343025 h 1826661"/>
              <a:gd name="connsiteX37" fmla="*/ 2269422 w 2620954"/>
              <a:gd name="connsiteY37" fmla="*/ 1371600 h 1826661"/>
              <a:gd name="connsiteX38" fmla="*/ 2224179 w 2620954"/>
              <a:gd name="connsiteY38" fmla="*/ 1407318 h 1826661"/>
              <a:gd name="connsiteX39" fmla="*/ 2188460 w 2620954"/>
              <a:gd name="connsiteY39" fmla="*/ 1443037 h 1826661"/>
              <a:gd name="connsiteX40" fmla="*/ 2138454 w 2620954"/>
              <a:gd name="connsiteY40" fmla="*/ 1478756 h 1826661"/>
              <a:gd name="connsiteX41" fmla="*/ 2102735 w 2620954"/>
              <a:gd name="connsiteY41" fmla="*/ 1512093 h 1826661"/>
              <a:gd name="connsiteX42" fmla="*/ 2057491 w 2620954"/>
              <a:gd name="connsiteY42" fmla="*/ 1535906 h 1826661"/>
              <a:gd name="connsiteX43" fmla="*/ 2028916 w 2620954"/>
              <a:gd name="connsiteY43" fmla="*/ 1566862 h 1826661"/>
              <a:gd name="connsiteX44" fmla="*/ 1971766 w 2620954"/>
              <a:gd name="connsiteY44" fmla="*/ 1595437 h 1826661"/>
              <a:gd name="connsiteX45" fmla="*/ 1924141 w 2620954"/>
              <a:gd name="connsiteY45" fmla="*/ 1624012 h 1826661"/>
              <a:gd name="connsiteX46" fmla="*/ 1881279 w 2620954"/>
              <a:gd name="connsiteY46" fmla="*/ 1652587 h 1826661"/>
              <a:gd name="connsiteX47" fmla="*/ 1831272 w 2620954"/>
              <a:gd name="connsiteY47" fmla="*/ 1676400 h 1826661"/>
              <a:gd name="connsiteX48" fmla="*/ 1793172 w 2620954"/>
              <a:gd name="connsiteY48" fmla="*/ 1697831 h 1826661"/>
              <a:gd name="connsiteX49" fmla="*/ 1743166 w 2620954"/>
              <a:gd name="connsiteY49" fmla="*/ 1721643 h 1826661"/>
              <a:gd name="connsiteX50" fmla="*/ 1695541 w 2620954"/>
              <a:gd name="connsiteY50" fmla="*/ 1743075 h 1826661"/>
              <a:gd name="connsiteX51" fmla="*/ 1645535 w 2620954"/>
              <a:gd name="connsiteY51" fmla="*/ 1757362 h 1826661"/>
              <a:gd name="connsiteX52" fmla="*/ 1600291 w 2620954"/>
              <a:gd name="connsiteY52" fmla="*/ 1781175 h 1826661"/>
              <a:gd name="connsiteX53" fmla="*/ 1550285 w 2620954"/>
              <a:gd name="connsiteY53" fmla="*/ 1793081 h 1826661"/>
              <a:gd name="connsiteX54" fmla="*/ 1497897 w 2620954"/>
              <a:gd name="connsiteY54" fmla="*/ 1809750 h 1826661"/>
              <a:gd name="connsiteX55" fmla="*/ 1440747 w 2620954"/>
              <a:gd name="connsiteY55" fmla="*/ 1816893 h 1826661"/>
              <a:gd name="connsiteX56" fmla="*/ 1397885 w 2620954"/>
              <a:gd name="connsiteY56" fmla="*/ 1826418 h 1826661"/>
              <a:gd name="connsiteX57" fmla="*/ 1335972 w 2620954"/>
              <a:gd name="connsiteY57" fmla="*/ 1824037 h 1826661"/>
              <a:gd name="connsiteX58" fmla="*/ 1276441 w 2620954"/>
              <a:gd name="connsiteY58" fmla="*/ 1826418 h 1826661"/>
              <a:gd name="connsiteX59" fmla="*/ 1219291 w 2620954"/>
              <a:gd name="connsiteY59" fmla="*/ 1824037 h 1826661"/>
              <a:gd name="connsiteX60" fmla="*/ 1169285 w 2620954"/>
              <a:gd name="connsiteY60" fmla="*/ 1816893 h 1826661"/>
              <a:gd name="connsiteX61" fmla="*/ 1119279 w 2620954"/>
              <a:gd name="connsiteY61" fmla="*/ 1802606 h 1826661"/>
              <a:gd name="connsiteX62" fmla="*/ 1066891 w 2620954"/>
              <a:gd name="connsiteY62" fmla="*/ 1793081 h 1826661"/>
              <a:gd name="connsiteX63" fmla="*/ 1012122 w 2620954"/>
              <a:gd name="connsiteY63" fmla="*/ 1771650 h 1826661"/>
              <a:gd name="connsiteX64" fmla="*/ 966879 w 2620954"/>
              <a:gd name="connsiteY64" fmla="*/ 1759743 h 1826661"/>
              <a:gd name="connsiteX65" fmla="*/ 919254 w 2620954"/>
              <a:gd name="connsiteY65" fmla="*/ 1735931 h 1826661"/>
              <a:gd name="connsiteX66" fmla="*/ 871629 w 2620954"/>
              <a:gd name="connsiteY66" fmla="*/ 1716881 h 1826661"/>
              <a:gd name="connsiteX67" fmla="*/ 824004 w 2620954"/>
              <a:gd name="connsiteY67" fmla="*/ 1695450 h 1826661"/>
              <a:gd name="connsiteX68" fmla="*/ 771616 w 2620954"/>
              <a:gd name="connsiteY68" fmla="*/ 1671637 h 1826661"/>
              <a:gd name="connsiteX69" fmla="*/ 731135 w 2620954"/>
              <a:gd name="connsiteY69" fmla="*/ 1643062 h 1826661"/>
              <a:gd name="connsiteX70" fmla="*/ 673985 w 2620954"/>
              <a:gd name="connsiteY70" fmla="*/ 1612106 h 1826661"/>
              <a:gd name="connsiteX71" fmla="*/ 638266 w 2620954"/>
              <a:gd name="connsiteY71" fmla="*/ 1585912 h 1826661"/>
              <a:gd name="connsiteX72" fmla="*/ 597785 w 2620954"/>
              <a:gd name="connsiteY72" fmla="*/ 1559718 h 1826661"/>
              <a:gd name="connsiteX73" fmla="*/ 550160 w 2620954"/>
              <a:gd name="connsiteY73" fmla="*/ 1528762 h 1826661"/>
              <a:gd name="connsiteX74" fmla="*/ 502535 w 2620954"/>
              <a:gd name="connsiteY74" fmla="*/ 1497806 h 1826661"/>
              <a:gd name="connsiteX75" fmla="*/ 426335 w 2620954"/>
              <a:gd name="connsiteY75" fmla="*/ 1433512 h 1826661"/>
              <a:gd name="connsiteX76" fmla="*/ 378710 w 2620954"/>
              <a:gd name="connsiteY76" fmla="*/ 1400175 h 1826661"/>
              <a:gd name="connsiteX77" fmla="*/ 345372 w 2620954"/>
              <a:gd name="connsiteY77" fmla="*/ 1369218 h 1826661"/>
              <a:gd name="connsiteX78" fmla="*/ 309654 w 2620954"/>
              <a:gd name="connsiteY78" fmla="*/ 1333500 h 1826661"/>
              <a:gd name="connsiteX79" fmla="*/ 269172 w 2620954"/>
              <a:gd name="connsiteY79" fmla="*/ 1297781 h 1826661"/>
              <a:gd name="connsiteX80" fmla="*/ 233454 w 2620954"/>
              <a:gd name="connsiteY80" fmla="*/ 1264443 h 1826661"/>
              <a:gd name="connsiteX81" fmla="*/ 197735 w 2620954"/>
              <a:gd name="connsiteY81" fmla="*/ 1226343 h 1826661"/>
              <a:gd name="connsiteX82" fmla="*/ 157254 w 2620954"/>
              <a:gd name="connsiteY82" fmla="*/ 1176337 h 1826661"/>
              <a:gd name="connsiteX83" fmla="*/ 121535 w 2620954"/>
              <a:gd name="connsiteY83" fmla="*/ 1140618 h 1826661"/>
              <a:gd name="connsiteX84" fmla="*/ 95341 w 2620954"/>
              <a:gd name="connsiteY84" fmla="*/ 1102518 h 1826661"/>
              <a:gd name="connsiteX85" fmla="*/ 62004 w 2620954"/>
              <a:gd name="connsiteY85" fmla="*/ 1057275 h 1826661"/>
              <a:gd name="connsiteX86" fmla="*/ 33429 w 2620954"/>
              <a:gd name="connsiteY86" fmla="*/ 1014412 h 1826661"/>
              <a:gd name="connsiteX87" fmla="*/ 16760 w 2620954"/>
              <a:gd name="connsiteY87" fmla="*/ 969168 h 1826661"/>
              <a:gd name="connsiteX88" fmla="*/ 91 w 2620954"/>
              <a:gd name="connsiteY88" fmla="*/ 928687 h 1826661"/>
              <a:gd name="connsiteX89" fmla="*/ 16760 w 2620954"/>
              <a:gd name="connsiteY89" fmla="*/ 857250 h 1826661"/>
              <a:gd name="connsiteX90" fmla="*/ 42954 w 2620954"/>
              <a:gd name="connsiteY90" fmla="*/ 802481 h 1826661"/>
              <a:gd name="connsiteX91" fmla="*/ 69147 w 2620954"/>
              <a:gd name="connsiteY91" fmla="*/ 757237 h 1826661"/>
              <a:gd name="connsiteX92" fmla="*/ 104866 w 2620954"/>
              <a:gd name="connsiteY92" fmla="*/ 711993 h 1826661"/>
              <a:gd name="connsiteX0" fmla="*/ 1281204 w 2620954"/>
              <a:gd name="connsiteY0" fmla="*/ 0 h 1826661"/>
              <a:gd name="connsiteX1" fmla="*/ 1405029 w 2620954"/>
              <a:gd name="connsiteY1" fmla="*/ 4762 h 1826661"/>
              <a:gd name="connsiteX2" fmla="*/ 1502660 w 2620954"/>
              <a:gd name="connsiteY2" fmla="*/ 21431 h 1826661"/>
              <a:gd name="connsiteX3" fmla="*/ 1609816 w 2620954"/>
              <a:gd name="connsiteY3" fmla="*/ 54768 h 1826661"/>
              <a:gd name="connsiteX4" fmla="*/ 1895566 w 2620954"/>
              <a:gd name="connsiteY4" fmla="*/ 185737 h 1826661"/>
              <a:gd name="connsiteX5" fmla="*/ 1938429 w 2620954"/>
              <a:gd name="connsiteY5" fmla="*/ 209550 h 1826661"/>
              <a:gd name="connsiteX6" fmla="*/ 1988435 w 2620954"/>
              <a:gd name="connsiteY6" fmla="*/ 240506 h 1826661"/>
              <a:gd name="connsiteX7" fmla="*/ 2031297 w 2620954"/>
              <a:gd name="connsiteY7" fmla="*/ 266700 h 1826661"/>
              <a:gd name="connsiteX8" fmla="*/ 2078922 w 2620954"/>
              <a:gd name="connsiteY8" fmla="*/ 302418 h 1826661"/>
              <a:gd name="connsiteX9" fmla="*/ 2117022 w 2620954"/>
              <a:gd name="connsiteY9" fmla="*/ 328612 h 1826661"/>
              <a:gd name="connsiteX10" fmla="*/ 2164647 w 2620954"/>
              <a:gd name="connsiteY10" fmla="*/ 361950 h 1826661"/>
              <a:gd name="connsiteX11" fmla="*/ 2212272 w 2620954"/>
              <a:gd name="connsiteY11" fmla="*/ 395287 h 1826661"/>
              <a:gd name="connsiteX12" fmla="*/ 2262279 w 2620954"/>
              <a:gd name="connsiteY12" fmla="*/ 442912 h 1826661"/>
              <a:gd name="connsiteX13" fmla="*/ 2290854 w 2620954"/>
              <a:gd name="connsiteY13" fmla="*/ 466725 h 1826661"/>
              <a:gd name="connsiteX14" fmla="*/ 2314666 w 2620954"/>
              <a:gd name="connsiteY14" fmla="*/ 488156 h 1826661"/>
              <a:gd name="connsiteX15" fmla="*/ 2350385 w 2620954"/>
              <a:gd name="connsiteY15" fmla="*/ 528637 h 1826661"/>
              <a:gd name="connsiteX16" fmla="*/ 2393247 w 2620954"/>
              <a:gd name="connsiteY16" fmla="*/ 559593 h 1826661"/>
              <a:gd name="connsiteX17" fmla="*/ 2421822 w 2620954"/>
              <a:gd name="connsiteY17" fmla="*/ 597693 h 1826661"/>
              <a:gd name="connsiteX18" fmla="*/ 2462304 w 2620954"/>
              <a:gd name="connsiteY18" fmla="*/ 645318 h 1826661"/>
              <a:gd name="connsiteX19" fmla="*/ 2500404 w 2620954"/>
              <a:gd name="connsiteY19" fmla="*/ 681037 h 1826661"/>
              <a:gd name="connsiteX20" fmla="*/ 2531360 w 2620954"/>
              <a:gd name="connsiteY20" fmla="*/ 721518 h 1826661"/>
              <a:gd name="connsiteX21" fmla="*/ 2557554 w 2620954"/>
              <a:gd name="connsiteY21" fmla="*/ 762000 h 1826661"/>
              <a:gd name="connsiteX22" fmla="*/ 2588510 w 2620954"/>
              <a:gd name="connsiteY22" fmla="*/ 809625 h 1826661"/>
              <a:gd name="connsiteX23" fmla="*/ 2607560 w 2620954"/>
              <a:gd name="connsiteY23" fmla="*/ 857250 h 1826661"/>
              <a:gd name="connsiteX24" fmla="*/ 2619466 w 2620954"/>
              <a:gd name="connsiteY24" fmla="*/ 912018 h 1826661"/>
              <a:gd name="connsiteX25" fmla="*/ 2619466 w 2620954"/>
              <a:gd name="connsiteY25" fmla="*/ 950118 h 1826661"/>
              <a:gd name="connsiteX26" fmla="*/ 2607560 w 2620954"/>
              <a:gd name="connsiteY26" fmla="*/ 985837 h 1826661"/>
              <a:gd name="connsiteX27" fmla="*/ 2581366 w 2620954"/>
              <a:gd name="connsiteY27" fmla="*/ 1028700 h 1826661"/>
              <a:gd name="connsiteX28" fmla="*/ 2555172 w 2620954"/>
              <a:gd name="connsiteY28" fmla="*/ 1071562 h 1826661"/>
              <a:gd name="connsiteX29" fmla="*/ 2524216 w 2620954"/>
              <a:gd name="connsiteY29" fmla="*/ 1114425 h 1826661"/>
              <a:gd name="connsiteX30" fmla="*/ 2488497 w 2620954"/>
              <a:gd name="connsiteY30" fmla="*/ 1154906 h 1826661"/>
              <a:gd name="connsiteX31" fmla="*/ 2459922 w 2620954"/>
              <a:gd name="connsiteY31" fmla="*/ 1193006 h 1826661"/>
              <a:gd name="connsiteX32" fmla="*/ 2421822 w 2620954"/>
              <a:gd name="connsiteY32" fmla="*/ 1231106 h 1826661"/>
              <a:gd name="connsiteX33" fmla="*/ 2386104 w 2620954"/>
              <a:gd name="connsiteY33" fmla="*/ 1269206 h 1826661"/>
              <a:gd name="connsiteX34" fmla="*/ 2345622 w 2620954"/>
              <a:gd name="connsiteY34" fmla="*/ 1304925 h 1826661"/>
              <a:gd name="connsiteX35" fmla="*/ 2307522 w 2620954"/>
              <a:gd name="connsiteY35" fmla="*/ 1343025 h 1826661"/>
              <a:gd name="connsiteX36" fmla="*/ 2269422 w 2620954"/>
              <a:gd name="connsiteY36" fmla="*/ 1371600 h 1826661"/>
              <a:gd name="connsiteX37" fmla="*/ 2224179 w 2620954"/>
              <a:gd name="connsiteY37" fmla="*/ 1407318 h 1826661"/>
              <a:gd name="connsiteX38" fmla="*/ 2188460 w 2620954"/>
              <a:gd name="connsiteY38" fmla="*/ 1443037 h 1826661"/>
              <a:gd name="connsiteX39" fmla="*/ 2138454 w 2620954"/>
              <a:gd name="connsiteY39" fmla="*/ 1478756 h 1826661"/>
              <a:gd name="connsiteX40" fmla="*/ 2102735 w 2620954"/>
              <a:gd name="connsiteY40" fmla="*/ 1512093 h 1826661"/>
              <a:gd name="connsiteX41" fmla="*/ 2057491 w 2620954"/>
              <a:gd name="connsiteY41" fmla="*/ 1535906 h 1826661"/>
              <a:gd name="connsiteX42" fmla="*/ 2028916 w 2620954"/>
              <a:gd name="connsiteY42" fmla="*/ 1566862 h 1826661"/>
              <a:gd name="connsiteX43" fmla="*/ 1971766 w 2620954"/>
              <a:gd name="connsiteY43" fmla="*/ 1595437 h 1826661"/>
              <a:gd name="connsiteX44" fmla="*/ 1924141 w 2620954"/>
              <a:gd name="connsiteY44" fmla="*/ 1624012 h 1826661"/>
              <a:gd name="connsiteX45" fmla="*/ 1881279 w 2620954"/>
              <a:gd name="connsiteY45" fmla="*/ 1652587 h 1826661"/>
              <a:gd name="connsiteX46" fmla="*/ 1831272 w 2620954"/>
              <a:gd name="connsiteY46" fmla="*/ 1676400 h 1826661"/>
              <a:gd name="connsiteX47" fmla="*/ 1793172 w 2620954"/>
              <a:gd name="connsiteY47" fmla="*/ 1697831 h 1826661"/>
              <a:gd name="connsiteX48" fmla="*/ 1743166 w 2620954"/>
              <a:gd name="connsiteY48" fmla="*/ 1721643 h 1826661"/>
              <a:gd name="connsiteX49" fmla="*/ 1695541 w 2620954"/>
              <a:gd name="connsiteY49" fmla="*/ 1743075 h 1826661"/>
              <a:gd name="connsiteX50" fmla="*/ 1645535 w 2620954"/>
              <a:gd name="connsiteY50" fmla="*/ 1757362 h 1826661"/>
              <a:gd name="connsiteX51" fmla="*/ 1600291 w 2620954"/>
              <a:gd name="connsiteY51" fmla="*/ 1781175 h 1826661"/>
              <a:gd name="connsiteX52" fmla="*/ 1550285 w 2620954"/>
              <a:gd name="connsiteY52" fmla="*/ 1793081 h 1826661"/>
              <a:gd name="connsiteX53" fmla="*/ 1497897 w 2620954"/>
              <a:gd name="connsiteY53" fmla="*/ 1809750 h 1826661"/>
              <a:gd name="connsiteX54" fmla="*/ 1440747 w 2620954"/>
              <a:gd name="connsiteY54" fmla="*/ 1816893 h 1826661"/>
              <a:gd name="connsiteX55" fmla="*/ 1397885 w 2620954"/>
              <a:gd name="connsiteY55" fmla="*/ 1826418 h 1826661"/>
              <a:gd name="connsiteX56" fmla="*/ 1335972 w 2620954"/>
              <a:gd name="connsiteY56" fmla="*/ 1824037 h 1826661"/>
              <a:gd name="connsiteX57" fmla="*/ 1276441 w 2620954"/>
              <a:gd name="connsiteY57" fmla="*/ 1826418 h 1826661"/>
              <a:gd name="connsiteX58" fmla="*/ 1219291 w 2620954"/>
              <a:gd name="connsiteY58" fmla="*/ 1824037 h 1826661"/>
              <a:gd name="connsiteX59" fmla="*/ 1169285 w 2620954"/>
              <a:gd name="connsiteY59" fmla="*/ 1816893 h 1826661"/>
              <a:gd name="connsiteX60" fmla="*/ 1119279 w 2620954"/>
              <a:gd name="connsiteY60" fmla="*/ 1802606 h 1826661"/>
              <a:gd name="connsiteX61" fmla="*/ 1066891 w 2620954"/>
              <a:gd name="connsiteY61" fmla="*/ 1793081 h 1826661"/>
              <a:gd name="connsiteX62" fmla="*/ 1012122 w 2620954"/>
              <a:gd name="connsiteY62" fmla="*/ 1771650 h 1826661"/>
              <a:gd name="connsiteX63" fmla="*/ 966879 w 2620954"/>
              <a:gd name="connsiteY63" fmla="*/ 1759743 h 1826661"/>
              <a:gd name="connsiteX64" fmla="*/ 919254 w 2620954"/>
              <a:gd name="connsiteY64" fmla="*/ 1735931 h 1826661"/>
              <a:gd name="connsiteX65" fmla="*/ 871629 w 2620954"/>
              <a:gd name="connsiteY65" fmla="*/ 1716881 h 1826661"/>
              <a:gd name="connsiteX66" fmla="*/ 824004 w 2620954"/>
              <a:gd name="connsiteY66" fmla="*/ 1695450 h 1826661"/>
              <a:gd name="connsiteX67" fmla="*/ 771616 w 2620954"/>
              <a:gd name="connsiteY67" fmla="*/ 1671637 h 1826661"/>
              <a:gd name="connsiteX68" fmla="*/ 731135 w 2620954"/>
              <a:gd name="connsiteY68" fmla="*/ 1643062 h 1826661"/>
              <a:gd name="connsiteX69" fmla="*/ 673985 w 2620954"/>
              <a:gd name="connsiteY69" fmla="*/ 1612106 h 1826661"/>
              <a:gd name="connsiteX70" fmla="*/ 638266 w 2620954"/>
              <a:gd name="connsiteY70" fmla="*/ 1585912 h 1826661"/>
              <a:gd name="connsiteX71" fmla="*/ 597785 w 2620954"/>
              <a:gd name="connsiteY71" fmla="*/ 1559718 h 1826661"/>
              <a:gd name="connsiteX72" fmla="*/ 550160 w 2620954"/>
              <a:gd name="connsiteY72" fmla="*/ 1528762 h 1826661"/>
              <a:gd name="connsiteX73" fmla="*/ 502535 w 2620954"/>
              <a:gd name="connsiteY73" fmla="*/ 1497806 h 1826661"/>
              <a:gd name="connsiteX74" fmla="*/ 426335 w 2620954"/>
              <a:gd name="connsiteY74" fmla="*/ 1433512 h 1826661"/>
              <a:gd name="connsiteX75" fmla="*/ 378710 w 2620954"/>
              <a:gd name="connsiteY75" fmla="*/ 1400175 h 1826661"/>
              <a:gd name="connsiteX76" fmla="*/ 345372 w 2620954"/>
              <a:gd name="connsiteY76" fmla="*/ 1369218 h 1826661"/>
              <a:gd name="connsiteX77" fmla="*/ 309654 w 2620954"/>
              <a:gd name="connsiteY77" fmla="*/ 1333500 h 1826661"/>
              <a:gd name="connsiteX78" fmla="*/ 269172 w 2620954"/>
              <a:gd name="connsiteY78" fmla="*/ 1297781 h 1826661"/>
              <a:gd name="connsiteX79" fmla="*/ 233454 w 2620954"/>
              <a:gd name="connsiteY79" fmla="*/ 1264443 h 1826661"/>
              <a:gd name="connsiteX80" fmla="*/ 197735 w 2620954"/>
              <a:gd name="connsiteY80" fmla="*/ 1226343 h 1826661"/>
              <a:gd name="connsiteX81" fmla="*/ 157254 w 2620954"/>
              <a:gd name="connsiteY81" fmla="*/ 1176337 h 1826661"/>
              <a:gd name="connsiteX82" fmla="*/ 121535 w 2620954"/>
              <a:gd name="connsiteY82" fmla="*/ 1140618 h 1826661"/>
              <a:gd name="connsiteX83" fmla="*/ 95341 w 2620954"/>
              <a:gd name="connsiteY83" fmla="*/ 1102518 h 1826661"/>
              <a:gd name="connsiteX84" fmla="*/ 62004 w 2620954"/>
              <a:gd name="connsiteY84" fmla="*/ 1057275 h 1826661"/>
              <a:gd name="connsiteX85" fmla="*/ 33429 w 2620954"/>
              <a:gd name="connsiteY85" fmla="*/ 1014412 h 1826661"/>
              <a:gd name="connsiteX86" fmla="*/ 16760 w 2620954"/>
              <a:gd name="connsiteY86" fmla="*/ 969168 h 1826661"/>
              <a:gd name="connsiteX87" fmla="*/ 91 w 2620954"/>
              <a:gd name="connsiteY87" fmla="*/ 928687 h 1826661"/>
              <a:gd name="connsiteX88" fmla="*/ 16760 w 2620954"/>
              <a:gd name="connsiteY88" fmla="*/ 857250 h 1826661"/>
              <a:gd name="connsiteX89" fmla="*/ 42954 w 2620954"/>
              <a:gd name="connsiteY89" fmla="*/ 802481 h 1826661"/>
              <a:gd name="connsiteX90" fmla="*/ 69147 w 2620954"/>
              <a:gd name="connsiteY90" fmla="*/ 757237 h 1826661"/>
              <a:gd name="connsiteX91" fmla="*/ 104866 w 2620954"/>
              <a:gd name="connsiteY91" fmla="*/ 711993 h 1826661"/>
              <a:gd name="connsiteX0" fmla="*/ 1281204 w 2620954"/>
              <a:gd name="connsiteY0" fmla="*/ 0 h 1826661"/>
              <a:gd name="connsiteX1" fmla="*/ 1405029 w 2620954"/>
              <a:gd name="connsiteY1" fmla="*/ 4762 h 1826661"/>
              <a:gd name="connsiteX2" fmla="*/ 1502660 w 2620954"/>
              <a:gd name="connsiteY2" fmla="*/ 21431 h 1826661"/>
              <a:gd name="connsiteX3" fmla="*/ 1895566 w 2620954"/>
              <a:gd name="connsiteY3" fmla="*/ 185737 h 1826661"/>
              <a:gd name="connsiteX4" fmla="*/ 1938429 w 2620954"/>
              <a:gd name="connsiteY4" fmla="*/ 209550 h 1826661"/>
              <a:gd name="connsiteX5" fmla="*/ 1988435 w 2620954"/>
              <a:gd name="connsiteY5" fmla="*/ 240506 h 1826661"/>
              <a:gd name="connsiteX6" fmla="*/ 2031297 w 2620954"/>
              <a:gd name="connsiteY6" fmla="*/ 266700 h 1826661"/>
              <a:gd name="connsiteX7" fmla="*/ 2078922 w 2620954"/>
              <a:gd name="connsiteY7" fmla="*/ 302418 h 1826661"/>
              <a:gd name="connsiteX8" fmla="*/ 2117022 w 2620954"/>
              <a:gd name="connsiteY8" fmla="*/ 328612 h 1826661"/>
              <a:gd name="connsiteX9" fmla="*/ 2164647 w 2620954"/>
              <a:gd name="connsiteY9" fmla="*/ 361950 h 1826661"/>
              <a:gd name="connsiteX10" fmla="*/ 2212272 w 2620954"/>
              <a:gd name="connsiteY10" fmla="*/ 395287 h 1826661"/>
              <a:gd name="connsiteX11" fmla="*/ 2262279 w 2620954"/>
              <a:gd name="connsiteY11" fmla="*/ 442912 h 1826661"/>
              <a:gd name="connsiteX12" fmla="*/ 2290854 w 2620954"/>
              <a:gd name="connsiteY12" fmla="*/ 466725 h 1826661"/>
              <a:gd name="connsiteX13" fmla="*/ 2314666 w 2620954"/>
              <a:gd name="connsiteY13" fmla="*/ 488156 h 1826661"/>
              <a:gd name="connsiteX14" fmla="*/ 2350385 w 2620954"/>
              <a:gd name="connsiteY14" fmla="*/ 528637 h 1826661"/>
              <a:gd name="connsiteX15" fmla="*/ 2393247 w 2620954"/>
              <a:gd name="connsiteY15" fmla="*/ 559593 h 1826661"/>
              <a:gd name="connsiteX16" fmla="*/ 2421822 w 2620954"/>
              <a:gd name="connsiteY16" fmla="*/ 597693 h 1826661"/>
              <a:gd name="connsiteX17" fmla="*/ 2462304 w 2620954"/>
              <a:gd name="connsiteY17" fmla="*/ 645318 h 1826661"/>
              <a:gd name="connsiteX18" fmla="*/ 2500404 w 2620954"/>
              <a:gd name="connsiteY18" fmla="*/ 681037 h 1826661"/>
              <a:gd name="connsiteX19" fmla="*/ 2531360 w 2620954"/>
              <a:gd name="connsiteY19" fmla="*/ 721518 h 1826661"/>
              <a:gd name="connsiteX20" fmla="*/ 2557554 w 2620954"/>
              <a:gd name="connsiteY20" fmla="*/ 762000 h 1826661"/>
              <a:gd name="connsiteX21" fmla="*/ 2588510 w 2620954"/>
              <a:gd name="connsiteY21" fmla="*/ 809625 h 1826661"/>
              <a:gd name="connsiteX22" fmla="*/ 2607560 w 2620954"/>
              <a:gd name="connsiteY22" fmla="*/ 857250 h 1826661"/>
              <a:gd name="connsiteX23" fmla="*/ 2619466 w 2620954"/>
              <a:gd name="connsiteY23" fmla="*/ 912018 h 1826661"/>
              <a:gd name="connsiteX24" fmla="*/ 2619466 w 2620954"/>
              <a:gd name="connsiteY24" fmla="*/ 950118 h 1826661"/>
              <a:gd name="connsiteX25" fmla="*/ 2607560 w 2620954"/>
              <a:gd name="connsiteY25" fmla="*/ 985837 h 1826661"/>
              <a:gd name="connsiteX26" fmla="*/ 2581366 w 2620954"/>
              <a:gd name="connsiteY26" fmla="*/ 1028700 h 1826661"/>
              <a:gd name="connsiteX27" fmla="*/ 2555172 w 2620954"/>
              <a:gd name="connsiteY27" fmla="*/ 1071562 h 1826661"/>
              <a:gd name="connsiteX28" fmla="*/ 2524216 w 2620954"/>
              <a:gd name="connsiteY28" fmla="*/ 1114425 h 1826661"/>
              <a:gd name="connsiteX29" fmla="*/ 2488497 w 2620954"/>
              <a:gd name="connsiteY29" fmla="*/ 1154906 h 1826661"/>
              <a:gd name="connsiteX30" fmla="*/ 2459922 w 2620954"/>
              <a:gd name="connsiteY30" fmla="*/ 1193006 h 1826661"/>
              <a:gd name="connsiteX31" fmla="*/ 2421822 w 2620954"/>
              <a:gd name="connsiteY31" fmla="*/ 1231106 h 1826661"/>
              <a:gd name="connsiteX32" fmla="*/ 2386104 w 2620954"/>
              <a:gd name="connsiteY32" fmla="*/ 1269206 h 1826661"/>
              <a:gd name="connsiteX33" fmla="*/ 2345622 w 2620954"/>
              <a:gd name="connsiteY33" fmla="*/ 1304925 h 1826661"/>
              <a:gd name="connsiteX34" fmla="*/ 2307522 w 2620954"/>
              <a:gd name="connsiteY34" fmla="*/ 1343025 h 1826661"/>
              <a:gd name="connsiteX35" fmla="*/ 2269422 w 2620954"/>
              <a:gd name="connsiteY35" fmla="*/ 1371600 h 1826661"/>
              <a:gd name="connsiteX36" fmla="*/ 2224179 w 2620954"/>
              <a:gd name="connsiteY36" fmla="*/ 1407318 h 1826661"/>
              <a:gd name="connsiteX37" fmla="*/ 2188460 w 2620954"/>
              <a:gd name="connsiteY37" fmla="*/ 1443037 h 1826661"/>
              <a:gd name="connsiteX38" fmla="*/ 2138454 w 2620954"/>
              <a:gd name="connsiteY38" fmla="*/ 1478756 h 1826661"/>
              <a:gd name="connsiteX39" fmla="*/ 2102735 w 2620954"/>
              <a:gd name="connsiteY39" fmla="*/ 1512093 h 1826661"/>
              <a:gd name="connsiteX40" fmla="*/ 2057491 w 2620954"/>
              <a:gd name="connsiteY40" fmla="*/ 1535906 h 1826661"/>
              <a:gd name="connsiteX41" fmla="*/ 2028916 w 2620954"/>
              <a:gd name="connsiteY41" fmla="*/ 1566862 h 1826661"/>
              <a:gd name="connsiteX42" fmla="*/ 1971766 w 2620954"/>
              <a:gd name="connsiteY42" fmla="*/ 1595437 h 1826661"/>
              <a:gd name="connsiteX43" fmla="*/ 1924141 w 2620954"/>
              <a:gd name="connsiteY43" fmla="*/ 1624012 h 1826661"/>
              <a:gd name="connsiteX44" fmla="*/ 1881279 w 2620954"/>
              <a:gd name="connsiteY44" fmla="*/ 1652587 h 1826661"/>
              <a:gd name="connsiteX45" fmla="*/ 1831272 w 2620954"/>
              <a:gd name="connsiteY45" fmla="*/ 1676400 h 1826661"/>
              <a:gd name="connsiteX46" fmla="*/ 1793172 w 2620954"/>
              <a:gd name="connsiteY46" fmla="*/ 1697831 h 1826661"/>
              <a:gd name="connsiteX47" fmla="*/ 1743166 w 2620954"/>
              <a:gd name="connsiteY47" fmla="*/ 1721643 h 1826661"/>
              <a:gd name="connsiteX48" fmla="*/ 1695541 w 2620954"/>
              <a:gd name="connsiteY48" fmla="*/ 1743075 h 1826661"/>
              <a:gd name="connsiteX49" fmla="*/ 1645535 w 2620954"/>
              <a:gd name="connsiteY49" fmla="*/ 1757362 h 1826661"/>
              <a:gd name="connsiteX50" fmla="*/ 1600291 w 2620954"/>
              <a:gd name="connsiteY50" fmla="*/ 1781175 h 1826661"/>
              <a:gd name="connsiteX51" fmla="*/ 1550285 w 2620954"/>
              <a:gd name="connsiteY51" fmla="*/ 1793081 h 1826661"/>
              <a:gd name="connsiteX52" fmla="*/ 1497897 w 2620954"/>
              <a:gd name="connsiteY52" fmla="*/ 1809750 h 1826661"/>
              <a:gd name="connsiteX53" fmla="*/ 1440747 w 2620954"/>
              <a:gd name="connsiteY53" fmla="*/ 1816893 h 1826661"/>
              <a:gd name="connsiteX54" fmla="*/ 1397885 w 2620954"/>
              <a:gd name="connsiteY54" fmla="*/ 1826418 h 1826661"/>
              <a:gd name="connsiteX55" fmla="*/ 1335972 w 2620954"/>
              <a:gd name="connsiteY55" fmla="*/ 1824037 h 1826661"/>
              <a:gd name="connsiteX56" fmla="*/ 1276441 w 2620954"/>
              <a:gd name="connsiteY56" fmla="*/ 1826418 h 1826661"/>
              <a:gd name="connsiteX57" fmla="*/ 1219291 w 2620954"/>
              <a:gd name="connsiteY57" fmla="*/ 1824037 h 1826661"/>
              <a:gd name="connsiteX58" fmla="*/ 1169285 w 2620954"/>
              <a:gd name="connsiteY58" fmla="*/ 1816893 h 1826661"/>
              <a:gd name="connsiteX59" fmla="*/ 1119279 w 2620954"/>
              <a:gd name="connsiteY59" fmla="*/ 1802606 h 1826661"/>
              <a:gd name="connsiteX60" fmla="*/ 1066891 w 2620954"/>
              <a:gd name="connsiteY60" fmla="*/ 1793081 h 1826661"/>
              <a:gd name="connsiteX61" fmla="*/ 1012122 w 2620954"/>
              <a:gd name="connsiteY61" fmla="*/ 1771650 h 1826661"/>
              <a:gd name="connsiteX62" fmla="*/ 966879 w 2620954"/>
              <a:gd name="connsiteY62" fmla="*/ 1759743 h 1826661"/>
              <a:gd name="connsiteX63" fmla="*/ 919254 w 2620954"/>
              <a:gd name="connsiteY63" fmla="*/ 1735931 h 1826661"/>
              <a:gd name="connsiteX64" fmla="*/ 871629 w 2620954"/>
              <a:gd name="connsiteY64" fmla="*/ 1716881 h 1826661"/>
              <a:gd name="connsiteX65" fmla="*/ 824004 w 2620954"/>
              <a:gd name="connsiteY65" fmla="*/ 1695450 h 1826661"/>
              <a:gd name="connsiteX66" fmla="*/ 771616 w 2620954"/>
              <a:gd name="connsiteY66" fmla="*/ 1671637 h 1826661"/>
              <a:gd name="connsiteX67" fmla="*/ 731135 w 2620954"/>
              <a:gd name="connsiteY67" fmla="*/ 1643062 h 1826661"/>
              <a:gd name="connsiteX68" fmla="*/ 673985 w 2620954"/>
              <a:gd name="connsiteY68" fmla="*/ 1612106 h 1826661"/>
              <a:gd name="connsiteX69" fmla="*/ 638266 w 2620954"/>
              <a:gd name="connsiteY69" fmla="*/ 1585912 h 1826661"/>
              <a:gd name="connsiteX70" fmla="*/ 597785 w 2620954"/>
              <a:gd name="connsiteY70" fmla="*/ 1559718 h 1826661"/>
              <a:gd name="connsiteX71" fmla="*/ 550160 w 2620954"/>
              <a:gd name="connsiteY71" fmla="*/ 1528762 h 1826661"/>
              <a:gd name="connsiteX72" fmla="*/ 502535 w 2620954"/>
              <a:gd name="connsiteY72" fmla="*/ 1497806 h 1826661"/>
              <a:gd name="connsiteX73" fmla="*/ 426335 w 2620954"/>
              <a:gd name="connsiteY73" fmla="*/ 1433512 h 1826661"/>
              <a:gd name="connsiteX74" fmla="*/ 378710 w 2620954"/>
              <a:gd name="connsiteY74" fmla="*/ 1400175 h 1826661"/>
              <a:gd name="connsiteX75" fmla="*/ 345372 w 2620954"/>
              <a:gd name="connsiteY75" fmla="*/ 1369218 h 1826661"/>
              <a:gd name="connsiteX76" fmla="*/ 309654 w 2620954"/>
              <a:gd name="connsiteY76" fmla="*/ 1333500 h 1826661"/>
              <a:gd name="connsiteX77" fmla="*/ 269172 w 2620954"/>
              <a:gd name="connsiteY77" fmla="*/ 1297781 h 1826661"/>
              <a:gd name="connsiteX78" fmla="*/ 233454 w 2620954"/>
              <a:gd name="connsiteY78" fmla="*/ 1264443 h 1826661"/>
              <a:gd name="connsiteX79" fmla="*/ 197735 w 2620954"/>
              <a:gd name="connsiteY79" fmla="*/ 1226343 h 1826661"/>
              <a:gd name="connsiteX80" fmla="*/ 157254 w 2620954"/>
              <a:gd name="connsiteY80" fmla="*/ 1176337 h 1826661"/>
              <a:gd name="connsiteX81" fmla="*/ 121535 w 2620954"/>
              <a:gd name="connsiteY81" fmla="*/ 1140618 h 1826661"/>
              <a:gd name="connsiteX82" fmla="*/ 95341 w 2620954"/>
              <a:gd name="connsiteY82" fmla="*/ 1102518 h 1826661"/>
              <a:gd name="connsiteX83" fmla="*/ 62004 w 2620954"/>
              <a:gd name="connsiteY83" fmla="*/ 1057275 h 1826661"/>
              <a:gd name="connsiteX84" fmla="*/ 33429 w 2620954"/>
              <a:gd name="connsiteY84" fmla="*/ 1014412 h 1826661"/>
              <a:gd name="connsiteX85" fmla="*/ 16760 w 2620954"/>
              <a:gd name="connsiteY85" fmla="*/ 969168 h 1826661"/>
              <a:gd name="connsiteX86" fmla="*/ 91 w 2620954"/>
              <a:gd name="connsiteY86" fmla="*/ 928687 h 1826661"/>
              <a:gd name="connsiteX87" fmla="*/ 16760 w 2620954"/>
              <a:gd name="connsiteY87" fmla="*/ 857250 h 1826661"/>
              <a:gd name="connsiteX88" fmla="*/ 42954 w 2620954"/>
              <a:gd name="connsiteY88" fmla="*/ 802481 h 1826661"/>
              <a:gd name="connsiteX89" fmla="*/ 69147 w 2620954"/>
              <a:gd name="connsiteY89" fmla="*/ 757237 h 1826661"/>
              <a:gd name="connsiteX90" fmla="*/ 104866 w 2620954"/>
              <a:gd name="connsiteY90" fmla="*/ 711993 h 1826661"/>
              <a:gd name="connsiteX0" fmla="*/ 1281204 w 2620954"/>
              <a:gd name="connsiteY0" fmla="*/ 0 h 1826661"/>
              <a:gd name="connsiteX1" fmla="*/ 1405029 w 2620954"/>
              <a:gd name="connsiteY1" fmla="*/ 4762 h 1826661"/>
              <a:gd name="connsiteX2" fmla="*/ 1895566 w 2620954"/>
              <a:gd name="connsiteY2" fmla="*/ 185737 h 1826661"/>
              <a:gd name="connsiteX3" fmla="*/ 1938429 w 2620954"/>
              <a:gd name="connsiteY3" fmla="*/ 209550 h 1826661"/>
              <a:gd name="connsiteX4" fmla="*/ 1988435 w 2620954"/>
              <a:gd name="connsiteY4" fmla="*/ 240506 h 1826661"/>
              <a:gd name="connsiteX5" fmla="*/ 2031297 w 2620954"/>
              <a:gd name="connsiteY5" fmla="*/ 266700 h 1826661"/>
              <a:gd name="connsiteX6" fmla="*/ 2078922 w 2620954"/>
              <a:gd name="connsiteY6" fmla="*/ 302418 h 1826661"/>
              <a:gd name="connsiteX7" fmla="*/ 2117022 w 2620954"/>
              <a:gd name="connsiteY7" fmla="*/ 328612 h 1826661"/>
              <a:gd name="connsiteX8" fmla="*/ 2164647 w 2620954"/>
              <a:gd name="connsiteY8" fmla="*/ 361950 h 1826661"/>
              <a:gd name="connsiteX9" fmla="*/ 2212272 w 2620954"/>
              <a:gd name="connsiteY9" fmla="*/ 395287 h 1826661"/>
              <a:gd name="connsiteX10" fmla="*/ 2262279 w 2620954"/>
              <a:gd name="connsiteY10" fmla="*/ 442912 h 1826661"/>
              <a:gd name="connsiteX11" fmla="*/ 2290854 w 2620954"/>
              <a:gd name="connsiteY11" fmla="*/ 466725 h 1826661"/>
              <a:gd name="connsiteX12" fmla="*/ 2314666 w 2620954"/>
              <a:gd name="connsiteY12" fmla="*/ 488156 h 1826661"/>
              <a:gd name="connsiteX13" fmla="*/ 2350385 w 2620954"/>
              <a:gd name="connsiteY13" fmla="*/ 528637 h 1826661"/>
              <a:gd name="connsiteX14" fmla="*/ 2393247 w 2620954"/>
              <a:gd name="connsiteY14" fmla="*/ 559593 h 1826661"/>
              <a:gd name="connsiteX15" fmla="*/ 2421822 w 2620954"/>
              <a:gd name="connsiteY15" fmla="*/ 597693 h 1826661"/>
              <a:gd name="connsiteX16" fmla="*/ 2462304 w 2620954"/>
              <a:gd name="connsiteY16" fmla="*/ 645318 h 1826661"/>
              <a:gd name="connsiteX17" fmla="*/ 2500404 w 2620954"/>
              <a:gd name="connsiteY17" fmla="*/ 681037 h 1826661"/>
              <a:gd name="connsiteX18" fmla="*/ 2531360 w 2620954"/>
              <a:gd name="connsiteY18" fmla="*/ 721518 h 1826661"/>
              <a:gd name="connsiteX19" fmla="*/ 2557554 w 2620954"/>
              <a:gd name="connsiteY19" fmla="*/ 762000 h 1826661"/>
              <a:gd name="connsiteX20" fmla="*/ 2588510 w 2620954"/>
              <a:gd name="connsiteY20" fmla="*/ 809625 h 1826661"/>
              <a:gd name="connsiteX21" fmla="*/ 2607560 w 2620954"/>
              <a:gd name="connsiteY21" fmla="*/ 857250 h 1826661"/>
              <a:gd name="connsiteX22" fmla="*/ 2619466 w 2620954"/>
              <a:gd name="connsiteY22" fmla="*/ 912018 h 1826661"/>
              <a:gd name="connsiteX23" fmla="*/ 2619466 w 2620954"/>
              <a:gd name="connsiteY23" fmla="*/ 950118 h 1826661"/>
              <a:gd name="connsiteX24" fmla="*/ 2607560 w 2620954"/>
              <a:gd name="connsiteY24" fmla="*/ 985837 h 1826661"/>
              <a:gd name="connsiteX25" fmla="*/ 2581366 w 2620954"/>
              <a:gd name="connsiteY25" fmla="*/ 1028700 h 1826661"/>
              <a:gd name="connsiteX26" fmla="*/ 2555172 w 2620954"/>
              <a:gd name="connsiteY26" fmla="*/ 1071562 h 1826661"/>
              <a:gd name="connsiteX27" fmla="*/ 2524216 w 2620954"/>
              <a:gd name="connsiteY27" fmla="*/ 1114425 h 1826661"/>
              <a:gd name="connsiteX28" fmla="*/ 2488497 w 2620954"/>
              <a:gd name="connsiteY28" fmla="*/ 1154906 h 1826661"/>
              <a:gd name="connsiteX29" fmla="*/ 2459922 w 2620954"/>
              <a:gd name="connsiteY29" fmla="*/ 1193006 h 1826661"/>
              <a:gd name="connsiteX30" fmla="*/ 2421822 w 2620954"/>
              <a:gd name="connsiteY30" fmla="*/ 1231106 h 1826661"/>
              <a:gd name="connsiteX31" fmla="*/ 2386104 w 2620954"/>
              <a:gd name="connsiteY31" fmla="*/ 1269206 h 1826661"/>
              <a:gd name="connsiteX32" fmla="*/ 2345622 w 2620954"/>
              <a:gd name="connsiteY32" fmla="*/ 1304925 h 1826661"/>
              <a:gd name="connsiteX33" fmla="*/ 2307522 w 2620954"/>
              <a:gd name="connsiteY33" fmla="*/ 1343025 h 1826661"/>
              <a:gd name="connsiteX34" fmla="*/ 2269422 w 2620954"/>
              <a:gd name="connsiteY34" fmla="*/ 1371600 h 1826661"/>
              <a:gd name="connsiteX35" fmla="*/ 2224179 w 2620954"/>
              <a:gd name="connsiteY35" fmla="*/ 1407318 h 1826661"/>
              <a:gd name="connsiteX36" fmla="*/ 2188460 w 2620954"/>
              <a:gd name="connsiteY36" fmla="*/ 1443037 h 1826661"/>
              <a:gd name="connsiteX37" fmla="*/ 2138454 w 2620954"/>
              <a:gd name="connsiteY37" fmla="*/ 1478756 h 1826661"/>
              <a:gd name="connsiteX38" fmla="*/ 2102735 w 2620954"/>
              <a:gd name="connsiteY38" fmla="*/ 1512093 h 1826661"/>
              <a:gd name="connsiteX39" fmla="*/ 2057491 w 2620954"/>
              <a:gd name="connsiteY39" fmla="*/ 1535906 h 1826661"/>
              <a:gd name="connsiteX40" fmla="*/ 2028916 w 2620954"/>
              <a:gd name="connsiteY40" fmla="*/ 1566862 h 1826661"/>
              <a:gd name="connsiteX41" fmla="*/ 1971766 w 2620954"/>
              <a:gd name="connsiteY41" fmla="*/ 1595437 h 1826661"/>
              <a:gd name="connsiteX42" fmla="*/ 1924141 w 2620954"/>
              <a:gd name="connsiteY42" fmla="*/ 1624012 h 1826661"/>
              <a:gd name="connsiteX43" fmla="*/ 1881279 w 2620954"/>
              <a:gd name="connsiteY43" fmla="*/ 1652587 h 1826661"/>
              <a:gd name="connsiteX44" fmla="*/ 1831272 w 2620954"/>
              <a:gd name="connsiteY44" fmla="*/ 1676400 h 1826661"/>
              <a:gd name="connsiteX45" fmla="*/ 1793172 w 2620954"/>
              <a:gd name="connsiteY45" fmla="*/ 1697831 h 1826661"/>
              <a:gd name="connsiteX46" fmla="*/ 1743166 w 2620954"/>
              <a:gd name="connsiteY46" fmla="*/ 1721643 h 1826661"/>
              <a:gd name="connsiteX47" fmla="*/ 1695541 w 2620954"/>
              <a:gd name="connsiteY47" fmla="*/ 1743075 h 1826661"/>
              <a:gd name="connsiteX48" fmla="*/ 1645535 w 2620954"/>
              <a:gd name="connsiteY48" fmla="*/ 1757362 h 1826661"/>
              <a:gd name="connsiteX49" fmla="*/ 1600291 w 2620954"/>
              <a:gd name="connsiteY49" fmla="*/ 1781175 h 1826661"/>
              <a:gd name="connsiteX50" fmla="*/ 1550285 w 2620954"/>
              <a:gd name="connsiteY50" fmla="*/ 1793081 h 1826661"/>
              <a:gd name="connsiteX51" fmla="*/ 1497897 w 2620954"/>
              <a:gd name="connsiteY51" fmla="*/ 1809750 h 1826661"/>
              <a:gd name="connsiteX52" fmla="*/ 1440747 w 2620954"/>
              <a:gd name="connsiteY52" fmla="*/ 1816893 h 1826661"/>
              <a:gd name="connsiteX53" fmla="*/ 1397885 w 2620954"/>
              <a:gd name="connsiteY53" fmla="*/ 1826418 h 1826661"/>
              <a:gd name="connsiteX54" fmla="*/ 1335972 w 2620954"/>
              <a:gd name="connsiteY54" fmla="*/ 1824037 h 1826661"/>
              <a:gd name="connsiteX55" fmla="*/ 1276441 w 2620954"/>
              <a:gd name="connsiteY55" fmla="*/ 1826418 h 1826661"/>
              <a:gd name="connsiteX56" fmla="*/ 1219291 w 2620954"/>
              <a:gd name="connsiteY56" fmla="*/ 1824037 h 1826661"/>
              <a:gd name="connsiteX57" fmla="*/ 1169285 w 2620954"/>
              <a:gd name="connsiteY57" fmla="*/ 1816893 h 1826661"/>
              <a:gd name="connsiteX58" fmla="*/ 1119279 w 2620954"/>
              <a:gd name="connsiteY58" fmla="*/ 1802606 h 1826661"/>
              <a:gd name="connsiteX59" fmla="*/ 1066891 w 2620954"/>
              <a:gd name="connsiteY59" fmla="*/ 1793081 h 1826661"/>
              <a:gd name="connsiteX60" fmla="*/ 1012122 w 2620954"/>
              <a:gd name="connsiteY60" fmla="*/ 1771650 h 1826661"/>
              <a:gd name="connsiteX61" fmla="*/ 966879 w 2620954"/>
              <a:gd name="connsiteY61" fmla="*/ 1759743 h 1826661"/>
              <a:gd name="connsiteX62" fmla="*/ 919254 w 2620954"/>
              <a:gd name="connsiteY62" fmla="*/ 1735931 h 1826661"/>
              <a:gd name="connsiteX63" fmla="*/ 871629 w 2620954"/>
              <a:gd name="connsiteY63" fmla="*/ 1716881 h 1826661"/>
              <a:gd name="connsiteX64" fmla="*/ 824004 w 2620954"/>
              <a:gd name="connsiteY64" fmla="*/ 1695450 h 1826661"/>
              <a:gd name="connsiteX65" fmla="*/ 771616 w 2620954"/>
              <a:gd name="connsiteY65" fmla="*/ 1671637 h 1826661"/>
              <a:gd name="connsiteX66" fmla="*/ 731135 w 2620954"/>
              <a:gd name="connsiteY66" fmla="*/ 1643062 h 1826661"/>
              <a:gd name="connsiteX67" fmla="*/ 673985 w 2620954"/>
              <a:gd name="connsiteY67" fmla="*/ 1612106 h 1826661"/>
              <a:gd name="connsiteX68" fmla="*/ 638266 w 2620954"/>
              <a:gd name="connsiteY68" fmla="*/ 1585912 h 1826661"/>
              <a:gd name="connsiteX69" fmla="*/ 597785 w 2620954"/>
              <a:gd name="connsiteY69" fmla="*/ 1559718 h 1826661"/>
              <a:gd name="connsiteX70" fmla="*/ 550160 w 2620954"/>
              <a:gd name="connsiteY70" fmla="*/ 1528762 h 1826661"/>
              <a:gd name="connsiteX71" fmla="*/ 502535 w 2620954"/>
              <a:gd name="connsiteY71" fmla="*/ 1497806 h 1826661"/>
              <a:gd name="connsiteX72" fmla="*/ 426335 w 2620954"/>
              <a:gd name="connsiteY72" fmla="*/ 1433512 h 1826661"/>
              <a:gd name="connsiteX73" fmla="*/ 378710 w 2620954"/>
              <a:gd name="connsiteY73" fmla="*/ 1400175 h 1826661"/>
              <a:gd name="connsiteX74" fmla="*/ 345372 w 2620954"/>
              <a:gd name="connsiteY74" fmla="*/ 1369218 h 1826661"/>
              <a:gd name="connsiteX75" fmla="*/ 309654 w 2620954"/>
              <a:gd name="connsiteY75" fmla="*/ 1333500 h 1826661"/>
              <a:gd name="connsiteX76" fmla="*/ 269172 w 2620954"/>
              <a:gd name="connsiteY76" fmla="*/ 1297781 h 1826661"/>
              <a:gd name="connsiteX77" fmla="*/ 233454 w 2620954"/>
              <a:gd name="connsiteY77" fmla="*/ 1264443 h 1826661"/>
              <a:gd name="connsiteX78" fmla="*/ 197735 w 2620954"/>
              <a:gd name="connsiteY78" fmla="*/ 1226343 h 1826661"/>
              <a:gd name="connsiteX79" fmla="*/ 157254 w 2620954"/>
              <a:gd name="connsiteY79" fmla="*/ 1176337 h 1826661"/>
              <a:gd name="connsiteX80" fmla="*/ 121535 w 2620954"/>
              <a:gd name="connsiteY80" fmla="*/ 1140618 h 1826661"/>
              <a:gd name="connsiteX81" fmla="*/ 95341 w 2620954"/>
              <a:gd name="connsiteY81" fmla="*/ 1102518 h 1826661"/>
              <a:gd name="connsiteX82" fmla="*/ 62004 w 2620954"/>
              <a:gd name="connsiteY82" fmla="*/ 1057275 h 1826661"/>
              <a:gd name="connsiteX83" fmla="*/ 33429 w 2620954"/>
              <a:gd name="connsiteY83" fmla="*/ 1014412 h 1826661"/>
              <a:gd name="connsiteX84" fmla="*/ 16760 w 2620954"/>
              <a:gd name="connsiteY84" fmla="*/ 969168 h 1826661"/>
              <a:gd name="connsiteX85" fmla="*/ 91 w 2620954"/>
              <a:gd name="connsiteY85" fmla="*/ 928687 h 1826661"/>
              <a:gd name="connsiteX86" fmla="*/ 16760 w 2620954"/>
              <a:gd name="connsiteY86" fmla="*/ 857250 h 1826661"/>
              <a:gd name="connsiteX87" fmla="*/ 42954 w 2620954"/>
              <a:gd name="connsiteY87" fmla="*/ 802481 h 1826661"/>
              <a:gd name="connsiteX88" fmla="*/ 69147 w 2620954"/>
              <a:gd name="connsiteY88" fmla="*/ 757237 h 1826661"/>
              <a:gd name="connsiteX89" fmla="*/ 104866 w 2620954"/>
              <a:gd name="connsiteY89" fmla="*/ 711993 h 1826661"/>
              <a:gd name="connsiteX0" fmla="*/ 1281204 w 2620954"/>
              <a:gd name="connsiteY0" fmla="*/ 0 h 1826661"/>
              <a:gd name="connsiteX1" fmla="*/ 1895566 w 2620954"/>
              <a:gd name="connsiteY1" fmla="*/ 185737 h 1826661"/>
              <a:gd name="connsiteX2" fmla="*/ 1938429 w 2620954"/>
              <a:gd name="connsiteY2" fmla="*/ 209550 h 1826661"/>
              <a:gd name="connsiteX3" fmla="*/ 1988435 w 2620954"/>
              <a:gd name="connsiteY3" fmla="*/ 240506 h 1826661"/>
              <a:gd name="connsiteX4" fmla="*/ 2031297 w 2620954"/>
              <a:gd name="connsiteY4" fmla="*/ 266700 h 1826661"/>
              <a:gd name="connsiteX5" fmla="*/ 2078922 w 2620954"/>
              <a:gd name="connsiteY5" fmla="*/ 302418 h 1826661"/>
              <a:gd name="connsiteX6" fmla="*/ 2117022 w 2620954"/>
              <a:gd name="connsiteY6" fmla="*/ 328612 h 1826661"/>
              <a:gd name="connsiteX7" fmla="*/ 2164647 w 2620954"/>
              <a:gd name="connsiteY7" fmla="*/ 361950 h 1826661"/>
              <a:gd name="connsiteX8" fmla="*/ 2212272 w 2620954"/>
              <a:gd name="connsiteY8" fmla="*/ 395287 h 1826661"/>
              <a:gd name="connsiteX9" fmla="*/ 2262279 w 2620954"/>
              <a:gd name="connsiteY9" fmla="*/ 442912 h 1826661"/>
              <a:gd name="connsiteX10" fmla="*/ 2290854 w 2620954"/>
              <a:gd name="connsiteY10" fmla="*/ 466725 h 1826661"/>
              <a:gd name="connsiteX11" fmla="*/ 2314666 w 2620954"/>
              <a:gd name="connsiteY11" fmla="*/ 488156 h 1826661"/>
              <a:gd name="connsiteX12" fmla="*/ 2350385 w 2620954"/>
              <a:gd name="connsiteY12" fmla="*/ 528637 h 1826661"/>
              <a:gd name="connsiteX13" fmla="*/ 2393247 w 2620954"/>
              <a:gd name="connsiteY13" fmla="*/ 559593 h 1826661"/>
              <a:gd name="connsiteX14" fmla="*/ 2421822 w 2620954"/>
              <a:gd name="connsiteY14" fmla="*/ 597693 h 1826661"/>
              <a:gd name="connsiteX15" fmla="*/ 2462304 w 2620954"/>
              <a:gd name="connsiteY15" fmla="*/ 645318 h 1826661"/>
              <a:gd name="connsiteX16" fmla="*/ 2500404 w 2620954"/>
              <a:gd name="connsiteY16" fmla="*/ 681037 h 1826661"/>
              <a:gd name="connsiteX17" fmla="*/ 2531360 w 2620954"/>
              <a:gd name="connsiteY17" fmla="*/ 721518 h 1826661"/>
              <a:gd name="connsiteX18" fmla="*/ 2557554 w 2620954"/>
              <a:gd name="connsiteY18" fmla="*/ 762000 h 1826661"/>
              <a:gd name="connsiteX19" fmla="*/ 2588510 w 2620954"/>
              <a:gd name="connsiteY19" fmla="*/ 809625 h 1826661"/>
              <a:gd name="connsiteX20" fmla="*/ 2607560 w 2620954"/>
              <a:gd name="connsiteY20" fmla="*/ 857250 h 1826661"/>
              <a:gd name="connsiteX21" fmla="*/ 2619466 w 2620954"/>
              <a:gd name="connsiteY21" fmla="*/ 912018 h 1826661"/>
              <a:gd name="connsiteX22" fmla="*/ 2619466 w 2620954"/>
              <a:gd name="connsiteY22" fmla="*/ 950118 h 1826661"/>
              <a:gd name="connsiteX23" fmla="*/ 2607560 w 2620954"/>
              <a:gd name="connsiteY23" fmla="*/ 985837 h 1826661"/>
              <a:gd name="connsiteX24" fmla="*/ 2581366 w 2620954"/>
              <a:gd name="connsiteY24" fmla="*/ 1028700 h 1826661"/>
              <a:gd name="connsiteX25" fmla="*/ 2555172 w 2620954"/>
              <a:gd name="connsiteY25" fmla="*/ 1071562 h 1826661"/>
              <a:gd name="connsiteX26" fmla="*/ 2524216 w 2620954"/>
              <a:gd name="connsiteY26" fmla="*/ 1114425 h 1826661"/>
              <a:gd name="connsiteX27" fmla="*/ 2488497 w 2620954"/>
              <a:gd name="connsiteY27" fmla="*/ 1154906 h 1826661"/>
              <a:gd name="connsiteX28" fmla="*/ 2459922 w 2620954"/>
              <a:gd name="connsiteY28" fmla="*/ 1193006 h 1826661"/>
              <a:gd name="connsiteX29" fmla="*/ 2421822 w 2620954"/>
              <a:gd name="connsiteY29" fmla="*/ 1231106 h 1826661"/>
              <a:gd name="connsiteX30" fmla="*/ 2386104 w 2620954"/>
              <a:gd name="connsiteY30" fmla="*/ 1269206 h 1826661"/>
              <a:gd name="connsiteX31" fmla="*/ 2345622 w 2620954"/>
              <a:gd name="connsiteY31" fmla="*/ 1304925 h 1826661"/>
              <a:gd name="connsiteX32" fmla="*/ 2307522 w 2620954"/>
              <a:gd name="connsiteY32" fmla="*/ 1343025 h 1826661"/>
              <a:gd name="connsiteX33" fmla="*/ 2269422 w 2620954"/>
              <a:gd name="connsiteY33" fmla="*/ 1371600 h 1826661"/>
              <a:gd name="connsiteX34" fmla="*/ 2224179 w 2620954"/>
              <a:gd name="connsiteY34" fmla="*/ 1407318 h 1826661"/>
              <a:gd name="connsiteX35" fmla="*/ 2188460 w 2620954"/>
              <a:gd name="connsiteY35" fmla="*/ 1443037 h 1826661"/>
              <a:gd name="connsiteX36" fmla="*/ 2138454 w 2620954"/>
              <a:gd name="connsiteY36" fmla="*/ 1478756 h 1826661"/>
              <a:gd name="connsiteX37" fmla="*/ 2102735 w 2620954"/>
              <a:gd name="connsiteY37" fmla="*/ 1512093 h 1826661"/>
              <a:gd name="connsiteX38" fmla="*/ 2057491 w 2620954"/>
              <a:gd name="connsiteY38" fmla="*/ 1535906 h 1826661"/>
              <a:gd name="connsiteX39" fmla="*/ 2028916 w 2620954"/>
              <a:gd name="connsiteY39" fmla="*/ 1566862 h 1826661"/>
              <a:gd name="connsiteX40" fmla="*/ 1971766 w 2620954"/>
              <a:gd name="connsiteY40" fmla="*/ 1595437 h 1826661"/>
              <a:gd name="connsiteX41" fmla="*/ 1924141 w 2620954"/>
              <a:gd name="connsiteY41" fmla="*/ 1624012 h 1826661"/>
              <a:gd name="connsiteX42" fmla="*/ 1881279 w 2620954"/>
              <a:gd name="connsiteY42" fmla="*/ 1652587 h 1826661"/>
              <a:gd name="connsiteX43" fmla="*/ 1831272 w 2620954"/>
              <a:gd name="connsiteY43" fmla="*/ 1676400 h 1826661"/>
              <a:gd name="connsiteX44" fmla="*/ 1793172 w 2620954"/>
              <a:gd name="connsiteY44" fmla="*/ 1697831 h 1826661"/>
              <a:gd name="connsiteX45" fmla="*/ 1743166 w 2620954"/>
              <a:gd name="connsiteY45" fmla="*/ 1721643 h 1826661"/>
              <a:gd name="connsiteX46" fmla="*/ 1695541 w 2620954"/>
              <a:gd name="connsiteY46" fmla="*/ 1743075 h 1826661"/>
              <a:gd name="connsiteX47" fmla="*/ 1645535 w 2620954"/>
              <a:gd name="connsiteY47" fmla="*/ 1757362 h 1826661"/>
              <a:gd name="connsiteX48" fmla="*/ 1600291 w 2620954"/>
              <a:gd name="connsiteY48" fmla="*/ 1781175 h 1826661"/>
              <a:gd name="connsiteX49" fmla="*/ 1550285 w 2620954"/>
              <a:gd name="connsiteY49" fmla="*/ 1793081 h 1826661"/>
              <a:gd name="connsiteX50" fmla="*/ 1497897 w 2620954"/>
              <a:gd name="connsiteY50" fmla="*/ 1809750 h 1826661"/>
              <a:gd name="connsiteX51" fmla="*/ 1440747 w 2620954"/>
              <a:gd name="connsiteY51" fmla="*/ 1816893 h 1826661"/>
              <a:gd name="connsiteX52" fmla="*/ 1397885 w 2620954"/>
              <a:gd name="connsiteY52" fmla="*/ 1826418 h 1826661"/>
              <a:gd name="connsiteX53" fmla="*/ 1335972 w 2620954"/>
              <a:gd name="connsiteY53" fmla="*/ 1824037 h 1826661"/>
              <a:gd name="connsiteX54" fmla="*/ 1276441 w 2620954"/>
              <a:gd name="connsiteY54" fmla="*/ 1826418 h 1826661"/>
              <a:gd name="connsiteX55" fmla="*/ 1219291 w 2620954"/>
              <a:gd name="connsiteY55" fmla="*/ 1824037 h 1826661"/>
              <a:gd name="connsiteX56" fmla="*/ 1169285 w 2620954"/>
              <a:gd name="connsiteY56" fmla="*/ 1816893 h 1826661"/>
              <a:gd name="connsiteX57" fmla="*/ 1119279 w 2620954"/>
              <a:gd name="connsiteY57" fmla="*/ 1802606 h 1826661"/>
              <a:gd name="connsiteX58" fmla="*/ 1066891 w 2620954"/>
              <a:gd name="connsiteY58" fmla="*/ 1793081 h 1826661"/>
              <a:gd name="connsiteX59" fmla="*/ 1012122 w 2620954"/>
              <a:gd name="connsiteY59" fmla="*/ 1771650 h 1826661"/>
              <a:gd name="connsiteX60" fmla="*/ 966879 w 2620954"/>
              <a:gd name="connsiteY60" fmla="*/ 1759743 h 1826661"/>
              <a:gd name="connsiteX61" fmla="*/ 919254 w 2620954"/>
              <a:gd name="connsiteY61" fmla="*/ 1735931 h 1826661"/>
              <a:gd name="connsiteX62" fmla="*/ 871629 w 2620954"/>
              <a:gd name="connsiteY62" fmla="*/ 1716881 h 1826661"/>
              <a:gd name="connsiteX63" fmla="*/ 824004 w 2620954"/>
              <a:gd name="connsiteY63" fmla="*/ 1695450 h 1826661"/>
              <a:gd name="connsiteX64" fmla="*/ 771616 w 2620954"/>
              <a:gd name="connsiteY64" fmla="*/ 1671637 h 1826661"/>
              <a:gd name="connsiteX65" fmla="*/ 731135 w 2620954"/>
              <a:gd name="connsiteY65" fmla="*/ 1643062 h 1826661"/>
              <a:gd name="connsiteX66" fmla="*/ 673985 w 2620954"/>
              <a:gd name="connsiteY66" fmla="*/ 1612106 h 1826661"/>
              <a:gd name="connsiteX67" fmla="*/ 638266 w 2620954"/>
              <a:gd name="connsiteY67" fmla="*/ 1585912 h 1826661"/>
              <a:gd name="connsiteX68" fmla="*/ 597785 w 2620954"/>
              <a:gd name="connsiteY68" fmla="*/ 1559718 h 1826661"/>
              <a:gd name="connsiteX69" fmla="*/ 550160 w 2620954"/>
              <a:gd name="connsiteY69" fmla="*/ 1528762 h 1826661"/>
              <a:gd name="connsiteX70" fmla="*/ 502535 w 2620954"/>
              <a:gd name="connsiteY70" fmla="*/ 1497806 h 1826661"/>
              <a:gd name="connsiteX71" fmla="*/ 426335 w 2620954"/>
              <a:gd name="connsiteY71" fmla="*/ 1433512 h 1826661"/>
              <a:gd name="connsiteX72" fmla="*/ 378710 w 2620954"/>
              <a:gd name="connsiteY72" fmla="*/ 1400175 h 1826661"/>
              <a:gd name="connsiteX73" fmla="*/ 345372 w 2620954"/>
              <a:gd name="connsiteY73" fmla="*/ 1369218 h 1826661"/>
              <a:gd name="connsiteX74" fmla="*/ 309654 w 2620954"/>
              <a:gd name="connsiteY74" fmla="*/ 1333500 h 1826661"/>
              <a:gd name="connsiteX75" fmla="*/ 269172 w 2620954"/>
              <a:gd name="connsiteY75" fmla="*/ 1297781 h 1826661"/>
              <a:gd name="connsiteX76" fmla="*/ 233454 w 2620954"/>
              <a:gd name="connsiteY76" fmla="*/ 1264443 h 1826661"/>
              <a:gd name="connsiteX77" fmla="*/ 197735 w 2620954"/>
              <a:gd name="connsiteY77" fmla="*/ 1226343 h 1826661"/>
              <a:gd name="connsiteX78" fmla="*/ 157254 w 2620954"/>
              <a:gd name="connsiteY78" fmla="*/ 1176337 h 1826661"/>
              <a:gd name="connsiteX79" fmla="*/ 121535 w 2620954"/>
              <a:gd name="connsiteY79" fmla="*/ 1140618 h 1826661"/>
              <a:gd name="connsiteX80" fmla="*/ 95341 w 2620954"/>
              <a:gd name="connsiteY80" fmla="*/ 1102518 h 1826661"/>
              <a:gd name="connsiteX81" fmla="*/ 62004 w 2620954"/>
              <a:gd name="connsiteY81" fmla="*/ 1057275 h 1826661"/>
              <a:gd name="connsiteX82" fmla="*/ 33429 w 2620954"/>
              <a:gd name="connsiteY82" fmla="*/ 1014412 h 1826661"/>
              <a:gd name="connsiteX83" fmla="*/ 16760 w 2620954"/>
              <a:gd name="connsiteY83" fmla="*/ 969168 h 1826661"/>
              <a:gd name="connsiteX84" fmla="*/ 91 w 2620954"/>
              <a:gd name="connsiteY84" fmla="*/ 928687 h 1826661"/>
              <a:gd name="connsiteX85" fmla="*/ 16760 w 2620954"/>
              <a:gd name="connsiteY85" fmla="*/ 857250 h 1826661"/>
              <a:gd name="connsiteX86" fmla="*/ 42954 w 2620954"/>
              <a:gd name="connsiteY86" fmla="*/ 802481 h 1826661"/>
              <a:gd name="connsiteX87" fmla="*/ 69147 w 2620954"/>
              <a:gd name="connsiteY87" fmla="*/ 757237 h 1826661"/>
              <a:gd name="connsiteX88" fmla="*/ 104866 w 2620954"/>
              <a:gd name="connsiteY88" fmla="*/ 711993 h 1826661"/>
              <a:gd name="connsiteX0" fmla="*/ 1895566 w 2620954"/>
              <a:gd name="connsiteY0" fmla="*/ 0 h 1640924"/>
              <a:gd name="connsiteX1" fmla="*/ 1938429 w 2620954"/>
              <a:gd name="connsiteY1" fmla="*/ 23813 h 1640924"/>
              <a:gd name="connsiteX2" fmla="*/ 1988435 w 2620954"/>
              <a:gd name="connsiteY2" fmla="*/ 54769 h 1640924"/>
              <a:gd name="connsiteX3" fmla="*/ 2031297 w 2620954"/>
              <a:gd name="connsiteY3" fmla="*/ 80963 h 1640924"/>
              <a:gd name="connsiteX4" fmla="*/ 2078922 w 2620954"/>
              <a:gd name="connsiteY4" fmla="*/ 116681 h 1640924"/>
              <a:gd name="connsiteX5" fmla="*/ 2117022 w 2620954"/>
              <a:gd name="connsiteY5" fmla="*/ 142875 h 1640924"/>
              <a:gd name="connsiteX6" fmla="*/ 2164647 w 2620954"/>
              <a:gd name="connsiteY6" fmla="*/ 176213 h 1640924"/>
              <a:gd name="connsiteX7" fmla="*/ 2212272 w 2620954"/>
              <a:gd name="connsiteY7" fmla="*/ 209550 h 1640924"/>
              <a:gd name="connsiteX8" fmla="*/ 2262279 w 2620954"/>
              <a:gd name="connsiteY8" fmla="*/ 257175 h 1640924"/>
              <a:gd name="connsiteX9" fmla="*/ 2290854 w 2620954"/>
              <a:gd name="connsiteY9" fmla="*/ 280988 h 1640924"/>
              <a:gd name="connsiteX10" fmla="*/ 2314666 w 2620954"/>
              <a:gd name="connsiteY10" fmla="*/ 302419 h 1640924"/>
              <a:gd name="connsiteX11" fmla="*/ 2350385 w 2620954"/>
              <a:gd name="connsiteY11" fmla="*/ 342900 h 1640924"/>
              <a:gd name="connsiteX12" fmla="*/ 2393247 w 2620954"/>
              <a:gd name="connsiteY12" fmla="*/ 373856 h 1640924"/>
              <a:gd name="connsiteX13" fmla="*/ 2421822 w 2620954"/>
              <a:gd name="connsiteY13" fmla="*/ 411956 h 1640924"/>
              <a:gd name="connsiteX14" fmla="*/ 2462304 w 2620954"/>
              <a:gd name="connsiteY14" fmla="*/ 459581 h 1640924"/>
              <a:gd name="connsiteX15" fmla="*/ 2500404 w 2620954"/>
              <a:gd name="connsiteY15" fmla="*/ 495300 h 1640924"/>
              <a:gd name="connsiteX16" fmla="*/ 2531360 w 2620954"/>
              <a:gd name="connsiteY16" fmla="*/ 535781 h 1640924"/>
              <a:gd name="connsiteX17" fmla="*/ 2557554 w 2620954"/>
              <a:gd name="connsiteY17" fmla="*/ 576263 h 1640924"/>
              <a:gd name="connsiteX18" fmla="*/ 2588510 w 2620954"/>
              <a:gd name="connsiteY18" fmla="*/ 623888 h 1640924"/>
              <a:gd name="connsiteX19" fmla="*/ 2607560 w 2620954"/>
              <a:gd name="connsiteY19" fmla="*/ 671513 h 1640924"/>
              <a:gd name="connsiteX20" fmla="*/ 2619466 w 2620954"/>
              <a:gd name="connsiteY20" fmla="*/ 726281 h 1640924"/>
              <a:gd name="connsiteX21" fmla="*/ 2619466 w 2620954"/>
              <a:gd name="connsiteY21" fmla="*/ 764381 h 1640924"/>
              <a:gd name="connsiteX22" fmla="*/ 2607560 w 2620954"/>
              <a:gd name="connsiteY22" fmla="*/ 800100 h 1640924"/>
              <a:gd name="connsiteX23" fmla="*/ 2581366 w 2620954"/>
              <a:gd name="connsiteY23" fmla="*/ 842963 h 1640924"/>
              <a:gd name="connsiteX24" fmla="*/ 2555172 w 2620954"/>
              <a:gd name="connsiteY24" fmla="*/ 885825 h 1640924"/>
              <a:gd name="connsiteX25" fmla="*/ 2524216 w 2620954"/>
              <a:gd name="connsiteY25" fmla="*/ 928688 h 1640924"/>
              <a:gd name="connsiteX26" fmla="*/ 2488497 w 2620954"/>
              <a:gd name="connsiteY26" fmla="*/ 969169 h 1640924"/>
              <a:gd name="connsiteX27" fmla="*/ 2459922 w 2620954"/>
              <a:gd name="connsiteY27" fmla="*/ 1007269 h 1640924"/>
              <a:gd name="connsiteX28" fmla="*/ 2421822 w 2620954"/>
              <a:gd name="connsiteY28" fmla="*/ 1045369 h 1640924"/>
              <a:gd name="connsiteX29" fmla="*/ 2386104 w 2620954"/>
              <a:gd name="connsiteY29" fmla="*/ 1083469 h 1640924"/>
              <a:gd name="connsiteX30" fmla="*/ 2345622 w 2620954"/>
              <a:gd name="connsiteY30" fmla="*/ 1119188 h 1640924"/>
              <a:gd name="connsiteX31" fmla="*/ 2307522 w 2620954"/>
              <a:gd name="connsiteY31" fmla="*/ 1157288 h 1640924"/>
              <a:gd name="connsiteX32" fmla="*/ 2269422 w 2620954"/>
              <a:gd name="connsiteY32" fmla="*/ 1185863 h 1640924"/>
              <a:gd name="connsiteX33" fmla="*/ 2224179 w 2620954"/>
              <a:gd name="connsiteY33" fmla="*/ 1221581 h 1640924"/>
              <a:gd name="connsiteX34" fmla="*/ 2188460 w 2620954"/>
              <a:gd name="connsiteY34" fmla="*/ 1257300 h 1640924"/>
              <a:gd name="connsiteX35" fmla="*/ 2138454 w 2620954"/>
              <a:gd name="connsiteY35" fmla="*/ 1293019 h 1640924"/>
              <a:gd name="connsiteX36" fmla="*/ 2102735 w 2620954"/>
              <a:gd name="connsiteY36" fmla="*/ 1326356 h 1640924"/>
              <a:gd name="connsiteX37" fmla="*/ 2057491 w 2620954"/>
              <a:gd name="connsiteY37" fmla="*/ 1350169 h 1640924"/>
              <a:gd name="connsiteX38" fmla="*/ 2028916 w 2620954"/>
              <a:gd name="connsiteY38" fmla="*/ 1381125 h 1640924"/>
              <a:gd name="connsiteX39" fmla="*/ 1971766 w 2620954"/>
              <a:gd name="connsiteY39" fmla="*/ 1409700 h 1640924"/>
              <a:gd name="connsiteX40" fmla="*/ 1924141 w 2620954"/>
              <a:gd name="connsiteY40" fmla="*/ 1438275 h 1640924"/>
              <a:gd name="connsiteX41" fmla="*/ 1881279 w 2620954"/>
              <a:gd name="connsiteY41" fmla="*/ 1466850 h 1640924"/>
              <a:gd name="connsiteX42" fmla="*/ 1831272 w 2620954"/>
              <a:gd name="connsiteY42" fmla="*/ 1490663 h 1640924"/>
              <a:gd name="connsiteX43" fmla="*/ 1793172 w 2620954"/>
              <a:gd name="connsiteY43" fmla="*/ 1512094 h 1640924"/>
              <a:gd name="connsiteX44" fmla="*/ 1743166 w 2620954"/>
              <a:gd name="connsiteY44" fmla="*/ 1535906 h 1640924"/>
              <a:gd name="connsiteX45" fmla="*/ 1695541 w 2620954"/>
              <a:gd name="connsiteY45" fmla="*/ 1557338 h 1640924"/>
              <a:gd name="connsiteX46" fmla="*/ 1645535 w 2620954"/>
              <a:gd name="connsiteY46" fmla="*/ 1571625 h 1640924"/>
              <a:gd name="connsiteX47" fmla="*/ 1600291 w 2620954"/>
              <a:gd name="connsiteY47" fmla="*/ 1595438 h 1640924"/>
              <a:gd name="connsiteX48" fmla="*/ 1550285 w 2620954"/>
              <a:gd name="connsiteY48" fmla="*/ 1607344 h 1640924"/>
              <a:gd name="connsiteX49" fmla="*/ 1497897 w 2620954"/>
              <a:gd name="connsiteY49" fmla="*/ 1624013 h 1640924"/>
              <a:gd name="connsiteX50" fmla="*/ 1440747 w 2620954"/>
              <a:gd name="connsiteY50" fmla="*/ 1631156 h 1640924"/>
              <a:gd name="connsiteX51" fmla="*/ 1397885 w 2620954"/>
              <a:gd name="connsiteY51" fmla="*/ 1640681 h 1640924"/>
              <a:gd name="connsiteX52" fmla="*/ 1335972 w 2620954"/>
              <a:gd name="connsiteY52" fmla="*/ 1638300 h 1640924"/>
              <a:gd name="connsiteX53" fmla="*/ 1276441 w 2620954"/>
              <a:gd name="connsiteY53" fmla="*/ 1640681 h 1640924"/>
              <a:gd name="connsiteX54" fmla="*/ 1219291 w 2620954"/>
              <a:gd name="connsiteY54" fmla="*/ 1638300 h 1640924"/>
              <a:gd name="connsiteX55" fmla="*/ 1169285 w 2620954"/>
              <a:gd name="connsiteY55" fmla="*/ 1631156 h 1640924"/>
              <a:gd name="connsiteX56" fmla="*/ 1119279 w 2620954"/>
              <a:gd name="connsiteY56" fmla="*/ 1616869 h 1640924"/>
              <a:gd name="connsiteX57" fmla="*/ 1066891 w 2620954"/>
              <a:gd name="connsiteY57" fmla="*/ 1607344 h 1640924"/>
              <a:gd name="connsiteX58" fmla="*/ 1012122 w 2620954"/>
              <a:gd name="connsiteY58" fmla="*/ 1585913 h 1640924"/>
              <a:gd name="connsiteX59" fmla="*/ 966879 w 2620954"/>
              <a:gd name="connsiteY59" fmla="*/ 1574006 h 1640924"/>
              <a:gd name="connsiteX60" fmla="*/ 919254 w 2620954"/>
              <a:gd name="connsiteY60" fmla="*/ 1550194 h 1640924"/>
              <a:gd name="connsiteX61" fmla="*/ 871629 w 2620954"/>
              <a:gd name="connsiteY61" fmla="*/ 1531144 h 1640924"/>
              <a:gd name="connsiteX62" fmla="*/ 824004 w 2620954"/>
              <a:gd name="connsiteY62" fmla="*/ 1509713 h 1640924"/>
              <a:gd name="connsiteX63" fmla="*/ 771616 w 2620954"/>
              <a:gd name="connsiteY63" fmla="*/ 1485900 h 1640924"/>
              <a:gd name="connsiteX64" fmla="*/ 731135 w 2620954"/>
              <a:gd name="connsiteY64" fmla="*/ 1457325 h 1640924"/>
              <a:gd name="connsiteX65" fmla="*/ 673985 w 2620954"/>
              <a:gd name="connsiteY65" fmla="*/ 1426369 h 1640924"/>
              <a:gd name="connsiteX66" fmla="*/ 638266 w 2620954"/>
              <a:gd name="connsiteY66" fmla="*/ 1400175 h 1640924"/>
              <a:gd name="connsiteX67" fmla="*/ 597785 w 2620954"/>
              <a:gd name="connsiteY67" fmla="*/ 1373981 h 1640924"/>
              <a:gd name="connsiteX68" fmla="*/ 550160 w 2620954"/>
              <a:gd name="connsiteY68" fmla="*/ 1343025 h 1640924"/>
              <a:gd name="connsiteX69" fmla="*/ 502535 w 2620954"/>
              <a:gd name="connsiteY69" fmla="*/ 1312069 h 1640924"/>
              <a:gd name="connsiteX70" fmla="*/ 426335 w 2620954"/>
              <a:gd name="connsiteY70" fmla="*/ 1247775 h 1640924"/>
              <a:gd name="connsiteX71" fmla="*/ 378710 w 2620954"/>
              <a:gd name="connsiteY71" fmla="*/ 1214438 h 1640924"/>
              <a:gd name="connsiteX72" fmla="*/ 345372 w 2620954"/>
              <a:gd name="connsiteY72" fmla="*/ 1183481 h 1640924"/>
              <a:gd name="connsiteX73" fmla="*/ 309654 w 2620954"/>
              <a:gd name="connsiteY73" fmla="*/ 1147763 h 1640924"/>
              <a:gd name="connsiteX74" fmla="*/ 269172 w 2620954"/>
              <a:gd name="connsiteY74" fmla="*/ 1112044 h 1640924"/>
              <a:gd name="connsiteX75" fmla="*/ 233454 w 2620954"/>
              <a:gd name="connsiteY75" fmla="*/ 1078706 h 1640924"/>
              <a:gd name="connsiteX76" fmla="*/ 197735 w 2620954"/>
              <a:gd name="connsiteY76" fmla="*/ 1040606 h 1640924"/>
              <a:gd name="connsiteX77" fmla="*/ 157254 w 2620954"/>
              <a:gd name="connsiteY77" fmla="*/ 990600 h 1640924"/>
              <a:gd name="connsiteX78" fmla="*/ 121535 w 2620954"/>
              <a:gd name="connsiteY78" fmla="*/ 954881 h 1640924"/>
              <a:gd name="connsiteX79" fmla="*/ 95341 w 2620954"/>
              <a:gd name="connsiteY79" fmla="*/ 916781 h 1640924"/>
              <a:gd name="connsiteX80" fmla="*/ 62004 w 2620954"/>
              <a:gd name="connsiteY80" fmla="*/ 871538 h 1640924"/>
              <a:gd name="connsiteX81" fmla="*/ 33429 w 2620954"/>
              <a:gd name="connsiteY81" fmla="*/ 828675 h 1640924"/>
              <a:gd name="connsiteX82" fmla="*/ 16760 w 2620954"/>
              <a:gd name="connsiteY82" fmla="*/ 783431 h 1640924"/>
              <a:gd name="connsiteX83" fmla="*/ 91 w 2620954"/>
              <a:gd name="connsiteY83" fmla="*/ 742950 h 1640924"/>
              <a:gd name="connsiteX84" fmla="*/ 16760 w 2620954"/>
              <a:gd name="connsiteY84" fmla="*/ 671513 h 1640924"/>
              <a:gd name="connsiteX85" fmla="*/ 42954 w 2620954"/>
              <a:gd name="connsiteY85" fmla="*/ 616744 h 1640924"/>
              <a:gd name="connsiteX86" fmla="*/ 69147 w 2620954"/>
              <a:gd name="connsiteY86" fmla="*/ 571500 h 1640924"/>
              <a:gd name="connsiteX87" fmla="*/ 104866 w 2620954"/>
              <a:gd name="connsiteY87" fmla="*/ 526256 h 1640924"/>
              <a:gd name="connsiteX0" fmla="*/ 1895566 w 2620954"/>
              <a:gd name="connsiteY0" fmla="*/ 0 h 1640924"/>
              <a:gd name="connsiteX1" fmla="*/ 1938429 w 2620954"/>
              <a:gd name="connsiteY1" fmla="*/ 23813 h 1640924"/>
              <a:gd name="connsiteX2" fmla="*/ 2031297 w 2620954"/>
              <a:gd name="connsiteY2" fmla="*/ 80963 h 1640924"/>
              <a:gd name="connsiteX3" fmla="*/ 2078922 w 2620954"/>
              <a:gd name="connsiteY3" fmla="*/ 116681 h 1640924"/>
              <a:gd name="connsiteX4" fmla="*/ 2117022 w 2620954"/>
              <a:gd name="connsiteY4" fmla="*/ 142875 h 1640924"/>
              <a:gd name="connsiteX5" fmla="*/ 2164647 w 2620954"/>
              <a:gd name="connsiteY5" fmla="*/ 176213 h 1640924"/>
              <a:gd name="connsiteX6" fmla="*/ 2212272 w 2620954"/>
              <a:gd name="connsiteY6" fmla="*/ 209550 h 1640924"/>
              <a:gd name="connsiteX7" fmla="*/ 2262279 w 2620954"/>
              <a:gd name="connsiteY7" fmla="*/ 257175 h 1640924"/>
              <a:gd name="connsiteX8" fmla="*/ 2290854 w 2620954"/>
              <a:gd name="connsiteY8" fmla="*/ 280988 h 1640924"/>
              <a:gd name="connsiteX9" fmla="*/ 2314666 w 2620954"/>
              <a:gd name="connsiteY9" fmla="*/ 302419 h 1640924"/>
              <a:gd name="connsiteX10" fmla="*/ 2350385 w 2620954"/>
              <a:gd name="connsiteY10" fmla="*/ 342900 h 1640924"/>
              <a:gd name="connsiteX11" fmla="*/ 2393247 w 2620954"/>
              <a:gd name="connsiteY11" fmla="*/ 373856 h 1640924"/>
              <a:gd name="connsiteX12" fmla="*/ 2421822 w 2620954"/>
              <a:gd name="connsiteY12" fmla="*/ 411956 h 1640924"/>
              <a:gd name="connsiteX13" fmla="*/ 2462304 w 2620954"/>
              <a:gd name="connsiteY13" fmla="*/ 459581 h 1640924"/>
              <a:gd name="connsiteX14" fmla="*/ 2500404 w 2620954"/>
              <a:gd name="connsiteY14" fmla="*/ 495300 h 1640924"/>
              <a:gd name="connsiteX15" fmla="*/ 2531360 w 2620954"/>
              <a:gd name="connsiteY15" fmla="*/ 535781 h 1640924"/>
              <a:gd name="connsiteX16" fmla="*/ 2557554 w 2620954"/>
              <a:gd name="connsiteY16" fmla="*/ 576263 h 1640924"/>
              <a:gd name="connsiteX17" fmla="*/ 2588510 w 2620954"/>
              <a:gd name="connsiteY17" fmla="*/ 623888 h 1640924"/>
              <a:gd name="connsiteX18" fmla="*/ 2607560 w 2620954"/>
              <a:gd name="connsiteY18" fmla="*/ 671513 h 1640924"/>
              <a:gd name="connsiteX19" fmla="*/ 2619466 w 2620954"/>
              <a:gd name="connsiteY19" fmla="*/ 726281 h 1640924"/>
              <a:gd name="connsiteX20" fmla="*/ 2619466 w 2620954"/>
              <a:gd name="connsiteY20" fmla="*/ 764381 h 1640924"/>
              <a:gd name="connsiteX21" fmla="*/ 2607560 w 2620954"/>
              <a:gd name="connsiteY21" fmla="*/ 800100 h 1640924"/>
              <a:gd name="connsiteX22" fmla="*/ 2581366 w 2620954"/>
              <a:gd name="connsiteY22" fmla="*/ 842963 h 1640924"/>
              <a:gd name="connsiteX23" fmla="*/ 2555172 w 2620954"/>
              <a:gd name="connsiteY23" fmla="*/ 885825 h 1640924"/>
              <a:gd name="connsiteX24" fmla="*/ 2524216 w 2620954"/>
              <a:gd name="connsiteY24" fmla="*/ 928688 h 1640924"/>
              <a:gd name="connsiteX25" fmla="*/ 2488497 w 2620954"/>
              <a:gd name="connsiteY25" fmla="*/ 969169 h 1640924"/>
              <a:gd name="connsiteX26" fmla="*/ 2459922 w 2620954"/>
              <a:gd name="connsiteY26" fmla="*/ 1007269 h 1640924"/>
              <a:gd name="connsiteX27" fmla="*/ 2421822 w 2620954"/>
              <a:gd name="connsiteY27" fmla="*/ 1045369 h 1640924"/>
              <a:gd name="connsiteX28" fmla="*/ 2386104 w 2620954"/>
              <a:gd name="connsiteY28" fmla="*/ 1083469 h 1640924"/>
              <a:gd name="connsiteX29" fmla="*/ 2345622 w 2620954"/>
              <a:gd name="connsiteY29" fmla="*/ 1119188 h 1640924"/>
              <a:gd name="connsiteX30" fmla="*/ 2307522 w 2620954"/>
              <a:gd name="connsiteY30" fmla="*/ 1157288 h 1640924"/>
              <a:gd name="connsiteX31" fmla="*/ 2269422 w 2620954"/>
              <a:gd name="connsiteY31" fmla="*/ 1185863 h 1640924"/>
              <a:gd name="connsiteX32" fmla="*/ 2224179 w 2620954"/>
              <a:gd name="connsiteY32" fmla="*/ 1221581 h 1640924"/>
              <a:gd name="connsiteX33" fmla="*/ 2188460 w 2620954"/>
              <a:gd name="connsiteY33" fmla="*/ 1257300 h 1640924"/>
              <a:gd name="connsiteX34" fmla="*/ 2138454 w 2620954"/>
              <a:gd name="connsiteY34" fmla="*/ 1293019 h 1640924"/>
              <a:gd name="connsiteX35" fmla="*/ 2102735 w 2620954"/>
              <a:gd name="connsiteY35" fmla="*/ 1326356 h 1640924"/>
              <a:gd name="connsiteX36" fmla="*/ 2057491 w 2620954"/>
              <a:gd name="connsiteY36" fmla="*/ 1350169 h 1640924"/>
              <a:gd name="connsiteX37" fmla="*/ 2028916 w 2620954"/>
              <a:gd name="connsiteY37" fmla="*/ 1381125 h 1640924"/>
              <a:gd name="connsiteX38" fmla="*/ 1971766 w 2620954"/>
              <a:gd name="connsiteY38" fmla="*/ 1409700 h 1640924"/>
              <a:gd name="connsiteX39" fmla="*/ 1924141 w 2620954"/>
              <a:gd name="connsiteY39" fmla="*/ 1438275 h 1640924"/>
              <a:gd name="connsiteX40" fmla="*/ 1881279 w 2620954"/>
              <a:gd name="connsiteY40" fmla="*/ 1466850 h 1640924"/>
              <a:gd name="connsiteX41" fmla="*/ 1831272 w 2620954"/>
              <a:gd name="connsiteY41" fmla="*/ 1490663 h 1640924"/>
              <a:gd name="connsiteX42" fmla="*/ 1793172 w 2620954"/>
              <a:gd name="connsiteY42" fmla="*/ 1512094 h 1640924"/>
              <a:gd name="connsiteX43" fmla="*/ 1743166 w 2620954"/>
              <a:gd name="connsiteY43" fmla="*/ 1535906 h 1640924"/>
              <a:gd name="connsiteX44" fmla="*/ 1695541 w 2620954"/>
              <a:gd name="connsiteY44" fmla="*/ 1557338 h 1640924"/>
              <a:gd name="connsiteX45" fmla="*/ 1645535 w 2620954"/>
              <a:gd name="connsiteY45" fmla="*/ 1571625 h 1640924"/>
              <a:gd name="connsiteX46" fmla="*/ 1600291 w 2620954"/>
              <a:gd name="connsiteY46" fmla="*/ 1595438 h 1640924"/>
              <a:gd name="connsiteX47" fmla="*/ 1550285 w 2620954"/>
              <a:gd name="connsiteY47" fmla="*/ 1607344 h 1640924"/>
              <a:gd name="connsiteX48" fmla="*/ 1497897 w 2620954"/>
              <a:gd name="connsiteY48" fmla="*/ 1624013 h 1640924"/>
              <a:gd name="connsiteX49" fmla="*/ 1440747 w 2620954"/>
              <a:gd name="connsiteY49" fmla="*/ 1631156 h 1640924"/>
              <a:gd name="connsiteX50" fmla="*/ 1397885 w 2620954"/>
              <a:gd name="connsiteY50" fmla="*/ 1640681 h 1640924"/>
              <a:gd name="connsiteX51" fmla="*/ 1335972 w 2620954"/>
              <a:gd name="connsiteY51" fmla="*/ 1638300 h 1640924"/>
              <a:gd name="connsiteX52" fmla="*/ 1276441 w 2620954"/>
              <a:gd name="connsiteY52" fmla="*/ 1640681 h 1640924"/>
              <a:gd name="connsiteX53" fmla="*/ 1219291 w 2620954"/>
              <a:gd name="connsiteY53" fmla="*/ 1638300 h 1640924"/>
              <a:gd name="connsiteX54" fmla="*/ 1169285 w 2620954"/>
              <a:gd name="connsiteY54" fmla="*/ 1631156 h 1640924"/>
              <a:gd name="connsiteX55" fmla="*/ 1119279 w 2620954"/>
              <a:gd name="connsiteY55" fmla="*/ 1616869 h 1640924"/>
              <a:gd name="connsiteX56" fmla="*/ 1066891 w 2620954"/>
              <a:gd name="connsiteY56" fmla="*/ 1607344 h 1640924"/>
              <a:gd name="connsiteX57" fmla="*/ 1012122 w 2620954"/>
              <a:gd name="connsiteY57" fmla="*/ 1585913 h 1640924"/>
              <a:gd name="connsiteX58" fmla="*/ 966879 w 2620954"/>
              <a:gd name="connsiteY58" fmla="*/ 1574006 h 1640924"/>
              <a:gd name="connsiteX59" fmla="*/ 919254 w 2620954"/>
              <a:gd name="connsiteY59" fmla="*/ 1550194 h 1640924"/>
              <a:gd name="connsiteX60" fmla="*/ 871629 w 2620954"/>
              <a:gd name="connsiteY60" fmla="*/ 1531144 h 1640924"/>
              <a:gd name="connsiteX61" fmla="*/ 824004 w 2620954"/>
              <a:gd name="connsiteY61" fmla="*/ 1509713 h 1640924"/>
              <a:gd name="connsiteX62" fmla="*/ 771616 w 2620954"/>
              <a:gd name="connsiteY62" fmla="*/ 1485900 h 1640924"/>
              <a:gd name="connsiteX63" fmla="*/ 731135 w 2620954"/>
              <a:gd name="connsiteY63" fmla="*/ 1457325 h 1640924"/>
              <a:gd name="connsiteX64" fmla="*/ 673985 w 2620954"/>
              <a:gd name="connsiteY64" fmla="*/ 1426369 h 1640924"/>
              <a:gd name="connsiteX65" fmla="*/ 638266 w 2620954"/>
              <a:gd name="connsiteY65" fmla="*/ 1400175 h 1640924"/>
              <a:gd name="connsiteX66" fmla="*/ 597785 w 2620954"/>
              <a:gd name="connsiteY66" fmla="*/ 1373981 h 1640924"/>
              <a:gd name="connsiteX67" fmla="*/ 550160 w 2620954"/>
              <a:gd name="connsiteY67" fmla="*/ 1343025 h 1640924"/>
              <a:gd name="connsiteX68" fmla="*/ 502535 w 2620954"/>
              <a:gd name="connsiteY68" fmla="*/ 1312069 h 1640924"/>
              <a:gd name="connsiteX69" fmla="*/ 426335 w 2620954"/>
              <a:gd name="connsiteY69" fmla="*/ 1247775 h 1640924"/>
              <a:gd name="connsiteX70" fmla="*/ 378710 w 2620954"/>
              <a:gd name="connsiteY70" fmla="*/ 1214438 h 1640924"/>
              <a:gd name="connsiteX71" fmla="*/ 345372 w 2620954"/>
              <a:gd name="connsiteY71" fmla="*/ 1183481 h 1640924"/>
              <a:gd name="connsiteX72" fmla="*/ 309654 w 2620954"/>
              <a:gd name="connsiteY72" fmla="*/ 1147763 h 1640924"/>
              <a:gd name="connsiteX73" fmla="*/ 269172 w 2620954"/>
              <a:gd name="connsiteY73" fmla="*/ 1112044 h 1640924"/>
              <a:gd name="connsiteX74" fmla="*/ 233454 w 2620954"/>
              <a:gd name="connsiteY74" fmla="*/ 1078706 h 1640924"/>
              <a:gd name="connsiteX75" fmla="*/ 197735 w 2620954"/>
              <a:gd name="connsiteY75" fmla="*/ 1040606 h 1640924"/>
              <a:gd name="connsiteX76" fmla="*/ 157254 w 2620954"/>
              <a:gd name="connsiteY76" fmla="*/ 990600 h 1640924"/>
              <a:gd name="connsiteX77" fmla="*/ 121535 w 2620954"/>
              <a:gd name="connsiteY77" fmla="*/ 954881 h 1640924"/>
              <a:gd name="connsiteX78" fmla="*/ 95341 w 2620954"/>
              <a:gd name="connsiteY78" fmla="*/ 916781 h 1640924"/>
              <a:gd name="connsiteX79" fmla="*/ 62004 w 2620954"/>
              <a:gd name="connsiteY79" fmla="*/ 871538 h 1640924"/>
              <a:gd name="connsiteX80" fmla="*/ 33429 w 2620954"/>
              <a:gd name="connsiteY80" fmla="*/ 828675 h 1640924"/>
              <a:gd name="connsiteX81" fmla="*/ 16760 w 2620954"/>
              <a:gd name="connsiteY81" fmla="*/ 783431 h 1640924"/>
              <a:gd name="connsiteX82" fmla="*/ 91 w 2620954"/>
              <a:gd name="connsiteY82" fmla="*/ 742950 h 1640924"/>
              <a:gd name="connsiteX83" fmla="*/ 16760 w 2620954"/>
              <a:gd name="connsiteY83" fmla="*/ 671513 h 1640924"/>
              <a:gd name="connsiteX84" fmla="*/ 42954 w 2620954"/>
              <a:gd name="connsiteY84" fmla="*/ 616744 h 1640924"/>
              <a:gd name="connsiteX85" fmla="*/ 69147 w 2620954"/>
              <a:gd name="connsiteY85" fmla="*/ 571500 h 1640924"/>
              <a:gd name="connsiteX86" fmla="*/ 104866 w 2620954"/>
              <a:gd name="connsiteY86" fmla="*/ 526256 h 1640924"/>
              <a:gd name="connsiteX0" fmla="*/ 1895566 w 2620954"/>
              <a:gd name="connsiteY0" fmla="*/ 0 h 1640924"/>
              <a:gd name="connsiteX1" fmla="*/ 2031297 w 2620954"/>
              <a:gd name="connsiteY1" fmla="*/ 80963 h 1640924"/>
              <a:gd name="connsiteX2" fmla="*/ 2078922 w 2620954"/>
              <a:gd name="connsiteY2" fmla="*/ 116681 h 1640924"/>
              <a:gd name="connsiteX3" fmla="*/ 2117022 w 2620954"/>
              <a:gd name="connsiteY3" fmla="*/ 142875 h 1640924"/>
              <a:gd name="connsiteX4" fmla="*/ 2164647 w 2620954"/>
              <a:gd name="connsiteY4" fmla="*/ 176213 h 1640924"/>
              <a:gd name="connsiteX5" fmla="*/ 2212272 w 2620954"/>
              <a:gd name="connsiteY5" fmla="*/ 209550 h 1640924"/>
              <a:gd name="connsiteX6" fmla="*/ 2262279 w 2620954"/>
              <a:gd name="connsiteY6" fmla="*/ 257175 h 1640924"/>
              <a:gd name="connsiteX7" fmla="*/ 2290854 w 2620954"/>
              <a:gd name="connsiteY7" fmla="*/ 280988 h 1640924"/>
              <a:gd name="connsiteX8" fmla="*/ 2314666 w 2620954"/>
              <a:gd name="connsiteY8" fmla="*/ 302419 h 1640924"/>
              <a:gd name="connsiteX9" fmla="*/ 2350385 w 2620954"/>
              <a:gd name="connsiteY9" fmla="*/ 342900 h 1640924"/>
              <a:gd name="connsiteX10" fmla="*/ 2393247 w 2620954"/>
              <a:gd name="connsiteY10" fmla="*/ 373856 h 1640924"/>
              <a:gd name="connsiteX11" fmla="*/ 2421822 w 2620954"/>
              <a:gd name="connsiteY11" fmla="*/ 411956 h 1640924"/>
              <a:gd name="connsiteX12" fmla="*/ 2462304 w 2620954"/>
              <a:gd name="connsiteY12" fmla="*/ 459581 h 1640924"/>
              <a:gd name="connsiteX13" fmla="*/ 2500404 w 2620954"/>
              <a:gd name="connsiteY13" fmla="*/ 495300 h 1640924"/>
              <a:gd name="connsiteX14" fmla="*/ 2531360 w 2620954"/>
              <a:gd name="connsiteY14" fmla="*/ 535781 h 1640924"/>
              <a:gd name="connsiteX15" fmla="*/ 2557554 w 2620954"/>
              <a:gd name="connsiteY15" fmla="*/ 576263 h 1640924"/>
              <a:gd name="connsiteX16" fmla="*/ 2588510 w 2620954"/>
              <a:gd name="connsiteY16" fmla="*/ 623888 h 1640924"/>
              <a:gd name="connsiteX17" fmla="*/ 2607560 w 2620954"/>
              <a:gd name="connsiteY17" fmla="*/ 671513 h 1640924"/>
              <a:gd name="connsiteX18" fmla="*/ 2619466 w 2620954"/>
              <a:gd name="connsiteY18" fmla="*/ 726281 h 1640924"/>
              <a:gd name="connsiteX19" fmla="*/ 2619466 w 2620954"/>
              <a:gd name="connsiteY19" fmla="*/ 764381 h 1640924"/>
              <a:gd name="connsiteX20" fmla="*/ 2607560 w 2620954"/>
              <a:gd name="connsiteY20" fmla="*/ 800100 h 1640924"/>
              <a:gd name="connsiteX21" fmla="*/ 2581366 w 2620954"/>
              <a:gd name="connsiteY21" fmla="*/ 842963 h 1640924"/>
              <a:gd name="connsiteX22" fmla="*/ 2555172 w 2620954"/>
              <a:gd name="connsiteY22" fmla="*/ 885825 h 1640924"/>
              <a:gd name="connsiteX23" fmla="*/ 2524216 w 2620954"/>
              <a:gd name="connsiteY23" fmla="*/ 928688 h 1640924"/>
              <a:gd name="connsiteX24" fmla="*/ 2488497 w 2620954"/>
              <a:gd name="connsiteY24" fmla="*/ 969169 h 1640924"/>
              <a:gd name="connsiteX25" fmla="*/ 2459922 w 2620954"/>
              <a:gd name="connsiteY25" fmla="*/ 1007269 h 1640924"/>
              <a:gd name="connsiteX26" fmla="*/ 2421822 w 2620954"/>
              <a:gd name="connsiteY26" fmla="*/ 1045369 h 1640924"/>
              <a:gd name="connsiteX27" fmla="*/ 2386104 w 2620954"/>
              <a:gd name="connsiteY27" fmla="*/ 1083469 h 1640924"/>
              <a:gd name="connsiteX28" fmla="*/ 2345622 w 2620954"/>
              <a:gd name="connsiteY28" fmla="*/ 1119188 h 1640924"/>
              <a:gd name="connsiteX29" fmla="*/ 2307522 w 2620954"/>
              <a:gd name="connsiteY29" fmla="*/ 1157288 h 1640924"/>
              <a:gd name="connsiteX30" fmla="*/ 2269422 w 2620954"/>
              <a:gd name="connsiteY30" fmla="*/ 1185863 h 1640924"/>
              <a:gd name="connsiteX31" fmla="*/ 2224179 w 2620954"/>
              <a:gd name="connsiteY31" fmla="*/ 1221581 h 1640924"/>
              <a:gd name="connsiteX32" fmla="*/ 2188460 w 2620954"/>
              <a:gd name="connsiteY32" fmla="*/ 1257300 h 1640924"/>
              <a:gd name="connsiteX33" fmla="*/ 2138454 w 2620954"/>
              <a:gd name="connsiteY33" fmla="*/ 1293019 h 1640924"/>
              <a:gd name="connsiteX34" fmla="*/ 2102735 w 2620954"/>
              <a:gd name="connsiteY34" fmla="*/ 1326356 h 1640924"/>
              <a:gd name="connsiteX35" fmla="*/ 2057491 w 2620954"/>
              <a:gd name="connsiteY35" fmla="*/ 1350169 h 1640924"/>
              <a:gd name="connsiteX36" fmla="*/ 2028916 w 2620954"/>
              <a:gd name="connsiteY36" fmla="*/ 1381125 h 1640924"/>
              <a:gd name="connsiteX37" fmla="*/ 1971766 w 2620954"/>
              <a:gd name="connsiteY37" fmla="*/ 1409700 h 1640924"/>
              <a:gd name="connsiteX38" fmla="*/ 1924141 w 2620954"/>
              <a:gd name="connsiteY38" fmla="*/ 1438275 h 1640924"/>
              <a:gd name="connsiteX39" fmla="*/ 1881279 w 2620954"/>
              <a:gd name="connsiteY39" fmla="*/ 1466850 h 1640924"/>
              <a:gd name="connsiteX40" fmla="*/ 1831272 w 2620954"/>
              <a:gd name="connsiteY40" fmla="*/ 1490663 h 1640924"/>
              <a:gd name="connsiteX41" fmla="*/ 1793172 w 2620954"/>
              <a:gd name="connsiteY41" fmla="*/ 1512094 h 1640924"/>
              <a:gd name="connsiteX42" fmla="*/ 1743166 w 2620954"/>
              <a:gd name="connsiteY42" fmla="*/ 1535906 h 1640924"/>
              <a:gd name="connsiteX43" fmla="*/ 1695541 w 2620954"/>
              <a:gd name="connsiteY43" fmla="*/ 1557338 h 1640924"/>
              <a:gd name="connsiteX44" fmla="*/ 1645535 w 2620954"/>
              <a:gd name="connsiteY44" fmla="*/ 1571625 h 1640924"/>
              <a:gd name="connsiteX45" fmla="*/ 1600291 w 2620954"/>
              <a:gd name="connsiteY45" fmla="*/ 1595438 h 1640924"/>
              <a:gd name="connsiteX46" fmla="*/ 1550285 w 2620954"/>
              <a:gd name="connsiteY46" fmla="*/ 1607344 h 1640924"/>
              <a:gd name="connsiteX47" fmla="*/ 1497897 w 2620954"/>
              <a:gd name="connsiteY47" fmla="*/ 1624013 h 1640924"/>
              <a:gd name="connsiteX48" fmla="*/ 1440747 w 2620954"/>
              <a:gd name="connsiteY48" fmla="*/ 1631156 h 1640924"/>
              <a:gd name="connsiteX49" fmla="*/ 1397885 w 2620954"/>
              <a:gd name="connsiteY49" fmla="*/ 1640681 h 1640924"/>
              <a:gd name="connsiteX50" fmla="*/ 1335972 w 2620954"/>
              <a:gd name="connsiteY50" fmla="*/ 1638300 h 1640924"/>
              <a:gd name="connsiteX51" fmla="*/ 1276441 w 2620954"/>
              <a:gd name="connsiteY51" fmla="*/ 1640681 h 1640924"/>
              <a:gd name="connsiteX52" fmla="*/ 1219291 w 2620954"/>
              <a:gd name="connsiteY52" fmla="*/ 1638300 h 1640924"/>
              <a:gd name="connsiteX53" fmla="*/ 1169285 w 2620954"/>
              <a:gd name="connsiteY53" fmla="*/ 1631156 h 1640924"/>
              <a:gd name="connsiteX54" fmla="*/ 1119279 w 2620954"/>
              <a:gd name="connsiteY54" fmla="*/ 1616869 h 1640924"/>
              <a:gd name="connsiteX55" fmla="*/ 1066891 w 2620954"/>
              <a:gd name="connsiteY55" fmla="*/ 1607344 h 1640924"/>
              <a:gd name="connsiteX56" fmla="*/ 1012122 w 2620954"/>
              <a:gd name="connsiteY56" fmla="*/ 1585913 h 1640924"/>
              <a:gd name="connsiteX57" fmla="*/ 966879 w 2620954"/>
              <a:gd name="connsiteY57" fmla="*/ 1574006 h 1640924"/>
              <a:gd name="connsiteX58" fmla="*/ 919254 w 2620954"/>
              <a:gd name="connsiteY58" fmla="*/ 1550194 h 1640924"/>
              <a:gd name="connsiteX59" fmla="*/ 871629 w 2620954"/>
              <a:gd name="connsiteY59" fmla="*/ 1531144 h 1640924"/>
              <a:gd name="connsiteX60" fmla="*/ 824004 w 2620954"/>
              <a:gd name="connsiteY60" fmla="*/ 1509713 h 1640924"/>
              <a:gd name="connsiteX61" fmla="*/ 771616 w 2620954"/>
              <a:gd name="connsiteY61" fmla="*/ 1485900 h 1640924"/>
              <a:gd name="connsiteX62" fmla="*/ 731135 w 2620954"/>
              <a:gd name="connsiteY62" fmla="*/ 1457325 h 1640924"/>
              <a:gd name="connsiteX63" fmla="*/ 673985 w 2620954"/>
              <a:gd name="connsiteY63" fmla="*/ 1426369 h 1640924"/>
              <a:gd name="connsiteX64" fmla="*/ 638266 w 2620954"/>
              <a:gd name="connsiteY64" fmla="*/ 1400175 h 1640924"/>
              <a:gd name="connsiteX65" fmla="*/ 597785 w 2620954"/>
              <a:gd name="connsiteY65" fmla="*/ 1373981 h 1640924"/>
              <a:gd name="connsiteX66" fmla="*/ 550160 w 2620954"/>
              <a:gd name="connsiteY66" fmla="*/ 1343025 h 1640924"/>
              <a:gd name="connsiteX67" fmla="*/ 502535 w 2620954"/>
              <a:gd name="connsiteY67" fmla="*/ 1312069 h 1640924"/>
              <a:gd name="connsiteX68" fmla="*/ 426335 w 2620954"/>
              <a:gd name="connsiteY68" fmla="*/ 1247775 h 1640924"/>
              <a:gd name="connsiteX69" fmla="*/ 378710 w 2620954"/>
              <a:gd name="connsiteY69" fmla="*/ 1214438 h 1640924"/>
              <a:gd name="connsiteX70" fmla="*/ 345372 w 2620954"/>
              <a:gd name="connsiteY70" fmla="*/ 1183481 h 1640924"/>
              <a:gd name="connsiteX71" fmla="*/ 309654 w 2620954"/>
              <a:gd name="connsiteY71" fmla="*/ 1147763 h 1640924"/>
              <a:gd name="connsiteX72" fmla="*/ 269172 w 2620954"/>
              <a:gd name="connsiteY72" fmla="*/ 1112044 h 1640924"/>
              <a:gd name="connsiteX73" fmla="*/ 233454 w 2620954"/>
              <a:gd name="connsiteY73" fmla="*/ 1078706 h 1640924"/>
              <a:gd name="connsiteX74" fmla="*/ 197735 w 2620954"/>
              <a:gd name="connsiteY74" fmla="*/ 1040606 h 1640924"/>
              <a:gd name="connsiteX75" fmla="*/ 157254 w 2620954"/>
              <a:gd name="connsiteY75" fmla="*/ 990600 h 1640924"/>
              <a:gd name="connsiteX76" fmla="*/ 121535 w 2620954"/>
              <a:gd name="connsiteY76" fmla="*/ 954881 h 1640924"/>
              <a:gd name="connsiteX77" fmla="*/ 95341 w 2620954"/>
              <a:gd name="connsiteY77" fmla="*/ 916781 h 1640924"/>
              <a:gd name="connsiteX78" fmla="*/ 62004 w 2620954"/>
              <a:gd name="connsiteY78" fmla="*/ 871538 h 1640924"/>
              <a:gd name="connsiteX79" fmla="*/ 33429 w 2620954"/>
              <a:gd name="connsiteY79" fmla="*/ 828675 h 1640924"/>
              <a:gd name="connsiteX80" fmla="*/ 16760 w 2620954"/>
              <a:gd name="connsiteY80" fmla="*/ 783431 h 1640924"/>
              <a:gd name="connsiteX81" fmla="*/ 91 w 2620954"/>
              <a:gd name="connsiteY81" fmla="*/ 742950 h 1640924"/>
              <a:gd name="connsiteX82" fmla="*/ 16760 w 2620954"/>
              <a:gd name="connsiteY82" fmla="*/ 671513 h 1640924"/>
              <a:gd name="connsiteX83" fmla="*/ 42954 w 2620954"/>
              <a:gd name="connsiteY83" fmla="*/ 616744 h 1640924"/>
              <a:gd name="connsiteX84" fmla="*/ 69147 w 2620954"/>
              <a:gd name="connsiteY84" fmla="*/ 571500 h 1640924"/>
              <a:gd name="connsiteX85" fmla="*/ 104866 w 2620954"/>
              <a:gd name="connsiteY85" fmla="*/ 526256 h 1640924"/>
              <a:gd name="connsiteX0" fmla="*/ 2031297 w 2620954"/>
              <a:gd name="connsiteY0" fmla="*/ 0 h 1559961"/>
              <a:gd name="connsiteX1" fmla="*/ 2078922 w 2620954"/>
              <a:gd name="connsiteY1" fmla="*/ 35718 h 1559961"/>
              <a:gd name="connsiteX2" fmla="*/ 2117022 w 2620954"/>
              <a:gd name="connsiteY2" fmla="*/ 61912 h 1559961"/>
              <a:gd name="connsiteX3" fmla="*/ 2164647 w 2620954"/>
              <a:gd name="connsiteY3" fmla="*/ 95250 h 1559961"/>
              <a:gd name="connsiteX4" fmla="*/ 2212272 w 2620954"/>
              <a:gd name="connsiteY4" fmla="*/ 128587 h 1559961"/>
              <a:gd name="connsiteX5" fmla="*/ 2262279 w 2620954"/>
              <a:gd name="connsiteY5" fmla="*/ 176212 h 1559961"/>
              <a:gd name="connsiteX6" fmla="*/ 2290854 w 2620954"/>
              <a:gd name="connsiteY6" fmla="*/ 200025 h 1559961"/>
              <a:gd name="connsiteX7" fmla="*/ 2314666 w 2620954"/>
              <a:gd name="connsiteY7" fmla="*/ 221456 h 1559961"/>
              <a:gd name="connsiteX8" fmla="*/ 2350385 w 2620954"/>
              <a:gd name="connsiteY8" fmla="*/ 261937 h 1559961"/>
              <a:gd name="connsiteX9" fmla="*/ 2393247 w 2620954"/>
              <a:gd name="connsiteY9" fmla="*/ 292893 h 1559961"/>
              <a:gd name="connsiteX10" fmla="*/ 2421822 w 2620954"/>
              <a:gd name="connsiteY10" fmla="*/ 330993 h 1559961"/>
              <a:gd name="connsiteX11" fmla="*/ 2462304 w 2620954"/>
              <a:gd name="connsiteY11" fmla="*/ 378618 h 1559961"/>
              <a:gd name="connsiteX12" fmla="*/ 2500404 w 2620954"/>
              <a:gd name="connsiteY12" fmla="*/ 414337 h 1559961"/>
              <a:gd name="connsiteX13" fmla="*/ 2531360 w 2620954"/>
              <a:gd name="connsiteY13" fmla="*/ 454818 h 1559961"/>
              <a:gd name="connsiteX14" fmla="*/ 2557554 w 2620954"/>
              <a:gd name="connsiteY14" fmla="*/ 495300 h 1559961"/>
              <a:gd name="connsiteX15" fmla="*/ 2588510 w 2620954"/>
              <a:gd name="connsiteY15" fmla="*/ 542925 h 1559961"/>
              <a:gd name="connsiteX16" fmla="*/ 2607560 w 2620954"/>
              <a:gd name="connsiteY16" fmla="*/ 590550 h 1559961"/>
              <a:gd name="connsiteX17" fmla="*/ 2619466 w 2620954"/>
              <a:gd name="connsiteY17" fmla="*/ 645318 h 1559961"/>
              <a:gd name="connsiteX18" fmla="*/ 2619466 w 2620954"/>
              <a:gd name="connsiteY18" fmla="*/ 683418 h 1559961"/>
              <a:gd name="connsiteX19" fmla="*/ 2607560 w 2620954"/>
              <a:gd name="connsiteY19" fmla="*/ 719137 h 1559961"/>
              <a:gd name="connsiteX20" fmla="*/ 2581366 w 2620954"/>
              <a:gd name="connsiteY20" fmla="*/ 762000 h 1559961"/>
              <a:gd name="connsiteX21" fmla="*/ 2555172 w 2620954"/>
              <a:gd name="connsiteY21" fmla="*/ 804862 h 1559961"/>
              <a:gd name="connsiteX22" fmla="*/ 2524216 w 2620954"/>
              <a:gd name="connsiteY22" fmla="*/ 847725 h 1559961"/>
              <a:gd name="connsiteX23" fmla="*/ 2488497 w 2620954"/>
              <a:gd name="connsiteY23" fmla="*/ 888206 h 1559961"/>
              <a:gd name="connsiteX24" fmla="*/ 2459922 w 2620954"/>
              <a:gd name="connsiteY24" fmla="*/ 926306 h 1559961"/>
              <a:gd name="connsiteX25" fmla="*/ 2421822 w 2620954"/>
              <a:gd name="connsiteY25" fmla="*/ 964406 h 1559961"/>
              <a:gd name="connsiteX26" fmla="*/ 2386104 w 2620954"/>
              <a:gd name="connsiteY26" fmla="*/ 1002506 h 1559961"/>
              <a:gd name="connsiteX27" fmla="*/ 2345622 w 2620954"/>
              <a:gd name="connsiteY27" fmla="*/ 1038225 h 1559961"/>
              <a:gd name="connsiteX28" fmla="*/ 2307522 w 2620954"/>
              <a:gd name="connsiteY28" fmla="*/ 1076325 h 1559961"/>
              <a:gd name="connsiteX29" fmla="*/ 2269422 w 2620954"/>
              <a:gd name="connsiteY29" fmla="*/ 1104900 h 1559961"/>
              <a:gd name="connsiteX30" fmla="*/ 2224179 w 2620954"/>
              <a:gd name="connsiteY30" fmla="*/ 1140618 h 1559961"/>
              <a:gd name="connsiteX31" fmla="*/ 2188460 w 2620954"/>
              <a:gd name="connsiteY31" fmla="*/ 1176337 h 1559961"/>
              <a:gd name="connsiteX32" fmla="*/ 2138454 w 2620954"/>
              <a:gd name="connsiteY32" fmla="*/ 1212056 h 1559961"/>
              <a:gd name="connsiteX33" fmla="*/ 2102735 w 2620954"/>
              <a:gd name="connsiteY33" fmla="*/ 1245393 h 1559961"/>
              <a:gd name="connsiteX34" fmla="*/ 2057491 w 2620954"/>
              <a:gd name="connsiteY34" fmla="*/ 1269206 h 1559961"/>
              <a:gd name="connsiteX35" fmla="*/ 2028916 w 2620954"/>
              <a:gd name="connsiteY35" fmla="*/ 1300162 h 1559961"/>
              <a:gd name="connsiteX36" fmla="*/ 1971766 w 2620954"/>
              <a:gd name="connsiteY36" fmla="*/ 1328737 h 1559961"/>
              <a:gd name="connsiteX37" fmla="*/ 1924141 w 2620954"/>
              <a:gd name="connsiteY37" fmla="*/ 1357312 h 1559961"/>
              <a:gd name="connsiteX38" fmla="*/ 1881279 w 2620954"/>
              <a:gd name="connsiteY38" fmla="*/ 1385887 h 1559961"/>
              <a:gd name="connsiteX39" fmla="*/ 1831272 w 2620954"/>
              <a:gd name="connsiteY39" fmla="*/ 1409700 h 1559961"/>
              <a:gd name="connsiteX40" fmla="*/ 1793172 w 2620954"/>
              <a:gd name="connsiteY40" fmla="*/ 1431131 h 1559961"/>
              <a:gd name="connsiteX41" fmla="*/ 1743166 w 2620954"/>
              <a:gd name="connsiteY41" fmla="*/ 1454943 h 1559961"/>
              <a:gd name="connsiteX42" fmla="*/ 1695541 w 2620954"/>
              <a:gd name="connsiteY42" fmla="*/ 1476375 h 1559961"/>
              <a:gd name="connsiteX43" fmla="*/ 1645535 w 2620954"/>
              <a:gd name="connsiteY43" fmla="*/ 1490662 h 1559961"/>
              <a:gd name="connsiteX44" fmla="*/ 1600291 w 2620954"/>
              <a:gd name="connsiteY44" fmla="*/ 1514475 h 1559961"/>
              <a:gd name="connsiteX45" fmla="*/ 1550285 w 2620954"/>
              <a:gd name="connsiteY45" fmla="*/ 1526381 h 1559961"/>
              <a:gd name="connsiteX46" fmla="*/ 1497897 w 2620954"/>
              <a:gd name="connsiteY46" fmla="*/ 1543050 h 1559961"/>
              <a:gd name="connsiteX47" fmla="*/ 1440747 w 2620954"/>
              <a:gd name="connsiteY47" fmla="*/ 1550193 h 1559961"/>
              <a:gd name="connsiteX48" fmla="*/ 1397885 w 2620954"/>
              <a:gd name="connsiteY48" fmla="*/ 1559718 h 1559961"/>
              <a:gd name="connsiteX49" fmla="*/ 1335972 w 2620954"/>
              <a:gd name="connsiteY49" fmla="*/ 1557337 h 1559961"/>
              <a:gd name="connsiteX50" fmla="*/ 1276441 w 2620954"/>
              <a:gd name="connsiteY50" fmla="*/ 1559718 h 1559961"/>
              <a:gd name="connsiteX51" fmla="*/ 1219291 w 2620954"/>
              <a:gd name="connsiteY51" fmla="*/ 1557337 h 1559961"/>
              <a:gd name="connsiteX52" fmla="*/ 1169285 w 2620954"/>
              <a:gd name="connsiteY52" fmla="*/ 1550193 h 1559961"/>
              <a:gd name="connsiteX53" fmla="*/ 1119279 w 2620954"/>
              <a:gd name="connsiteY53" fmla="*/ 1535906 h 1559961"/>
              <a:gd name="connsiteX54" fmla="*/ 1066891 w 2620954"/>
              <a:gd name="connsiteY54" fmla="*/ 1526381 h 1559961"/>
              <a:gd name="connsiteX55" fmla="*/ 1012122 w 2620954"/>
              <a:gd name="connsiteY55" fmla="*/ 1504950 h 1559961"/>
              <a:gd name="connsiteX56" fmla="*/ 966879 w 2620954"/>
              <a:gd name="connsiteY56" fmla="*/ 1493043 h 1559961"/>
              <a:gd name="connsiteX57" fmla="*/ 919254 w 2620954"/>
              <a:gd name="connsiteY57" fmla="*/ 1469231 h 1559961"/>
              <a:gd name="connsiteX58" fmla="*/ 871629 w 2620954"/>
              <a:gd name="connsiteY58" fmla="*/ 1450181 h 1559961"/>
              <a:gd name="connsiteX59" fmla="*/ 824004 w 2620954"/>
              <a:gd name="connsiteY59" fmla="*/ 1428750 h 1559961"/>
              <a:gd name="connsiteX60" fmla="*/ 771616 w 2620954"/>
              <a:gd name="connsiteY60" fmla="*/ 1404937 h 1559961"/>
              <a:gd name="connsiteX61" fmla="*/ 731135 w 2620954"/>
              <a:gd name="connsiteY61" fmla="*/ 1376362 h 1559961"/>
              <a:gd name="connsiteX62" fmla="*/ 673985 w 2620954"/>
              <a:gd name="connsiteY62" fmla="*/ 1345406 h 1559961"/>
              <a:gd name="connsiteX63" fmla="*/ 638266 w 2620954"/>
              <a:gd name="connsiteY63" fmla="*/ 1319212 h 1559961"/>
              <a:gd name="connsiteX64" fmla="*/ 597785 w 2620954"/>
              <a:gd name="connsiteY64" fmla="*/ 1293018 h 1559961"/>
              <a:gd name="connsiteX65" fmla="*/ 550160 w 2620954"/>
              <a:gd name="connsiteY65" fmla="*/ 1262062 h 1559961"/>
              <a:gd name="connsiteX66" fmla="*/ 502535 w 2620954"/>
              <a:gd name="connsiteY66" fmla="*/ 1231106 h 1559961"/>
              <a:gd name="connsiteX67" fmla="*/ 426335 w 2620954"/>
              <a:gd name="connsiteY67" fmla="*/ 1166812 h 1559961"/>
              <a:gd name="connsiteX68" fmla="*/ 378710 w 2620954"/>
              <a:gd name="connsiteY68" fmla="*/ 1133475 h 1559961"/>
              <a:gd name="connsiteX69" fmla="*/ 345372 w 2620954"/>
              <a:gd name="connsiteY69" fmla="*/ 1102518 h 1559961"/>
              <a:gd name="connsiteX70" fmla="*/ 309654 w 2620954"/>
              <a:gd name="connsiteY70" fmla="*/ 1066800 h 1559961"/>
              <a:gd name="connsiteX71" fmla="*/ 269172 w 2620954"/>
              <a:gd name="connsiteY71" fmla="*/ 1031081 h 1559961"/>
              <a:gd name="connsiteX72" fmla="*/ 233454 w 2620954"/>
              <a:gd name="connsiteY72" fmla="*/ 997743 h 1559961"/>
              <a:gd name="connsiteX73" fmla="*/ 197735 w 2620954"/>
              <a:gd name="connsiteY73" fmla="*/ 959643 h 1559961"/>
              <a:gd name="connsiteX74" fmla="*/ 157254 w 2620954"/>
              <a:gd name="connsiteY74" fmla="*/ 909637 h 1559961"/>
              <a:gd name="connsiteX75" fmla="*/ 121535 w 2620954"/>
              <a:gd name="connsiteY75" fmla="*/ 873918 h 1559961"/>
              <a:gd name="connsiteX76" fmla="*/ 95341 w 2620954"/>
              <a:gd name="connsiteY76" fmla="*/ 835818 h 1559961"/>
              <a:gd name="connsiteX77" fmla="*/ 62004 w 2620954"/>
              <a:gd name="connsiteY77" fmla="*/ 790575 h 1559961"/>
              <a:gd name="connsiteX78" fmla="*/ 33429 w 2620954"/>
              <a:gd name="connsiteY78" fmla="*/ 747712 h 1559961"/>
              <a:gd name="connsiteX79" fmla="*/ 16760 w 2620954"/>
              <a:gd name="connsiteY79" fmla="*/ 702468 h 1559961"/>
              <a:gd name="connsiteX80" fmla="*/ 91 w 2620954"/>
              <a:gd name="connsiteY80" fmla="*/ 661987 h 1559961"/>
              <a:gd name="connsiteX81" fmla="*/ 16760 w 2620954"/>
              <a:gd name="connsiteY81" fmla="*/ 590550 h 1559961"/>
              <a:gd name="connsiteX82" fmla="*/ 42954 w 2620954"/>
              <a:gd name="connsiteY82" fmla="*/ 535781 h 1559961"/>
              <a:gd name="connsiteX83" fmla="*/ 69147 w 2620954"/>
              <a:gd name="connsiteY83" fmla="*/ 490537 h 1559961"/>
              <a:gd name="connsiteX84" fmla="*/ 104866 w 2620954"/>
              <a:gd name="connsiteY84" fmla="*/ 445293 h 1559961"/>
              <a:gd name="connsiteX0" fmla="*/ 2031297 w 2620954"/>
              <a:gd name="connsiteY0" fmla="*/ 0 h 1559961"/>
              <a:gd name="connsiteX1" fmla="*/ 2078922 w 2620954"/>
              <a:gd name="connsiteY1" fmla="*/ 35718 h 1559961"/>
              <a:gd name="connsiteX2" fmla="*/ 2117022 w 2620954"/>
              <a:gd name="connsiteY2" fmla="*/ 61912 h 1559961"/>
              <a:gd name="connsiteX3" fmla="*/ 2212272 w 2620954"/>
              <a:gd name="connsiteY3" fmla="*/ 128587 h 1559961"/>
              <a:gd name="connsiteX4" fmla="*/ 2262279 w 2620954"/>
              <a:gd name="connsiteY4" fmla="*/ 176212 h 1559961"/>
              <a:gd name="connsiteX5" fmla="*/ 2290854 w 2620954"/>
              <a:gd name="connsiteY5" fmla="*/ 200025 h 1559961"/>
              <a:gd name="connsiteX6" fmla="*/ 2314666 w 2620954"/>
              <a:gd name="connsiteY6" fmla="*/ 221456 h 1559961"/>
              <a:gd name="connsiteX7" fmla="*/ 2350385 w 2620954"/>
              <a:gd name="connsiteY7" fmla="*/ 261937 h 1559961"/>
              <a:gd name="connsiteX8" fmla="*/ 2393247 w 2620954"/>
              <a:gd name="connsiteY8" fmla="*/ 292893 h 1559961"/>
              <a:gd name="connsiteX9" fmla="*/ 2421822 w 2620954"/>
              <a:gd name="connsiteY9" fmla="*/ 330993 h 1559961"/>
              <a:gd name="connsiteX10" fmla="*/ 2462304 w 2620954"/>
              <a:gd name="connsiteY10" fmla="*/ 378618 h 1559961"/>
              <a:gd name="connsiteX11" fmla="*/ 2500404 w 2620954"/>
              <a:gd name="connsiteY11" fmla="*/ 414337 h 1559961"/>
              <a:gd name="connsiteX12" fmla="*/ 2531360 w 2620954"/>
              <a:gd name="connsiteY12" fmla="*/ 454818 h 1559961"/>
              <a:gd name="connsiteX13" fmla="*/ 2557554 w 2620954"/>
              <a:gd name="connsiteY13" fmla="*/ 495300 h 1559961"/>
              <a:gd name="connsiteX14" fmla="*/ 2588510 w 2620954"/>
              <a:gd name="connsiteY14" fmla="*/ 542925 h 1559961"/>
              <a:gd name="connsiteX15" fmla="*/ 2607560 w 2620954"/>
              <a:gd name="connsiteY15" fmla="*/ 590550 h 1559961"/>
              <a:gd name="connsiteX16" fmla="*/ 2619466 w 2620954"/>
              <a:gd name="connsiteY16" fmla="*/ 645318 h 1559961"/>
              <a:gd name="connsiteX17" fmla="*/ 2619466 w 2620954"/>
              <a:gd name="connsiteY17" fmla="*/ 683418 h 1559961"/>
              <a:gd name="connsiteX18" fmla="*/ 2607560 w 2620954"/>
              <a:gd name="connsiteY18" fmla="*/ 719137 h 1559961"/>
              <a:gd name="connsiteX19" fmla="*/ 2581366 w 2620954"/>
              <a:gd name="connsiteY19" fmla="*/ 762000 h 1559961"/>
              <a:gd name="connsiteX20" fmla="*/ 2555172 w 2620954"/>
              <a:gd name="connsiteY20" fmla="*/ 804862 h 1559961"/>
              <a:gd name="connsiteX21" fmla="*/ 2524216 w 2620954"/>
              <a:gd name="connsiteY21" fmla="*/ 847725 h 1559961"/>
              <a:gd name="connsiteX22" fmla="*/ 2488497 w 2620954"/>
              <a:gd name="connsiteY22" fmla="*/ 888206 h 1559961"/>
              <a:gd name="connsiteX23" fmla="*/ 2459922 w 2620954"/>
              <a:gd name="connsiteY23" fmla="*/ 926306 h 1559961"/>
              <a:gd name="connsiteX24" fmla="*/ 2421822 w 2620954"/>
              <a:gd name="connsiteY24" fmla="*/ 964406 h 1559961"/>
              <a:gd name="connsiteX25" fmla="*/ 2386104 w 2620954"/>
              <a:gd name="connsiteY25" fmla="*/ 1002506 h 1559961"/>
              <a:gd name="connsiteX26" fmla="*/ 2345622 w 2620954"/>
              <a:gd name="connsiteY26" fmla="*/ 1038225 h 1559961"/>
              <a:gd name="connsiteX27" fmla="*/ 2307522 w 2620954"/>
              <a:gd name="connsiteY27" fmla="*/ 1076325 h 1559961"/>
              <a:gd name="connsiteX28" fmla="*/ 2269422 w 2620954"/>
              <a:gd name="connsiteY28" fmla="*/ 1104900 h 1559961"/>
              <a:gd name="connsiteX29" fmla="*/ 2224179 w 2620954"/>
              <a:gd name="connsiteY29" fmla="*/ 1140618 h 1559961"/>
              <a:gd name="connsiteX30" fmla="*/ 2188460 w 2620954"/>
              <a:gd name="connsiteY30" fmla="*/ 1176337 h 1559961"/>
              <a:gd name="connsiteX31" fmla="*/ 2138454 w 2620954"/>
              <a:gd name="connsiteY31" fmla="*/ 1212056 h 1559961"/>
              <a:gd name="connsiteX32" fmla="*/ 2102735 w 2620954"/>
              <a:gd name="connsiteY32" fmla="*/ 1245393 h 1559961"/>
              <a:gd name="connsiteX33" fmla="*/ 2057491 w 2620954"/>
              <a:gd name="connsiteY33" fmla="*/ 1269206 h 1559961"/>
              <a:gd name="connsiteX34" fmla="*/ 2028916 w 2620954"/>
              <a:gd name="connsiteY34" fmla="*/ 1300162 h 1559961"/>
              <a:gd name="connsiteX35" fmla="*/ 1971766 w 2620954"/>
              <a:gd name="connsiteY35" fmla="*/ 1328737 h 1559961"/>
              <a:gd name="connsiteX36" fmla="*/ 1924141 w 2620954"/>
              <a:gd name="connsiteY36" fmla="*/ 1357312 h 1559961"/>
              <a:gd name="connsiteX37" fmla="*/ 1881279 w 2620954"/>
              <a:gd name="connsiteY37" fmla="*/ 1385887 h 1559961"/>
              <a:gd name="connsiteX38" fmla="*/ 1831272 w 2620954"/>
              <a:gd name="connsiteY38" fmla="*/ 1409700 h 1559961"/>
              <a:gd name="connsiteX39" fmla="*/ 1793172 w 2620954"/>
              <a:gd name="connsiteY39" fmla="*/ 1431131 h 1559961"/>
              <a:gd name="connsiteX40" fmla="*/ 1743166 w 2620954"/>
              <a:gd name="connsiteY40" fmla="*/ 1454943 h 1559961"/>
              <a:gd name="connsiteX41" fmla="*/ 1695541 w 2620954"/>
              <a:gd name="connsiteY41" fmla="*/ 1476375 h 1559961"/>
              <a:gd name="connsiteX42" fmla="*/ 1645535 w 2620954"/>
              <a:gd name="connsiteY42" fmla="*/ 1490662 h 1559961"/>
              <a:gd name="connsiteX43" fmla="*/ 1600291 w 2620954"/>
              <a:gd name="connsiteY43" fmla="*/ 1514475 h 1559961"/>
              <a:gd name="connsiteX44" fmla="*/ 1550285 w 2620954"/>
              <a:gd name="connsiteY44" fmla="*/ 1526381 h 1559961"/>
              <a:gd name="connsiteX45" fmla="*/ 1497897 w 2620954"/>
              <a:gd name="connsiteY45" fmla="*/ 1543050 h 1559961"/>
              <a:gd name="connsiteX46" fmla="*/ 1440747 w 2620954"/>
              <a:gd name="connsiteY46" fmla="*/ 1550193 h 1559961"/>
              <a:gd name="connsiteX47" fmla="*/ 1397885 w 2620954"/>
              <a:gd name="connsiteY47" fmla="*/ 1559718 h 1559961"/>
              <a:gd name="connsiteX48" fmla="*/ 1335972 w 2620954"/>
              <a:gd name="connsiteY48" fmla="*/ 1557337 h 1559961"/>
              <a:gd name="connsiteX49" fmla="*/ 1276441 w 2620954"/>
              <a:gd name="connsiteY49" fmla="*/ 1559718 h 1559961"/>
              <a:gd name="connsiteX50" fmla="*/ 1219291 w 2620954"/>
              <a:gd name="connsiteY50" fmla="*/ 1557337 h 1559961"/>
              <a:gd name="connsiteX51" fmla="*/ 1169285 w 2620954"/>
              <a:gd name="connsiteY51" fmla="*/ 1550193 h 1559961"/>
              <a:gd name="connsiteX52" fmla="*/ 1119279 w 2620954"/>
              <a:gd name="connsiteY52" fmla="*/ 1535906 h 1559961"/>
              <a:gd name="connsiteX53" fmla="*/ 1066891 w 2620954"/>
              <a:gd name="connsiteY53" fmla="*/ 1526381 h 1559961"/>
              <a:gd name="connsiteX54" fmla="*/ 1012122 w 2620954"/>
              <a:gd name="connsiteY54" fmla="*/ 1504950 h 1559961"/>
              <a:gd name="connsiteX55" fmla="*/ 966879 w 2620954"/>
              <a:gd name="connsiteY55" fmla="*/ 1493043 h 1559961"/>
              <a:gd name="connsiteX56" fmla="*/ 919254 w 2620954"/>
              <a:gd name="connsiteY56" fmla="*/ 1469231 h 1559961"/>
              <a:gd name="connsiteX57" fmla="*/ 871629 w 2620954"/>
              <a:gd name="connsiteY57" fmla="*/ 1450181 h 1559961"/>
              <a:gd name="connsiteX58" fmla="*/ 824004 w 2620954"/>
              <a:gd name="connsiteY58" fmla="*/ 1428750 h 1559961"/>
              <a:gd name="connsiteX59" fmla="*/ 771616 w 2620954"/>
              <a:gd name="connsiteY59" fmla="*/ 1404937 h 1559961"/>
              <a:gd name="connsiteX60" fmla="*/ 731135 w 2620954"/>
              <a:gd name="connsiteY60" fmla="*/ 1376362 h 1559961"/>
              <a:gd name="connsiteX61" fmla="*/ 673985 w 2620954"/>
              <a:gd name="connsiteY61" fmla="*/ 1345406 h 1559961"/>
              <a:gd name="connsiteX62" fmla="*/ 638266 w 2620954"/>
              <a:gd name="connsiteY62" fmla="*/ 1319212 h 1559961"/>
              <a:gd name="connsiteX63" fmla="*/ 597785 w 2620954"/>
              <a:gd name="connsiteY63" fmla="*/ 1293018 h 1559961"/>
              <a:gd name="connsiteX64" fmla="*/ 550160 w 2620954"/>
              <a:gd name="connsiteY64" fmla="*/ 1262062 h 1559961"/>
              <a:gd name="connsiteX65" fmla="*/ 502535 w 2620954"/>
              <a:gd name="connsiteY65" fmla="*/ 1231106 h 1559961"/>
              <a:gd name="connsiteX66" fmla="*/ 426335 w 2620954"/>
              <a:gd name="connsiteY66" fmla="*/ 1166812 h 1559961"/>
              <a:gd name="connsiteX67" fmla="*/ 378710 w 2620954"/>
              <a:gd name="connsiteY67" fmla="*/ 1133475 h 1559961"/>
              <a:gd name="connsiteX68" fmla="*/ 345372 w 2620954"/>
              <a:gd name="connsiteY68" fmla="*/ 1102518 h 1559961"/>
              <a:gd name="connsiteX69" fmla="*/ 309654 w 2620954"/>
              <a:gd name="connsiteY69" fmla="*/ 1066800 h 1559961"/>
              <a:gd name="connsiteX70" fmla="*/ 269172 w 2620954"/>
              <a:gd name="connsiteY70" fmla="*/ 1031081 h 1559961"/>
              <a:gd name="connsiteX71" fmla="*/ 233454 w 2620954"/>
              <a:gd name="connsiteY71" fmla="*/ 997743 h 1559961"/>
              <a:gd name="connsiteX72" fmla="*/ 197735 w 2620954"/>
              <a:gd name="connsiteY72" fmla="*/ 959643 h 1559961"/>
              <a:gd name="connsiteX73" fmla="*/ 157254 w 2620954"/>
              <a:gd name="connsiteY73" fmla="*/ 909637 h 1559961"/>
              <a:gd name="connsiteX74" fmla="*/ 121535 w 2620954"/>
              <a:gd name="connsiteY74" fmla="*/ 873918 h 1559961"/>
              <a:gd name="connsiteX75" fmla="*/ 95341 w 2620954"/>
              <a:gd name="connsiteY75" fmla="*/ 835818 h 1559961"/>
              <a:gd name="connsiteX76" fmla="*/ 62004 w 2620954"/>
              <a:gd name="connsiteY76" fmla="*/ 790575 h 1559961"/>
              <a:gd name="connsiteX77" fmla="*/ 33429 w 2620954"/>
              <a:gd name="connsiteY77" fmla="*/ 747712 h 1559961"/>
              <a:gd name="connsiteX78" fmla="*/ 16760 w 2620954"/>
              <a:gd name="connsiteY78" fmla="*/ 702468 h 1559961"/>
              <a:gd name="connsiteX79" fmla="*/ 91 w 2620954"/>
              <a:gd name="connsiteY79" fmla="*/ 661987 h 1559961"/>
              <a:gd name="connsiteX80" fmla="*/ 16760 w 2620954"/>
              <a:gd name="connsiteY80" fmla="*/ 590550 h 1559961"/>
              <a:gd name="connsiteX81" fmla="*/ 42954 w 2620954"/>
              <a:gd name="connsiteY81" fmla="*/ 535781 h 1559961"/>
              <a:gd name="connsiteX82" fmla="*/ 69147 w 2620954"/>
              <a:gd name="connsiteY82" fmla="*/ 490537 h 1559961"/>
              <a:gd name="connsiteX83" fmla="*/ 104866 w 2620954"/>
              <a:gd name="connsiteY83" fmla="*/ 445293 h 1559961"/>
              <a:gd name="connsiteX0" fmla="*/ 2031297 w 2620954"/>
              <a:gd name="connsiteY0" fmla="*/ 0 h 1559961"/>
              <a:gd name="connsiteX1" fmla="*/ 2078922 w 2620954"/>
              <a:gd name="connsiteY1" fmla="*/ 35718 h 1559961"/>
              <a:gd name="connsiteX2" fmla="*/ 2212272 w 2620954"/>
              <a:gd name="connsiteY2" fmla="*/ 128587 h 1559961"/>
              <a:gd name="connsiteX3" fmla="*/ 2262279 w 2620954"/>
              <a:gd name="connsiteY3" fmla="*/ 176212 h 1559961"/>
              <a:gd name="connsiteX4" fmla="*/ 2290854 w 2620954"/>
              <a:gd name="connsiteY4" fmla="*/ 200025 h 1559961"/>
              <a:gd name="connsiteX5" fmla="*/ 2314666 w 2620954"/>
              <a:gd name="connsiteY5" fmla="*/ 221456 h 1559961"/>
              <a:gd name="connsiteX6" fmla="*/ 2350385 w 2620954"/>
              <a:gd name="connsiteY6" fmla="*/ 261937 h 1559961"/>
              <a:gd name="connsiteX7" fmla="*/ 2393247 w 2620954"/>
              <a:gd name="connsiteY7" fmla="*/ 292893 h 1559961"/>
              <a:gd name="connsiteX8" fmla="*/ 2421822 w 2620954"/>
              <a:gd name="connsiteY8" fmla="*/ 330993 h 1559961"/>
              <a:gd name="connsiteX9" fmla="*/ 2462304 w 2620954"/>
              <a:gd name="connsiteY9" fmla="*/ 378618 h 1559961"/>
              <a:gd name="connsiteX10" fmla="*/ 2500404 w 2620954"/>
              <a:gd name="connsiteY10" fmla="*/ 414337 h 1559961"/>
              <a:gd name="connsiteX11" fmla="*/ 2531360 w 2620954"/>
              <a:gd name="connsiteY11" fmla="*/ 454818 h 1559961"/>
              <a:gd name="connsiteX12" fmla="*/ 2557554 w 2620954"/>
              <a:gd name="connsiteY12" fmla="*/ 495300 h 1559961"/>
              <a:gd name="connsiteX13" fmla="*/ 2588510 w 2620954"/>
              <a:gd name="connsiteY13" fmla="*/ 542925 h 1559961"/>
              <a:gd name="connsiteX14" fmla="*/ 2607560 w 2620954"/>
              <a:gd name="connsiteY14" fmla="*/ 590550 h 1559961"/>
              <a:gd name="connsiteX15" fmla="*/ 2619466 w 2620954"/>
              <a:gd name="connsiteY15" fmla="*/ 645318 h 1559961"/>
              <a:gd name="connsiteX16" fmla="*/ 2619466 w 2620954"/>
              <a:gd name="connsiteY16" fmla="*/ 683418 h 1559961"/>
              <a:gd name="connsiteX17" fmla="*/ 2607560 w 2620954"/>
              <a:gd name="connsiteY17" fmla="*/ 719137 h 1559961"/>
              <a:gd name="connsiteX18" fmla="*/ 2581366 w 2620954"/>
              <a:gd name="connsiteY18" fmla="*/ 762000 h 1559961"/>
              <a:gd name="connsiteX19" fmla="*/ 2555172 w 2620954"/>
              <a:gd name="connsiteY19" fmla="*/ 804862 h 1559961"/>
              <a:gd name="connsiteX20" fmla="*/ 2524216 w 2620954"/>
              <a:gd name="connsiteY20" fmla="*/ 847725 h 1559961"/>
              <a:gd name="connsiteX21" fmla="*/ 2488497 w 2620954"/>
              <a:gd name="connsiteY21" fmla="*/ 888206 h 1559961"/>
              <a:gd name="connsiteX22" fmla="*/ 2459922 w 2620954"/>
              <a:gd name="connsiteY22" fmla="*/ 926306 h 1559961"/>
              <a:gd name="connsiteX23" fmla="*/ 2421822 w 2620954"/>
              <a:gd name="connsiteY23" fmla="*/ 964406 h 1559961"/>
              <a:gd name="connsiteX24" fmla="*/ 2386104 w 2620954"/>
              <a:gd name="connsiteY24" fmla="*/ 1002506 h 1559961"/>
              <a:gd name="connsiteX25" fmla="*/ 2345622 w 2620954"/>
              <a:gd name="connsiteY25" fmla="*/ 1038225 h 1559961"/>
              <a:gd name="connsiteX26" fmla="*/ 2307522 w 2620954"/>
              <a:gd name="connsiteY26" fmla="*/ 1076325 h 1559961"/>
              <a:gd name="connsiteX27" fmla="*/ 2269422 w 2620954"/>
              <a:gd name="connsiteY27" fmla="*/ 1104900 h 1559961"/>
              <a:gd name="connsiteX28" fmla="*/ 2224179 w 2620954"/>
              <a:gd name="connsiteY28" fmla="*/ 1140618 h 1559961"/>
              <a:gd name="connsiteX29" fmla="*/ 2188460 w 2620954"/>
              <a:gd name="connsiteY29" fmla="*/ 1176337 h 1559961"/>
              <a:gd name="connsiteX30" fmla="*/ 2138454 w 2620954"/>
              <a:gd name="connsiteY30" fmla="*/ 1212056 h 1559961"/>
              <a:gd name="connsiteX31" fmla="*/ 2102735 w 2620954"/>
              <a:gd name="connsiteY31" fmla="*/ 1245393 h 1559961"/>
              <a:gd name="connsiteX32" fmla="*/ 2057491 w 2620954"/>
              <a:gd name="connsiteY32" fmla="*/ 1269206 h 1559961"/>
              <a:gd name="connsiteX33" fmla="*/ 2028916 w 2620954"/>
              <a:gd name="connsiteY33" fmla="*/ 1300162 h 1559961"/>
              <a:gd name="connsiteX34" fmla="*/ 1971766 w 2620954"/>
              <a:gd name="connsiteY34" fmla="*/ 1328737 h 1559961"/>
              <a:gd name="connsiteX35" fmla="*/ 1924141 w 2620954"/>
              <a:gd name="connsiteY35" fmla="*/ 1357312 h 1559961"/>
              <a:gd name="connsiteX36" fmla="*/ 1881279 w 2620954"/>
              <a:gd name="connsiteY36" fmla="*/ 1385887 h 1559961"/>
              <a:gd name="connsiteX37" fmla="*/ 1831272 w 2620954"/>
              <a:gd name="connsiteY37" fmla="*/ 1409700 h 1559961"/>
              <a:gd name="connsiteX38" fmla="*/ 1793172 w 2620954"/>
              <a:gd name="connsiteY38" fmla="*/ 1431131 h 1559961"/>
              <a:gd name="connsiteX39" fmla="*/ 1743166 w 2620954"/>
              <a:gd name="connsiteY39" fmla="*/ 1454943 h 1559961"/>
              <a:gd name="connsiteX40" fmla="*/ 1695541 w 2620954"/>
              <a:gd name="connsiteY40" fmla="*/ 1476375 h 1559961"/>
              <a:gd name="connsiteX41" fmla="*/ 1645535 w 2620954"/>
              <a:gd name="connsiteY41" fmla="*/ 1490662 h 1559961"/>
              <a:gd name="connsiteX42" fmla="*/ 1600291 w 2620954"/>
              <a:gd name="connsiteY42" fmla="*/ 1514475 h 1559961"/>
              <a:gd name="connsiteX43" fmla="*/ 1550285 w 2620954"/>
              <a:gd name="connsiteY43" fmla="*/ 1526381 h 1559961"/>
              <a:gd name="connsiteX44" fmla="*/ 1497897 w 2620954"/>
              <a:gd name="connsiteY44" fmla="*/ 1543050 h 1559961"/>
              <a:gd name="connsiteX45" fmla="*/ 1440747 w 2620954"/>
              <a:gd name="connsiteY45" fmla="*/ 1550193 h 1559961"/>
              <a:gd name="connsiteX46" fmla="*/ 1397885 w 2620954"/>
              <a:gd name="connsiteY46" fmla="*/ 1559718 h 1559961"/>
              <a:gd name="connsiteX47" fmla="*/ 1335972 w 2620954"/>
              <a:gd name="connsiteY47" fmla="*/ 1557337 h 1559961"/>
              <a:gd name="connsiteX48" fmla="*/ 1276441 w 2620954"/>
              <a:gd name="connsiteY48" fmla="*/ 1559718 h 1559961"/>
              <a:gd name="connsiteX49" fmla="*/ 1219291 w 2620954"/>
              <a:gd name="connsiteY49" fmla="*/ 1557337 h 1559961"/>
              <a:gd name="connsiteX50" fmla="*/ 1169285 w 2620954"/>
              <a:gd name="connsiteY50" fmla="*/ 1550193 h 1559961"/>
              <a:gd name="connsiteX51" fmla="*/ 1119279 w 2620954"/>
              <a:gd name="connsiteY51" fmla="*/ 1535906 h 1559961"/>
              <a:gd name="connsiteX52" fmla="*/ 1066891 w 2620954"/>
              <a:gd name="connsiteY52" fmla="*/ 1526381 h 1559961"/>
              <a:gd name="connsiteX53" fmla="*/ 1012122 w 2620954"/>
              <a:gd name="connsiteY53" fmla="*/ 1504950 h 1559961"/>
              <a:gd name="connsiteX54" fmla="*/ 966879 w 2620954"/>
              <a:gd name="connsiteY54" fmla="*/ 1493043 h 1559961"/>
              <a:gd name="connsiteX55" fmla="*/ 919254 w 2620954"/>
              <a:gd name="connsiteY55" fmla="*/ 1469231 h 1559961"/>
              <a:gd name="connsiteX56" fmla="*/ 871629 w 2620954"/>
              <a:gd name="connsiteY56" fmla="*/ 1450181 h 1559961"/>
              <a:gd name="connsiteX57" fmla="*/ 824004 w 2620954"/>
              <a:gd name="connsiteY57" fmla="*/ 1428750 h 1559961"/>
              <a:gd name="connsiteX58" fmla="*/ 771616 w 2620954"/>
              <a:gd name="connsiteY58" fmla="*/ 1404937 h 1559961"/>
              <a:gd name="connsiteX59" fmla="*/ 731135 w 2620954"/>
              <a:gd name="connsiteY59" fmla="*/ 1376362 h 1559961"/>
              <a:gd name="connsiteX60" fmla="*/ 673985 w 2620954"/>
              <a:gd name="connsiteY60" fmla="*/ 1345406 h 1559961"/>
              <a:gd name="connsiteX61" fmla="*/ 638266 w 2620954"/>
              <a:gd name="connsiteY61" fmla="*/ 1319212 h 1559961"/>
              <a:gd name="connsiteX62" fmla="*/ 597785 w 2620954"/>
              <a:gd name="connsiteY62" fmla="*/ 1293018 h 1559961"/>
              <a:gd name="connsiteX63" fmla="*/ 550160 w 2620954"/>
              <a:gd name="connsiteY63" fmla="*/ 1262062 h 1559961"/>
              <a:gd name="connsiteX64" fmla="*/ 502535 w 2620954"/>
              <a:gd name="connsiteY64" fmla="*/ 1231106 h 1559961"/>
              <a:gd name="connsiteX65" fmla="*/ 426335 w 2620954"/>
              <a:gd name="connsiteY65" fmla="*/ 1166812 h 1559961"/>
              <a:gd name="connsiteX66" fmla="*/ 378710 w 2620954"/>
              <a:gd name="connsiteY66" fmla="*/ 1133475 h 1559961"/>
              <a:gd name="connsiteX67" fmla="*/ 345372 w 2620954"/>
              <a:gd name="connsiteY67" fmla="*/ 1102518 h 1559961"/>
              <a:gd name="connsiteX68" fmla="*/ 309654 w 2620954"/>
              <a:gd name="connsiteY68" fmla="*/ 1066800 h 1559961"/>
              <a:gd name="connsiteX69" fmla="*/ 269172 w 2620954"/>
              <a:gd name="connsiteY69" fmla="*/ 1031081 h 1559961"/>
              <a:gd name="connsiteX70" fmla="*/ 233454 w 2620954"/>
              <a:gd name="connsiteY70" fmla="*/ 997743 h 1559961"/>
              <a:gd name="connsiteX71" fmla="*/ 197735 w 2620954"/>
              <a:gd name="connsiteY71" fmla="*/ 959643 h 1559961"/>
              <a:gd name="connsiteX72" fmla="*/ 157254 w 2620954"/>
              <a:gd name="connsiteY72" fmla="*/ 909637 h 1559961"/>
              <a:gd name="connsiteX73" fmla="*/ 121535 w 2620954"/>
              <a:gd name="connsiteY73" fmla="*/ 873918 h 1559961"/>
              <a:gd name="connsiteX74" fmla="*/ 95341 w 2620954"/>
              <a:gd name="connsiteY74" fmla="*/ 835818 h 1559961"/>
              <a:gd name="connsiteX75" fmla="*/ 62004 w 2620954"/>
              <a:gd name="connsiteY75" fmla="*/ 790575 h 1559961"/>
              <a:gd name="connsiteX76" fmla="*/ 33429 w 2620954"/>
              <a:gd name="connsiteY76" fmla="*/ 747712 h 1559961"/>
              <a:gd name="connsiteX77" fmla="*/ 16760 w 2620954"/>
              <a:gd name="connsiteY77" fmla="*/ 702468 h 1559961"/>
              <a:gd name="connsiteX78" fmla="*/ 91 w 2620954"/>
              <a:gd name="connsiteY78" fmla="*/ 661987 h 1559961"/>
              <a:gd name="connsiteX79" fmla="*/ 16760 w 2620954"/>
              <a:gd name="connsiteY79" fmla="*/ 590550 h 1559961"/>
              <a:gd name="connsiteX80" fmla="*/ 42954 w 2620954"/>
              <a:gd name="connsiteY80" fmla="*/ 535781 h 1559961"/>
              <a:gd name="connsiteX81" fmla="*/ 69147 w 2620954"/>
              <a:gd name="connsiteY81" fmla="*/ 490537 h 1559961"/>
              <a:gd name="connsiteX82" fmla="*/ 104866 w 2620954"/>
              <a:gd name="connsiteY82" fmla="*/ 445293 h 1559961"/>
              <a:gd name="connsiteX0" fmla="*/ 2031297 w 2620954"/>
              <a:gd name="connsiteY0" fmla="*/ 0 h 1559961"/>
              <a:gd name="connsiteX1" fmla="*/ 2212272 w 2620954"/>
              <a:gd name="connsiteY1" fmla="*/ 128587 h 1559961"/>
              <a:gd name="connsiteX2" fmla="*/ 2262279 w 2620954"/>
              <a:gd name="connsiteY2" fmla="*/ 176212 h 1559961"/>
              <a:gd name="connsiteX3" fmla="*/ 2290854 w 2620954"/>
              <a:gd name="connsiteY3" fmla="*/ 200025 h 1559961"/>
              <a:gd name="connsiteX4" fmla="*/ 2314666 w 2620954"/>
              <a:gd name="connsiteY4" fmla="*/ 221456 h 1559961"/>
              <a:gd name="connsiteX5" fmla="*/ 2350385 w 2620954"/>
              <a:gd name="connsiteY5" fmla="*/ 261937 h 1559961"/>
              <a:gd name="connsiteX6" fmla="*/ 2393247 w 2620954"/>
              <a:gd name="connsiteY6" fmla="*/ 292893 h 1559961"/>
              <a:gd name="connsiteX7" fmla="*/ 2421822 w 2620954"/>
              <a:gd name="connsiteY7" fmla="*/ 330993 h 1559961"/>
              <a:gd name="connsiteX8" fmla="*/ 2462304 w 2620954"/>
              <a:gd name="connsiteY8" fmla="*/ 378618 h 1559961"/>
              <a:gd name="connsiteX9" fmla="*/ 2500404 w 2620954"/>
              <a:gd name="connsiteY9" fmla="*/ 414337 h 1559961"/>
              <a:gd name="connsiteX10" fmla="*/ 2531360 w 2620954"/>
              <a:gd name="connsiteY10" fmla="*/ 454818 h 1559961"/>
              <a:gd name="connsiteX11" fmla="*/ 2557554 w 2620954"/>
              <a:gd name="connsiteY11" fmla="*/ 495300 h 1559961"/>
              <a:gd name="connsiteX12" fmla="*/ 2588510 w 2620954"/>
              <a:gd name="connsiteY12" fmla="*/ 542925 h 1559961"/>
              <a:gd name="connsiteX13" fmla="*/ 2607560 w 2620954"/>
              <a:gd name="connsiteY13" fmla="*/ 590550 h 1559961"/>
              <a:gd name="connsiteX14" fmla="*/ 2619466 w 2620954"/>
              <a:gd name="connsiteY14" fmla="*/ 645318 h 1559961"/>
              <a:gd name="connsiteX15" fmla="*/ 2619466 w 2620954"/>
              <a:gd name="connsiteY15" fmla="*/ 683418 h 1559961"/>
              <a:gd name="connsiteX16" fmla="*/ 2607560 w 2620954"/>
              <a:gd name="connsiteY16" fmla="*/ 719137 h 1559961"/>
              <a:gd name="connsiteX17" fmla="*/ 2581366 w 2620954"/>
              <a:gd name="connsiteY17" fmla="*/ 762000 h 1559961"/>
              <a:gd name="connsiteX18" fmla="*/ 2555172 w 2620954"/>
              <a:gd name="connsiteY18" fmla="*/ 804862 h 1559961"/>
              <a:gd name="connsiteX19" fmla="*/ 2524216 w 2620954"/>
              <a:gd name="connsiteY19" fmla="*/ 847725 h 1559961"/>
              <a:gd name="connsiteX20" fmla="*/ 2488497 w 2620954"/>
              <a:gd name="connsiteY20" fmla="*/ 888206 h 1559961"/>
              <a:gd name="connsiteX21" fmla="*/ 2459922 w 2620954"/>
              <a:gd name="connsiteY21" fmla="*/ 926306 h 1559961"/>
              <a:gd name="connsiteX22" fmla="*/ 2421822 w 2620954"/>
              <a:gd name="connsiteY22" fmla="*/ 964406 h 1559961"/>
              <a:gd name="connsiteX23" fmla="*/ 2386104 w 2620954"/>
              <a:gd name="connsiteY23" fmla="*/ 1002506 h 1559961"/>
              <a:gd name="connsiteX24" fmla="*/ 2345622 w 2620954"/>
              <a:gd name="connsiteY24" fmla="*/ 1038225 h 1559961"/>
              <a:gd name="connsiteX25" fmla="*/ 2307522 w 2620954"/>
              <a:gd name="connsiteY25" fmla="*/ 1076325 h 1559961"/>
              <a:gd name="connsiteX26" fmla="*/ 2269422 w 2620954"/>
              <a:gd name="connsiteY26" fmla="*/ 1104900 h 1559961"/>
              <a:gd name="connsiteX27" fmla="*/ 2224179 w 2620954"/>
              <a:gd name="connsiteY27" fmla="*/ 1140618 h 1559961"/>
              <a:gd name="connsiteX28" fmla="*/ 2188460 w 2620954"/>
              <a:gd name="connsiteY28" fmla="*/ 1176337 h 1559961"/>
              <a:gd name="connsiteX29" fmla="*/ 2138454 w 2620954"/>
              <a:gd name="connsiteY29" fmla="*/ 1212056 h 1559961"/>
              <a:gd name="connsiteX30" fmla="*/ 2102735 w 2620954"/>
              <a:gd name="connsiteY30" fmla="*/ 1245393 h 1559961"/>
              <a:gd name="connsiteX31" fmla="*/ 2057491 w 2620954"/>
              <a:gd name="connsiteY31" fmla="*/ 1269206 h 1559961"/>
              <a:gd name="connsiteX32" fmla="*/ 2028916 w 2620954"/>
              <a:gd name="connsiteY32" fmla="*/ 1300162 h 1559961"/>
              <a:gd name="connsiteX33" fmla="*/ 1971766 w 2620954"/>
              <a:gd name="connsiteY33" fmla="*/ 1328737 h 1559961"/>
              <a:gd name="connsiteX34" fmla="*/ 1924141 w 2620954"/>
              <a:gd name="connsiteY34" fmla="*/ 1357312 h 1559961"/>
              <a:gd name="connsiteX35" fmla="*/ 1881279 w 2620954"/>
              <a:gd name="connsiteY35" fmla="*/ 1385887 h 1559961"/>
              <a:gd name="connsiteX36" fmla="*/ 1831272 w 2620954"/>
              <a:gd name="connsiteY36" fmla="*/ 1409700 h 1559961"/>
              <a:gd name="connsiteX37" fmla="*/ 1793172 w 2620954"/>
              <a:gd name="connsiteY37" fmla="*/ 1431131 h 1559961"/>
              <a:gd name="connsiteX38" fmla="*/ 1743166 w 2620954"/>
              <a:gd name="connsiteY38" fmla="*/ 1454943 h 1559961"/>
              <a:gd name="connsiteX39" fmla="*/ 1695541 w 2620954"/>
              <a:gd name="connsiteY39" fmla="*/ 1476375 h 1559961"/>
              <a:gd name="connsiteX40" fmla="*/ 1645535 w 2620954"/>
              <a:gd name="connsiteY40" fmla="*/ 1490662 h 1559961"/>
              <a:gd name="connsiteX41" fmla="*/ 1600291 w 2620954"/>
              <a:gd name="connsiteY41" fmla="*/ 1514475 h 1559961"/>
              <a:gd name="connsiteX42" fmla="*/ 1550285 w 2620954"/>
              <a:gd name="connsiteY42" fmla="*/ 1526381 h 1559961"/>
              <a:gd name="connsiteX43" fmla="*/ 1497897 w 2620954"/>
              <a:gd name="connsiteY43" fmla="*/ 1543050 h 1559961"/>
              <a:gd name="connsiteX44" fmla="*/ 1440747 w 2620954"/>
              <a:gd name="connsiteY44" fmla="*/ 1550193 h 1559961"/>
              <a:gd name="connsiteX45" fmla="*/ 1397885 w 2620954"/>
              <a:gd name="connsiteY45" fmla="*/ 1559718 h 1559961"/>
              <a:gd name="connsiteX46" fmla="*/ 1335972 w 2620954"/>
              <a:gd name="connsiteY46" fmla="*/ 1557337 h 1559961"/>
              <a:gd name="connsiteX47" fmla="*/ 1276441 w 2620954"/>
              <a:gd name="connsiteY47" fmla="*/ 1559718 h 1559961"/>
              <a:gd name="connsiteX48" fmla="*/ 1219291 w 2620954"/>
              <a:gd name="connsiteY48" fmla="*/ 1557337 h 1559961"/>
              <a:gd name="connsiteX49" fmla="*/ 1169285 w 2620954"/>
              <a:gd name="connsiteY49" fmla="*/ 1550193 h 1559961"/>
              <a:gd name="connsiteX50" fmla="*/ 1119279 w 2620954"/>
              <a:gd name="connsiteY50" fmla="*/ 1535906 h 1559961"/>
              <a:gd name="connsiteX51" fmla="*/ 1066891 w 2620954"/>
              <a:gd name="connsiteY51" fmla="*/ 1526381 h 1559961"/>
              <a:gd name="connsiteX52" fmla="*/ 1012122 w 2620954"/>
              <a:gd name="connsiteY52" fmla="*/ 1504950 h 1559961"/>
              <a:gd name="connsiteX53" fmla="*/ 966879 w 2620954"/>
              <a:gd name="connsiteY53" fmla="*/ 1493043 h 1559961"/>
              <a:gd name="connsiteX54" fmla="*/ 919254 w 2620954"/>
              <a:gd name="connsiteY54" fmla="*/ 1469231 h 1559961"/>
              <a:gd name="connsiteX55" fmla="*/ 871629 w 2620954"/>
              <a:gd name="connsiteY55" fmla="*/ 1450181 h 1559961"/>
              <a:gd name="connsiteX56" fmla="*/ 824004 w 2620954"/>
              <a:gd name="connsiteY56" fmla="*/ 1428750 h 1559961"/>
              <a:gd name="connsiteX57" fmla="*/ 771616 w 2620954"/>
              <a:gd name="connsiteY57" fmla="*/ 1404937 h 1559961"/>
              <a:gd name="connsiteX58" fmla="*/ 731135 w 2620954"/>
              <a:gd name="connsiteY58" fmla="*/ 1376362 h 1559961"/>
              <a:gd name="connsiteX59" fmla="*/ 673985 w 2620954"/>
              <a:gd name="connsiteY59" fmla="*/ 1345406 h 1559961"/>
              <a:gd name="connsiteX60" fmla="*/ 638266 w 2620954"/>
              <a:gd name="connsiteY60" fmla="*/ 1319212 h 1559961"/>
              <a:gd name="connsiteX61" fmla="*/ 597785 w 2620954"/>
              <a:gd name="connsiteY61" fmla="*/ 1293018 h 1559961"/>
              <a:gd name="connsiteX62" fmla="*/ 550160 w 2620954"/>
              <a:gd name="connsiteY62" fmla="*/ 1262062 h 1559961"/>
              <a:gd name="connsiteX63" fmla="*/ 502535 w 2620954"/>
              <a:gd name="connsiteY63" fmla="*/ 1231106 h 1559961"/>
              <a:gd name="connsiteX64" fmla="*/ 426335 w 2620954"/>
              <a:gd name="connsiteY64" fmla="*/ 1166812 h 1559961"/>
              <a:gd name="connsiteX65" fmla="*/ 378710 w 2620954"/>
              <a:gd name="connsiteY65" fmla="*/ 1133475 h 1559961"/>
              <a:gd name="connsiteX66" fmla="*/ 345372 w 2620954"/>
              <a:gd name="connsiteY66" fmla="*/ 1102518 h 1559961"/>
              <a:gd name="connsiteX67" fmla="*/ 309654 w 2620954"/>
              <a:gd name="connsiteY67" fmla="*/ 1066800 h 1559961"/>
              <a:gd name="connsiteX68" fmla="*/ 269172 w 2620954"/>
              <a:gd name="connsiteY68" fmla="*/ 1031081 h 1559961"/>
              <a:gd name="connsiteX69" fmla="*/ 233454 w 2620954"/>
              <a:gd name="connsiteY69" fmla="*/ 997743 h 1559961"/>
              <a:gd name="connsiteX70" fmla="*/ 197735 w 2620954"/>
              <a:gd name="connsiteY70" fmla="*/ 959643 h 1559961"/>
              <a:gd name="connsiteX71" fmla="*/ 157254 w 2620954"/>
              <a:gd name="connsiteY71" fmla="*/ 909637 h 1559961"/>
              <a:gd name="connsiteX72" fmla="*/ 121535 w 2620954"/>
              <a:gd name="connsiteY72" fmla="*/ 873918 h 1559961"/>
              <a:gd name="connsiteX73" fmla="*/ 95341 w 2620954"/>
              <a:gd name="connsiteY73" fmla="*/ 835818 h 1559961"/>
              <a:gd name="connsiteX74" fmla="*/ 62004 w 2620954"/>
              <a:gd name="connsiteY74" fmla="*/ 790575 h 1559961"/>
              <a:gd name="connsiteX75" fmla="*/ 33429 w 2620954"/>
              <a:gd name="connsiteY75" fmla="*/ 747712 h 1559961"/>
              <a:gd name="connsiteX76" fmla="*/ 16760 w 2620954"/>
              <a:gd name="connsiteY76" fmla="*/ 702468 h 1559961"/>
              <a:gd name="connsiteX77" fmla="*/ 91 w 2620954"/>
              <a:gd name="connsiteY77" fmla="*/ 661987 h 1559961"/>
              <a:gd name="connsiteX78" fmla="*/ 16760 w 2620954"/>
              <a:gd name="connsiteY78" fmla="*/ 590550 h 1559961"/>
              <a:gd name="connsiteX79" fmla="*/ 42954 w 2620954"/>
              <a:gd name="connsiteY79" fmla="*/ 535781 h 1559961"/>
              <a:gd name="connsiteX80" fmla="*/ 69147 w 2620954"/>
              <a:gd name="connsiteY80" fmla="*/ 490537 h 1559961"/>
              <a:gd name="connsiteX81" fmla="*/ 104866 w 2620954"/>
              <a:gd name="connsiteY81" fmla="*/ 445293 h 1559961"/>
              <a:gd name="connsiteX0" fmla="*/ 2212272 w 2620954"/>
              <a:gd name="connsiteY0" fmla="*/ 0 h 1431374"/>
              <a:gd name="connsiteX1" fmla="*/ 2262279 w 2620954"/>
              <a:gd name="connsiteY1" fmla="*/ 47625 h 1431374"/>
              <a:gd name="connsiteX2" fmla="*/ 2290854 w 2620954"/>
              <a:gd name="connsiteY2" fmla="*/ 71438 h 1431374"/>
              <a:gd name="connsiteX3" fmla="*/ 2314666 w 2620954"/>
              <a:gd name="connsiteY3" fmla="*/ 92869 h 1431374"/>
              <a:gd name="connsiteX4" fmla="*/ 2350385 w 2620954"/>
              <a:gd name="connsiteY4" fmla="*/ 133350 h 1431374"/>
              <a:gd name="connsiteX5" fmla="*/ 2393247 w 2620954"/>
              <a:gd name="connsiteY5" fmla="*/ 164306 h 1431374"/>
              <a:gd name="connsiteX6" fmla="*/ 2421822 w 2620954"/>
              <a:gd name="connsiteY6" fmla="*/ 202406 h 1431374"/>
              <a:gd name="connsiteX7" fmla="*/ 2462304 w 2620954"/>
              <a:gd name="connsiteY7" fmla="*/ 250031 h 1431374"/>
              <a:gd name="connsiteX8" fmla="*/ 2500404 w 2620954"/>
              <a:gd name="connsiteY8" fmla="*/ 285750 h 1431374"/>
              <a:gd name="connsiteX9" fmla="*/ 2531360 w 2620954"/>
              <a:gd name="connsiteY9" fmla="*/ 326231 h 1431374"/>
              <a:gd name="connsiteX10" fmla="*/ 2557554 w 2620954"/>
              <a:gd name="connsiteY10" fmla="*/ 366713 h 1431374"/>
              <a:gd name="connsiteX11" fmla="*/ 2588510 w 2620954"/>
              <a:gd name="connsiteY11" fmla="*/ 414338 h 1431374"/>
              <a:gd name="connsiteX12" fmla="*/ 2607560 w 2620954"/>
              <a:gd name="connsiteY12" fmla="*/ 461963 h 1431374"/>
              <a:gd name="connsiteX13" fmla="*/ 2619466 w 2620954"/>
              <a:gd name="connsiteY13" fmla="*/ 516731 h 1431374"/>
              <a:gd name="connsiteX14" fmla="*/ 2619466 w 2620954"/>
              <a:gd name="connsiteY14" fmla="*/ 554831 h 1431374"/>
              <a:gd name="connsiteX15" fmla="*/ 2607560 w 2620954"/>
              <a:gd name="connsiteY15" fmla="*/ 590550 h 1431374"/>
              <a:gd name="connsiteX16" fmla="*/ 2581366 w 2620954"/>
              <a:gd name="connsiteY16" fmla="*/ 633413 h 1431374"/>
              <a:gd name="connsiteX17" fmla="*/ 2555172 w 2620954"/>
              <a:gd name="connsiteY17" fmla="*/ 676275 h 1431374"/>
              <a:gd name="connsiteX18" fmla="*/ 2524216 w 2620954"/>
              <a:gd name="connsiteY18" fmla="*/ 719138 h 1431374"/>
              <a:gd name="connsiteX19" fmla="*/ 2488497 w 2620954"/>
              <a:gd name="connsiteY19" fmla="*/ 759619 h 1431374"/>
              <a:gd name="connsiteX20" fmla="*/ 2459922 w 2620954"/>
              <a:gd name="connsiteY20" fmla="*/ 797719 h 1431374"/>
              <a:gd name="connsiteX21" fmla="*/ 2421822 w 2620954"/>
              <a:gd name="connsiteY21" fmla="*/ 835819 h 1431374"/>
              <a:gd name="connsiteX22" fmla="*/ 2386104 w 2620954"/>
              <a:gd name="connsiteY22" fmla="*/ 873919 h 1431374"/>
              <a:gd name="connsiteX23" fmla="*/ 2345622 w 2620954"/>
              <a:gd name="connsiteY23" fmla="*/ 909638 h 1431374"/>
              <a:gd name="connsiteX24" fmla="*/ 2307522 w 2620954"/>
              <a:gd name="connsiteY24" fmla="*/ 947738 h 1431374"/>
              <a:gd name="connsiteX25" fmla="*/ 2269422 w 2620954"/>
              <a:gd name="connsiteY25" fmla="*/ 976313 h 1431374"/>
              <a:gd name="connsiteX26" fmla="*/ 2224179 w 2620954"/>
              <a:gd name="connsiteY26" fmla="*/ 1012031 h 1431374"/>
              <a:gd name="connsiteX27" fmla="*/ 2188460 w 2620954"/>
              <a:gd name="connsiteY27" fmla="*/ 1047750 h 1431374"/>
              <a:gd name="connsiteX28" fmla="*/ 2138454 w 2620954"/>
              <a:gd name="connsiteY28" fmla="*/ 1083469 h 1431374"/>
              <a:gd name="connsiteX29" fmla="*/ 2102735 w 2620954"/>
              <a:gd name="connsiteY29" fmla="*/ 1116806 h 1431374"/>
              <a:gd name="connsiteX30" fmla="*/ 2057491 w 2620954"/>
              <a:gd name="connsiteY30" fmla="*/ 1140619 h 1431374"/>
              <a:gd name="connsiteX31" fmla="*/ 2028916 w 2620954"/>
              <a:gd name="connsiteY31" fmla="*/ 1171575 h 1431374"/>
              <a:gd name="connsiteX32" fmla="*/ 1971766 w 2620954"/>
              <a:gd name="connsiteY32" fmla="*/ 1200150 h 1431374"/>
              <a:gd name="connsiteX33" fmla="*/ 1924141 w 2620954"/>
              <a:gd name="connsiteY33" fmla="*/ 1228725 h 1431374"/>
              <a:gd name="connsiteX34" fmla="*/ 1881279 w 2620954"/>
              <a:gd name="connsiteY34" fmla="*/ 1257300 h 1431374"/>
              <a:gd name="connsiteX35" fmla="*/ 1831272 w 2620954"/>
              <a:gd name="connsiteY35" fmla="*/ 1281113 h 1431374"/>
              <a:gd name="connsiteX36" fmla="*/ 1793172 w 2620954"/>
              <a:gd name="connsiteY36" fmla="*/ 1302544 h 1431374"/>
              <a:gd name="connsiteX37" fmla="*/ 1743166 w 2620954"/>
              <a:gd name="connsiteY37" fmla="*/ 1326356 h 1431374"/>
              <a:gd name="connsiteX38" fmla="*/ 1695541 w 2620954"/>
              <a:gd name="connsiteY38" fmla="*/ 1347788 h 1431374"/>
              <a:gd name="connsiteX39" fmla="*/ 1645535 w 2620954"/>
              <a:gd name="connsiteY39" fmla="*/ 1362075 h 1431374"/>
              <a:gd name="connsiteX40" fmla="*/ 1600291 w 2620954"/>
              <a:gd name="connsiteY40" fmla="*/ 1385888 h 1431374"/>
              <a:gd name="connsiteX41" fmla="*/ 1550285 w 2620954"/>
              <a:gd name="connsiteY41" fmla="*/ 1397794 h 1431374"/>
              <a:gd name="connsiteX42" fmla="*/ 1497897 w 2620954"/>
              <a:gd name="connsiteY42" fmla="*/ 1414463 h 1431374"/>
              <a:gd name="connsiteX43" fmla="*/ 1440747 w 2620954"/>
              <a:gd name="connsiteY43" fmla="*/ 1421606 h 1431374"/>
              <a:gd name="connsiteX44" fmla="*/ 1397885 w 2620954"/>
              <a:gd name="connsiteY44" fmla="*/ 1431131 h 1431374"/>
              <a:gd name="connsiteX45" fmla="*/ 1335972 w 2620954"/>
              <a:gd name="connsiteY45" fmla="*/ 1428750 h 1431374"/>
              <a:gd name="connsiteX46" fmla="*/ 1276441 w 2620954"/>
              <a:gd name="connsiteY46" fmla="*/ 1431131 h 1431374"/>
              <a:gd name="connsiteX47" fmla="*/ 1219291 w 2620954"/>
              <a:gd name="connsiteY47" fmla="*/ 1428750 h 1431374"/>
              <a:gd name="connsiteX48" fmla="*/ 1169285 w 2620954"/>
              <a:gd name="connsiteY48" fmla="*/ 1421606 h 1431374"/>
              <a:gd name="connsiteX49" fmla="*/ 1119279 w 2620954"/>
              <a:gd name="connsiteY49" fmla="*/ 1407319 h 1431374"/>
              <a:gd name="connsiteX50" fmla="*/ 1066891 w 2620954"/>
              <a:gd name="connsiteY50" fmla="*/ 1397794 h 1431374"/>
              <a:gd name="connsiteX51" fmla="*/ 1012122 w 2620954"/>
              <a:gd name="connsiteY51" fmla="*/ 1376363 h 1431374"/>
              <a:gd name="connsiteX52" fmla="*/ 966879 w 2620954"/>
              <a:gd name="connsiteY52" fmla="*/ 1364456 h 1431374"/>
              <a:gd name="connsiteX53" fmla="*/ 919254 w 2620954"/>
              <a:gd name="connsiteY53" fmla="*/ 1340644 h 1431374"/>
              <a:gd name="connsiteX54" fmla="*/ 871629 w 2620954"/>
              <a:gd name="connsiteY54" fmla="*/ 1321594 h 1431374"/>
              <a:gd name="connsiteX55" fmla="*/ 824004 w 2620954"/>
              <a:gd name="connsiteY55" fmla="*/ 1300163 h 1431374"/>
              <a:gd name="connsiteX56" fmla="*/ 771616 w 2620954"/>
              <a:gd name="connsiteY56" fmla="*/ 1276350 h 1431374"/>
              <a:gd name="connsiteX57" fmla="*/ 731135 w 2620954"/>
              <a:gd name="connsiteY57" fmla="*/ 1247775 h 1431374"/>
              <a:gd name="connsiteX58" fmla="*/ 673985 w 2620954"/>
              <a:gd name="connsiteY58" fmla="*/ 1216819 h 1431374"/>
              <a:gd name="connsiteX59" fmla="*/ 638266 w 2620954"/>
              <a:gd name="connsiteY59" fmla="*/ 1190625 h 1431374"/>
              <a:gd name="connsiteX60" fmla="*/ 597785 w 2620954"/>
              <a:gd name="connsiteY60" fmla="*/ 1164431 h 1431374"/>
              <a:gd name="connsiteX61" fmla="*/ 550160 w 2620954"/>
              <a:gd name="connsiteY61" fmla="*/ 1133475 h 1431374"/>
              <a:gd name="connsiteX62" fmla="*/ 502535 w 2620954"/>
              <a:gd name="connsiteY62" fmla="*/ 1102519 h 1431374"/>
              <a:gd name="connsiteX63" fmla="*/ 426335 w 2620954"/>
              <a:gd name="connsiteY63" fmla="*/ 1038225 h 1431374"/>
              <a:gd name="connsiteX64" fmla="*/ 378710 w 2620954"/>
              <a:gd name="connsiteY64" fmla="*/ 1004888 h 1431374"/>
              <a:gd name="connsiteX65" fmla="*/ 345372 w 2620954"/>
              <a:gd name="connsiteY65" fmla="*/ 973931 h 1431374"/>
              <a:gd name="connsiteX66" fmla="*/ 309654 w 2620954"/>
              <a:gd name="connsiteY66" fmla="*/ 938213 h 1431374"/>
              <a:gd name="connsiteX67" fmla="*/ 269172 w 2620954"/>
              <a:gd name="connsiteY67" fmla="*/ 902494 h 1431374"/>
              <a:gd name="connsiteX68" fmla="*/ 233454 w 2620954"/>
              <a:gd name="connsiteY68" fmla="*/ 869156 h 1431374"/>
              <a:gd name="connsiteX69" fmla="*/ 197735 w 2620954"/>
              <a:gd name="connsiteY69" fmla="*/ 831056 h 1431374"/>
              <a:gd name="connsiteX70" fmla="*/ 157254 w 2620954"/>
              <a:gd name="connsiteY70" fmla="*/ 781050 h 1431374"/>
              <a:gd name="connsiteX71" fmla="*/ 121535 w 2620954"/>
              <a:gd name="connsiteY71" fmla="*/ 745331 h 1431374"/>
              <a:gd name="connsiteX72" fmla="*/ 95341 w 2620954"/>
              <a:gd name="connsiteY72" fmla="*/ 707231 h 1431374"/>
              <a:gd name="connsiteX73" fmla="*/ 62004 w 2620954"/>
              <a:gd name="connsiteY73" fmla="*/ 661988 h 1431374"/>
              <a:gd name="connsiteX74" fmla="*/ 33429 w 2620954"/>
              <a:gd name="connsiteY74" fmla="*/ 619125 h 1431374"/>
              <a:gd name="connsiteX75" fmla="*/ 16760 w 2620954"/>
              <a:gd name="connsiteY75" fmla="*/ 573881 h 1431374"/>
              <a:gd name="connsiteX76" fmla="*/ 91 w 2620954"/>
              <a:gd name="connsiteY76" fmla="*/ 533400 h 1431374"/>
              <a:gd name="connsiteX77" fmla="*/ 16760 w 2620954"/>
              <a:gd name="connsiteY77" fmla="*/ 461963 h 1431374"/>
              <a:gd name="connsiteX78" fmla="*/ 42954 w 2620954"/>
              <a:gd name="connsiteY78" fmla="*/ 407194 h 1431374"/>
              <a:gd name="connsiteX79" fmla="*/ 69147 w 2620954"/>
              <a:gd name="connsiteY79" fmla="*/ 361950 h 1431374"/>
              <a:gd name="connsiteX80" fmla="*/ 104866 w 2620954"/>
              <a:gd name="connsiteY80" fmla="*/ 316706 h 1431374"/>
              <a:gd name="connsiteX0" fmla="*/ 2212272 w 2620954"/>
              <a:gd name="connsiteY0" fmla="*/ 0 h 1431374"/>
              <a:gd name="connsiteX1" fmla="*/ 2262279 w 2620954"/>
              <a:gd name="connsiteY1" fmla="*/ 47625 h 1431374"/>
              <a:gd name="connsiteX2" fmla="*/ 2314666 w 2620954"/>
              <a:gd name="connsiteY2" fmla="*/ 92869 h 1431374"/>
              <a:gd name="connsiteX3" fmla="*/ 2350385 w 2620954"/>
              <a:gd name="connsiteY3" fmla="*/ 133350 h 1431374"/>
              <a:gd name="connsiteX4" fmla="*/ 2393247 w 2620954"/>
              <a:gd name="connsiteY4" fmla="*/ 164306 h 1431374"/>
              <a:gd name="connsiteX5" fmla="*/ 2421822 w 2620954"/>
              <a:gd name="connsiteY5" fmla="*/ 202406 h 1431374"/>
              <a:gd name="connsiteX6" fmla="*/ 2462304 w 2620954"/>
              <a:gd name="connsiteY6" fmla="*/ 250031 h 1431374"/>
              <a:gd name="connsiteX7" fmla="*/ 2500404 w 2620954"/>
              <a:gd name="connsiteY7" fmla="*/ 285750 h 1431374"/>
              <a:gd name="connsiteX8" fmla="*/ 2531360 w 2620954"/>
              <a:gd name="connsiteY8" fmla="*/ 326231 h 1431374"/>
              <a:gd name="connsiteX9" fmla="*/ 2557554 w 2620954"/>
              <a:gd name="connsiteY9" fmla="*/ 366713 h 1431374"/>
              <a:gd name="connsiteX10" fmla="*/ 2588510 w 2620954"/>
              <a:gd name="connsiteY10" fmla="*/ 414338 h 1431374"/>
              <a:gd name="connsiteX11" fmla="*/ 2607560 w 2620954"/>
              <a:gd name="connsiteY11" fmla="*/ 461963 h 1431374"/>
              <a:gd name="connsiteX12" fmla="*/ 2619466 w 2620954"/>
              <a:gd name="connsiteY12" fmla="*/ 516731 h 1431374"/>
              <a:gd name="connsiteX13" fmla="*/ 2619466 w 2620954"/>
              <a:gd name="connsiteY13" fmla="*/ 554831 h 1431374"/>
              <a:gd name="connsiteX14" fmla="*/ 2607560 w 2620954"/>
              <a:gd name="connsiteY14" fmla="*/ 590550 h 1431374"/>
              <a:gd name="connsiteX15" fmla="*/ 2581366 w 2620954"/>
              <a:gd name="connsiteY15" fmla="*/ 633413 h 1431374"/>
              <a:gd name="connsiteX16" fmla="*/ 2555172 w 2620954"/>
              <a:gd name="connsiteY16" fmla="*/ 676275 h 1431374"/>
              <a:gd name="connsiteX17" fmla="*/ 2524216 w 2620954"/>
              <a:gd name="connsiteY17" fmla="*/ 719138 h 1431374"/>
              <a:gd name="connsiteX18" fmla="*/ 2488497 w 2620954"/>
              <a:gd name="connsiteY18" fmla="*/ 759619 h 1431374"/>
              <a:gd name="connsiteX19" fmla="*/ 2459922 w 2620954"/>
              <a:gd name="connsiteY19" fmla="*/ 797719 h 1431374"/>
              <a:gd name="connsiteX20" fmla="*/ 2421822 w 2620954"/>
              <a:gd name="connsiteY20" fmla="*/ 835819 h 1431374"/>
              <a:gd name="connsiteX21" fmla="*/ 2386104 w 2620954"/>
              <a:gd name="connsiteY21" fmla="*/ 873919 h 1431374"/>
              <a:gd name="connsiteX22" fmla="*/ 2345622 w 2620954"/>
              <a:gd name="connsiteY22" fmla="*/ 909638 h 1431374"/>
              <a:gd name="connsiteX23" fmla="*/ 2307522 w 2620954"/>
              <a:gd name="connsiteY23" fmla="*/ 947738 h 1431374"/>
              <a:gd name="connsiteX24" fmla="*/ 2269422 w 2620954"/>
              <a:gd name="connsiteY24" fmla="*/ 976313 h 1431374"/>
              <a:gd name="connsiteX25" fmla="*/ 2224179 w 2620954"/>
              <a:gd name="connsiteY25" fmla="*/ 1012031 h 1431374"/>
              <a:gd name="connsiteX26" fmla="*/ 2188460 w 2620954"/>
              <a:gd name="connsiteY26" fmla="*/ 1047750 h 1431374"/>
              <a:gd name="connsiteX27" fmla="*/ 2138454 w 2620954"/>
              <a:gd name="connsiteY27" fmla="*/ 1083469 h 1431374"/>
              <a:gd name="connsiteX28" fmla="*/ 2102735 w 2620954"/>
              <a:gd name="connsiteY28" fmla="*/ 1116806 h 1431374"/>
              <a:gd name="connsiteX29" fmla="*/ 2057491 w 2620954"/>
              <a:gd name="connsiteY29" fmla="*/ 1140619 h 1431374"/>
              <a:gd name="connsiteX30" fmla="*/ 2028916 w 2620954"/>
              <a:gd name="connsiteY30" fmla="*/ 1171575 h 1431374"/>
              <a:gd name="connsiteX31" fmla="*/ 1971766 w 2620954"/>
              <a:gd name="connsiteY31" fmla="*/ 1200150 h 1431374"/>
              <a:gd name="connsiteX32" fmla="*/ 1924141 w 2620954"/>
              <a:gd name="connsiteY32" fmla="*/ 1228725 h 1431374"/>
              <a:gd name="connsiteX33" fmla="*/ 1881279 w 2620954"/>
              <a:gd name="connsiteY33" fmla="*/ 1257300 h 1431374"/>
              <a:gd name="connsiteX34" fmla="*/ 1831272 w 2620954"/>
              <a:gd name="connsiteY34" fmla="*/ 1281113 h 1431374"/>
              <a:gd name="connsiteX35" fmla="*/ 1793172 w 2620954"/>
              <a:gd name="connsiteY35" fmla="*/ 1302544 h 1431374"/>
              <a:gd name="connsiteX36" fmla="*/ 1743166 w 2620954"/>
              <a:gd name="connsiteY36" fmla="*/ 1326356 h 1431374"/>
              <a:gd name="connsiteX37" fmla="*/ 1695541 w 2620954"/>
              <a:gd name="connsiteY37" fmla="*/ 1347788 h 1431374"/>
              <a:gd name="connsiteX38" fmla="*/ 1645535 w 2620954"/>
              <a:gd name="connsiteY38" fmla="*/ 1362075 h 1431374"/>
              <a:gd name="connsiteX39" fmla="*/ 1600291 w 2620954"/>
              <a:gd name="connsiteY39" fmla="*/ 1385888 h 1431374"/>
              <a:gd name="connsiteX40" fmla="*/ 1550285 w 2620954"/>
              <a:gd name="connsiteY40" fmla="*/ 1397794 h 1431374"/>
              <a:gd name="connsiteX41" fmla="*/ 1497897 w 2620954"/>
              <a:gd name="connsiteY41" fmla="*/ 1414463 h 1431374"/>
              <a:gd name="connsiteX42" fmla="*/ 1440747 w 2620954"/>
              <a:gd name="connsiteY42" fmla="*/ 1421606 h 1431374"/>
              <a:gd name="connsiteX43" fmla="*/ 1397885 w 2620954"/>
              <a:gd name="connsiteY43" fmla="*/ 1431131 h 1431374"/>
              <a:gd name="connsiteX44" fmla="*/ 1335972 w 2620954"/>
              <a:gd name="connsiteY44" fmla="*/ 1428750 h 1431374"/>
              <a:gd name="connsiteX45" fmla="*/ 1276441 w 2620954"/>
              <a:gd name="connsiteY45" fmla="*/ 1431131 h 1431374"/>
              <a:gd name="connsiteX46" fmla="*/ 1219291 w 2620954"/>
              <a:gd name="connsiteY46" fmla="*/ 1428750 h 1431374"/>
              <a:gd name="connsiteX47" fmla="*/ 1169285 w 2620954"/>
              <a:gd name="connsiteY47" fmla="*/ 1421606 h 1431374"/>
              <a:gd name="connsiteX48" fmla="*/ 1119279 w 2620954"/>
              <a:gd name="connsiteY48" fmla="*/ 1407319 h 1431374"/>
              <a:gd name="connsiteX49" fmla="*/ 1066891 w 2620954"/>
              <a:gd name="connsiteY49" fmla="*/ 1397794 h 1431374"/>
              <a:gd name="connsiteX50" fmla="*/ 1012122 w 2620954"/>
              <a:gd name="connsiteY50" fmla="*/ 1376363 h 1431374"/>
              <a:gd name="connsiteX51" fmla="*/ 966879 w 2620954"/>
              <a:gd name="connsiteY51" fmla="*/ 1364456 h 1431374"/>
              <a:gd name="connsiteX52" fmla="*/ 919254 w 2620954"/>
              <a:gd name="connsiteY52" fmla="*/ 1340644 h 1431374"/>
              <a:gd name="connsiteX53" fmla="*/ 871629 w 2620954"/>
              <a:gd name="connsiteY53" fmla="*/ 1321594 h 1431374"/>
              <a:gd name="connsiteX54" fmla="*/ 824004 w 2620954"/>
              <a:gd name="connsiteY54" fmla="*/ 1300163 h 1431374"/>
              <a:gd name="connsiteX55" fmla="*/ 771616 w 2620954"/>
              <a:gd name="connsiteY55" fmla="*/ 1276350 h 1431374"/>
              <a:gd name="connsiteX56" fmla="*/ 731135 w 2620954"/>
              <a:gd name="connsiteY56" fmla="*/ 1247775 h 1431374"/>
              <a:gd name="connsiteX57" fmla="*/ 673985 w 2620954"/>
              <a:gd name="connsiteY57" fmla="*/ 1216819 h 1431374"/>
              <a:gd name="connsiteX58" fmla="*/ 638266 w 2620954"/>
              <a:gd name="connsiteY58" fmla="*/ 1190625 h 1431374"/>
              <a:gd name="connsiteX59" fmla="*/ 597785 w 2620954"/>
              <a:gd name="connsiteY59" fmla="*/ 1164431 h 1431374"/>
              <a:gd name="connsiteX60" fmla="*/ 550160 w 2620954"/>
              <a:gd name="connsiteY60" fmla="*/ 1133475 h 1431374"/>
              <a:gd name="connsiteX61" fmla="*/ 502535 w 2620954"/>
              <a:gd name="connsiteY61" fmla="*/ 1102519 h 1431374"/>
              <a:gd name="connsiteX62" fmla="*/ 426335 w 2620954"/>
              <a:gd name="connsiteY62" fmla="*/ 1038225 h 1431374"/>
              <a:gd name="connsiteX63" fmla="*/ 378710 w 2620954"/>
              <a:gd name="connsiteY63" fmla="*/ 1004888 h 1431374"/>
              <a:gd name="connsiteX64" fmla="*/ 345372 w 2620954"/>
              <a:gd name="connsiteY64" fmla="*/ 973931 h 1431374"/>
              <a:gd name="connsiteX65" fmla="*/ 309654 w 2620954"/>
              <a:gd name="connsiteY65" fmla="*/ 938213 h 1431374"/>
              <a:gd name="connsiteX66" fmla="*/ 269172 w 2620954"/>
              <a:gd name="connsiteY66" fmla="*/ 902494 h 1431374"/>
              <a:gd name="connsiteX67" fmla="*/ 233454 w 2620954"/>
              <a:gd name="connsiteY67" fmla="*/ 869156 h 1431374"/>
              <a:gd name="connsiteX68" fmla="*/ 197735 w 2620954"/>
              <a:gd name="connsiteY68" fmla="*/ 831056 h 1431374"/>
              <a:gd name="connsiteX69" fmla="*/ 157254 w 2620954"/>
              <a:gd name="connsiteY69" fmla="*/ 781050 h 1431374"/>
              <a:gd name="connsiteX70" fmla="*/ 121535 w 2620954"/>
              <a:gd name="connsiteY70" fmla="*/ 745331 h 1431374"/>
              <a:gd name="connsiteX71" fmla="*/ 95341 w 2620954"/>
              <a:gd name="connsiteY71" fmla="*/ 707231 h 1431374"/>
              <a:gd name="connsiteX72" fmla="*/ 62004 w 2620954"/>
              <a:gd name="connsiteY72" fmla="*/ 661988 h 1431374"/>
              <a:gd name="connsiteX73" fmla="*/ 33429 w 2620954"/>
              <a:gd name="connsiteY73" fmla="*/ 619125 h 1431374"/>
              <a:gd name="connsiteX74" fmla="*/ 16760 w 2620954"/>
              <a:gd name="connsiteY74" fmla="*/ 573881 h 1431374"/>
              <a:gd name="connsiteX75" fmla="*/ 91 w 2620954"/>
              <a:gd name="connsiteY75" fmla="*/ 533400 h 1431374"/>
              <a:gd name="connsiteX76" fmla="*/ 16760 w 2620954"/>
              <a:gd name="connsiteY76" fmla="*/ 461963 h 1431374"/>
              <a:gd name="connsiteX77" fmla="*/ 42954 w 2620954"/>
              <a:gd name="connsiteY77" fmla="*/ 407194 h 1431374"/>
              <a:gd name="connsiteX78" fmla="*/ 69147 w 2620954"/>
              <a:gd name="connsiteY78" fmla="*/ 361950 h 1431374"/>
              <a:gd name="connsiteX79" fmla="*/ 104866 w 2620954"/>
              <a:gd name="connsiteY79" fmla="*/ 316706 h 1431374"/>
              <a:gd name="connsiteX0" fmla="*/ 2212272 w 2620954"/>
              <a:gd name="connsiteY0" fmla="*/ 0 h 1431374"/>
              <a:gd name="connsiteX1" fmla="*/ 2314666 w 2620954"/>
              <a:gd name="connsiteY1" fmla="*/ 92869 h 1431374"/>
              <a:gd name="connsiteX2" fmla="*/ 2350385 w 2620954"/>
              <a:gd name="connsiteY2" fmla="*/ 133350 h 1431374"/>
              <a:gd name="connsiteX3" fmla="*/ 2393247 w 2620954"/>
              <a:gd name="connsiteY3" fmla="*/ 164306 h 1431374"/>
              <a:gd name="connsiteX4" fmla="*/ 2421822 w 2620954"/>
              <a:gd name="connsiteY4" fmla="*/ 202406 h 1431374"/>
              <a:gd name="connsiteX5" fmla="*/ 2462304 w 2620954"/>
              <a:gd name="connsiteY5" fmla="*/ 250031 h 1431374"/>
              <a:gd name="connsiteX6" fmla="*/ 2500404 w 2620954"/>
              <a:gd name="connsiteY6" fmla="*/ 285750 h 1431374"/>
              <a:gd name="connsiteX7" fmla="*/ 2531360 w 2620954"/>
              <a:gd name="connsiteY7" fmla="*/ 326231 h 1431374"/>
              <a:gd name="connsiteX8" fmla="*/ 2557554 w 2620954"/>
              <a:gd name="connsiteY8" fmla="*/ 366713 h 1431374"/>
              <a:gd name="connsiteX9" fmla="*/ 2588510 w 2620954"/>
              <a:gd name="connsiteY9" fmla="*/ 414338 h 1431374"/>
              <a:gd name="connsiteX10" fmla="*/ 2607560 w 2620954"/>
              <a:gd name="connsiteY10" fmla="*/ 461963 h 1431374"/>
              <a:gd name="connsiteX11" fmla="*/ 2619466 w 2620954"/>
              <a:gd name="connsiteY11" fmla="*/ 516731 h 1431374"/>
              <a:gd name="connsiteX12" fmla="*/ 2619466 w 2620954"/>
              <a:gd name="connsiteY12" fmla="*/ 554831 h 1431374"/>
              <a:gd name="connsiteX13" fmla="*/ 2607560 w 2620954"/>
              <a:gd name="connsiteY13" fmla="*/ 590550 h 1431374"/>
              <a:gd name="connsiteX14" fmla="*/ 2581366 w 2620954"/>
              <a:gd name="connsiteY14" fmla="*/ 633413 h 1431374"/>
              <a:gd name="connsiteX15" fmla="*/ 2555172 w 2620954"/>
              <a:gd name="connsiteY15" fmla="*/ 676275 h 1431374"/>
              <a:gd name="connsiteX16" fmla="*/ 2524216 w 2620954"/>
              <a:gd name="connsiteY16" fmla="*/ 719138 h 1431374"/>
              <a:gd name="connsiteX17" fmla="*/ 2488497 w 2620954"/>
              <a:gd name="connsiteY17" fmla="*/ 759619 h 1431374"/>
              <a:gd name="connsiteX18" fmla="*/ 2459922 w 2620954"/>
              <a:gd name="connsiteY18" fmla="*/ 797719 h 1431374"/>
              <a:gd name="connsiteX19" fmla="*/ 2421822 w 2620954"/>
              <a:gd name="connsiteY19" fmla="*/ 835819 h 1431374"/>
              <a:gd name="connsiteX20" fmla="*/ 2386104 w 2620954"/>
              <a:gd name="connsiteY20" fmla="*/ 873919 h 1431374"/>
              <a:gd name="connsiteX21" fmla="*/ 2345622 w 2620954"/>
              <a:gd name="connsiteY21" fmla="*/ 909638 h 1431374"/>
              <a:gd name="connsiteX22" fmla="*/ 2307522 w 2620954"/>
              <a:gd name="connsiteY22" fmla="*/ 947738 h 1431374"/>
              <a:gd name="connsiteX23" fmla="*/ 2269422 w 2620954"/>
              <a:gd name="connsiteY23" fmla="*/ 976313 h 1431374"/>
              <a:gd name="connsiteX24" fmla="*/ 2224179 w 2620954"/>
              <a:gd name="connsiteY24" fmla="*/ 1012031 h 1431374"/>
              <a:gd name="connsiteX25" fmla="*/ 2188460 w 2620954"/>
              <a:gd name="connsiteY25" fmla="*/ 1047750 h 1431374"/>
              <a:gd name="connsiteX26" fmla="*/ 2138454 w 2620954"/>
              <a:gd name="connsiteY26" fmla="*/ 1083469 h 1431374"/>
              <a:gd name="connsiteX27" fmla="*/ 2102735 w 2620954"/>
              <a:gd name="connsiteY27" fmla="*/ 1116806 h 1431374"/>
              <a:gd name="connsiteX28" fmla="*/ 2057491 w 2620954"/>
              <a:gd name="connsiteY28" fmla="*/ 1140619 h 1431374"/>
              <a:gd name="connsiteX29" fmla="*/ 2028916 w 2620954"/>
              <a:gd name="connsiteY29" fmla="*/ 1171575 h 1431374"/>
              <a:gd name="connsiteX30" fmla="*/ 1971766 w 2620954"/>
              <a:gd name="connsiteY30" fmla="*/ 1200150 h 1431374"/>
              <a:gd name="connsiteX31" fmla="*/ 1924141 w 2620954"/>
              <a:gd name="connsiteY31" fmla="*/ 1228725 h 1431374"/>
              <a:gd name="connsiteX32" fmla="*/ 1881279 w 2620954"/>
              <a:gd name="connsiteY32" fmla="*/ 1257300 h 1431374"/>
              <a:gd name="connsiteX33" fmla="*/ 1831272 w 2620954"/>
              <a:gd name="connsiteY33" fmla="*/ 1281113 h 1431374"/>
              <a:gd name="connsiteX34" fmla="*/ 1793172 w 2620954"/>
              <a:gd name="connsiteY34" fmla="*/ 1302544 h 1431374"/>
              <a:gd name="connsiteX35" fmla="*/ 1743166 w 2620954"/>
              <a:gd name="connsiteY35" fmla="*/ 1326356 h 1431374"/>
              <a:gd name="connsiteX36" fmla="*/ 1695541 w 2620954"/>
              <a:gd name="connsiteY36" fmla="*/ 1347788 h 1431374"/>
              <a:gd name="connsiteX37" fmla="*/ 1645535 w 2620954"/>
              <a:gd name="connsiteY37" fmla="*/ 1362075 h 1431374"/>
              <a:gd name="connsiteX38" fmla="*/ 1600291 w 2620954"/>
              <a:gd name="connsiteY38" fmla="*/ 1385888 h 1431374"/>
              <a:gd name="connsiteX39" fmla="*/ 1550285 w 2620954"/>
              <a:gd name="connsiteY39" fmla="*/ 1397794 h 1431374"/>
              <a:gd name="connsiteX40" fmla="*/ 1497897 w 2620954"/>
              <a:gd name="connsiteY40" fmla="*/ 1414463 h 1431374"/>
              <a:gd name="connsiteX41" fmla="*/ 1440747 w 2620954"/>
              <a:gd name="connsiteY41" fmla="*/ 1421606 h 1431374"/>
              <a:gd name="connsiteX42" fmla="*/ 1397885 w 2620954"/>
              <a:gd name="connsiteY42" fmla="*/ 1431131 h 1431374"/>
              <a:gd name="connsiteX43" fmla="*/ 1335972 w 2620954"/>
              <a:gd name="connsiteY43" fmla="*/ 1428750 h 1431374"/>
              <a:gd name="connsiteX44" fmla="*/ 1276441 w 2620954"/>
              <a:gd name="connsiteY44" fmla="*/ 1431131 h 1431374"/>
              <a:gd name="connsiteX45" fmla="*/ 1219291 w 2620954"/>
              <a:gd name="connsiteY45" fmla="*/ 1428750 h 1431374"/>
              <a:gd name="connsiteX46" fmla="*/ 1169285 w 2620954"/>
              <a:gd name="connsiteY46" fmla="*/ 1421606 h 1431374"/>
              <a:gd name="connsiteX47" fmla="*/ 1119279 w 2620954"/>
              <a:gd name="connsiteY47" fmla="*/ 1407319 h 1431374"/>
              <a:gd name="connsiteX48" fmla="*/ 1066891 w 2620954"/>
              <a:gd name="connsiteY48" fmla="*/ 1397794 h 1431374"/>
              <a:gd name="connsiteX49" fmla="*/ 1012122 w 2620954"/>
              <a:gd name="connsiteY49" fmla="*/ 1376363 h 1431374"/>
              <a:gd name="connsiteX50" fmla="*/ 966879 w 2620954"/>
              <a:gd name="connsiteY50" fmla="*/ 1364456 h 1431374"/>
              <a:gd name="connsiteX51" fmla="*/ 919254 w 2620954"/>
              <a:gd name="connsiteY51" fmla="*/ 1340644 h 1431374"/>
              <a:gd name="connsiteX52" fmla="*/ 871629 w 2620954"/>
              <a:gd name="connsiteY52" fmla="*/ 1321594 h 1431374"/>
              <a:gd name="connsiteX53" fmla="*/ 824004 w 2620954"/>
              <a:gd name="connsiteY53" fmla="*/ 1300163 h 1431374"/>
              <a:gd name="connsiteX54" fmla="*/ 771616 w 2620954"/>
              <a:gd name="connsiteY54" fmla="*/ 1276350 h 1431374"/>
              <a:gd name="connsiteX55" fmla="*/ 731135 w 2620954"/>
              <a:gd name="connsiteY55" fmla="*/ 1247775 h 1431374"/>
              <a:gd name="connsiteX56" fmla="*/ 673985 w 2620954"/>
              <a:gd name="connsiteY56" fmla="*/ 1216819 h 1431374"/>
              <a:gd name="connsiteX57" fmla="*/ 638266 w 2620954"/>
              <a:gd name="connsiteY57" fmla="*/ 1190625 h 1431374"/>
              <a:gd name="connsiteX58" fmla="*/ 597785 w 2620954"/>
              <a:gd name="connsiteY58" fmla="*/ 1164431 h 1431374"/>
              <a:gd name="connsiteX59" fmla="*/ 550160 w 2620954"/>
              <a:gd name="connsiteY59" fmla="*/ 1133475 h 1431374"/>
              <a:gd name="connsiteX60" fmla="*/ 502535 w 2620954"/>
              <a:gd name="connsiteY60" fmla="*/ 1102519 h 1431374"/>
              <a:gd name="connsiteX61" fmla="*/ 426335 w 2620954"/>
              <a:gd name="connsiteY61" fmla="*/ 1038225 h 1431374"/>
              <a:gd name="connsiteX62" fmla="*/ 378710 w 2620954"/>
              <a:gd name="connsiteY62" fmla="*/ 1004888 h 1431374"/>
              <a:gd name="connsiteX63" fmla="*/ 345372 w 2620954"/>
              <a:gd name="connsiteY63" fmla="*/ 973931 h 1431374"/>
              <a:gd name="connsiteX64" fmla="*/ 309654 w 2620954"/>
              <a:gd name="connsiteY64" fmla="*/ 938213 h 1431374"/>
              <a:gd name="connsiteX65" fmla="*/ 269172 w 2620954"/>
              <a:gd name="connsiteY65" fmla="*/ 902494 h 1431374"/>
              <a:gd name="connsiteX66" fmla="*/ 233454 w 2620954"/>
              <a:gd name="connsiteY66" fmla="*/ 869156 h 1431374"/>
              <a:gd name="connsiteX67" fmla="*/ 197735 w 2620954"/>
              <a:gd name="connsiteY67" fmla="*/ 831056 h 1431374"/>
              <a:gd name="connsiteX68" fmla="*/ 157254 w 2620954"/>
              <a:gd name="connsiteY68" fmla="*/ 781050 h 1431374"/>
              <a:gd name="connsiteX69" fmla="*/ 121535 w 2620954"/>
              <a:gd name="connsiteY69" fmla="*/ 745331 h 1431374"/>
              <a:gd name="connsiteX70" fmla="*/ 95341 w 2620954"/>
              <a:gd name="connsiteY70" fmla="*/ 707231 h 1431374"/>
              <a:gd name="connsiteX71" fmla="*/ 62004 w 2620954"/>
              <a:gd name="connsiteY71" fmla="*/ 661988 h 1431374"/>
              <a:gd name="connsiteX72" fmla="*/ 33429 w 2620954"/>
              <a:gd name="connsiteY72" fmla="*/ 619125 h 1431374"/>
              <a:gd name="connsiteX73" fmla="*/ 16760 w 2620954"/>
              <a:gd name="connsiteY73" fmla="*/ 573881 h 1431374"/>
              <a:gd name="connsiteX74" fmla="*/ 91 w 2620954"/>
              <a:gd name="connsiteY74" fmla="*/ 533400 h 1431374"/>
              <a:gd name="connsiteX75" fmla="*/ 16760 w 2620954"/>
              <a:gd name="connsiteY75" fmla="*/ 461963 h 1431374"/>
              <a:gd name="connsiteX76" fmla="*/ 42954 w 2620954"/>
              <a:gd name="connsiteY76" fmla="*/ 407194 h 1431374"/>
              <a:gd name="connsiteX77" fmla="*/ 69147 w 2620954"/>
              <a:gd name="connsiteY77" fmla="*/ 361950 h 1431374"/>
              <a:gd name="connsiteX78" fmla="*/ 104866 w 2620954"/>
              <a:gd name="connsiteY78" fmla="*/ 316706 h 1431374"/>
              <a:gd name="connsiteX0" fmla="*/ 2314666 w 2620954"/>
              <a:gd name="connsiteY0" fmla="*/ 0 h 1338505"/>
              <a:gd name="connsiteX1" fmla="*/ 2350385 w 2620954"/>
              <a:gd name="connsiteY1" fmla="*/ 40481 h 1338505"/>
              <a:gd name="connsiteX2" fmla="*/ 2393247 w 2620954"/>
              <a:gd name="connsiteY2" fmla="*/ 71437 h 1338505"/>
              <a:gd name="connsiteX3" fmla="*/ 2421822 w 2620954"/>
              <a:gd name="connsiteY3" fmla="*/ 109537 h 1338505"/>
              <a:gd name="connsiteX4" fmla="*/ 2462304 w 2620954"/>
              <a:gd name="connsiteY4" fmla="*/ 157162 h 1338505"/>
              <a:gd name="connsiteX5" fmla="*/ 2500404 w 2620954"/>
              <a:gd name="connsiteY5" fmla="*/ 192881 h 1338505"/>
              <a:gd name="connsiteX6" fmla="*/ 2531360 w 2620954"/>
              <a:gd name="connsiteY6" fmla="*/ 233362 h 1338505"/>
              <a:gd name="connsiteX7" fmla="*/ 2557554 w 2620954"/>
              <a:gd name="connsiteY7" fmla="*/ 273844 h 1338505"/>
              <a:gd name="connsiteX8" fmla="*/ 2588510 w 2620954"/>
              <a:gd name="connsiteY8" fmla="*/ 321469 h 1338505"/>
              <a:gd name="connsiteX9" fmla="*/ 2607560 w 2620954"/>
              <a:gd name="connsiteY9" fmla="*/ 369094 h 1338505"/>
              <a:gd name="connsiteX10" fmla="*/ 2619466 w 2620954"/>
              <a:gd name="connsiteY10" fmla="*/ 423862 h 1338505"/>
              <a:gd name="connsiteX11" fmla="*/ 2619466 w 2620954"/>
              <a:gd name="connsiteY11" fmla="*/ 461962 h 1338505"/>
              <a:gd name="connsiteX12" fmla="*/ 2607560 w 2620954"/>
              <a:gd name="connsiteY12" fmla="*/ 497681 h 1338505"/>
              <a:gd name="connsiteX13" fmla="*/ 2581366 w 2620954"/>
              <a:gd name="connsiteY13" fmla="*/ 540544 h 1338505"/>
              <a:gd name="connsiteX14" fmla="*/ 2555172 w 2620954"/>
              <a:gd name="connsiteY14" fmla="*/ 583406 h 1338505"/>
              <a:gd name="connsiteX15" fmla="*/ 2524216 w 2620954"/>
              <a:gd name="connsiteY15" fmla="*/ 626269 h 1338505"/>
              <a:gd name="connsiteX16" fmla="*/ 2488497 w 2620954"/>
              <a:gd name="connsiteY16" fmla="*/ 666750 h 1338505"/>
              <a:gd name="connsiteX17" fmla="*/ 2459922 w 2620954"/>
              <a:gd name="connsiteY17" fmla="*/ 704850 h 1338505"/>
              <a:gd name="connsiteX18" fmla="*/ 2421822 w 2620954"/>
              <a:gd name="connsiteY18" fmla="*/ 742950 h 1338505"/>
              <a:gd name="connsiteX19" fmla="*/ 2386104 w 2620954"/>
              <a:gd name="connsiteY19" fmla="*/ 781050 h 1338505"/>
              <a:gd name="connsiteX20" fmla="*/ 2345622 w 2620954"/>
              <a:gd name="connsiteY20" fmla="*/ 816769 h 1338505"/>
              <a:gd name="connsiteX21" fmla="*/ 2307522 w 2620954"/>
              <a:gd name="connsiteY21" fmla="*/ 854869 h 1338505"/>
              <a:gd name="connsiteX22" fmla="*/ 2269422 w 2620954"/>
              <a:gd name="connsiteY22" fmla="*/ 883444 h 1338505"/>
              <a:gd name="connsiteX23" fmla="*/ 2224179 w 2620954"/>
              <a:gd name="connsiteY23" fmla="*/ 919162 h 1338505"/>
              <a:gd name="connsiteX24" fmla="*/ 2188460 w 2620954"/>
              <a:gd name="connsiteY24" fmla="*/ 954881 h 1338505"/>
              <a:gd name="connsiteX25" fmla="*/ 2138454 w 2620954"/>
              <a:gd name="connsiteY25" fmla="*/ 990600 h 1338505"/>
              <a:gd name="connsiteX26" fmla="*/ 2102735 w 2620954"/>
              <a:gd name="connsiteY26" fmla="*/ 1023937 h 1338505"/>
              <a:gd name="connsiteX27" fmla="*/ 2057491 w 2620954"/>
              <a:gd name="connsiteY27" fmla="*/ 1047750 h 1338505"/>
              <a:gd name="connsiteX28" fmla="*/ 2028916 w 2620954"/>
              <a:gd name="connsiteY28" fmla="*/ 1078706 h 1338505"/>
              <a:gd name="connsiteX29" fmla="*/ 1971766 w 2620954"/>
              <a:gd name="connsiteY29" fmla="*/ 1107281 h 1338505"/>
              <a:gd name="connsiteX30" fmla="*/ 1924141 w 2620954"/>
              <a:gd name="connsiteY30" fmla="*/ 1135856 h 1338505"/>
              <a:gd name="connsiteX31" fmla="*/ 1881279 w 2620954"/>
              <a:gd name="connsiteY31" fmla="*/ 1164431 h 1338505"/>
              <a:gd name="connsiteX32" fmla="*/ 1831272 w 2620954"/>
              <a:gd name="connsiteY32" fmla="*/ 1188244 h 1338505"/>
              <a:gd name="connsiteX33" fmla="*/ 1793172 w 2620954"/>
              <a:gd name="connsiteY33" fmla="*/ 1209675 h 1338505"/>
              <a:gd name="connsiteX34" fmla="*/ 1743166 w 2620954"/>
              <a:gd name="connsiteY34" fmla="*/ 1233487 h 1338505"/>
              <a:gd name="connsiteX35" fmla="*/ 1695541 w 2620954"/>
              <a:gd name="connsiteY35" fmla="*/ 1254919 h 1338505"/>
              <a:gd name="connsiteX36" fmla="*/ 1645535 w 2620954"/>
              <a:gd name="connsiteY36" fmla="*/ 1269206 h 1338505"/>
              <a:gd name="connsiteX37" fmla="*/ 1600291 w 2620954"/>
              <a:gd name="connsiteY37" fmla="*/ 1293019 h 1338505"/>
              <a:gd name="connsiteX38" fmla="*/ 1550285 w 2620954"/>
              <a:gd name="connsiteY38" fmla="*/ 1304925 h 1338505"/>
              <a:gd name="connsiteX39" fmla="*/ 1497897 w 2620954"/>
              <a:gd name="connsiteY39" fmla="*/ 1321594 h 1338505"/>
              <a:gd name="connsiteX40" fmla="*/ 1440747 w 2620954"/>
              <a:gd name="connsiteY40" fmla="*/ 1328737 h 1338505"/>
              <a:gd name="connsiteX41" fmla="*/ 1397885 w 2620954"/>
              <a:gd name="connsiteY41" fmla="*/ 1338262 h 1338505"/>
              <a:gd name="connsiteX42" fmla="*/ 1335972 w 2620954"/>
              <a:gd name="connsiteY42" fmla="*/ 1335881 h 1338505"/>
              <a:gd name="connsiteX43" fmla="*/ 1276441 w 2620954"/>
              <a:gd name="connsiteY43" fmla="*/ 1338262 h 1338505"/>
              <a:gd name="connsiteX44" fmla="*/ 1219291 w 2620954"/>
              <a:gd name="connsiteY44" fmla="*/ 1335881 h 1338505"/>
              <a:gd name="connsiteX45" fmla="*/ 1169285 w 2620954"/>
              <a:gd name="connsiteY45" fmla="*/ 1328737 h 1338505"/>
              <a:gd name="connsiteX46" fmla="*/ 1119279 w 2620954"/>
              <a:gd name="connsiteY46" fmla="*/ 1314450 h 1338505"/>
              <a:gd name="connsiteX47" fmla="*/ 1066891 w 2620954"/>
              <a:gd name="connsiteY47" fmla="*/ 1304925 h 1338505"/>
              <a:gd name="connsiteX48" fmla="*/ 1012122 w 2620954"/>
              <a:gd name="connsiteY48" fmla="*/ 1283494 h 1338505"/>
              <a:gd name="connsiteX49" fmla="*/ 966879 w 2620954"/>
              <a:gd name="connsiteY49" fmla="*/ 1271587 h 1338505"/>
              <a:gd name="connsiteX50" fmla="*/ 919254 w 2620954"/>
              <a:gd name="connsiteY50" fmla="*/ 1247775 h 1338505"/>
              <a:gd name="connsiteX51" fmla="*/ 871629 w 2620954"/>
              <a:gd name="connsiteY51" fmla="*/ 1228725 h 1338505"/>
              <a:gd name="connsiteX52" fmla="*/ 824004 w 2620954"/>
              <a:gd name="connsiteY52" fmla="*/ 1207294 h 1338505"/>
              <a:gd name="connsiteX53" fmla="*/ 771616 w 2620954"/>
              <a:gd name="connsiteY53" fmla="*/ 1183481 h 1338505"/>
              <a:gd name="connsiteX54" fmla="*/ 731135 w 2620954"/>
              <a:gd name="connsiteY54" fmla="*/ 1154906 h 1338505"/>
              <a:gd name="connsiteX55" fmla="*/ 673985 w 2620954"/>
              <a:gd name="connsiteY55" fmla="*/ 1123950 h 1338505"/>
              <a:gd name="connsiteX56" fmla="*/ 638266 w 2620954"/>
              <a:gd name="connsiteY56" fmla="*/ 1097756 h 1338505"/>
              <a:gd name="connsiteX57" fmla="*/ 597785 w 2620954"/>
              <a:gd name="connsiteY57" fmla="*/ 1071562 h 1338505"/>
              <a:gd name="connsiteX58" fmla="*/ 550160 w 2620954"/>
              <a:gd name="connsiteY58" fmla="*/ 1040606 h 1338505"/>
              <a:gd name="connsiteX59" fmla="*/ 502535 w 2620954"/>
              <a:gd name="connsiteY59" fmla="*/ 1009650 h 1338505"/>
              <a:gd name="connsiteX60" fmla="*/ 426335 w 2620954"/>
              <a:gd name="connsiteY60" fmla="*/ 945356 h 1338505"/>
              <a:gd name="connsiteX61" fmla="*/ 378710 w 2620954"/>
              <a:gd name="connsiteY61" fmla="*/ 912019 h 1338505"/>
              <a:gd name="connsiteX62" fmla="*/ 345372 w 2620954"/>
              <a:gd name="connsiteY62" fmla="*/ 881062 h 1338505"/>
              <a:gd name="connsiteX63" fmla="*/ 309654 w 2620954"/>
              <a:gd name="connsiteY63" fmla="*/ 845344 h 1338505"/>
              <a:gd name="connsiteX64" fmla="*/ 269172 w 2620954"/>
              <a:gd name="connsiteY64" fmla="*/ 809625 h 1338505"/>
              <a:gd name="connsiteX65" fmla="*/ 233454 w 2620954"/>
              <a:gd name="connsiteY65" fmla="*/ 776287 h 1338505"/>
              <a:gd name="connsiteX66" fmla="*/ 197735 w 2620954"/>
              <a:gd name="connsiteY66" fmla="*/ 738187 h 1338505"/>
              <a:gd name="connsiteX67" fmla="*/ 157254 w 2620954"/>
              <a:gd name="connsiteY67" fmla="*/ 688181 h 1338505"/>
              <a:gd name="connsiteX68" fmla="*/ 121535 w 2620954"/>
              <a:gd name="connsiteY68" fmla="*/ 652462 h 1338505"/>
              <a:gd name="connsiteX69" fmla="*/ 95341 w 2620954"/>
              <a:gd name="connsiteY69" fmla="*/ 614362 h 1338505"/>
              <a:gd name="connsiteX70" fmla="*/ 62004 w 2620954"/>
              <a:gd name="connsiteY70" fmla="*/ 569119 h 1338505"/>
              <a:gd name="connsiteX71" fmla="*/ 33429 w 2620954"/>
              <a:gd name="connsiteY71" fmla="*/ 526256 h 1338505"/>
              <a:gd name="connsiteX72" fmla="*/ 16760 w 2620954"/>
              <a:gd name="connsiteY72" fmla="*/ 481012 h 1338505"/>
              <a:gd name="connsiteX73" fmla="*/ 91 w 2620954"/>
              <a:gd name="connsiteY73" fmla="*/ 440531 h 1338505"/>
              <a:gd name="connsiteX74" fmla="*/ 16760 w 2620954"/>
              <a:gd name="connsiteY74" fmla="*/ 369094 h 1338505"/>
              <a:gd name="connsiteX75" fmla="*/ 42954 w 2620954"/>
              <a:gd name="connsiteY75" fmla="*/ 314325 h 1338505"/>
              <a:gd name="connsiteX76" fmla="*/ 69147 w 2620954"/>
              <a:gd name="connsiteY76" fmla="*/ 269081 h 1338505"/>
              <a:gd name="connsiteX77" fmla="*/ 104866 w 2620954"/>
              <a:gd name="connsiteY77" fmla="*/ 223837 h 1338505"/>
              <a:gd name="connsiteX0" fmla="*/ 2314666 w 2620954"/>
              <a:gd name="connsiteY0" fmla="*/ 0 h 1338505"/>
              <a:gd name="connsiteX1" fmla="*/ 2393247 w 2620954"/>
              <a:gd name="connsiteY1" fmla="*/ 71437 h 1338505"/>
              <a:gd name="connsiteX2" fmla="*/ 2421822 w 2620954"/>
              <a:gd name="connsiteY2" fmla="*/ 109537 h 1338505"/>
              <a:gd name="connsiteX3" fmla="*/ 2462304 w 2620954"/>
              <a:gd name="connsiteY3" fmla="*/ 157162 h 1338505"/>
              <a:gd name="connsiteX4" fmla="*/ 2500404 w 2620954"/>
              <a:gd name="connsiteY4" fmla="*/ 192881 h 1338505"/>
              <a:gd name="connsiteX5" fmla="*/ 2531360 w 2620954"/>
              <a:gd name="connsiteY5" fmla="*/ 233362 h 1338505"/>
              <a:gd name="connsiteX6" fmla="*/ 2557554 w 2620954"/>
              <a:gd name="connsiteY6" fmla="*/ 273844 h 1338505"/>
              <a:gd name="connsiteX7" fmla="*/ 2588510 w 2620954"/>
              <a:gd name="connsiteY7" fmla="*/ 321469 h 1338505"/>
              <a:gd name="connsiteX8" fmla="*/ 2607560 w 2620954"/>
              <a:gd name="connsiteY8" fmla="*/ 369094 h 1338505"/>
              <a:gd name="connsiteX9" fmla="*/ 2619466 w 2620954"/>
              <a:gd name="connsiteY9" fmla="*/ 423862 h 1338505"/>
              <a:gd name="connsiteX10" fmla="*/ 2619466 w 2620954"/>
              <a:gd name="connsiteY10" fmla="*/ 461962 h 1338505"/>
              <a:gd name="connsiteX11" fmla="*/ 2607560 w 2620954"/>
              <a:gd name="connsiteY11" fmla="*/ 497681 h 1338505"/>
              <a:gd name="connsiteX12" fmla="*/ 2581366 w 2620954"/>
              <a:gd name="connsiteY12" fmla="*/ 540544 h 1338505"/>
              <a:gd name="connsiteX13" fmla="*/ 2555172 w 2620954"/>
              <a:gd name="connsiteY13" fmla="*/ 583406 h 1338505"/>
              <a:gd name="connsiteX14" fmla="*/ 2524216 w 2620954"/>
              <a:gd name="connsiteY14" fmla="*/ 626269 h 1338505"/>
              <a:gd name="connsiteX15" fmla="*/ 2488497 w 2620954"/>
              <a:gd name="connsiteY15" fmla="*/ 666750 h 1338505"/>
              <a:gd name="connsiteX16" fmla="*/ 2459922 w 2620954"/>
              <a:gd name="connsiteY16" fmla="*/ 704850 h 1338505"/>
              <a:gd name="connsiteX17" fmla="*/ 2421822 w 2620954"/>
              <a:gd name="connsiteY17" fmla="*/ 742950 h 1338505"/>
              <a:gd name="connsiteX18" fmla="*/ 2386104 w 2620954"/>
              <a:gd name="connsiteY18" fmla="*/ 781050 h 1338505"/>
              <a:gd name="connsiteX19" fmla="*/ 2345622 w 2620954"/>
              <a:gd name="connsiteY19" fmla="*/ 816769 h 1338505"/>
              <a:gd name="connsiteX20" fmla="*/ 2307522 w 2620954"/>
              <a:gd name="connsiteY20" fmla="*/ 854869 h 1338505"/>
              <a:gd name="connsiteX21" fmla="*/ 2269422 w 2620954"/>
              <a:gd name="connsiteY21" fmla="*/ 883444 h 1338505"/>
              <a:gd name="connsiteX22" fmla="*/ 2224179 w 2620954"/>
              <a:gd name="connsiteY22" fmla="*/ 919162 h 1338505"/>
              <a:gd name="connsiteX23" fmla="*/ 2188460 w 2620954"/>
              <a:gd name="connsiteY23" fmla="*/ 954881 h 1338505"/>
              <a:gd name="connsiteX24" fmla="*/ 2138454 w 2620954"/>
              <a:gd name="connsiteY24" fmla="*/ 990600 h 1338505"/>
              <a:gd name="connsiteX25" fmla="*/ 2102735 w 2620954"/>
              <a:gd name="connsiteY25" fmla="*/ 1023937 h 1338505"/>
              <a:gd name="connsiteX26" fmla="*/ 2057491 w 2620954"/>
              <a:gd name="connsiteY26" fmla="*/ 1047750 h 1338505"/>
              <a:gd name="connsiteX27" fmla="*/ 2028916 w 2620954"/>
              <a:gd name="connsiteY27" fmla="*/ 1078706 h 1338505"/>
              <a:gd name="connsiteX28" fmla="*/ 1971766 w 2620954"/>
              <a:gd name="connsiteY28" fmla="*/ 1107281 h 1338505"/>
              <a:gd name="connsiteX29" fmla="*/ 1924141 w 2620954"/>
              <a:gd name="connsiteY29" fmla="*/ 1135856 h 1338505"/>
              <a:gd name="connsiteX30" fmla="*/ 1881279 w 2620954"/>
              <a:gd name="connsiteY30" fmla="*/ 1164431 h 1338505"/>
              <a:gd name="connsiteX31" fmla="*/ 1831272 w 2620954"/>
              <a:gd name="connsiteY31" fmla="*/ 1188244 h 1338505"/>
              <a:gd name="connsiteX32" fmla="*/ 1793172 w 2620954"/>
              <a:gd name="connsiteY32" fmla="*/ 1209675 h 1338505"/>
              <a:gd name="connsiteX33" fmla="*/ 1743166 w 2620954"/>
              <a:gd name="connsiteY33" fmla="*/ 1233487 h 1338505"/>
              <a:gd name="connsiteX34" fmla="*/ 1695541 w 2620954"/>
              <a:gd name="connsiteY34" fmla="*/ 1254919 h 1338505"/>
              <a:gd name="connsiteX35" fmla="*/ 1645535 w 2620954"/>
              <a:gd name="connsiteY35" fmla="*/ 1269206 h 1338505"/>
              <a:gd name="connsiteX36" fmla="*/ 1600291 w 2620954"/>
              <a:gd name="connsiteY36" fmla="*/ 1293019 h 1338505"/>
              <a:gd name="connsiteX37" fmla="*/ 1550285 w 2620954"/>
              <a:gd name="connsiteY37" fmla="*/ 1304925 h 1338505"/>
              <a:gd name="connsiteX38" fmla="*/ 1497897 w 2620954"/>
              <a:gd name="connsiteY38" fmla="*/ 1321594 h 1338505"/>
              <a:gd name="connsiteX39" fmla="*/ 1440747 w 2620954"/>
              <a:gd name="connsiteY39" fmla="*/ 1328737 h 1338505"/>
              <a:gd name="connsiteX40" fmla="*/ 1397885 w 2620954"/>
              <a:gd name="connsiteY40" fmla="*/ 1338262 h 1338505"/>
              <a:gd name="connsiteX41" fmla="*/ 1335972 w 2620954"/>
              <a:gd name="connsiteY41" fmla="*/ 1335881 h 1338505"/>
              <a:gd name="connsiteX42" fmla="*/ 1276441 w 2620954"/>
              <a:gd name="connsiteY42" fmla="*/ 1338262 h 1338505"/>
              <a:gd name="connsiteX43" fmla="*/ 1219291 w 2620954"/>
              <a:gd name="connsiteY43" fmla="*/ 1335881 h 1338505"/>
              <a:gd name="connsiteX44" fmla="*/ 1169285 w 2620954"/>
              <a:gd name="connsiteY44" fmla="*/ 1328737 h 1338505"/>
              <a:gd name="connsiteX45" fmla="*/ 1119279 w 2620954"/>
              <a:gd name="connsiteY45" fmla="*/ 1314450 h 1338505"/>
              <a:gd name="connsiteX46" fmla="*/ 1066891 w 2620954"/>
              <a:gd name="connsiteY46" fmla="*/ 1304925 h 1338505"/>
              <a:gd name="connsiteX47" fmla="*/ 1012122 w 2620954"/>
              <a:gd name="connsiteY47" fmla="*/ 1283494 h 1338505"/>
              <a:gd name="connsiteX48" fmla="*/ 966879 w 2620954"/>
              <a:gd name="connsiteY48" fmla="*/ 1271587 h 1338505"/>
              <a:gd name="connsiteX49" fmla="*/ 919254 w 2620954"/>
              <a:gd name="connsiteY49" fmla="*/ 1247775 h 1338505"/>
              <a:gd name="connsiteX50" fmla="*/ 871629 w 2620954"/>
              <a:gd name="connsiteY50" fmla="*/ 1228725 h 1338505"/>
              <a:gd name="connsiteX51" fmla="*/ 824004 w 2620954"/>
              <a:gd name="connsiteY51" fmla="*/ 1207294 h 1338505"/>
              <a:gd name="connsiteX52" fmla="*/ 771616 w 2620954"/>
              <a:gd name="connsiteY52" fmla="*/ 1183481 h 1338505"/>
              <a:gd name="connsiteX53" fmla="*/ 731135 w 2620954"/>
              <a:gd name="connsiteY53" fmla="*/ 1154906 h 1338505"/>
              <a:gd name="connsiteX54" fmla="*/ 673985 w 2620954"/>
              <a:gd name="connsiteY54" fmla="*/ 1123950 h 1338505"/>
              <a:gd name="connsiteX55" fmla="*/ 638266 w 2620954"/>
              <a:gd name="connsiteY55" fmla="*/ 1097756 h 1338505"/>
              <a:gd name="connsiteX56" fmla="*/ 597785 w 2620954"/>
              <a:gd name="connsiteY56" fmla="*/ 1071562 h 1338505"/>
              <a:gd name="connsiteX57" fmla="*/ 550160 w 2620954"/>
              <a:gd name="connsiteY57" fmla="*/ 1040606 h 1338505"/>
              <a:gd name="connsiteX58" fmla="*/ 502535 w 2620954"/>
              <a:gd name="connsiteY58" fmla="*/ 1009650 h 1338505"/>
              <a:gd name="connsiteX59" fmla="*/ 426335 w 2620954"/>
              <a:gd name="connsiteY59" fmla="*/ 945356 h 1338505"/>
              <a:gd name="connsiteX60" fmla="*/ 378710 w 2620954"/>
              <a:gd name="connsiteY60" fmla="*/ 912019 h 1338505"/>
              <a:gd name="connsiteX61" fmla="*/ 345372 w 2620954"/>
              <a:gd name="connsiteY61" fmla="*/ 881062 h 1338505"/>
              <a:gd name="connsiteX62" fmla="*/ 309654 w 2620954"/>
              <a:gd name="connsiteY62" fmla="*/ 845344 h 1338505"/>
              <a:gd name="connsiteX63" fmla="*/ 269172 w 2620954"/>
              <a:gd name="connsiteY63" fmla="*/ 809625 h 1338505"/>
              <a:gd name="connsiteX64" fmla="*/ 233454 w 2620954"/>
              <a:gd name="connsiteY64" fmla="*/ 776287 h 1338505"/>
              <a:gd name="connsiteX65" fmla="*/ 197735 w 2620954"/>
              <a:gd name="connsiteY65" fmla="*/ 738187 h 1338505"/>
              <a:gd name="connsiteX66" fmla="*/ 157254 w 2620954"/>
              <a:gd name="connsiteY66" fmla="*/ 688181 h 1338505"/>
              <a:gd name="connsiteX67" fmla="*/ 121535 w 2620954"/>
              <a:gd name="connsiteY67" fmla="*/ 652462 h 1338505"/>
              <a:gd name="connsiteX68" fmla="*/ 95341 w 2620954"/>
              <a:gd name="connsiteY68" fmla="*/ 614362 h 1338505"/>
              <a:gd name="connsiteX69" fmla="*/ 62004 w 2620954"/>
              <a:gd name="connsiteY69" fmla="*/ 569119 h 1338505"/>
              <a:gd name="connsiteX70" fmla="*/ 33429 w 2620954"/>
              <a:gd name="connsiteY70" fmla="*/ 526256 h 1338505"/>
              <a:gd name="connsiteX71" fmla="*/ 16760 w 2620954"/>
              <a:gd name="connsiteY71" fmla="*/ 481012 h 1338505"/>
              <a:gd name="connsiteX72" fmla="*/ 91 w 2620954"/>
              <a:gd name="connsiteY72" fmla="*/ 440531 h 1338505"/>
              <a:gd name="connsiteX73" fmla="*/ 16760 w 2620954"/>
              <a:gd name="connsiteY73" fmla="*/ 369094 h 1338505"/>
              <a:gd name="connsiteX74" fmla="*/ 42954 w 2620954"/>
              <a:gd name="connsiteY74" fmla="*/ 314325 h 1338505"/>
              <a:gd name="connsiteX75" fmla="*/ 69147 w 2620954"/>
              <a:gd name="connsiteY75" fmla="*/ 269081 h 1338505"/>
              <a:gd name="connsiteX76" fmla="*/ 104866 w 2620954"/>
              <a:gd name="connsiteY76" fmla="*/ 223837 h 1338505"/>
              <a:gd name="connsiteX0" fmla="*/ 2393247 w 2620954"/>
              <a:gd name="connsiteY0" fmla="*/ 0 h 1267068"/>
              <a:gd name="connsiteX1" fmla="*/ 2421822 w 2620954"/>
              <a:gd name="connsiteY1" fmla="*/ 38100 h 1267068"/>
              <a:gd name="connsiteX2" fmla="*/ 2462304 w 2620954"/>
              <a:gd name="connsiteY2" fmla="*/ 85725 h 1267068"/>
              <a:gd name="connsiteX3" fmla="*/ 2500404 w 2620954"/>
              <a:gd name="connsiteY3" fmla="*/ 121444 h 1267068"/>
              <a:gd name="connsiteX4" fmla="*/ 2531360 w 2620954"/>
              <a:gd name="connsiteY4" fmla="*/ 161925 h 1267068"/>
              <a:gd name="connsiteX5" fmla="*/ 2557554 w 2620954"/>
              <a:gd name="connsiteY5" fmla="*/ 202407 h 1267068"/>
              <a:gd name="connsiteX6" fmla="*/ 2588510 w 2620954"/>
              <a:gd name="connsiteY6" fmla="*/ 250032 h 1267068"/>
              <a:gd name="connsiteX7" fmla="*/ 2607560 w 2620954"/>
              <a:gd name="connsiteY7" fmla="*/ 297657 h 1267068"/>
              <a:gd name="connsiteX8" fmla="*/ 2619466 w 2620954"/>
              <a:gd name="connsiteY8" fmla="*/ 352425 h 1267068"/>
              <a:gd name="connsiteX9" fmla="*/ 2619466 w 2620954"/>
              <a:gd name="connsiteY9" fmla="*/ 390525 h 1267068"/>
              <a:gd name="connsiteX10" fmla="*/ 2607560 w 2620954"/>
              <a:gd name="connsiteY10" fmla="*/ 426244 h 1267068"/>
              <a:gd name="connsiteX11" fmla="*/ 2581366 w 2620954"/>
              <a:gd name="connsiteY11" fmla="*/ 469107 h 1267068"/>
              <a:gd name="connsiteX12" fmla="*/ 2555172 w 2620954"/>
              <a:gd name="connsiteY12" fmla="*/ 511969 h 1267068"/>
              <a:gd name="connsiteX13" fmla="*/ 2524216 w 2620954"/>
              <a:gd name="connsiteY13" fmla="*/ 554832 h 1267068"/>
              <a:gd name="connsiteX14" fmla="*/ 2488497 w 2620954"/>
              <a:gd name="connsiteY14" fmla="*/ 595313 h 1267068"/>
              <a:gd name="connsiteX15" fmla="*/ 2459922 w 2620954"/>
              <a:gd name="connsiteY15" fmla="*/ 633413 h 1267068"/>
              <a:gd name="connsiteX16" fmla="*/ 2421822 w 2620954"/>
              <a:gd name="connsiteY16" fmla="*/ 671513 h 1267068"/>
              <a:gd name="connsiteX17" fmla="*/ 2386104 w 2620954"/>
              <a:gd name="connsiteY17" fmla="*/ 709613 h 1267068"/>
              <a:gd name="connsiteX18" fmla="*/ 2345622 w 2620954"/>
              <a:gd name="connsiteY18" fmla="*/ 745332 h 1267068"/>
              <a:gd name="connsiteX19" fmla="*/ 2307522 w 2620954"/>
              <a:gd name="connsiteY19" fmla="*/ 783432 h 1267068"/>
              <a:gd name="connsiteX20" fmla="*/ 2269422 w 2620954"/>
              <a:gd name="connsiteY20" fmla="*/ 812007 h 1267068"/>
              <a:gd name="connsiteX21" fmla="*/ 2224179 w 2620954"/>
              <a:gd name="connsiteY21" fmla="*/ 847725 h 1267068"/>
              <a:gd name="connsiteX22" fmla="*/ 2188460 w 2620954"/>
              <a:gd name="connsiteY22" fmla="*/ 883444 h 1267068"/>
              <a:gd name="connsiteX23" fmla="*/ 2138454 w 2620954"/>
              <a:gd name="connsiteY23" fmla="*/ 919163 h 1267068"/>
              <a:gd name="connsiteX24" fmla="*/ 2102735 w 2620954"/>
              <a:gd name="connsiteY24" fmla="*/ 952500 h 1267068"/>
              <a:gd name="connsiteX25" fmla="*/ 2057491 w 2620954"/>
              <a:gd name="connsiteY25" fmla="*/ 976313 h 1267068"/>
              <a:gd name="connsiteX26" fmla="*/ 2028916 w 2620954"/>
              <a:gd name="connsiteY26" fmla="*/ 1007269 h 1267068"/>
              <a:gd name="connsiteX27" fmla="*/ 1971766 w 2620954"/>
              <a:gd name="connsiteY27" fmla="*/ 1035844 h 1267068"/>
              <a:gd name="connsiteX28" fmla="*/ 1924141 w 2620954"/>
              <a:gd name="connsiteY28" fmla="*/ 1064419 h 1267068"/>
              <a:gd name="connsiteX29" fmla="*/ 1881279 w 2620954"/>
              <a:gd name="connsiteY29" fmla="*/ 1092994 h 1267068"/>
              <a:gd name="connsiteX30" fmla="*/ 1831272 w 2620954"/>
              <a:gd name="connsiteY30" fmla="*/ 1116807 h 1267068"/>
              <a:gd name="connsiteX31" fmla="*/ 1793172 w 2620954"/>
              <a:gd name="connsiteY31" fmla="*/ 1138238 h 1267068"/>
              <a:gd name="connsiteX32" fmla="*/ 1743166 w 2620954"/>
              <a:gd name="connsiteY32" fmla="*/ 1162050 h 1267068"/>
              <a:gd name="connsiteX33" fmla="*/ 1695541 w 2620954"/>
              <a:gd name="connsiteY33" fmla="*/ 1183482 h 1267068"/>
              <a:gd name="connsiteX34" fmla="*/ 1645535 w 2620954"/>
              <a:gd name="connsiteY34" fmla="*/ 1197769 h 1267068"/>
              <a:gd name="connsiteX35" fmla="*/ 1600291 w 2620954"/>
              <a:gd name="connsiteY35" fmla="*/ 1221582 h 1267068"/>
              <a:gd name="connsiteX36" fmla="*/ 1550285 w 2620954"/>
              <a:gd name="connsiteY36" fmla="*/ 1233488 h 1267068"/>
              <a:gd name="connsiteX37" fmla="*/ 1497897 w 2620954"/>
              <a:gd name="connsiteY37" fmla="*/ 1250157 h 1267068"/>
              <a:gd name="connsiteX38" fmla="*/ 1440747 w 2620954"/>
              <a:gd name="connsiteY38" fmla="*/ 1257300 h 1267068"/>
              <a:gd name="connsiteX39" fmla="*/ 1397885 w 2620954"/>
              <a:gd name="connsiteY39" fmla="*/ 1266825 h 1267068"/>
              <a:gd name="connsiteX40" fmla="*/ 1335972 w 2620954"/>
              <a:gd name="connsiteY40" fmla="*/ 1264444 h 1267068"/>
              <a:gd name="connsiteX41" fmla="*/ 1276441 w 2620954"/>
              <a:gd name="connsiteY41" fmla="*/ 1266825 h 1267068"/>
              <a:gd name="connsiteX42" fmla="*/ 1219291 w 2620954"/>
              <a:gd name="connsiteY42" fmla="*/ 1264444 h 1267068"/>
              <a:gd name="connsiteX43" fmla="*/ 1169285 w 2620954"/>
              <a:gd name="connsiteY43" fmla="*/ 1257300 h 1267068"/>
              <a:gd name="connsiteX44" fmla="*/ 1119279 w 2620954"/>
              <a:gd name="connsiteY44" fmla="*/ 1243013 h 1267068"/>
              <a:gd name="connsiteX45" fmla="*/ 1066891 w 2620954"/>
              <a:gd name="connsiteY45" fmla="*/ 1233488 h 1267068"/>
              <a:gd name="connsiteX46" fmla="*/ 1012122 w 2620954"/>
              <a:gd name="connsiteY46" fmla="*/ 1212057 h 1267068"/>
              <a:gd name="connsiteX47" fmla="*/ 966879 w 2620954"/>
              <a:gd name="connsiteY47" fmla="*/ 1200150 h 1267068"/>
              <a:gd name="connsiteX48" fmla="*/ 919254 w 2620954"/>
              <a:gd name="connsiteY48" fmla="*/ 1176338 h 1267068"/>
              <a:gd name="connsiteX49" fmla="*/ 871629 w 2620954"/>
              <a:gd name="connsiteY49" fmla="*/ 1157288 h 1267068"/>
              <a:gd name="connsiteX50" fmla="*/ 824004 w 2620954"/>
              <a:gd name="connsiteY50" fmla="*/ 1135857 h 1267068"/>
              <a:gd name="connsiteX51" fmla="*/ 771616 w 2620954"/>
              <a:gd name="connsiteY51" fmla="*/ 1112044 h 1267068"/>
              <a:gd name="connsiteX52" fmla="*/ 731135 w 2620954"/>
              <a:gd name="connsiteY52" fmla="*/ 1083469 h 1267068"/>
              <a:gd name="connsiteX53" fmla="*/ 673985 w 2620954"/>
              <a:gd name="connsiteY53" fmla="*/ 1052513 h 1267068"/>
              <a:gd name="connsiteX54" fmla="*/ 638266 w 2620954"/>
              <a:gd name="connsiteY54" fmla="*/ 1026319 h 1267068"/>
              <a:gd name="connsiteX55" fmla="*/ 597785 w 2620954"/>
              <a:gd name="connsiteY55" fmla="*/ 1000125 h 1267068"/>
              <a:gd name="connsiteX56" fmla="*/ 550160 w 2620954"/>
              <a:gd name="connsiteY56" fmla="*/ 969169 h 1267068"/>
              <a:gd name="connsiteX57" fmla="*/ 502535 w 2620954"/>
              <a:gd name="connsiteY57" fmla="*/ 938213 h 1267068"/>
              <a:gd name="connsiteX58" fmla="*/ 426335 w 2620954"/>
              <a:gd name="connsiteY58" fmla="*/ 873919 h 1267068"/>
              <a:gd name="connsiteX59" fmla="*/ 378710 w 2620954"/>
              <a:gd name="connsiteY59" fmla="*/ 840582 h 1267068"/>
              <a:gd name="connsiteX60" fmla="*/ 345372 w 2620954"/>
              <a:gd name="connsiteY60" fmla="*/ 809625 h 1267068"/>
              <a:gd name="connsiteX61" fmla="*/ 309654 w 2620954"/>
              <a:gd name="connsiteY61" fmla="*/ 773907 h 1267068"/>
              <a:gd name="connsiteX62" fmla="*/ 269172 w 2620954"/>
              <a:gd name="connsiteY62" fmla="*/ 738188 h 1267068"/>
              <a:gd name="connsiteX63" fmla="*/ 233454 w 2620954"/>
              <a:gd name="connsiteY63" fmla="*/ 704850 h 1267068"/>
              <a:gd name="connsiteX64" fmla="*/ 197735 w 2620954"/>
              <a:gd name="connsiteY64" fmla="*/ 666750 h 1267068"/>
              <a:gd name="connsiteX65" fmla="*/ 157254 w 2620954"/>
              <a:gd name="connsiteY65" fmla="*/ 616744 h 1267068"/>
              <a:gd name="connsiteX66" fmla="*/ 121535 w 2620954"/>
              <a:gd name="connsiteY66" fmla="*/ 581025 h 1267068"/>
              <a:gd name="connsiteX67" fmla="*/ 95341 w 2620954"/>
              <a:gd name="connsiteY67" fmla="*/ 542925 h 1267068"/>
              <a:gd name="connsiteX68" fmla="*/ 62004 w 2620954"/>
              <a:gd name="connsiteY68" fmla="*/ 497682 h 1267068"/>
              <a:gd name="connsiteX69" fmla="*/ 33429 w 2620954"/>
              <a:gd name="connsiteY69" fmla="*/ 454819 h 1267068"/>
              <a:gd name="connsiteX70" fmla="*/ 16760 w 2620954"/>
              <a:gd name="connsiteY70" fmla="*/ 409575 h 1267068"/>
              <a:gd name="connsiteX71" fmla="*/ 91 w 2620954"/>
              <a:gd name="connsiteY71" fmla="*/ 369094 h 1267068"/>
              <a:gd name="connsiteX72" fmla="*/ 16760 w 2620954"/>
              <a:gd name="connsiteY72" fmla="*/ 297657 h 1267068"/>
              <a:gd name="connsiteX73" fmla="*/ 42954 w 2620954"/>
              <a:gd name="connsiteY73" fmla="*/ 242888 h 1267068"/>
              <a:gd name="connsiteX74" fmla="*/ 69147 w 2620954"/>
              <a:gd name="connsiteY74" fmla="*/ 197644 h 1267068"/>
              <a:gd name="connsiteX75" fmla="*/ 104866 w 2620954"/>
              <a:gd name="connsiteY75" fmla="*/ 152400 h 1267068"/>
              <a:gd name="connsiteX0" fmla="*/ 2393247 w 2620954"/>
              <a:gd name="connsiteY0" fmla="*/ 0 h 1267068"/>
              <a:gd name="connsiteX1" fmla="*/ 2462304 w 2620954"/>
              <a:gd name="connsiteY1" fmla="*/ 85725 h 1267068"/>
              <a:gd name="connsiteX2" fmla="*/ 2500404 w 2620954"/>
              <a:gd name="connsiteY2" fmla="*/ 121444 h 1267068"/>
              <a:gd name="connsiteX3" fmla="*/ 2531360 w 2620954"/>
              <a:gd name="connsiteY3" fmla="*/ 161925 h 1267068"/>
              <a:gd name="connsiteX4" fmla="*/ 2557554 w 2620954"/>
              <a:gd name="connsiteY4" fmla="*/ 202407 h 1267068"/>
              <a:gd name="connsiteX5" fmla="*/ 2588510 w 2620954"/>
              <a:gd name="connsiteY5" fmla="*/ 250032 h 1267068"/>
              <a:gd name="connsiteX6" fmla="*/ 2607560 w 2620954"/>
              <a:gd name="connsiteY6" fmla="*/ 297657 h 1267068"/>
              <a:gd name="connsiteX7" fmla="*/ 2619466 w 2620954"/>
              <a:gd name="connsiteY7" fmla="*/ 352425 h 1267068"/>
              <a:gd name="connsiteX8" fmla="*/ 2619466 w 2620954"/>
              <a:gd name="connsiteY8" fmla="*/ 390525 h 1267068"/>
              <a:gd name="connsiteX9" fmla="*/ 2607560 w 2620954"/>
              <a:gd name="connsiteY9" fmla="*/ 426244 h 1267068"/>
              <a:gd name="connsiteX10" fmla="*/ 2581366 w 2620954"/>
              <a:gd name="connsiteY10" fmla="*/ 469107 h 1267068"/>
              <a:gd name="connsiteX11" fmla="*/ 2555172 w 2620954"/>
              <a:gd name="connsiteY11" fmla="*/ 511969 h 1267068"/>
              <a:gd name="connsiteX12" fmla="*/ 2524216 w 2620954"/>
              <a:gd name="connsiteY12" fmla="*/ 554832 h 1267068"/>
              <a:gd name="connsiteX13" fmla="*/ 2488497 w 2620954"/>
              <a:gd name="connsiteY13" fmla="*/ 595313 h 1267068"/>
              <a:gd name="connsiteX14" fmla="*/ 2459922 w 2620954"/>
              <a:gd name="connsiteY14" fmla="*/ 633413 h 1267068"/>
              <a:gd name="connsiteX15" fmla="*/ 2421822 w 2620954"/>
              <a:gd name="connsiteY15" fmla="*/ 671513 h 1267068"/>
              <a:gd name="connsiteX16" fmla="*/ 2386104 w 2620954"/>
              <a:gd name="connsiteY16" fmla="*/ 709613 h 1267068"/>
              <a:gd name="connsiteX17" fmla="*/ 2345622 w 2620954"/>
              <a:gd name="connsiteY17" fmla="*/ 745332 h 1267068"/>
              <a:gd name="connsiteX18" fmla="*/ 2307522 w 2620954"/>
              <a:gd name="connsiteY18" fmla="*/ 783432 h 1267068"/>
              <a:gd name="connsiteX19" fmla="*/ 2269422 w 2620954"/>
              <a:gd name="connsiteY19" fmla="*/ 812007 h 1267068"/>
              <a:gd name="connsiteX20" fmla="*/ 2224179 w 2620954"/>
              <a:gd name="connsiteY20" fmla="*/ 847725 h 1267068"/>
              <a:gd name="connsiteX21" fmla="*/ 2188460 w 2620954"/>
              <a:gd name="connsiteY21" fmla="*/ 883444 h 1267068"/>
              <a:gd name="connsiteX22" fmla="*/ 2138454 w 2620954"/>
              <a:gd name="connsiteY22" fmla="*/ 919163 h 1267068"/>
              <a:gd name="connsiteX23" fmla="*/ 2102735 w 2620954"/>
              <a:gd name="connsiteY23" fmla="*/ 952500 h 1267068"/>
              <a:gd name="connsiteX24" fmla="*/ 2057491 w 2620954"/>
              <a:gd name="connsiteY24" fmla="*/ 976313 h 1267068"/>
              <a:gd name="connsiteX25" fmla="*/ 2028916 w 2620954"/>
              <a:gd name="connsiteY25" fmla="*/ 1007269 h 1267068"/>
              <a:gd name="connsiteX26" fmla="*/ 1971766 w 2620954"/>
              <a:gd name="connsiteY26" fmla="*/ 1035844 h 1267068"/>
              <a:gd name="connsiteX27" fmla="*/ 1924141 w 2620954"/>
              <a:gd name="connsiteY27" fmla="*/ 1064419 h 1267068"/>
              <a:gd name="connsiteX28" fmla="*/ 1881279 w 2620954"/>
              <a:gd name="connsiteY28" fmla="*/ 1092994 h 1267068"/>
              <a:gd name="connsiteX29" fmla="*/ 1831272 w 2620954"/>
              <a:gd name="connsiteY29" fmla="*/ 1116807 h 1267068"/>
              <a:gd name="connsiteX30" fmla="*/ 1793172 w 2620954"/>
              <a:gd name="connsiteY30" fmla="*/ 1138238 h 1267068"/>
              <a:gd name="connsiteX31" fmla="*/ 1743166 w 2620954"/>
              <a:gd name="connsiteY31" fmla="*/ 1162050 h 1267068"/>
              <a:gd name="connsiteX32" fmla="*/ 1695541 w 2620954"/>
              <a:gd name="connsiteY32" fmla="*/ 1183482 h 1267068"/>
              <a:gd name="connsiteX33" fmla="*/ 1645535 w 2620954"/>
              <a:gd name="connsiteY33" fmla="*/ 1197769 h 1267068"/>
              <a:gd name="connsiteX34" fmla="*/ 1600291 w 2620954"/>
              <a:gd name="connsiteY34" fmla="*/ 1221582 h 1267068"/>
              <a:gd name="connsiteX35" fmla="*/ 1550285 w 2620954"/>
              <a:gd name="connsiteY35" fmla="*/ 1233488 h 1267068"/>
              <a:gd name="connsiteX36" fmla="*/ 1497897 w 2620954"/>
              <a:gd name="connsiteY36" fmla="*/ 1250157 h 1267068"/>
              <a:gd name="connsiteX37" fmla="*/ 1440747 w 2620954"/>
              <a:gd name="connsiteY37" fmla="*/ 1257300 h 1267068"/>
              <a:gd name="connsiteX38" fmla="*/ 1397885 w 2620954"/>
              <a:gd name="connsiteY38" fmla="*/ 1266825 h 1267068"/>
              <a:gd name="connsiteX39" fmla="*/ 1335972 w 2620954"/>
              <a:gd name="connsiteY39" fmla="*/ 1264444 h 1267068"/>
              <a:gd name="connsiteX40" fmla="*/ 1276441 w 2620954"/>
              <a:gd name="connsiteY40" fmla="*/ 1266825 h 1267068"/>
              <a:gd name="connsiteX41" fmla="*/ 1219291 w 2620954"/>
              <a:gd name="connsiteY41" fmla="*/ 1264444 h 1267068"/>
              <a:gd name="connsiteX42" fmla="*/ 1169285 w 2620954"/>
              <a:gd name="connsiteY42" fmla="*/ 1257300 h 1267068"/>
              <a:gd name="connsiteX43" fmla="*/ 1119279 w 2620954"/>
              <a:gd name="connsiteY43" fmla="*/ 1243013 h 1267068"/>
              <a:gd name="connsiteX44" fmla="*/ 1066891 w 2620954"/>
              <a:gd name="connsiteY44" fmla="*/ 1233488 h 1267068"/>
              <a:gd name="connsiteX45" fmla="*/ 1012122 w 2620954"/>
              <a:gd name="connsiteY45" fmla="*/ 1212057 h 1267068"/>
              <a:gd name="connsiteX46" fmla="*/ 966879 w 2620954"/>
              <a:gd name="connsiteY46" fmla="*/ 1200150 h 1267068"/>
              <a:gd name="connsiteX47" fmla="*/ 919254 w 2620954"/>
              <a:gd name="connsiteY47" fmla="*/ 1176338 h 1267068"/>
              <a:gd name="connsiteX48" fmla="*/ 871629 w 2620954"/>
              <a:gd name="connsiteY48" fmla="*/ 1157288 h 1267068"/>
              <a:gd name="connsiteX49" fmla="*/ 824004 w 2620954"/>
              <a:gd name="connsiteY49" fmla="*/ 1135857 h 1267068"/>
              <a:gd name="connsiteX50" fmla="*/ 771616 w 2620954"/>
              <a:gd name="connsiteY50" fmla="*/ 1112044 h 1267068"/>
              <a:gd name="connsiteX51" fmla="*/ 731135 w 2620954"/>
              <a:gd name="connsiteY51" fmla="*/ 1083469 h 1267068"/>
              <a:gd name="connsiteX52" fmla="*/ 673985 w 2620954"/>
              <a:gd name="connsiteY52" fmla="*/ 1052513 h 1267068"/>
              <a:gd name="connsiteX53" fmla="*/ 638266 w 2620954"/>
              <a:gd name="connsiteY53" fmla="*/ 1026319 h 1267068"/>
              <a:gd name="connsiteX54" fmla="*/ 597785 w 2620954"/>
              <a:gd name="connsiteY54" fmla="*/ 1000125 h 1267068"/>
              <a:gd name="connsiteX55" fmla="*/ 550160 w 2620954"/>
              <a:gd name="connsiteY55" fmla="*/ 969169 h 1267068"/>
              <a:gd name="connsiteX56" fmla="*/ 502535 w 2620954"/>
              <a:gd name="connsiteY56" fmla="*/ 938213 h 1267068"/>
              <a:gd name="connsiteX57" fmla="*/ 426335 w 2620954"/>
              <a:gd name="connsiteY57" fmla="*/ 873919 h 1267068"/>
              <a:gd name="connsiteX58" fmla="*/ 378710 w 2620954"/>
              <a:gd name="connsiteY58" fmla="*/ 840582 h 1267068"/>
              <a:gd name="connsiteX59" fmla="*/ 345372 w 2620954"/>
              <a:gd name="connsiteY59" fmla="*/ 809625 h 1267068"/>
              <a:gd name="connsiteX60" fmla="*/ 309654 w 2620954"/>
              <a:gd name="connsiteY60" fmla="*/ 773907 h 1267068"/>
              <a:gd name="connsiteX61" fmla="*/ 269172 w 2620954"/>
              <a:gd name="connsiteY61" fmla="*/ 738188 h 1267068"/>
              <a:gd name="connsiteX62" fmla="*/ 233454 w 2620954"/>
              <a:gd name="connsiteY62" fmla="*/ 704850 h 1267068"/>
              <a:gd name="connsiteX63" fmla="*/ 197735 w 2620954"/>
              <a:gd name="connsiteY63" fmla="*/ 666750 h 1267068"/>
              <a:gd name="connsiteX64" fmla="*/ 157254 w 2620954"/>
              <a:gd name="connsiteY64" fmla="*/ 616744 h 1267068"/>
              <a:gd name="connsiteX65" fmla="*/ 121535 w 2620954"/>
              <a:gd name="connsiteY65" fmla="*/ 581025 h 1267068"/>
              <a:gd name="connsiteX66" fmla="*/ 95341 w 2620954"/>
              <a:gd name="connsiteY66" fmla="*/ 542925 h 1267068"/>
              <a:gd name="connsiteX67" fmla="*/ 62004 w 2620954"/>
              <a:gd name="connsiteY67" fmla="*/ 497682 h 1267068"/>
              <a:gd name="connsiteX68" fmla="*/ 33429 w 2620954"/>
              <a:gd name="connsiteY68" fmla="*/ 454819 h 1267068"/>
              <a:gd name="connsiteX69" fmla="*/ 16760 w 2620954"/>
              <a:gd name="connsiteY69" fmla="*/ 409575 h 1267068"/>
              <a:gd name="connsiteX70" fmla="*/ 91 w 2620954"/>
              <a:gd name="connsiteY70" fmla="*/ 369094 h 1267068"/>
              <a:gd name="connsiteX71" fmla="*/ 16760 w 2620954"/>
              <a:gd name="connsiteY71" fmla="*/ 297657 h 1267068"/>
              <a:gd name="connsiteX72" fmla="*/ 42954 w 2620954"/>
              <a:gd name="connsiteY72" fmla="*/ 242888 h 1267068"/>
              <a:gd name="connsiteX73" fmla="*/ 69147 w 2620954"/>
              <a:gd name="connsiteY73" fmla="*/ 197644 h 1267068"/>
              <a:gd name="connsiteX74" fmla="*/ 104866 w 2620954"/>
              <a:gd name="connsiteY74" fmla="*/ 152400 h 1267068"/>
              <a:gd name="connsiteX0" fmla="*/ 2462304 w 2620954"/>
              <a:gd name="connsiteY0" fmla="*/ 0 h 1181343"/>
              <a:gd name="connsiteX1" fmla="*/ 2500404 w 2620954"/>
              <a:gd name="connsiteY1" fmla="*/ 35719 h 1181343"/>
              <a:gd name="connsiteX2" fmla="*/ 2531360 w 2620954"/>
              <a:gd name="connsiteY2" fmla="*/ 76200 h 1181343"/>
              <a:gd name="connsiteX3" fmla="*/ 2557554 w 2620954"/>
              <a:gd name="connsiteY3" fmla="*/ 116682 h 1181343"/>
              <a:gd name="connsiteX4" fmla="*/ 2588510 w 2620954"/>
              <a:gd name="connsiteY4" fmla="*/ 164307 h 1181343"/>
              <a:gd name="connsiteX5" fmla="*/ 2607560 w 2620954"/>
              <a:gd name="connsiteY5" fmla="*/ 211932 h 1181343"/>
              <a:gd name="connsiteX6" fmla="*/ 2619466 w 2620954"/>
              <a:gd name="connsiteY6" fmla="*/ 266700 h 1181343"/>
              <a:gd name="connsiteX7" fmla="*/ 2619466 w 2620954"/>
              <a:gd name="connsiteY7" fmla="*/ 304800 h 1181343"/>
              <a:gd name="connsiteX8" fmla="*/ 2607560 w 2620954"/>
              <a:gd name="connsiteY8" fmla="*/ 340519 h 1181343"/>
              <a:gd name="connsiteX9" fmla="*/ 2581366 w 2620954"/>
              <a:gd name="connsiteY9" fmla="*/ 383382 h 1181343"/>
              <a:gd name="connsiteX10" fmla="*/ 2555172 w 2620954"/>
              <a:gd name="connsiteY10" fmla="*/ 426244 h 1181343"/>
              <a:gd name="connsiteX11" fmla="*/ 2524216 w 2620954"/>
              <a:gd name="connsiteY11" fmla="*/ 469107 h 1181343"/>
              <a:gd name="connsiteX12" fmla="*/ 2488497 w 2620954"/>
              <a:gd name="connsiteY12" fmla="*/ 509588 h 1181343"/>
              <a:gd name="connsiteX13" fmla="*/ 2459922 w 2620954"/>
              <a:gd name="connsiteY13" fmla="*/ 547688 h 1181343"/>
              <a:gd name="connsiteX14" fmla="*/ 2421822 w 2620954"/>
              <a:gd name="connsiteY14" fmla="*/ 585788 h 1181343"/>
              <a:gd name="connsiteX15" fmla="*/ 2386104 w 2620954"/>
              <a:gd name="connsiteY15" fmla="*/ 623888 h 1181343"/>
              <a:gd name="connsiteX16" fmla="*/ 2345622 w 2620954"/>
              <a:gd name="connsiteY16" fmla="*/ 659607 h 1181343"/>
              <a:gd name="connsiteX17" fmla="*/ 2307522 w 2620954"/>
              <a:gd name="connsiteY17" fmla="*/ 697707 h 1181343"/>
              <a:gd name="connsiteX18" fmla="*/ 2269422 w 2620954"/>
              <a:gd name="connsiteY18" fmla="*/ 726282 h 1181343"/>
              <a:gd name="connsiteX19" fmla="*/ 2224179 w 2620954"/>
              <a:gd name="connsiteY19" fmla="*/ 762000 h 1181343"/>
              <a:gd name="connsiteX20" fmla="*/ 2188460 w 2620954"/>
              <a:gd name="connsiteY20" fmla="*/ 797719 h 1181343"/>
              <a:gd name="connsiteX21" fmla="*/ 2138454 w 2620954"/>
              <a:gd name="connsiteY21" fmla="*/ 833438 h 1181343"/>
              <a:gd name="connsiteX22" fmla="*/ 2102735 w 2620954"/>
              <a:gd name="connsiteY22" fmla="*/ 866775 h 1181343"/>
              <a:gd name="connsiteX23" fmla="*/ 2057491 w 2620954"/>
              <a:gd name="connsiteY23" fmla="*/ 890588 h 1181343"/>
              <a:gd name="connsiteX24" fmla="*/ 2028916 w 2620954"/>
              <a:gd name="connsiteY24" fmla="*/ 921544 h 1181343"/>
              <a:gd name="connsiteX25" fmla="*/ 1971766 w 2620954"/>
              <a:gd name="connsiteY25" fmla="*/ 950119 h 1181343"/>
              <a:gd name="connsiteX26" fmla="*/ 1924141 w 2620954"/>
              <a:gd name="connsiteY26" fmla="*/ 978694 h 1181343"/>
              <a:gd name="connsiteX27" fmla="*/ 1881279 w 2620954"/>
              <a:gd name="connsiteY27" fmla="*/ 1007269 h 1181343"/>
              <a:gd name="connsiteX28" fmla="*/ 1831272 w 2620954"/>
              <a:gd name="connsiteY28" fmla="*/ 1031082 h 1181343"/>
              <a:gd name="connsiteX29" fmla="*/ 1793172 w 2620954"/>
              <a:gd name="connsiteY29" fmla="*/ 1052513 h 1181343"/>
              <a:gd name="connsiteX30" fmla="*/ 1743166 w 2620954"/>
              <a:gd name="connsiteY30" fmla="*/ 1076325 h 1181343"/>
              <a:gd name="connsiteX31" fmla="*/ 1695541 w 2620954"/>
              <a:gd name="connsiteY31" fmla="*/ 1097757 h 1181343"/>
              <a:gd name="connsiteX32" fmla="*/ 1645535 w 2620954"/>
              <a:gd name="connsiteY32" fmla="*/ 1112044 h 1181343"/>
              <a:gd name="connsiteX33" fmla="*/ 1600291 w 2620954"/>
              <a:gd name="connsiteY33" fmla="*/ 1135857 h 1181343"/>
              <a:gd name="connsiteX34" fmla="*/ 1550285 w 2620954"/>
              <a:gd name="connsiteY34" fmla="*/ 1147763 h 1181343"/>
              <a:gd name="connsiteX35" fmla="*/ 1497897 w 2620954"/>
              <a:gd name="connsiteY35" fmla="*/ 1164432 h 1181343"/>
              <a:gd name="connsiteX36" fmla="*/ 1440747 w 2620954"/>
              <a:gd name="connsiteY36" fmla="*/ 1171575 h 1181343"/>
              <a:gd name="connsiteX37" fmla="*/ 1397885 w 2620954"/>
              <a:gd name="connsiteY37" fmla="*/ 1181100 h 1181343"/>
              <a:gd name="connsiteX38" fmla="*/ 1335972 w 2620954"/>
              <a:gd name="connsiteY38" fmla="*/ 1178719 h 1181343"/>
              <a:gd name="connsiteX39" fmla="*/ 1276441 w 2620954"/>
              <a:gd name="connsiteY39" fmla="*/ 1181100 h 1181343"/>
              <a:gd name="connsiteX40" fmla="*/ 1219291 w 2620954"/>
              <a:gd name="connsiteY40" fmla="*/ 1178719 h 1181343"/>
              <a:gd name="connsiteX41" fmla="*/ 1169285 w 2620954"/>
              <a:gd name="connsiteY41" fmla="*/ 1171575 h 1181343"/>
              <a:gd name="connsiteX42" fmla="*/ 1119279 w 2620954"/>
              <a:gd name="connsiteY42" fmla="*/ 1157288 h 1181343"/>
              <a:gd name="connsiteX43" fmla="*/ 1066891 w 2620954"/>
              <a:gd name="connsiteY43" fmla="*/ 1147763 h 1181343"/>
              <a:gd name="connsiteX44" fmla="*/ 1012122 w 2620954"/>
              <a:gd name="connsiteY44" fmla="*/ 1126332 h 1181343"/>
              <a:gd name="connsiteX45" fmla="*/ 966879 w 2620954"/>
              <a:gd name="connsiteY45" fmla="*/ 1114425 h 1181343"/>
              <a:gd name="connsiteX46" fmla="*/ 919254 w 2620954"/>
              <a:gd name="connsiteY46" fmla="*/ 1090613 h 1181343"/>
              <a:gd name="connsiteX47" fmla="*/ 871629 w 2620954"/>
              <a:gd name="connsiteY47" fmla="*/ 1071563 h 1181343"/>
              <a:gd name="connsiteX48" fmla="*/ 824004 w 2620954"/>
              <a:gd name="connsiteY48" fmla="*/ 1050132 h 1181343"/>
              <a:gd name="connsiteX49" fmla="*/ 771616 w 2620954"/>
              <a:gd name="connsiteY49" fmla="*/ 1026319 h 1181343"/>
              <a:gd name="connsiteX50" fmla="*/ 731135 w 2620954"/>
              <a:gd name="connsiteY50" fmla="*/ 997744 h 1181343"/>
              <a:gd name="connsiteX51" fmla="*/ 673985 w 2620954"/>
              <a:gd name="connsiteY51" fmla="*/ 966788 h 1181343"/>
              <a:gd name="connsiteX52" fmla="*/ 638266 w 2620954"/>
              <a:gd name="connsiteY52" fmla="*/ 940594 h 1181343"/>
              <a:gd name="connsiteX53" fmla="*/ 597785 w 2620954"/>
              <a:gd name="connsiteY53" fmla="*/ 914400 h 1181343"/>
              <a:gd name="connsiteX54" fmla="*/ 550160 w 2620954"/>
              <a:gd name="connsiteY54" fmla="*/ 883444 h 1181343"/>
              <a:gd name="connsiteX55" fmla="*/ 502535 w 2620954"/>
              <a:gd name="connsiteY55" fmla="*/ 852488 h 1181343"/>
              <a:gd name="connsiteX56" fmla="*/ 426335 w 2620954"/>
              <a:gd name="connsiteY56" fmla="*/ 788194 h 1181343"/>
              <a:gd name="connsiteX57" fmla="*/ 378710 w 2620954"/>
              <a:gd name="connsiteY57" fmla="*/ 754857 h 1181343"/>
              <a:gd name="connsiteX58" fmla="*/ 345372 w 2620954"/>
              <a:gd name="connsiteY58" fmla="*/ 723900 h 1181343"/>
              <a:gd name="connsiteX59" fmla="*/ 309654 w 2620954"/>
              <a:gd name="connsiteY59" fmla="*/ 688182 h 1181343"/>
              <a:gd name="connsiteX60" fmla="*/ 269172 w 2620954"/>
              <a:gd name="connsiteY60" fmla="*/ 652463 h 1181343"/>
              <a:gd name="connsiteX61" fmla="*/ 233454 w 2620954"/>
              <a:gd name="connsiteY61" fmla="*/ 619125 h 1181343"/>
              <a:gd name="connsiteX62" fmla="*/ 197735 w 2620954"/>
              <a:gd name="connsiteY62" fmla="*/ 581025 h 1181343"/>
              <a:gd name="connsiteX63" fmla="*/ 157254 w 2620954"/>
              <a:gd name="connsiteY63" fmla="*/ 531019 h 1181343"/>
              <a:gd name="connsiteX64" fmla="*/ 121535 w 2620954"/>
              <a:gd name="connsiteY64" fmla="*/ 495300 h 1181343"/>
              <a:gd name="connsiteX65" fmla="*/ 95341 w 2620954"/>
              <a:gd name="connsiteY65" fmla="*/ 457200 h 1181343"/>
              <a:gd name="connsiteX66" fmla="*/ 62004 w 2620954"/>
              <a:gd name="connsiteY66" fmla="*/ 411957 h 1181343"/>
              <a:gd name="connsiteX67" fmla="*/ 33429 w 2620954"/>
              <a:gd name="connsiteY67" fmla="*/ 369094 h 1181343"/>
              <a:gd name="connsiteX68" fmla="*/ 16760 w 2620954"/>
              <a:gd name="connsiteY68" fmla="*/ 323850 h 1181343"/>
              <a:gd name="connsiteX69" fmla="*/ 91 w 2620954"/>
              <a:gd name="connsiteY69" fmla="*/ 283369 h 1181343"/>
              <a:gd name="connsiteX70" fmla="*/ 16760 w 2620954"/>
              <a:gd name="connsiteY70" fmla="*/ 211932 h 1181343"/>
              <a:gd name="connsiteX71" fmla="*/ 42954 w 2620954"/>
              <a:gd name="connsiteY71" fmla="*/ 157163 h 1181343"/>
              <a:gd name="connsiteX72" fmla="*/ 69147 w 2620954"/>
              <a:gd name="connsiteY72" fmla="*/ 111919 h 1181343"/>
              <a:gd name="connsiteX73" fmla="*/ 104866 w 2620954"/>
              <a:gd name="connsiteY73" fmla="*/ 66675 h 1181343"/>
              <a:gd name="connsiteX0" fmla="*/ 2462304 w 2620954"/>
              <a:gd name="connsiteY0" fmla="*/ 0 h 1181343"/>
              <a:gd name="connsiteX1" fmla="*/ 2500404 w 2620954"/>
              <a:gd name="connsiteY1" fmla="*/ 35719 h 1181343"/>
              <a:gd name="connsiteX2" fmla="*/ 2531360 w 2620954"/>
              <a:gd name="connsiteY2" fmla="*/ 76200 h 1181343"/>
              <a:gd name="connsiteX3" fmla="*/ 2557554 w 2620954"/>
              <a:gd name="connsiteY3" fmla="*/ 116682 h 1181343"/>
              <a:gd name="connsiteX4" fmla="*/ 2607560 w 2620954"/>
              <a:gd name="connsiteY4" fmla="*/ 211932 h 1181343"/>
              <a:gd name="connsiteX5" fmla="*/ 2619466 w 2620954"/>
              <a:gd name="connsiteY5" fmla="*/ 266700 h 1181343"/>
              <a:gd name="connsiteX6" fmla="*/ 2619466 w 2620954"/>
              <a:gd name="connsiteY6" fmla="*/ 304800 h 1181343"/>
              <a:gd name="connsiteX7" fmla="*/ 2607560 w 2620954"/>
              <a:gd name="connsiteY7" fmla="*/ 340519 h 1181343"/>
              <a:gd name="connsiteX8" fmla="*/ 2581366 w 2620954"/>
              <a:gd name="connsiteY8" fmla="*/ 383382 h 1181343"/>
              <a:gd name="connsiteX9" fmla="*/ 2555172 w 2620954"/>
              <a:gd name="connsiteY9" fmla="*/ 426244 h 1181343"/>
              <a:gd name="connsiteX10" fmla="*/ 2524216 w 2620954"/>
              <a:gd name="connsiteY10" fmla="*/ 469107 h 1181343"/>
              <a:gd name="connsiteX11" fmla="*/ 2488497 w 2620954"/>
              <a:gd name="connsiteY11" fmla="*/ 509588 h 1181343"/>
              <a:gd name="connsiteX12" fmla="*/ 2459922 w 2620954"/>
              <a:gd name="connsiteY12" fmla="*/ 547688 h 1181343"/>
              <a:gd name="connsiteX13" fmla="*/ 2421822 w 2620954"/>
              <a:gd name="connsiteY13" fmla="*/ 585788 h 1181343"/>
              <a:gd name="connsiteX14" fmla="*/ 2386104 w 2620954"/>
              <a:gd name="connsiteY14" fmla="*/ 623888 h 1181343"/>
              <a:gd name="connsiteX15" fmla="*/ 2345622 w 2620954"/>
              <a:gd name="connsiteY15" fmla="*/ 659607 h 1181343"/>
              <a:gd name="connsiteX16" fmla="*/ 2307522 w 2620954"/>
              <a:gd name="connsiteY16" fmla="*/ 697707 h 1181343"/>
              <a:gd name="connsiteX17" fmla="*/ 2269422 w 2620954"/>
              <a:gd name="connsiteY17" fmla="*/ 726282 h 1181343"/>
              <a:gd name="connsiteX18" fmla="*/ 2224179 w 2620954"/>
              <a:gd name="connsiteY18" fmla="*/ 762000 h 1181343"/>
              <a:gd name="connsiteX19" fmla="*/ 2188460 w 2620954"/>
              <a:gd name="connsiteY19" fmla="*/ 797719 h 1181343"/>
              <a:gd name="connsiteX20" fmla="*/ 2138454 w 2620954"/>
              <a:gd name="connsiteY20" fmla="*/ 833438 h 1181343"/>
              <a:gd name="connsiteX21" fmla="*/ 2102735 w 2620954"/>
              <a:gd name="connsiteY21" fmla="*/ 866775 h 1181343"/>
              <a:gd name="connsiteX22" fmla="*/ 2057491 w 2620954"/>
              <a:gd name="connsiteY22" fmla="*/ 890588 h 1181343"/>
              <a:gd name="connsiteX23" fmla="*/ 2028916 w 2620954"/>
              <a:gd name="connsiteY23" fmla="*/ 921544 h 1181343"/>
              <a:gd name="connsiteX24" fmla="*/ 1971766 w 2620954"/>
              <a:gd name="connsiteY24" fmla="*/ 950119 h 1181343"/>
              <a:gd name="connsiteX25" fmla="*/ 1924141 w 2620954"/>
              <a:gd name="connsiteY25" fmla="*/ 978694 h 1181343"/>
              <a:gd name="connsiteX26" fmla="*/ 1881279 w 2620954"/>
              <a:gd name="connsiteY26" fmla="*/ 1007269 h 1181343"/>
              <a:gd name="connsiteX27" fmla="*/ 1831272 w 2620954"/>
              <a:gd name="connsiteY27" fmla="*/ 1031082 h 1181343"/>
              <a:gd name="connsiteX28" fmla="*/ 1793172 w 2620954"/>
              <a:gd name="connsiteY28" fmla="*/ 1052513 h 1181343"/>
              <a:gd name="connsiteX29" fmla="*/ 1743166 w 2620954"/>
              <a:gd name="connsiteY29" fmla="*/ 1076325 h 1181343"/>
              <a:gd name="connsiteX30" fmla="*/ 1695541 w 2620954"/>
              <a:gd name="connsiteY30" fmla="*/ 1097757 h 1181343"/>
              <a:gd name="connsiteX31" fmla="*/ 1645535 w 2620954"/>
              <a:gd name="connsiteY31" fmla="*/ 1112044 h 1181343"/>
              <a:gd name="connsiteX32" fmla="*/ 1600291 w 2620954"/>
              <a:gd name="connsiteY32" fmla="*/ 1135857 h 1181343"/>
              <a:gd name="connsiteX33" fmla="*/ 1550285 w 2620954"/>
              <a:gd name="connsiteY33" fmla="*/ 1147763 h 1181343"/>
              <a:gd name="connsiteX34" fmla="*/ 1497897 w 2620954"/>
              <a:gd name="connsiteY34" fmla="*/ 1164432 h 1181343"/>
              <a:gd name="connsiteX35" fmla="*/ 1440747 w 2620954"/>
              <a:gd name="connsiteY35" fmla="*/ 1171575 h 1181343"/>
              <a:gd name="connsiteX36" fmla="*/ 1397885 w 2620954"/>
              <a:gd name="connsiteY36" fmla="*/ 1181100 h 1181343"/>
              <a:gd name="connsiteX37" fmla="*/ 1335972 w 2620954"/>
              <a:gd name="connsiteY37" fmla="*/ 1178719 h 1181343"/>
              <a:gd name="connsiteX38" fmla="*/ 1276441 w 2620954"/>
              <a:gd name="connsiteY38" fmla="*/ 1181100 h 1181343"/>
              <a:gd name="connsiteX39" fmla="*/ 1219291 w 2620954"/>
              <a:gd name="connsiteY39" fmla="*/ 1178719 h 1181343"/>
              <a:gd name="connsiteX40" fmla="*/ 1169285 w 2620954"/>
              <a:gd name="connsiteY40" fmla="*/ 1171575 h 1181343"/>
              <a:gd name="connsiteX41" fmla="*/ 1119279 w 2620954"/>
              <a:gd name="connsiteY41" fmla="*/ 1157288 h 1181343"/>
              <a:gd name="connsiteX42" fmla="*/ 1066891 w 2620954"/>
              <a:gd name="connsiteY42" fmla="*/ 1147763 h 1181343"/>
              <a:gd name="connsiteX43" fmla="*/ 1012122 w 2620954"/>
              <a:gd name="connsiteY43" fmla="*/ 1126332 h 1181343"/>
              <a:gd name="connsiteX44" fmla="*/ 966879 w 2620954"/>
              <a:gd name="connsiteY44" fmla="*/ 1114425 h 1181343"/>
              <a:gd name="connsiteX45" fmla="*/ 919254 w 2620954"/>
              <a:gd name="connsiteY45" fmla="*/ 1090613 h 1181343"/>
              <a:gd name="connsiteX46" fmla="*/ 871629 w 2620954"/>
              <a:gd name="connsiteY46" fmla="*/ 1071563 h 1181343"/>
              <a:gd name="connsiteX47" fmla="*/ 824004 w 2620954"/>
              <a:gd name="connsiteY47" fmla="*/ 1050132 h 1181343"/>
              <a:gd name="connsiteX48" fmla="*/ 771616 w 2620954"/>
              <a:gd name="connsiteY48" fmla="*/ 1026319 h 1181343"/>
              <a:gd name="connsiteX49" fmla="*/ 731135 w 2620954"/>
              <a:gd name="connsiteY49" fmla="*/ 997744 h 1181343"/>
              <a:gd name="connsiteX50" fmla="*/ 673985 w 2620954"/>
              <a:gd name="connsiteY50" fmla="*/ 966788 h 1181343"/>
              <a:gd name="connsiteX51" fmla="*/ 638266 w 2620954"/>
              <a:gd name="connsiteY51" fmla="*/ 940594 h 1181343"/>
              <a:gd name="connsiteX52" fmla="*/ 597785 w 2620954"/>
              <a:gd name="connsiteY52" fmla="*/ 914400 h 1181343"/>
              <a:gd name="connsiteX53" fmla="*/ 550160 w 2620954"/>
              <a:gd name="connsiteY53" fmla="*/ 883444 h 1181343"/>
              <a:gd name="connsiteX54" fmla="*/ 502535 w 2620954"/>
              <a:gd name="connsiteY54" fmla="*/ 852488 h 1181343"/>
              <a:gd name="connsiteX55" fmla="*/ 426335 w 2620954"/>
              <a:gd name="connsiteY55" fmla="*/ 788194 h 1181343"/>
              <a:gd name="connsiteX56" fmla="*/ 378710 w 2620954"/>
              <a:gd name="connsiteY56" fmla="*/ 754857 h 1181343"/>
              <a:gd name="connsiteX57" fmla="*/ 345372 w 2620954"/>
              <a:gd name="connsiteY57" fmla="*/ 723900 h 1181343"/>
              <a:gd name="connsiteX58" fmla="*/ 309654 w 2620954"/>
              <a:gd name="connsiteY58" fmla="*/ 688182 h 1181343"/>
              <a:gd name="connsiteX59" fmla="*/ 269172 w 2620954"/>
              <a:gd name="connsiteY59" fmla="*/ 652463 h 1181343"/>
              <a:gd name="connsiteX60" fmla="*/ 233454 w 2620954"/>
              <a:gd name="connsiteY60" fmla="*/ 619125 h 1181343"/>
              <a:gd name="connsiteX61" fmla="*/ 197735 w 2620954"/>
              <a:gd name="connsiteY61" fmla="*/ 581025 h 1181343"/>
              <a:gd name="connsiteX62" fmla="*/ 157254 w 2620954"/>
              <a:gd name="connsiteY62" fmla="*/ 531019 h 1181343"/>
              <a:gd name="connsiteX63" fmla="*/ 121535 w 2620954"/>
              <a:gd name="connsiteY63" fmla="*/ 495300 h 1181343"/>
              <a:gd name="connsiteX64" fmla="*/ 95341 w 2620954"/>
              <a:gd name="connsiteY64" fmla="*/ 457200 h 1181343"/>
              <a:gd name="connsiteX65" fmla="*/ 62004 w 2620954"/>
              <a:gd name="connsiteY65" fmla="*/ 411957 h 1181343"/>
              <a:gd name="connsiteX66" fmla="*/ 33429 w 2620954"/>
              <a:gd name="connsiteY66" fmla="*/ 369094 h 1181343"/>
              <a:gd name="connsiteX67" fmla="*/ 16760 w 2620954"/>
              <a:gd name="connsiteY67" fmla="*/ 323850 h 1181343"/>
              <a:gd name="connsiteX68" fmla="*/ 91 w 2620954"/>
              <a:gd name="connsiteY68" fmla="*/ 283369 h 1181343"/>
              <a:gd name="connsiteX69" fmla="*/ 16760 w 2620954"/>
              <a:gd name="connsiteY69" fmla="*/ 211932 h 1181343"/>
              <a:gd name="connsiteX70" fmla="*/ 42954 w 2620954"/>
              <a:gd name="connsiteY70" fmla="*/ 157163 h 1181343"/>
              <a:gd name="connsiteX71" fmla="*/ 69147 w 2620954"/>
              <a:gd name="connsiteY71" fmla="*/ 111919 h 1181343"/>
              <a:gd name="connsiteX72" fmla="*/ 104866 w 2620954"/>
              <a:gd name="connsiteY72" fmla="*/ 66675 h 1181343"/>
              <a:gd name="connsiteX0" fmla="*/ 2462304 w 2620954"/>
              <a:gd name="connsiteY0" fmla="*/ 0 h 1181343"/>
              <a:gd name="connsiteX1" fmla="*/ 2500404 w 2620954"/>
              <a:gd name="connsiteY1" fmla="*/ 35719 h 1181343"/>
              <a:gd name="connsiteX2" fmla="*/ 2557554 w 2620954"/>
              <a:gd name="connsiteY2" fmla="*/ 116682 h 1181343"/>
              <a:gd name="connsiteX3" fmla="*/ 2607560 w 2620954"/>
              <a:gd name="connsiteY3" fmla="*/ 211932 h 1181343"/>
              <a:gd name="connsiteX4" fmla="*/ 2619466 w 2620954"/>
              <a:gd name="connsiteY4" fmla="*/ 266700 h 1181343"/>
              <a:gd name="connsiteX5" fmla="*/ 2619466 w 2620954"/>
              <a:gd name="connsiteY5" fmla="*/ 304800 h 1181343"/>
              <a:gd name="connsiteX6" fmla="*/ 2607560 w 2620954"/>
              <a:gd name="connsiteY6" fmla="*/ 340519 h 1181343"/>
              <a:gd name="connsiteX7" fmla="*/ 2581366 w 2620954"/>
              <a:gd name="connsiteY7" fmla="*/ 383382 h 1181343"/>
              <a:gd name="connsiteX8" fmla="*/ 2555172 w 2620954"/>
              <a:gd name="connsiteY8" fmla="*/ 426244 h 1181343"/>
              <a:gd name="connsiteX9" fmla="*/ 2524216 w 2620954"/>
              <a:gd name="connsiteY9" fmla="*/ 469107 h 1181343"/>
              <a:gd name="connsiteX10" fmla="*/ 2488497 w 2620954"/>
              <a:gd name="connsiteY10" fmla="*/ 509588 h 1181343"/>
              <a:gd name="connsiteX11" fmla="*/ 2459922 w 2620954"/>
              <a:gd name="connsiteY11" fmla="*/ 547688 h 1181343"/>
              <a:gd name="connsiteX12" fmla="*/ 2421822 w 2620954"/>
              <a:gd name="connsiteY12" fmla="*/ 585788 h 1181343"/>
              <a:gd name="connsiteX13" fmla="*/ 2386104 w 2620954"/>
              <a:gd name="connsiteY13" fmla="*/ 623888 h 1181343"/>
              <a:gd name="connsiteX14" fmla="*/ 2345622 w 2620954"/>
              <a:gd name="connsiteY14" fmla="*/ 659607 h 1181343"/>
              <a:gd name="connsiteX15" fmla="*/ 2307522 w 2620954"/>
              <a:gd name="connsiteY15" fmla="*/ 697707 h 1181343"/>
              <a:gd name="connsiteX16" fmla="*/ 2269422 w 2620954"/>
              <a:gd name="connsiteY16" fmla="*/ 726282 h 1181343"/>
              <a:gd name="connsiteX17" fmla="*/ 2224179 w 2620954"/>
              <a:gd name="connsiteY17" fmla="*/ 762000 h 1181343"/>
              <a:gd name="connsiteX18" fmla="*/ 2188460 w 2620954"/>
              <a:gd name="connsiteY18" fmla="*/ 797719 h 1181343"/>
              <a:gd name="connsiteX19" fmla="*/ 2138454 w 2620954"/>
              <a:gd name="connsiteY19" fmla="*/ 833438 h 1181343"/>
              <a:gd name="connsiteX20" fmla="*/ 2102735 w 2620954"/>
              <a:gd name="connsiteY20" fmla="*/ 866775 h 1181343"/>
              <a:gd name="connsiteX21" fmla="*/ 2057491 w 2620954"/>
              <a:gd name="connsiteY21" fmla="*/ 890588 h 1181343"/>
              <a:gd name="connsiteX22" fmla="*/ 2028916 w 2620954"/>
              <a:gd name="connsiteY22" fmla="*/ 921544 h 1181343"/>
              <a:gd name="connsiteX23" fmla="*/ 1971766 w 2620954"/>
              <a:gd name="connsiteY23" fmla="*/ 950119 h 1181343"/>
              <a:gd name="connsiteX24" fmla="*/ 1924141 w 2620954"/>
              <a:gd name="connsiteY24" fmla="*/ 978694 h 1181343"/>
              <a:gd name="connsiteX25" fmla="*/ 1881279 w 2620954"/>
              <a:gd name="connsiteY25" fmla="*/ 1007269 h 1181343"/>
              <a:gd name="connsiteX26" fmla="*/ 1831272 w 2620954"/>
              <a:gd name="connsiteY26" fmla="*/ 1031082 h 1181343"/>
              <a:gd name="connsiteX27" fmla="*/ 1793172 w 2620954"/>
              <a:gd name="connsiteY27" fmla="*/ 1052513 h 1181343"/>
              <a:gd name="connsiteX28" fmla="*/ 1743166 w 2620954"/>
              <a:gd name="connsiteY28" fmla="*/ 1076325 h 1181343"/>
              <a:gd name="connsiteX29" fmla="*/ 1695541 w 2620954"/>
              <a:gd name="connsiteY29" fmla="*/ 1097757 h 1181343"/>
              <a:gd name="connsiteX30" fmla="*/ 1645535 w 2620954"/>
              <a:gd name="connsiteY30" fmla="*/ 1112044 h 1181343"/>
              <a:gd name="connsiteX31" fmla="*/ 1600291 w 2620954"/>
              <a:gd name="connsiteY31" fmla="*/ 1135857 h 1181343"/>
              <a:gd name="connsiteX32" fmla="*/ 1550285 w 2620954"/>
              <a:gd name="connsiteY32" fmla="*/ 1147763 h 1181343"/>
              <a:gd name="connsiteX33" fmla="*/ 1497897 w 2620954"/>
              <a:gd name="connsiteY33" fmla="*/ 1164432 h 1181343"/>
              <a:gd name="connsiteX34" fmla="*/ 1440747 w 2620954"/>
              <a:gd name="connsiteY34" fmla="*/ 1171575 h 1181343"/>
              <a:gd name="connsiteX35" fmla="*/ 1397885 w 2620954"/>
              <a:gd name="connsiteY35" fmla="*/ 1181100 h 1181343"/>
              <a:gd name="connsiteX36" fmla="*/ 1335972 w 2620954"/>
              <a:gd name="connsiteY36" fmla="*/ 1178719 h 1181343"/>
              <a:gd name="connsiteX37" fmla="*/ 1276441 w 2620954"/>
              <a:gd name="connsiteY37" fmla="*/ 1181100 h 1181343"/>
              <a:gd name="connsiteX38" fmla="*/ 1219291 w 2620954"/>
              <a:gd name="connsiteY38" fmla="*/ 1178719 h 1181343"/>
              <a:gd name="connsiteX39" fmla="*/ 1169285 w 2620954"/>
              <a:gd name="connsiteY39" fmla="*/ 1171575 h 1181343"/>
              <a:gd name="connsiteX40" fmla="*/ 1119279 w 2620954"/>
              <a:gd name="connsiteY40" fmla="*/ 1157288 h 1181343"/>
              <a:gd name="connsiteX41" fmla="*/ 1066891 w 2620954"/>
              <a:gd name="connsiteY41" fmla="*/ 1147763 h 1181343"/>
              <a:gd name="connsiteX42" fmla="*/ 1012122 w 2620954"/>
              <a:gd name="connsiteY42" fmla="*/ 1126332 h 1181343"/>
              <a:gd name="connsiteX43" fmla="*/ 966879 w 2620954"/>
              <a:gd name="connsiteY43" fmla="*/ 1114425 h 1181343"/>
              <a:gd name="connsiteX44" fmla="*/ 919254 w 2620954"/>
              <a:gd name="connsiteY44" fmla="*/ 1090613 h 1181343"/>
              <a:gd name="connsiteX45" fmla="*/ 871629 w 2620954"/>
              <a:gd name="connsiteY45" fmla="*/ 1071563 h 1181343"/>
              <a:gd name="connsiteX46" fmla="*/ 824004 w 2620954"/>
              <a:gd name="connsiteY46" fmla="*/ 1050132 h 1181343"/>
              <a:gd name="connsiteX47" fmla="*/ 771616 w 2620954"/>
              <a:gd name="connsiteY47" fmla="*/ 1026319 h 1181343"/>
              <a:gd name="connsiteX48" fmla="*/ 731135 w 2620954"/>
              <a:gd name="connsiteY48" fmla="*/ 997744 h 1181343"/>
              <a:gd name="connsiteX49" fmla="*/ 673985 w 2620954"/>
              <a:gd name="connsiteY49" fmla="*/ 966788 h 1181343"/>
              <a:gd name="connsiteX50" fmla="*/ 638266 w 2620954"/>
              <a:gd name="connsiteY50" fmla="*/ 940594 h 1181343"/>
              <a:gd name="connsiteX51" fmla="*/ 597785 w 2620954"/>
              <a:gd name="connsiteY51" fmla="*/ 914400 h 1181343"/>
              <a:gd name="connsiteX52" fmla="*/ 550160 w 2620954"/>
              <a:gd name="connsiteY52" fmla="*/ 883444 h 1181343"/>
              <a:gd name="connsiteX53" fmla="*/ 502535 w 2620954"/>
              <a:gd name="connsiteY53" fmla="*/ 852488 h 1181343"/>
              <a:gd name="connsiteX54" fmla="*/ 426335 w 2620954"/>
              <a:gd name="connsiteY54" fmla="*/ 788194 h 1181343"/>
              <a:gd name="connsiteX55" fmla="*/ 378710 w 2620954"/>
              <a:gd name="connsiteY55" fmla="*/ 754857 h 1181343"/>
              <a:gd name="connsiteX56" fmla="*/ 345372 w 2620954"/>
              <a:gd name="connsiteY56" fmla="*/ 723900 h 1181343"/>
              <a:gd name="connsiteX57" fmla="*/ 309654 w 2620954"/>
              <a:gd name="connsiteY57" fmla="*/ 688182 h 1181343"/>
              <a:gd name="connsiteX58" fmla="*/ 269172 w 2620954"/>
              <a:gd name="connsiteY58" fmla="*/ 652463 h 1181343"/>
              <a:gd name="connsiteX59" fmla="*/ 233454 w 2620954"/>
              <a:gd name="connsiteY59" fmla="*/ 619125 h 1181343"/>
              <a:gd name="connsiteX60" fmla="*/ 197735 w 2620954"/>
              <a:gd name="connsiteY60" fmla="*/ 581025 h 1181343"/>
              <a:gd name="connsiteX61" fmla="*/ 157254 w 2620954"/>
              <a:gd name="connsiteY61" fmla="*/ 531019 h 1181343"/>
              <a:gd name="connsiteX62" fmla="*/ 121535 w 2620954"/>
              <a:gd name="connsiteY62" fmla="*/ 495300 h 1181343"/>
              <a:gd name="connsiteX63" fmla="*/ 95341 w 2620954"/>
              <a:gd name="connsiteY63" fmla="*/ 457200 h 1181343"/>
              <a:gd name="connsiteX64" fmla="*/ 62004 w 2620954"/>
              <a:gd name="connsiteY64" fmla="*/ 411957 h 1181343"/>
              <a:gd name="connsiteX65" fmla="*/ 33429 w 2620954"/>
              <a:gd name="connsiteY65" fmla="*/ 369094 h 1181343"/>
              <a:gd name="connsiteX66" fmla="*/ 16760 w 2620954"/>
              <a:gd name="connsiteY66" fmla="*/ 323850 h 1181343"/>
              <a:gd name="connsiteX67" fmla="*/ 91 w 2620954"/>
              <a:gd name="connsiteY67" fmla="*/ 283369 h 1181343"/>
              <a:gd name="connsiteX68" fmla="*/ 16760 w 2620954"/>
              <a:gd name="connsiteY68" fmla="*/ 211932 h 1181343"/>
              <a:gd name="connsiteX69" fmla="*/ 42954 w 2620954"/>
              <a:gd name="connsiteY69" fmla="*/ 157163 h 1181343"/>
              <a:gd name="connsiteX70" fmla="*/ 69147 w 2620954"/>
              <a:gd name="connsiteY70" fmla="*/ 111919 h 1181343"/>
              <a:gd name="connsiteX71" fmla="*/ 104866 w 2620954"/>
              <a:gd name="connsiteY71" fmla="*/ 66675 h 1181343"/>
              <a:gd name="connsiteX0" fmla="*/ 2462304 w 2620954"/>
              <a:gd name="connsiteY0" fmla="*/ 0 h 1181343"/>
              <a:gd name="connsiteX1" fmla="*/ 2557554 w 2620954"/>
              <a:gd name="connsiteY1" fmla="*/ 116682 h 1181343"/>
              <a:gd name="connsiteX2" fmla="*/ 2607560 w 2620954"/>
              <a:gd name="connsiteY2" fmla="*/ 211932 h 1181343"/>
              <a:gd name="connsiteX3" fmla="*/ 2619466 w 2620954"/>
              <a:gd name="connsiteY3" fmla="*/ 266700 h 1181343"/>
              <a:gd name="connsiteX4" fmla="*/ 2619466 w 2620954"/>
              <a:gd name="connsiteY4" fmla="*/ 304800 h 1181343"/>
              <a:gd name="connsiteX5" fmla="*/ 2607560 w 2620954"/>
              <a:gd name="connsiteY5" fmla="*/ 340519 h 1181343"/>
              <a:gd name="connsiteX6" fmla="*/ 2581366 w 2620954"/>
              <a:gd name="connsiteY6" fmla="*/ 383382 h 1181343"/>
              <a:gd name="connsiteX7" fmla="*/ 2555172 w 2620954"/>
              <a:gd name="connsiteY7" fmla="*/ 426244 h 1181343"/>
              <a:gd name="connsiteX8" fmla="*/ 2524216 w 2620954"/>
              <a:gd name="connsiteY8" fmla="*/ 469107 h 1181343"/>
              <a:gd name="connsiteX9" fmla="*/ 2488497 w 2620954"/>
              <a:gd name="connsiteY9" fmla="*/ 509588 h 1181343"/>
              <a:gd name="connsiteX10" fmla="*/ 2459922 w 2620954"/>
              <a:gd name="connsiteY10" fmla="*/ 547688 h 1181343"/>
              <a:gd name="connsiteX11" fmla="*/ 2421822 w 2620954"/>
              <a:gd name="connsiteY11" fmla="*/ 585788 h 1181343"/>
              <a:gd name="connsiteX12" fmla="*/ 2386104 w 2620954"/>
              <a:gd name="connsiteY12" fmla="*/ 623888 h 1181343"/>
              <a:gd name="connsiteX13" fmla="*/ 2345622 w 2620954"/>
              <a:gd name="connsiteY13" fmla="*/ 659607 h 1181343"/>
              <a:gd name="connsiteX14" fmla="*/ 2307522 w 2620954"/>
              <a:gd name="connsiteY14" fmla="*/ 697707 h 1181343"/>
              <a:gd name="connsiteX15" fmla="*/ 2269422 w 2620954"/>
              <a:gd name="connsiteY15" fmla="*/ 726282 h 1181343"/>
              <a:gd name="connsiteX16" fmla="*/ 2224179 w 2620954"/>
              <a:gd name="connsiteY16" fmla="*/ 762000 h 1181343"/>
              <a:gd name="connsiteX17" fmla="*/ 2188460 w 2620954"/>
              <a:gd name="connsiteY17" fmla="*/ 797719 h 1181343"/>
              <a:gd name="connsiteX18" fmla="*/ 2138454 w 2620954"/>
              <a:gd name="connsiteY18" fmla="*/ 833438 h 1181343"/>
              <a:gd name="connsiteX19" fmla="*/ 2102735 w 2620954"/>
              <a:gd name="connsiteY19" fmla="*/ 866775 h 1181343"/>
              <a:gd name="connsiteX20" fmla="*/ 2057491 w 2620954"/>
              <a:gd name="connsiteY20" fmla="*/ 890588 h 1181343"/>
              <a:gd name="connsiteX21" fmla="*/ 2028916 w 2620954"/>
              <a:gd name="connsiteY21" fmla="*/ 921544 h 1181343"/>
              <a:gd name="connsiteX22" fmla="*/ 1971766 w 2620954"/>
              <a:gd name="connsiteY22" fmla="*/ 950119 h 1181343"/>
              <a:gd name="connsiteX23" fmla="*/ 1924141 w 2620954"/>
              <a:gd name="connsiteY23" fmla="*/ 978694 h 1181343"/>
              <a:gd name="connsiteX24" fmla="*/ 1881279 w 2620954"/>
              <a:gd name="connsiteY24" fmla="*/ 1007269 h 1181343"/>
              <a:gd name="connsiteX25" fmla="*/ 1831272 w 2620954"/>
              <a:gd name="connsiteY25" fmla="*/ 1031082 h 1181343"/>
              <a:gd name="connsiteX26" fmla="*/ 1793172 w 2620954"/>
              <a:gd name="connsiteY26" fmla="*/ 1052513 h 1181343"/>
              <a:gd name="connsiteX27" fmla="*/ 1743166 w 2620954"/>
              <a:gd name="connsiteY27" fmla="*/ 1076325 h 1181343"/>
              <a:gd name="connsiteX28" fmla="*/ 1695541 w 2620954"/>
              <a:gd name="connsiteY28" fmla="*/ 1097757 h 1181343"/>
              <a:gd name="connsiteX29" fmla="*/ 1645535 w 2620954"/>
              <a:gd name="connsiteY29" fmla="*/ 1112044 h 1181343"/>
              <a:gd name="connsiteX30" fmla="*/ 1600291 w 2620954"/>
              <a:gd name="connsiteY30" fmla="*/ 1135857 h 1181343"/>
              <a:gd name="connsiteX31" fmla="*/ 1550285 w 2620954"/>
              <a:gd name="connsiteY31" fmla="*/ 1147763 h 1181343"/>
              <a:gd name="connsiteX32" fmla="*/ 1497897 w 2620954"/>
              <a:gd name="connsiteY32" fmla="*/ 1164432 h 1181343"/>
              <a:gd name="connsiteX33" fmla="*/ 1440747 w 2620954"/>
              <a:gd name="connsiteY33" fmla="*/ 1171575 h 1181343"/>
              <a:gd name="connsiteX34" fmla="*/ 1397885 w 2620954"/>
              <a:gd name="connsiteY34" fmla="*/ 1181100 h 1181343"/>
              <a:gd name="connsiteX35" fmla="*/ 1335972 w 2620954"/>
              <a:gd name="connsiteY35" fmla="*/ 1178719 h 1181343"/>
              <a:gd name="connsiteX36" fmla="*/ 1276441 w 2620954"/>
              <a:gd name="connsiteY36" fmla="*/ 1181100 h 1181343"/>
              <a:gd name="connsiteX37" fmla="*/ 1219291 w 2620954"/>
              <a:gd name="connsiteY37" fmla="*/ 1178719 h 1181343"/>
              <a:gd name="connsiteX38" fmla="*/ 1169285 w 2620954"/>
              <a:gd name="connsiteY38" fmla="*/ 1171575 h 1181343"/>
              <a:gd name="connsiteX39" fmla="*/ 1119279 w 2620954"/>
              <a:gd name="connsiteY39" fmla="*/ 1157288 h 1181343"/>
              <a:gd name="connsiteX40" fmla="*/ 1066891 w 2620954"/>
              <a:gd name="connsiteY40" fmla="*/ 1147763 h 1181343"/>
              <a:gd name="connsiteX41" fmla="*/ 1012122 w 2620954"/>
              <a:gd name="connsiteY41" fmla="*/ 1126332 h 1181343"/>
              <a:gd name="connsiteX42" fmla="*/ 966879 w 2620954"/>
              <a:gd name="connsiteY42" fmla="*/ 1114425 h 1181343"/>
              <a:gd name="connsiteX43" fmla="*/ 919254 w 2620954"/>
              <a:gd name="connsiteY43" fmla="*/ 1090613 h 1181343"/>
              <a:gd name="connsiteX44" fmla="*/ 871629 w 2620954"/>
              <a:gd name="connsiteY44" fmla="*/ 1071563 h 1181343"/>
              <a:gd name="connsiteX45" fmla="*/ 824004 w 2620954"/>
              <a:gd name="connsiteY45" fmla="*/ 1050132 h 1181343"/>
              <a:gd name="connsiteX46" fmla="*/ 771616 w 2620954"/>
              <a:gd name="connsiteY46" fmla="*/ 1026319 h 1181343"/>
              <a:gd name="connsiteX47" fmla="*/ 731135 w 2620954"/>
              <a:gd name="connsiteY47" fmla="*/ 997744 h 1181343"/>
              <a:gd name="connsiteX48" fmla="*/ 673985 w 2620954"/>
              <a:gd name="connsiteY48" fmla="*/ 966788 h 1181343"/>
              <a:gd name="connsiteX49" fmla="*/ 638266 w 2620954"/>
              <a:gd name="connsiteY49" fmla="*/ 940594 h 1181343"/>
              <a:gd name="connsiteX50" fmla="*/ 597785 w 2620954"/>
              <a:gd name="connsiteY50" fmla="*/ 914400 h 1181343"/>
              <a:gd name="connsiteX51" fmla="*/ 550160 w 2620954"/>
              <a:gd name="connsiteY51" fmla="*/ 883444 h 1181343"/>
              <a:gd name="connsiteX52" fmla="*/ 502535 w 2620954"/>
              <a:gd name="connsiteY52" fmla="*/ 852488 h 1181343"/>
              <a:gd name="connsiteX53" fmla="*/ 426335 w 2620954"/>
              <a:gd name="connsiteY53" fmla="*/ 788194 h 1181343"/>
              <a:gd name="connsiteX54" fmla="*/ 378710 w 2620954"/>
              <a:gd name="connsiteY54" fmla="*/ 754857 h 1181343"/>
              <a:gd name="connsiteX55" fmla="*/ 345372 w 2620954"/>
              <a:gd name="connsiteY55" fmla="*/ 723900 h 1181343"/>
              <a:gd name="connsiteX56" fmla="*/ 309654 w 2620954"/>
              <a:gd name="connsiteY56" fmla="*/ 688182 h 1181343"/>
              <a:gd name="connsiteX57" fmla="*/ 269172 w 2620954"/>
              <a:gd name="connsiteY57" fmla="*/ 652463 h 1181343"/>
              <a:gd name="connsiteX58" fmla="*/ 233454 w 2620954"/>
              <a:gd name="connsiteY58" fmla="*/ 619125 h 1181343"/>
              <a:gd name="connsiteX59" fmla="*/ 197735 w 2620954"/>
              <a:gd name="connsiteY59" fmla="*/ 581025 h 1181343"/>
              <a:gd name="connsiteX60" fmla="*/ 157254 w 2620954"/>
              <a:gd name="connsiteY60" fmla="*/ 531019 h 1181343"/>
              <a:gd name="connsiteX61" fmla="*/ 121535 w 2620954"/>
              <a:gd name="connsiteY61" fmla="*/ 495300 h 1181343"/>
              <a:gd name="connsiteX62" fmla="*/ 95341 w 2620954"/>
              <a:gd name="connsiteY62" fmla="*/ 457200 h 1181343"/>
              <a:gd name="connsiteX63" fmla="*/ 62004 w 2620954"/>
              <a:gd name="connsiteY63" fmla="*/ 411957 h 1181343"/>
              <a:gd name="connsiteX64" fmla="*/ 33429 w 2620954"/>
              <a:gd name="connsiteY64" fmla="*/ 369094 h 1181343"/>
              <a:gd name="connsiteX65" fmla="*/ 16760 w 2620954"/>
              <a:gd name="connsiteY65" fmla="*/ 323850 h 1181343"/>
              <a:gd name="connsiteX66" fmla="*/ 91 w 2620954"/>
              <a:gd name="connsiteY66" fmla="*/ 283369 h 1181343"/>
              <a:gd name="connsiteX67" fmla="*/ 16760 w 2620954"/>
              <a:gd name="connsiteY67" fmla="*/ 211932 h 1181343"/>
              <a:gd name="connsiteX68" fmla="*/ 42954 w 2620954"/>
              <a:gd name="connsiteY68" fmla="*/ 157163 h 1181343"/>
              <a:gd name="connsiteX69" fmla="*/ 69147 w 2620954"/>
              <a:gd name="connsiteY69" fmla="*/ 111919 h 1181343"/>
              <a:gd name="connsiteX70" fmla="*/ 104866 w 2620954"/>
              <a:gd name="connsiteY70" fmla="*/ 66675 h 1181343"/>
              <a:gd name="connsiteX0" fmla="*/ 2557554 w 2620954"/>
              <a:gd name="connsiteY0" fmla="*/ 50007 h 1114668"/>
              <a:gd name="connsiteX1" fmla="*/ 2607560 w 2620954"/>
              <a:gd name="connsiteY1" fmla="*/ 145257 h 1114668"/>
              <a:gd name="connsiteX2" fmla="*/ 2619466 w 2620954"/>
              <a:gd name="connsiteY2" fmla="*/ 200025 h 1114668"/>
              <a:gd name="connsiteX3" fmla="*/ 2619466 w 2620954"/>
              <a:gd name="connsiteY3" fmla="*/ 238125 h 1114668"/>
              <a:gd name="connsiteX4" fmla="*/ 2607560 w 2620954"/>
              <a:gd name="connsiteY4" fmla="*/ 273844 h 1114668"/>
              <a:gd name="connsiteX5" fmla="*/ 2581366 w 2620954"/>
              <a:gd name="connsiteY5" fmla="*/ 316707 h 1114668"/>
              <a:gd name="connsiteX6" fmla="*/ 2555172 w 2620954"/>
              <a:gd name="connsiteY6" fmla="*/ 359569 h 1114668"/>
              <a:gd name="connsiteX7" fmla="*/ 2524216 w 2620954"/>
              <a:gd name="connsiteY7" fmla="*/ 402432 h 1114668"/>
              <a:gd name="connsiteX8" fmla="*/ 2488497 w 2620954"/>
              <a:gd name="connsiteY8" fmla="*/ 442913 h 1114668"/>
              <a:gd name="connsiteX9" fmla="*/ 2459922 w 2620954"/>
              <a:gd name="connsiteY9" fmla="*/ 481013 h 1114668"/>
              <a:gd name="connsiteX10" fmla="*/ 2421822 w 2620954"/>
              <a:gd name="connsiteY10" fmla="*/ 519113 h 1114668"/>
              <a:gd name="connsiteX11" fmla="*/ 2386104 w 2620954"/>
              <a:gd name="connsiteY11" fmla="*/ 557213 h 1114668"/>
              <a:gd name="connsiteX12" fmla="*/ 2345622 w 2620954"/>
              <a:gd name="connsiteY12" fmla="*/ 592932 h 1114668"/>
              <a:gd name="connsiteX13" fmla="*/ 2307522 w 2620954"/>
              <a:gd name="connsiteY13" fmla="*/ 631032 h 1114668"/>
              <a:gd name="connsiteX14" fmla="*/ 2269422 w 2620954"/>
              <a:gd name="connsiteY14" fmla="*/ 659607 h 1114668"/>
              <a:gd name="connsiteX15" fmla="*/ 2224179 w 2620954"/>
              <a:gd name="connsiteY15" fmla="*/ 695325 h 1114668"/>
              <a:gd name="connsiteX16" fmla="*/ 2188460 w 2620954"/>
              <a:gd name="connsiteY16" fmla="*/ 731044 h 1114668"/>
              <a:gd name="connsiteX17" fmla="*/ 2138454 w 2620954"/>
              <a:gd name="connsiteY17" fmla="*/ 766763 h 1114668"/>
              <a:gd name="connsiteX18" fmla="*/ 2102735 w 2620954"/>
              <a:gd name="connsiteY18" fmla="*/ 800100 h 1114668"/>
              <a:gd name="connsiteX19" fmla="*/ 2057491 w 2620954"/>
              <a:gd name="connsiteY19" fmla="*/ 823913 h 1114668"/>
              <a:gd name="connsiteX20" fmla="*/ 2028916 w 2620954"/>
              <a:gd name="connsiteY20" fmla="*/ 854869 h 1114668"/>
              <a:gd name="connsiteX21" fmla="*/ 1971766 w 2620954"/>
              <a:gd name="connsiteY21" fmla="*/ 883444 h 1114668"/>
              <a:gd name="connsiteX22" fmla="*/ 1924141 w 2620954"/>
              <a:gd name="connsiteY22" fmla="*/ 912019 h 1114668"/>
              <a:gd name="connsiteX23" fmla="*/ 1881279 w 2620954"/>
              <a:gd name="connsiteY23" fmla="*/ 940594 h 1114668"/>
              <a:gd name="connsiteX24" fmla="*/ 1831272 w 2620954"/>
              <a:gd name="connsiteY24" fmla="*/ 964407 h 1114668"/>
              <a:gd name="connsiteX25" fmla="*/ 1793172 w 2620954"/>
              <a:gd name="connsiteY25" fmla="*/ 985838 h 1114668"/>
              <a:gd name="connsiteX26" fmla="*/ 1743166 w 2620954"/>
              <a:gd name="connsiteY26" fmla="*/ 1009650 h 1114668"/>
              <a:gd name="connsiteX27" fmla="*/ 1695541 w 2620954"/>
              <a:gd name="connsiteY27" fmla="*/ 1031082 h 1114668"/>
              <a:gd name="connsiteX28" fmla="*/ 1645535 w 2620954"/>
              <a:gd name="connsiteY28" fmla="*/ 1045369 h 1114668"/>
              <a:gd name="connsiteX29" fmla="*/ 1600291 w 2620954"/>
              <a:gd name="connsiteY29" fmla="*/ 1069182 h 1114668"/>
              <a:gd name="connsiteX30" fmla="*/ 1550285 w 2620954"/>
              <a:gd name="connsiteY30" fmla="*/ 1081088 h 1114668"/>
              <a:gd name="connsiteX31" fmla="*/ 1497897 w 2620954"/>
              <a:gd name="connsiteY31" fmla="*/ 1097757 h 1114668"/>
              <a:gd name="connsiteX32" fmla="*/ 1440747 w 2620954"/>
              <a:gd name="connsiteY32" fmla="*/ 1104900 h 1114668"/>
              <a:gd name="connsiteX33" fmla="*/ 1397885 w 2620954"/>
              <a:gd name="connsiteY33" fmla="*/ 1114425 h 1114668"/>
              <a:gd name="connsiteX34" fmla="*/ 1335972 w 2620954"/>
              <a:gd name="connsiteY34" fmla="*/ 1112044 h 1114668"/>
              <a:gd name="connsiteX35" fmla="*/ 1276441 w 2620954"/>
              <a:gd name="connsiteY35" fmla="*/ 1114425 h 1114668"/>
              <a:gd name="connsiteX36" fmla="*/ 1219291 w 2620954"/>
              <a:gd name="connsiteY36" fmla="*/ 1112044 h 1114668"/>
              <a:gd name="connsiteX37" fmla="*/ 1169285 w 2620954"/>
              <a:gd name="connsiteY37" fmla="*/ 1104900 h 1114668"/>
              <a:gd name="connsiteX38" fmla="*/ 1119279 w 2620954"/>
              <a:gd name="connsiteY38" fmla="*/ 1090613 h 1114668"/>
              <a:gd name="connsiteX39" fmla="*/ 1066891 w 2620954"/>
              <a:gd name="connsiteY39" fmla="*/ 1081088 h 1114668"/>
              <a:gd name="connsiteX40" fmla="*/ 1012122 w 2620954"/>
              <a:gd name="connsiteY40" fmla="*/ 1059657 h 1114668"/>
              <a:gd name="connsiteX41" fmla="*/ 966879 w 2620954"/>
              <a:gd name="connsiteY41" fmla="*/ 1047750 h 1114668"/>
              <a:gd name="connsiteX42" fmla="*/ 919254 w 2620954"/>
              <a:gd name="connsiteY42" fmla="*/ 1023938 h 1114668"/>
              <a:gd name="connsiteX43" fmla="*/ 871629 w 2620954"/>
              <a:gd name="connsiteY43" fmla="*/ 1004888 h 1114668"/>
              <a:gd name="connsiteX44" fmla="*/ 824004 w 2620954"/>
              <a:gd name="connsiteY44" fmla="*/ 983457 h 1114668"/>
              <a:gd name="connsiteX45" fmla="*/ 771616 w 2620954"/>
              <a:gd name="connsiteY45" fmla="*/ 959644 h 1114668"/>
              <a:gd name="connsiteX46" fmla="*/ 731135 w 2620954"/>
              <a:gd name="connsiteY46" fmla="*/ 931069 h 1114668"/>
              <a:gd name="connsiteX47" fmla="*/ 673985 w 2620954"/>
              <a:gd name="connsiteY47" fmla="*/ 900113 h 1114668"/>
              <a:gd name="connsiteX48" fmla="*/ 638266 w 2620954"/>
              <a:gd name="connsiteY48" fmla="*/ 873919 h 1114668"/>
              <a:gd name="connsiteX49" fmla="*/ 597785 w 2620954"/>
              <a:gd name="connsiteY49" fmla="*/ 847725 h 1114668"/>
              <a:gd name="connsiteX50" fmla="*/ 550160 w 2620954"/>
              <a:gd name="connsiteY50" fmla="*/ 816769 h 1114668"/>
              <a:gd name="connsiteX51" fmla="*/ 502535 w 2620954"/>
              <a:gd name="connsiteY51" fmla="*/ 785813 h 1114668"/>
              <a:gd name="connsiteX52" fmla="*/ 426335 w 2620954"/>
              <a:gd name="connsiteY52" fmla="*/ 721519 h 1114668"/>
              <a:gd name="connsiteX53" fmla="*/ 378710 w 2620954"/>
              <a:gd name="connsiteY53" fmla="*/ 688182 h 1114668"/>
              <a:gd name="connsiteX54" fmla="*/ 345372 w 2620954"/>
              <a:gd name="connsiteY54" fmla="*/ 657225 h 1114668"/>
              <a:gd name="connsiteX55" fmla="*/ 309654 w 2620954"/>
              <a:gd name="connsiteY55" fmla="*/ 621507 h 1114668"/>
              <a:gd name="connsiteX56" fmla="*/ 269172 w 2620954"/>
              <a:gd name="connsiteY56" fmla="*/ 585788 h 1114668"/>
              <a:gd name="connsiteX57" fmla="*/ 233454 w 2620954"/>
              <a:gd name="connsiteY57" fmla="*/ 552450 h 1114668"/>
              <a:gd name="connsiteX58" fmla="*/ 197735 w 2620954"/>
              <a:gd name="connsiteY58" fmla="*/ 514350 h 1114668"/>
              <a:gd name="connsiteX59" fmla="*/ 157254 w 2620954"/>
              <a:gd name="connsiteY59" fmla="*/ 464344 h 1114668"/>
              <a:gd name="connsiteX60" fmla="*/ 121535 w 2620954"/>
              <a:gd name="connsiteY60" fmla="*/ 428625 h 1114668"/>
              <a:gd name="connsiteX61" fmla="*/ 95341 w 2620954"/>
              <a:gd name="connsiteY61" fmla="*/ 390525 h 1114668"/>
              <a:gd name="connsiteX62" fmla="*/ 62004 w 2620954"/>
              <a:gd name="connsiteY62" fmla="*/ 345282 h 1114668"/>
              <a:gd name="connsiteX63" fmla="*/ 33429 w 2620954"/>
              <a:gd name="connsiteY63" fmla="*/ 302419 h 1114668"/>
              <a:gd name="connsiteX64" fmla="*/ 16760 w 2620954"/>
              <a:gd name="connsiteY64" fmla="*/ 257175 h 1114668"/>
              <a:gd name="connsiteX65" fmla="*/ 91 w 2620954"/>
              <a:gd name="connsiteY65" fmla="*/ 216694 h 1114668"/>
              <a:gd name="connsiteX66" fmla="*/ 16760 w 2620954"/>
              <a:gd name="connsiteY66" fmla="*/ 145257 h 1114668"/>
              <a:gd name="connsiteX67" fmla="*/ 42954 w 2620954"/>
              <a:gd name="connsiteY67" fmla="*/ 90488 h 1114668"/>
              <a:gd name="connsiteX68" fmla="*/ 69147 w 2620954"/>
              <a:gd name="connsiteY68" fmla="*/ 45244 h 1114668"/>
              <a:gd name="connsiteX69" fmla="*/ 104866 w 2620954"/>
              <a:gd name="connsiteY69" fmla="*/ 0 h 1114668"/>
              <a:gd name="connsiteX0" fmla="*/ 2607560 w 2620954"/>
              <a:gd name="connsiteY0" fmla="*/ 145257 h 1114668"/>
              <a:gd name="connsiteX1" fmla="*/ 2619466 w 2620954"/>
              <a:gd name="connsiteY1" fmla="*/ 200025 h 1114668"/>
              <a:gd name="connsiteX2" fmla="*/ 2619466 w 2620954"/>
              <a:gd name="connsiteY2" fmla="*/ 238125 h 1114668"/>
              <a:gd name="connsiteX3" fmla="*/ 2607560 w 2620954"/>
              <a:gd name="connsiteY3" fmla="*/ 273844 h 1114668"/>
              <a:gd name="connsiteX4" fmla="*/ 2581366 w 2620954"/>
              <a:gd name="connsiteY4" fmla="*/ 316707 h 1114668"/>
              <a:gd name="connsiteX5" fmla="*/ 2555172 w 2620954"/>
              <a:gd name="connsiteY5" fmla="*/ 359569 h 1114668"/>
              <a:gd name="connsiteX6" fmla="*/ 2524216 w 2620954"/>
              <a:gd name="connsiteY6" fmla="*/ 402432 h 1114668"/>
              <a:gd name="connsiteX7" fmla="*/ 2488497 w 2620954"/>
              <a:gd name="connsiteY7" fmla="*/ 442913 h 1114668"/>
              <a:gd name="connsiteX8" fmla="*/ 2459922 w 2620954"/>
              <a:gd name="connsiteY8" fmla="*/ 481013 h 1114668"/>
              <a:gd name="connsiteX9" fmla="*/ 2421822 w 2620954"/>
              <a:gd name="connsiteY9" fmla="*/ 519113 h 1114668"/>
              <a:gd name="connsiteX10" fmla="*/ 2386104 w 2620954"/>
              <a:gd name="connsiteY10" fmla="*/ 557213 h 1114668"/>
              <a:gd name="connsiteX11" fmla="*/ 2345622 w 2620954"/>
              <a:gd name="connsiteY11" fmla="*/ 592932 h 1114668"/>
              <a:gd name="connsiteX12" fmla="*/ 2307522 w 2620954"/>
              <a:gd name="connsiteY12" fmla="*/ 631032 h 1114668"/>
              <a:gd name="connsiteX13" fmla="*/ 2269422 w 2620954"/>
              <a:gd name="connsiteY13" fmla="*/ 659607 h 1114668"/>
              <a:gd name="connsiteX14" fmla="*/ 2224179 w 2620954"/>
              <a:gd name="connsiteY14" fmla="*/ 695325 h 1114668"/>
              <a:gd name="connsiteX15" fmla="*/ 2188460 w 2620954"/>
              <a:gd name="connsiteY15" fmla="*/ 731044 h 1114668"/>
              <a:gd name="connsiteX16" fmla="*/ 2138454 w 2620954"/>
              <a:gd name="connsiteY16" fmla="*/ 766763 h 1114668"/>
              <a:gd name="connsiteX17" fmla="*/ 2102735 w 2620954"/>
              <a:gd name="connsiteY17" fmla="*/ 800100 h 1114668"/>
              <a:gd name="connsiteX18" fmla="*/ 2057491 w 2620954"/>
              <a:gd name="connsiteY18" fmla="*/ 823913 h 1114668"/>
              <a:gd name="connsiteX19" fmla="*/ 2028916 w 2620954"/>
              <a:gd name="connsiteY19" fmla="*/ 854869 h 1114668"/>
              <a:gd name="connsiteX20" fmla="*/ 1971766 w 2620954"/>
              <a:gd name="connsiteY20" fmla="*/ 883444 h 1114668"/>
              <a:gd name="connsiteX21" fmla="*/ 1924141 w 2620954"/>
              <a:gd name="connsiteY21" fmla="*/ 912019 h 1114668"/>
              <a:gd name="connsiteX22" fmla="*/ 1881279 w 2620954"/>
              <a:gd name="connsiteY22" fmla="*/ 940594 h 1114668"/>
              <a:gd name="connsiteX23" fmla="*/ 1831272 w 2620954"/>
              <a:gd name="connsiteY23" fmla="*/ 964407 h 1114668"/>
              <a:gd name="connsiteX24" fmla="*/ 1793172 w 2620954"/>
              <a:gd name="connsiteY24" fmla="*/ 985838 h 1114668"/>
              <a:gd name="connsiteX25" fmla="*/ 1743166 w 2620954"/>
              <a:gd name="connsiteY25" fmla="*/ 1009650 h 1114668"/>
              <a:gd name="connsiteX26" fmla="*/ 1695541 w 2620954"/>
              <a:gd name="connsiteY26" fmla="*/ 1031082 h 1114668"/>
              <a:gd name="connsiteX27" fmla="*/ 1645535 w 2620954"/>
              <a:gd name="connsiteY27" fmla="*/ 1045369 h 1114668"/>
              <a:gd name="connsiteX28" fmla="*/ 1600291 w 2620954"/>
              <a:gd name="connsiteY28" fmla="*/ 1069182 h 1114668"/>
              <a:gd name="connsiteX29" fmla="*/ 1550285 w 2620954"/>
              <a:gd name="connsiteY29" fmla="*/ 1081088 h 1114668"/>
              <a:gd name="connsiteX30" fmla="*/ 1497897 w 2620954"/>
              <a:gd name="connsiteY30" fmla="*/ 1097757 h 1114668"/>
              <a:gd name="connsiteX31" fmla="*/ 1440747 w 2620954"/>
              <a:gd name="connsiteY31" fmla="*/ 1104900 h 1114668"/>
              <a:gd name="connsiteX32" fmla="*/ 1397885 w 2620954"/>
              <a:gd name="connsiteY32" fmla="*/ 1114425 h 1114668"/>
              <a:gd name="connsiteX33" fmla="*/ 1335972 w 2620954"/>
              <a:gd name="connsiteY33" fmla="*/ 1112044 h 1114668"/>
              <a:gd name="connsiteX34" fmla="*/ 1276441 w 2620954"/>
              <a:gd name="connsiteY34" fmla="*/ 1114425 h 1114668"/>
              <a:gd name="connsiteX35" fmla="*/ 1219291 w 2620954"/>
              <a:gd name="connsiteY35" fmla="*/ 1112044 h 1114668"/>
              <a:gd name="connsiteX36" fmla="*/ 1169285 w 2620954"/>
              <a:gd name="connsiteY36" fmla="*/ 1104900 h 1114668"/>
              <a:gd name="connsiteX37" fmla="*/ 1119279 w 2620954"/>
              <a:gd name="connsiteY37" fmla="*/ 1090613 h 1114668"/>
              <a:gd name="connsiteX38" fmla="*/ 1066891 w 2620954"/>
              <a:gd name="connsiteY38" fmla="*/ 1081088 h 1114668"/>
              <a:gd name="connsiteX39" fmla="*/ 1012122 w 2620954"/>
              <a:gd name="connsiteY39" fmla="*/ 1059657 h 1114668"/>
              <a:gd name="connsiteX40" fmla="*/ 966879 w 2620954"/>
              <a:gd name="connsiteY40" fmla="*/ 1047750 h 1114668"/>
              <a:gd name="connsiteX41" fmla="*/ 919254 w 2620954"/>
              <a:gd name="connsiteY41" fmla="*/ 1023938 h 1114668"/>
              <a:gd name="connsiteX42" fmla="*/ 871629 w 2620954"/>
              <a:gd name="connsiteY42" fmla="*/ 1004888 h 1114668"/>
              <a:gd name="connsiteX43" fmla="*/ 824004 w 2620954"/>
              <a:gd name="connsiteY43" fmla="*/ 983457 h 1114668"/>
              <a:gd name="connsiteX44" fmla="*/ 771616 w 2620954"/>
              <a:gd name="connsiteY44" fmla="*/ 959644 h 1114668"/>
              <a:gd name="connsiteX45" fmla="*/ 731135 w 2620954"/>
              <a:gd name="connsiteY45" fmla="*/ 931069 h 1114668"/>
              <a:gd name="connsiteX46" fmla="*/ 673985 w 2620954"/>
              <a:gd name="connsiteY46" fmla="*/ 900113 h 1114668"/>
              <a:gd name="connsiteX47" fmla="*/ 638266 w 2620954"/>
              <a:gd name="connsiteY47" fmla="*/ 873919 h 1114668"/>
              <a:gd name="connsiteX48" fmla="*/ 597785 w 2620954"/>
              <a:gd name="connsiteY48" fmla="*/ 847725 h 1114668"/>
              <a:gd name="connsiteX49" fmla="*/ 550160 w 2620954"/>
              <a:gd name="connsiteY49" fmla="*/ 816769 h 1114668"/>
              <a:gd name="connsiteX50" fmla="*/ 502535 w 2620954"/>
              <a:gd name="connsiteY50" fmla="*/ 785813 h 1114668"/>
              <a:gd name="connsiteX51" fmla="*/ 426335 w 2620954"/>
              <a:gd name="connsiteY51" fmla="*/ 721519 h 1114668"/>
              <a:gd name="connsiteX52" fmla="*/ 378710 w 2620954"/>
              <a:gd name="connsiteY52" fmla="*/ 688182 h 1114668"/>
              <a:gd name="connsiteX53" fmla="*/ 345372 w 2620954"/>
              <a:gd name="connsiteY53" fmla="*/ 657225 h 1114668"/>
              <a:gd name="connsiteX54" fmla="*/ 309654 w 2620954"/>
              <a:gd name="connsiteY54" fmla="*/ 621507 h 1114668"/>
              <a:gd name="connsiteX55" fmla="*/ 269172 w 2620954"/>
              <a:gd name="connsiteY55" fmla="*/ 585788 h 1114668"/>
              <a:gd name="connsiteX56" fmla="*/ 233454 w 2620954"/>
              <a:gd name="connsiteY56" fmla="*/ 552450 h 1114668"/>
              <a:gd name="connsiteX57" fmla="*/ 197735 w 2620954"/>
              <a:gd name="connsiteY57" fmla="*/ 514350 h 1114668"/>
              <a:gd name="connsiteX58" fmla="*/ 157254 w 2620954"/>
              <a:gd name="connsiteY58" fmla="*/ 464344 h 1114668"/>
              <a:gd name="connsiteX59" fmla="*/ 121535 w 2620954"/>
              <a:gd name="connsiteY59" fmla="*/ 428625 h 1114668"/>
              <a:gd name="connsiteX60" fmla="*/ 95341 w 2620954"/>
              <a:gd name="connsiteY60" fmla="*/ 390525 h 1114668"/>
              <a:gd name="connsiteX61" fmla="*/ 62004 w 2620954"/>
              <a:gd name="connsiteY61" fmla="*/ 345282 h 1114668"/>
              <a:gd name="connsiteX62" fmla="*/ 33429 w 2620954"/>
              <a:gd name="connsiteY62" fmla="*/ 302419 h 1114668"/>
              <a:gd name="connsiteX63" fmla="*/ 16760 w 2620954"/>
              <a:gd name="connsiteY63" fmla="*/ 257175 h 1114668"/>
              <a:gd name="connsiteX64" fmla="*/ 91 w 2620954"/>
              <a:gd name="connsiteY64" fmla="*/ 216694 h 1114668"/>
              <a:gd name="connsiteX65" fmla="*/ 16760 w 2620954"/>
              <a:gd name="connsiteY65" fmla="*/ 145257 h 1114668"/>
              <a:gd name="connsiteX66" fmla="*/ 42954 w 2620954"/>
              <a:gd name="connsiteY66" fmla="*/ 90488 h 1114668"/>
              <a:gd name="connsiteX67" fmla="*/ 69147 w 2620954"/>
              <a:gd name="connsiteY67" fmla="*/ 45244 h 1114668"/>
              <a:gd name="connsiteX68" fmla="*/ 104866 w 2620954"/>
              <a:gd name="connsiteY68" fmla="*/ 0 h 1114668"/>
              <a:gd name="connsiteX0" fmla="*/ 2619466 w 2620954"/>
              <a:gd name="connsiteY0" fmla="*/ 200025 h 1114668"/>
              <a:gd name="connsiteX1" fmla="*/ 2619466 w 2620954"/>
              <a:gd name="connsiteY1" fmla="*/ 238125 h 1114668"/>
              <a:gd name="connsiteX2" fmla="*/ 2607560 w 2620954"/>
              <a:gd name="connsiteY2" fmla="*/ 273844 h 1114668"/>
              <a:gd name="connsiteX3" fmla="*/ 2581366 w 2620954"/>
              <a:gd name="connsiteY3" fmla="*/ 316707 h 1114668"/>
              <a:gd name="connsiteX4" fmla="*/ 2555172 w 2620954"/>
              <a:gd name="connsiteY4" fmla="*/ 359569 h 1114668"/>
              <a:gd name="connsiteX5" fmla="*/ 2524216 w 2620954"/>
              <a:gd name="connsiteY5" fmla="*/ 402432 h 1114668"/>
              <a:gd name="connsiteX6" fmla="*/ 2488497 w 2620954"/>
              <a:gd name="connsiteY6" fmla="*/ 442913 h 1114668"/>
              <a:gd name="connsiteX7" fmla="*/ 2459922 w 2620954"/>
              <a:gd name="connsiteY7" fmla="*/ 481013 h 1114668"/>
              <a:gd name="connsiteX8" fmla="*/ 2421822 w 2620954"/>
              <a:gd name="connsiteY8" fmla="*/ 519113 h 1114668"/>
              <a:gd name="connsiteX9" fmla="*/ 2386104 w 2620954"/>
              <a:gd name="connsiteY9" fmla="*/ 557213 h 1114668"/>
              <a:gd name="connsiteX10" fmla="*/ 2345622 w 2620954"/>
              <a:gd name="connsiteY10" fmla="*/ 592932 h 1114668"/>
              <a:gd name="connsiteX11" fmla="*/ 2307522 w 2620954"/>
              <a:gd name="connsiteY11" fmla="*/ 631032 h 1114668"/>
              <a:gd name="connsiteX12" fmla="*/ 2269422 w 2620954"/>
              <a:gd name="connsiteY12" fmla="*/ 659607 h 1114668"/>
              <a:gd name="connsiteX13" fmla="*/ 2224179 w 2620954"/>
              <a:gd name="connsiteY13" fmla="*/ 695325 h 1114668"/>
              <a:gd name="connsiteX14" fmla="*/ 2188460 w 2620954"/>
              <a:gd name="connsiteY14" fmla="*/ 731044 h 1114668"/>
              <a:gd name="connsiteX15" fmla="*/ 2138454 w 2620954"/>
              <a:gd name="connsiteY15" fmla="*/ 766763 h 1114668"/>
              <a:gd name="connsiteX16" fmla="*/ 2102735 w 2620954"/>
              <a:gd name="connsiteY16" fmla="*/ 800100 h 1114668"/>
              <a:gd name="connsiteX17" fmla="*/ 2057491 w 2620954"/>
              <a:gd name="connsiteY17" fmla="*/ 823913 h 1114668"/>
              <a:gd name="connsiteX18" fmla="*/ 2028916 w 2620954"/>
              <a:gd name="connsiteY18" fmla="*/ 854869 h 1114668"/>
              <a:gd name="connsiteX19" fmla="*/ 1971766 w 2620954"/>
              <a:gd name="connsiteY19" fmla="*/ 883444 h 1114668"/>
              <a:gd name="connsiteX20" fmla="*/ 1924141 w 2620954"/>
              <a:gd name="connsiteY20" fmla="*/ 912019 h 1114668"/>
              <a:gd name="connsiteX21" fmla="*/ 1881279 w 2620954"/>
              <a:gd name="connsiteY21" fmla="*/ 940594 h 1114668"/>
              <a:gd name="connsiteX22" fmla="*/ 1831272 w 2620954"/>
              <a:gd name="connsiteY22" fmla="*/ 964407 h 1114668"/>
              <a:gd name="connsiteX23" fmla="*/ 1793172 w 2620954"/>
              <a:gd name="connsiteY23" fmla="*/ 985838 h 1114668"/>
              <a:gd name="connsiteX24" fmla="*/ 1743166 w 2620954"/>
              <a:gd name="connsiteY24" fmla="*/ 1009650 h 1114668"/>
              <a:gd name="connsiteX25" fmla="*/ 1695541 w 2620954"/>
              <a:gd name="connsiteY25" fmla="*/ 1031082 h 1114668"/>
              <a:gd name="connsiteX26" fmla="*/ 1645535 w 2620954"/>
              <a:gd name="connsiteY26" fmla="*/ 1045369 h 1114668"/>
              <a:gd name="connsiteX27" fmla="*/ 1600291 w 2620954"/>
              <a:gd name="connsiteY27" fmla="*/ 1069182 h 1114668"/>
              <a:gd name="connsiteX28" fmla="*/ 1550285 w 2620954"/>
              <a:gd name="connsiteY28" fmla="*/ 1081088 h 1114668"/>
              <a:gd name="connsiteX29" fmla="*/ 1497897 w 2620954"/>
              <a:gd name="connsiteY29" fmla="*/ 1097757 h 1114668"/>
              <a:gd name="connsiteX30" fmla="*/ 1440747 w 2620954"/>
              <a:gd name="connsiteY30" fmla="*/ 1104900 h 1114668"/>
              <a:gd name="connsiteX31" fmla="*/ 1397885 w 2620954"/>
              <a:gd name="connsiteY31" fmla="*/ 1114425 h 1114668"/>
              <a:gd name="connsiteX32" fmla="*/ 1335972 w 2620954"/>
              <a:gd name="connsiteY32" fmla="*/ 1112044 h 1114668"/>
              <a:gd name="connsiteX33" fmla="*/ 1276441 w 2620954"/>
              <a:gd name="connsiteY33" fmla="*/ 1114425 h 1114668"/>
              <a:gd name="connsiteX34" fmla="*/ 1219291 w 2620954"/>
              <a:gd name="connsiteY34" fmla="*/ 1112044 h 1114668"/>
              <a:gd name="connsiteX35" fmla="*/ 1169285 w 2620954"/>
              <a:gd name="connsiteY35" fmla="*/ 1104900 h 1114668"/>
              <a:gd name="connsiteX36" fmla="*/ 1119279 w 2620954"/>
              <a:gd name="connsiteY36" fmla="*/ 1090613 h 1114668"/>
              <a:gd name="connsiteX37" fmla="*/ 1066891 w 2620954"/>
              <a:gd name="connsiteY37" fmla="*/ 1081088 h 1114668"/>
              <a:gd name="connsiteX38" fmla="*/ 1012122 w 2620954"/>
              <a:gd name="connsiteY38" fmla="*/ 1059657 h 1114668"/>
              <a:gd name="connsiteX39" fmla="*/ 966879 w 2620954"/>
              <a:gd name="connsiteY39" fmla="*/ 1047750 h 1114668"/>
              <a:gd name="connsiteX40" fmla="*/ 919254 w 2620954"/>
              <a:gd name="connsiteY40" fmla="*/ 1023938 h 1114668"/>
              <a:gd name="connsiteX41" fmla="*/ 871629 w 2620954"/>
              <a:gd name="connsiteY41" fmla="*/ 1004888 h 1114668"/>
              <a:gd name="connsiteX42" fmla="*/ 824004 w 2620954"/>
              <a:gd name="connsiteY42" fmla="*/ 983457 h 1114668"/>
              <a:gd name="connsiteX43" fmla="*/ 771616 w 2620954"/>
              <a:gd name="connsiteY43" fmla="*/ 959644 h 1114668"/>
              <a:gd name="connsiteX44" fmla="*/ 731135 w 2620954"/>
              <a:gd name="connsiteY44" fmla="*/ 931069 h 1114668"/>
              <a:gd name="connsiteX45" fmla="*/ 673985 w 2620954"/>
              <a:gd name="connsiteY45" fmla="*/ 900113 h 1114668"/>
              <a:gd name="connsiteX46" fmla="*/ 638266 w 2620954"/>
              <a:gd name="connsiteY46" fmla="*/ 873919 h 1114668"/>
              <a:gd name="connsiteX47" fmla="*/ 597785 w 2620954"/>
              <a:gd name="connsiteY47" fmla="*/ 847725 h 1114668"/>
              <a:gd name="connsiteX48" fmla="*/ 550160 w 2620954"/>
              <a:gd name="connsiteY48" fmla="*/ 816769 h 1114668"/>
              <a:gd name="connsiteX49" fmla="*/ 502535 w 2620954"/>
              <a:gd name="connsiteY49" fmla="*/ 785813 h 1114668"/>
              <a:gd name="connsiteX50" fmla="*/ 426335 w 2620954"/>
              <a:gd name="connsiteY50" fmla="*/ 721519 h 1114668"/>
              <a:gd name="connsiteX51" fmla="*/ 378710 w 2620954"/>
              <a:gd name="connsiteY51" fmla="*/ 688182 h 1114668"/>
              <a:gd name="connsiteX52" fmla="*/ 345372 w 2620954"/>
              <a:gd name="connsiteY52" fmla="*/ 657225 h 1114668"/>
              <a:gd name="connsiteX53" fmla="*/ 309654 w 2620954"/>
              <a:gd name="connsiteY53" fmla="*/ 621507 h 1114668"/>
              <a:gd name="connsiteX54" fmla="*/ 269172 w 2620954"/>
              <a:gd name="connsiteY54" fmla="*/ 585788 h 1114668"/>
              <a:gd name="connsiteX55" fmla="*/ 233454 w 2620954"/>
              <a:gd name="connsiteY55" fmla="*/ 552450 h 1114668"/>
              <a:gd name="connsiteX56" fmla="*/ 197735 w 2620954"/>
              <a:gd name="connsiteY56" fmla="*/ 514350 h 1114668"/>
              <a:gd name="connsiteX57" fmla="*/ 157254 w 2620954"/>
              <a:gd name="connsiteY57" fmla="*/ 464344 h 1114668"/>
              <a:gd name="connsiteX58" fmla="*/ 121535 w 2620954"/>
              <a:gd name="connsiteY58" fmla="*/ 428625 h 1114668"/>
              <a:gd name="connsiteX59" fmla="*/ 95341 w 2620954"/>
              <a:gd name="connsiteY59" fmla="*/ 390525 h 1114668"/>
              <a:gd name="connsiteX60" fmla="*/ 62004 w 2620954"/>
              <a:gd name="connsiteY60" fmla="*/ 345282 h 1114668"/>
              <a:gd name="connsiteX61" fmla="*/ 33429 w 2620954"/>
              <a:gd name="connsiteY61" fmla="*/ 302419 h 1114668"/>
              <a:gd name="connsiteX62" fmla="*/ 16760 w 2620954"/>
              <a:gd name="connsiteY62" fmla="*/ 257175 h 1114668"/>
              <a:gd name="connsiteX63" fmla="*/ 91 w 2620954"/>
              <a:gd name="connsiteY63" fmla="*/ 216694 h 1114668"/>
              <a:gd name="connsiteX64" fmla="*/ 16760 w 2620954"/>
              <a:gd name="connsiteY64" fmla="*/ 145257 h 1114668"/>
              <a:gd name="connsiteX65" fmla="*/ 42954 w 2620954"/>
              <a:gd name="connsiteY65" fmla="*/ 90488 h 1114668"/>
              <a:gd name="connsiteX66" fmla="*/ 69147 w 2620954"/>
              <a:gd name="connsiteY66" fmla="*/ 45244 h 1114668"/>
              <a:gd name="connsiteX67" fmla="*/ 104866 w 2620954"/>
              <a:gd name="connsiteY67" fmla="*/ 0 h 1114668"/>
              <a:gd name="connsiteX0" fmla="*/ 2619466 w 2619466"/>
              <a:gd name="connsiteY0" fmla="*/ 200025 h 1114668"/>
              <a:gd name="connsiteX1" fmla="*/ 2607560 w 2619466"/>
              <a:gd name="connsiteY1" fmla="*/ 273844 h 1114668"/>
              <a:gd name="connsiteX2" fmla="*/ 2581366 w 2619466"/>
              <a:gd name="connsiteY2" fmla="*/ 316707 h 1114668"/>
              <a:gd name="connsiteX3" fmla="*/ 2555172 w 2619466"/>
              <a:gd name="connsiteY3" fmla="*/ 359569 h 1114668"/>
              <a:gd name="connsiteX4" fmla="*/ 2524216 w 2619466"/>
              <a:gd name="connsiteY4" fmla="*/ 402432 h 1114668"/>
              <a:gd name="connsiteX5" fmla="*/ 2488497 w 2619466"/>
              <a:gd name="connsiteY5" fmla="*/ 442913 h 1114668"/>
              <a:gd name="connsiteX6" fmla="*/ 2459922 w 2619466"/>
              <a:gd name="connsiteY6" fmla="*/ 481013 h 1114668"/>
              <a:gd name="connsiteX7" fmla="*/ 2421822 w 2619466"/>
              <a:gd name="connsiteY7" fmla="*/ 519113 h 1114668"/>
              <a:gd name="connsiteX8" fmla="*/ 2386104 w 2619466"/>
              <a:gd name="connsiteY8" fmla="*/ 557213 h 1114668"/>
              <a:gd name="connsiteX9" fmla="*/ 2345622 w 2619466"/>
              <a:gd name="connsiteY9" fmla="*/ 592932 h 1114668"/>
              <a:gd name="connsiteX10" fmla="*/ 2307522 w 2619466"/>
              <a:gd name="connsiteY10" fmla="*/ 631032 h 1114668"/>
              <a:gd name="connsiteX11" fmla="*/ 2269422 w 2619466"/>
              <a:gd name="connsiteY11" fmla="*/ 659607 h 1114668"/>
              <a:gd name="connsiteX12" fmla="*/ 2224179 w 2619466"/>
              <a:gd name="connsiteY12" fmla="*/ 695325 h 1114668"/>
              <a:gd name="connsiteX13" fmla="*/ 2188460 w 2619466"/>
              <a:gd name="connsiteY13" fmla="*/ 731044 h 1114668"/>
              <a:gd name="connsiteX14" fmla="*/ 2138454 w 2619466"/>
              <a:gd name="connsiteY14" fmla="*/ 766763 h 1114668"/>
              <a:gd name="connsiteX15" fmla="*/ 2102735 w 2619466"/>
              <a:gd name="connsiteY15" fmla="*/ 800100 h 1114668"/>
              <a:gd name="connsiteX16" fmla="*/ 2057491 w 2619466"/>
              <a:gd name="connsiteY16" fmla="*/ 823913 h 1114668"/>
              <a:gd name="connsiteX17" fmla="*/ 2028916 w 2619466"/>
              <a:gd name="connsiteY17" fmla="*/ 854869 h 1114668"/>
              <a:gd name="connsiteX18" fmla="*/ 1971766 w 2619466"/>
              <a:gd name="connsiteY18" fmla="*/ 883444 h 1114668"/>
              <a:gd name="connsiteX19" fmla="*/ 1924141 w 2619466"/>
              <a:gd name="connsiteY19" fmla="*/ 912019 h 1114668"/>
              <a:gd name="connsiteX20" fmla="*/ 1881279 w 2619466"/>
              <a:gd name="connsiteY20" fmla="*/ 940594 h 1114668"/>
              <a:gd name="connsiteX21" fmla="*/ 1831272 w 2619466"/>
              <a:gd name="connsiteY21" fmla="*/ 964407 h 1114668"/>
              <a:gd name="connsiteX22" fmla="*/ 1793172 w 2619466"/>
              <a:gd name="connsiteY22" fmla="*/ 985838 h 1114668"/>
              <a:gd name="connsiteX23" fmla="*/ 1743166 w 2619466"/>
              <a:gd name="connsiteY23" fmla="*/ 1009650 h 1114668"/>
              <a:gd name="connsiteX24" fmla="*/ 1695541 w 2619466"/>
              <a:gd name="connsiteY24" fmla="*/ 1031082 h 1114668"/>
              <a:gd name="connsiteX25" fmla="*/ 1645535 w 2619466"/>
              <a:gd name="connsiteY25" fmla="*/ 1045369 h 1114668"/>
              <a:gd name="connsiteX26" fmla="*/ 1600291 w 2619466"/>
              <a:gd name="connsiteY26" fmla="*/ 1069182 h 1114668"/>
              <a:gd name="connsiteX27" fmla="*/ 1550285 w 2619466"/>
              <a:gd name="connsiteY27" fmla="*/ 1081088 h 1114668"/>
              <a:gd name="connsiteX28" fmla="*/ 1497897 w 2619466"/>
              <a:gd name="connsiteY28" fmla="*/ 1097757 h 1114668"/>
              <a:gd name="connsiteX29" fmla="*/ 1440747 w 2619466"/>
              <a:gd name="connsiteY29" fmla="*/ 1104900 h 1114668"/>
              <a:gd name="connsiteX30" fmla="*/ 1397885 w 2619466"/>
              <a:gd name="connsiteY30" fmla="*/ 1114425 h 1114668"/>
              <a:gd name="connsiteX31" fmla="*/ 1335972 w 2619466"/>
              <a:gd name="connsiteY31" fmla="*/ 1112044 h 1114668"/>
              <a:gd name="connsiteX32" fmla="*/ 1276441 w 2619466"/>
              <a:gd name="connsiteY32" fmla="*/ 1114425 h 1114668"/>
              <a:gd name="connsiteX33" fmla="*/ 1219291 w 2619466"/>
              <a:gd name="connsiteY33" fmla="*/ 1112044 h 1114668"/>
              <a:gd name="connsiteX34" fmla="*/ 1169285 w 2619466"/>
              <a:gd name="connsiteY34" fmla="*/ 1104900 h 1114668"/>
              <a:gd name="connsiteX35" fmla="*/ 1119279 w 2619466"/>
              <a:gd name="connsiteY35" fmla="*/ 1090613 h 1114668"/>
              <a:gd name="connsiteX36" fmla="*/ 1066891 w 2619466"/>
              <a:gd name="connsiteY36" fmla="*/ 1081088 h 1114668"/>
              <a:gd name="connsiteX37" fmla="*/ 1012122 w 2619466"/>
              <a:gd name="connsiteY37" fmla="*/ 1059657 h 1114668"/>
              <a:gd name="connsiteX38" fmla="*/ 966879 w 2619466"/>
              <a:gd name="connsiteY38" fmla="*/ 1047750 h 1114668"/>
              <a:gd name="connsiteX39" fmla="*/ 919254 w 2619466"/>
              <a:gd name="connsiteY39" fmla="*/ 1023938 h 1114668"/>
              <a:gd name="connsiteX40" fmla="*/ 871629 w 2619466"/>
              <a:gd name="connsiteY40" fmla="*/ 1004888 h 1114668"/>
              <a:gd name="connsiteX41" fmla="*/ 824004 w 2619466"/>
              <a:gd name="connsiteY41" fmla="*/ 983457 h 1114668"/>
              <a:gd name="connsiteX42" fmla="*/ 771616 w 2619466"/>
              <a:gd name="connsiteY42" fmla="*/ 959644 h 1114668"/>
              <a:gd name="connsiteX43" fmla="*/ 731135 w 2619466"/>
              <a:gd name="connsiteY43" fmla="*/ 931069 h 1114668"/>
              <a:gd name="connsiteX44" fmla="*/ 673985 w 2619466"/>
              <a:gd name="connsiteY44" fmla="*/ 900113 h 1114668"/>
              <a:gd name="connsiteX45" fmla="*/ 638266 w 2619466"/>
              <a:gd name="connsiteY45" fmla="*/ 873919 h 1114668"/>
              <a:gd name="connsiteX46" fmla="*/ 597785 w 2619466"/>
              <a:gd name="connsiteY46" fmla="*/ 847725 h 1114668"/>
              <a:gd name="connsiteX47" fmla="*/ 550160 w 2619466"/>
              <a:gd name="connsiteY47" fmla="*/ 816769 h 1114668"/>
              <a:gd name="connsiteX48" fmla="*/ 502535 w 2619466"/>
              <a:gd name="connsiteY48" fmla="*/ 785813 h 1114668"/>
              <a:gd name="connsiteX49" fmla="*/ 426335 w 2619466"/>
              <a:gd name="connsiteY49" fmla="*/ 721519 h 1114668"/>
              <a:gd name="connsiteX50" fmla="*/ 378710 w 2619466"/>
              <a:gd name="connsiteY50" fmla="*/ 688182 h 1114668"/>
              <a:gd name="connsiteX51" fmla="*/ 345372 w 2619466"/>
              <a:gd name="connsiteY51" fmla="*/ 657225 h 1114668"/>
              <a:gd name="connsiteX52" fmla="*/ 309654 w 2619466"/>
              <a:gd name="connsiteY52" fmla="*/ 621507 h 1114668"/>
              <a:gd name="connsiteX53" fmla="*/ 269172 w 2619466"/>
              <a:gd name="connsiteY53" fmla="*/ 585788 h 1114668"/>
              <a:gd name="connsiteX54" fmla="*/ 233454 w 2619466"/>
              <a:gd name="connsiteY54" fmla="*/ 552450 h 1114668"/>
              <a:gd name="connsiteX55" fmla="*/ 197735 w 2619466"/>
              <a:gd name="connsiteY55" fmla="*/ 514350 h 1114668"/>
              <a:gd name="connsiteX56" fmla="*/ 157254 w 2619466"/>
              <a:gd name="connsiteY56" fmla="*/ 464344 h 1114668"/>
              <a:gd name="connsiteX57" fmla="*/ 121535 w 2619466"/>
              <a:gd name="connsiteY57" fmla="*/ 428625 h 1114668"/>
              <a:gd name="connsiteX58" fmla="*/ 95341 w 2619466"/>
              <a:gd name="connsiteY58" fmla="*/ 390525 h 1114668"/>
              <a:gd name="connsiteX59" fmla="*/ 62004 w 2619466"/>
              <a:gd name="connsiteY59" fmla="*/ 345282 h 1114668"/>
              <a:gd name="connsiteX60" fmla="*/ 33429 w 2619466"/>
              <a:gd name="connsiteY60" fmla="*/ 302419 h 1114668"/>
              <a:gd name="connsiteX61" fmla="*/ 16760 w 2619466"/>
              <a:gd name="connsiteY61" fmla="*/ 257175 h 1114668"/>
              <a:gd name="connsiteX62" fmla="*/ 91 w 2619466"/>
              <a:gd name="connsiteY62" fmla="*/ 216694 h 1114668"/>
              <a:gd name="connsiteX63" fmla="*/ 16760 w 2619466"/>
              <a:gd name="connsiteY63" fmla="*/ 145257 h 1114668"/>
              <a:gd name="connsiteX64" fmla="*/ 42954 w 2619466"/>
              <a:gd name="connsiteY64" fmla="*/ 90488 h 1114668"/>
              <a:gd name="connsiteX65" fmla="*/ 69147 w 2619466"/>
              <a:gd name="connsiteY65" fmla="*/ 45244 h 1114668"/>
              <a:gd name="connsiteX66" fmla="*/ 104866 w 2619466"/>
              <a:gd name="connsiteY66" fmla="*/ 0 h 1114668"/>
              <a:gd name="connsiteX0" fmla="*/ 2619466 w 2619466"/>
              <a:gd name="connsiteY0" fmla="*/ 200025 h 1114668"/>
              <a:gd name="connsiteX1" fmla="*/ 2607560 w 2619466"/>
              <a:gd name="connsiteY1" fmla="*/ 273844 h 1114668"/>
              <a:gd name="connsiteX2" fmla="*/ 2581366 w 2619466"/>
              <a:gd name="connsiteY2" fmla="*/ 316707 h 1114668"/>
              <a:gd name="connsiteX3" fmla="*/ 2524216 w 2619466"/>
              <a:gd name="connsiteY3" fmla="*/ 402432 h 1114668"/>
              <a:gd name="connsiteX4" fmla="*/ 2488497 w 2619466"/>
              <a:gd name="connsiteY4" fmla="*/ 442913 h 1114668"/>
              <a:gd name="connsiteX5" fmla="*/ 2459922 w 2619466"/>
              <a:gd name="connsiteY5" fmla="*/ 481013 h 1114668"/>
              <a:gd name="connsiteX6" fmla="*/ 2421822 w 2619466"/>
              <a:gd name="connsiteY6" fmla="*/ 519113 h 1114668"/>
              <a:gd name="connsiteX7" fmla="*/ 2386104 w 2619466"/>
              <a:gd name="connsiteY7" fmla="*/ 557213 h 1114668"/>
              <a:gd name="connsiteX8" fmla="*/ 2345622 w 2619466"/>
              <a:gd name="connsiteY8" fmla="*/ 592932 h 1114668"/>
              <a:gd name="connsiteX9" fmla="*/ 2307522 w 2619466"/>
              <a:gd name="connsiteY9" fmla="*/ 631032 h 1114668"/>
              <a:gd name="connsiteX10" fmla="*/ 2269422 w 2619466"/>
              <a:gd name="connsiteY10" fmla="*/ 659607 h 1114668"/>
              <a:gd name="connsiteX11" fmla="*/ 2224179 w 2619466"/>
              <a:gd name="connsiteY11" fmla="*/ 695325 h 1114668"/>
              <a:gd name="connsiteX12" fmla="*/ 2188460 w 2619466"/>
              <a:gd name="connsiteY12" fmla="*/ 731044 h 1114668"/>
              <a:gd name="connsiteX13" fmla="*/ 2138454 w 2619466"/>
              <a:gd name="connsiteY13" fmla="*/ 766763 h 1114668"/>
              <a:gd name="connsiteX14" fmla="*/ 2102735 w 2619466"/>
              <a:gd name="connsiteY14" fmla="*/ 800100 h 1114668"/>
              <a:gd name="connsiteX15" fmla="*/ 2057491 w 2619466"/>
              <a:gd name="connsiteY15" fmla="*/ 823913 h 1114668"/>
              <a:gd name="connsiteX16" fmla="*/ 2028916 w 2619466"/>
              <a:gd name="connsiteY16" fmla="*/ 854869 h 1114668"/>
              <a:gd name="connsiteX17" fmla="*/ 1971766 w 2619466"/>
              <a:gd name="connsiteY17" fmla="*/ 883444 h 1114668"/>
              <a:gd name="connsiteX18" fmla="*/ 1924141 w 2619466"/>
              <a:gd name="connsiteY18" fmla="*/ 912019 h 1114668"/>
              <a:gd name="connsiteX19" fmla="*/ 1881279 w 2619466"/>
              <a:gd name="connsiteY19" fmla="*/ 940594 h 1114668"/>
              <a:gd name="connsiteX20" fmla="*/ 1831272 w 2619466"/>
              <a:gd name="connsiteY20" fmla="*/ 964407 h 1114668"/>
              <a:gd name="connsiteX21" fmla="*/ 1793172 w 2619466"/>
              <a:gd name="connsiteY21" fmla="*/ 985838 h 1114668"/>
              <a:gd name="connsiteX22" fmla="*/ 1743166 w 2619466"/>
              <a:gd name="connsiteY22" fmla="*/ 1009650 h 1114668"/>
              <a:gd name="connsiteX23" fmla="*/ 1695541 w 2619466"/>
              <a:gd name="connsiteY23" fmla="*/ 1031082 h 1114668"/>
              <a:gd name="connsiteX24" fmla="*/ 1645535 w 2619466"/>
              <a:gd name="connsiteY24" fmla="*/ 1045369 h 1114668"/>
              <a:gd name="connsiteX25" fmla="*/ 1600291 w 2619466"/>
              <a:gd name="connsiteY25" fmla="*/ 1069182 h 1114668"/>
              <a:gd name="connsiteX26" fmla="*/ 1550285 w 2619466"/>
              <a:gd name="connsiteY26" fmla="*/ 1081088 h 1114668"/>
              <a:gd name="connsiteX27" fmla="*/ 1497897 w 2619466"/>
              <a:gd name="connsiteY27" fmla="*/ 1097757 h 1114668"/>
              <a:gd name="connsiteX28" fmla="*/ 1440747 w 2619466"/>
              <a:gd name="connsiteY28" fmla="*/ 1104900 h 1114668"/>
              <a:gd name="connsiteX29" fmla="*/ 1397885 w 2619466"/>
              <a:gd name="connsiteY29" fmla="*/ 1114425 h 1114668"/>
              <a:gd name="connsiteX30" fmla="*/ 1335972 w 2619466"/>
              <a:gd name="connsiteY30" fmla="*/ 1112044 h 1114668"/>
              <a:gd name="connsiteX31" fmla="*/ 1276441 w 2619466"/>
              <a:gd name="connsiteY31" fmla="*/ 1114425 h 1114668"/>
              <a:gd name="connsiteX32" fmla="*/ 1219291 w 2619466"/>
              <a:gd name="connsiteY32" fmla="*/ 1112044 h 1114668"/>
              <a:gd name="connsiteX33" fmla="*/ 1169285 w 2619466"/>
              <a:gd name="connsiteY33" fmla="*/ 1104900 h 1114668"/>
              <a:gd name="connsiteX34" fmla="*/ 1119279 w 2619466"/>
              <a:gd name="connsiteY34" fmla="*/ 1090613 h 1114668"/>
              <a:gd name="connsiteX35" fmla="*/ 1066891 w 2619466"/>
              <a:gd name="connsiteY35" fmla="*/ 1081088 h 1114668"/>
              <a:gd name="connsiteX36" fmla="*/ 1012122 w 2619466"/>
              <a:gd name="connsiteY36" fmla="*/ 1059657 h 1114668"/>
              <a:gd name="connsiteX37" fmla="*/ 966879 w 2619466"/>
              <a:gd name="connsiteY37" fmla="*/ 1047750 h 1114668"/>
              <a:gd name="connsiteX38" fmla="*/ 919254 w 2619466"/>
              <a:gd name="connsiteY38" fmla="*/ 1023938 h 1114668"/>
              <a:gd name="connsiteX39" fmla="*/ 871629 w 2619466"/>
              <a:gd name="connsiteY39" fmla="*/ 1004888 h 1114668"/>
              <a:gd name="connsiteX40" fmla="*/ 824004 w 2619466"/>
              <a:gd name="connsiteY40" fmla="*/ 983457 h 1114668"/>
              <a:gd name="connsiteX41" fmla="*/ 771616 w 2619466"/>
              <a:gd name="connsiteY41" fmla="*/ 959644 h 1114668"/>
              <a:gd name="connsiteX42" fmla="*/ 731135 w 2619466"/>
              <a:gd name="connsiteY42" fmla="*/ 931069 h 1114668"/>
              <a:gd name="connsiteX43" fmla="*/ 673985 w 2619466"/>
              <a:gd name="connsiteY43" fmla="*/ 900113 h 1114668"/>
              <a:gd name="connsiteX44" fmla="*/ 638266 w 2619466"/>
              <a:gd name="connsiteY44" fmla="*/ 873919 h 1114668"/>
              <a:gd name="connsiteX45" fmla="*/ 597785 w 2619466"/>
              <a:gd name="connsiteY45" fmla="*/ 847725 h 1114668"/>
              <a:gd name="connsiteX46" fmla="*/ 550160 w 2619466"/>
              <a:gd name="connsiteY46" fmla="*/ 816769 h 1114668"/>
              <a:gd name="connsiteX47" fmla="*/ 502535 w 2619466"/>
              <a:gd name="connsiteY47" fmla="*/ 785813 h 1114668"/>
              <a:gd name="connsiteX48" fmla="*/ 426335 w 2619466"/>
              <a:gd name="connsiteY48" fmla="*/ 721519 h 1114668"/>
              <a:gd name="connsiteX49" fmla="*/ 378710 w 2619466"/>
              <a:gd name="connsiteY49" fmla="*/ 688182 h 1114668"/>
              <a:gd name="connsiteX50" fmla="*/ 345372 w 2619466"/>
              <a:gd name="connsiteY50" fmla="*/ 657225 h 1114668"/>
              <a:gd name="connsiteX51" fmla="*/ 309654 w 2619466"/>
              <a:gd name="connsiteY51" fmla="*/ 621507 h 1114668"/>
              <a:gd name="connsiteX52" fmla="*/ 269172 w 2619466"/>
              <a:gd name="connsiteY52" fmla="*/ 585788 h 1114668"/>
              <a:gd name="connsiteX53" fmla="*/ 233454 w 2619466"/>
              <a:gd name="connsiteY53" fmla="*/ 552450 h 1114668"/>
              <a:gd name="connsiteX54" fmla="*/ 197735 w 2619466"/>
              <a:gd name="connsiteY54" fmla="*/ 514350 h 1114668"/>
              <a:gd name="connsiteX55" fmla="*/ 157254 w 2619466"/>
              <a:gd name="connsiteY55" fmla="*/ 464344 h 1114668"/>
              <a:gd name="connsiteX56" fmla="*/ 121535 w 2619466"/>
              <a:gd name="connsiteY56" fmla="*/ 428625 h 1114668"/>
              <a:gd name="connsiteX57" fmla="*/ 95341 w 2619466"/>
              <a:gd name="connsiteY57" fmla="*/ 390525 h 1114668"/>
              <a:gd name="connsiteX58" fmla="*/ 62004 w 2619466"/>
              <a:gd name="connsiteY58" fmla="*/ 345282 h 1114668"/>
              <a:gd name="connsiteX59" fmla="*/ 33429 w 2619466"/>
              <a:gd name="connsiteY59" fmla="*/ 302419 h 1114668"/>
              <a:gd name="connsiteX60" fmla="*/ 16760 w 2619466"/>
              <a:gd name="connsiteY60" fmla="*/ 257175 h 1114668"/>
              <a:gd name="connsiteX61" fmla="*/ 91 w 2619466"/>
              <a:gd name="connsiteY61" fmla="*/ 216694 h 1114668"/>
              <a:gd name="connsiteX62" fmla="*/ 16760 w 2619466"/>
              <a:gd name="connsiteY62" fmla="*/ 145257 h 1114668"/>
              <a:gd name="connsiteX63" fmla="*/ 42954 w 2619466"/>
              <a:gd name="connsiteY63" fmla="*/ 90488 h 1114668"/>
              <a:gd name="connsiteX64" fmla="*/ 69147 w 2619466"/>
              <a:gd name="connsiteY64" fmla="*/ 45244 h 1114668"/>
              <a:gd name="connsiteX65" fmla="*/ 104866 w 2619466"/>
              <a:gd name="connsiteY65" fmla="*/ 0 h 1114668"/>
              <a:gd name="connsiteX0" fmla="*/ 2619466 w 2619466"/>
              <a:gd name="connsiteY0" fmla="*/ 200025 h 1114668"/>
              <a:gd name="connsiteX1" fmla="*/ 2607560 w 2619466"/>
              <a:gd name="connsiteY1" fmla="*/ 273844 h 1114668"/>
              <a:gd name="connsiteX2" fmla="*/ 2524216 w 2619466"/>
              <a:gd name="connsiteY2" fmla="*/ 402432 h 1114668"/>
              <a:gd name="connsiteX3" fmla="*/ 2488497 w 2619466"/>
              <a:gd name="connsiteY3" fmla="*/ 442913 h 1114668"/>
              <a:gd name="connsiteX4" fmla="*/ 2459922 w 2619466"/>
              <a:gd name="connsiteY4" fmla="*/ 481013 h 1114668"/>
              <a:gd name="connsiteX5" fmla="*/ 2421822 w 2619466"/>
              <a:gd name="connsiteY5" fmla="*/ 519113 h 1114668"/>
              <a:gd name="connsiteX6" fmla="*/ 2386104 w 2619466"/>
              <a:gd name="connsiteY6" fmla="*/ 557213 h 1114668"/>
              <a:gd name="connsiteX7" fmla="*/ 2345622 w 2619466"/>
              <a:gd name="connsiteY7" fmla="*/ 592932 h 1114668"/>
              <a:gd name="connsiteX8" fmla="*/ 2307522 w 2619466"/>
              <a:gd name="connsiteY8" fmla="*/ 631032 h 1114668"/>
              <a:gd name="connsiteX9" fmla="*/ 2269422 w 2619466"/>
              <a:gd name="connsiteY9" fmla="*/ 659607 h 1114668"/>
              <a:gd name="connsiteX10" fmla="*/ 2224179 w 2619466"/>
              <a:gd name="connsiteY10" fmla="*/ 695325 h 1114668"/>
              <a:gd name="connsiteX11" fmla="*/ 2188460 w 2619466"/>
              <a:gd name="connsiteY11" fmla="*/ 731044 h 1114668"/>
              <a:gd name="connsiteX12" fmla="*/ 2138454 w 2619466"/>
              <a:gd name="connsiteY12" fmla="*/ 766763 h 1114668"/>
              <a:gd name="connsiteX13" fmla="*/ 2102735 w 2619466"/>
              <a:gd name="connsiteY13" fmla="*/ 800100 h 1114668"/>
              <a:gd name="connsiteX14" fmla="*/ 2057491 w 2619466"/>
              <a:gd name="connsiteY14" fmla="*/ 823913 h 1114668"/>
              <a:gd name="connsiteX15" fmla="*/ 2028916 w 2619466"/>
              <a:gd name="connsiteY15" fmla="*/ 854869 h 1114668"/>
              <a:gd name="connsiteX16" fmla="*/ 1971766 w 2619466"/>
              <a:gd name="connsiteY16" fmla="*/ 883444 h 1114668"/>
              <a:gd name="connsiteX17" fmla="*/ 1924141 w 2619466"/>
              <a:gd name="connsiteY17" fmla="*/ 912019 h 1114668"/>
              <a:gd name="connsiteX18" fmla="*/ 1881279 w 2619466"/>
              <a:gd name="connsiteY18" fmla="*/ 940594 h 1114668"/>
              <a:gd name="connsiteX19" fmla="*/ 1831272 w 2619466"/>
              <a:gd name="connsiteY19" fmla="*/ 964407 h 1114668"/>
              <a:gd name="connsiteX20" fmla="*/ 1793172 w 2619466"/>
              <a:gd name="connsiteY20" fmla="*/ 985838 h 1114668"/>
              <a:gd name="connsiteX21" fmla="*/ 1743166 w 2619466"/>
              <a:gd name="connsiteY21" fmla="*/ 1009650 h 1114668"/>
              <a:gd name="connsiteX22" fmla="*/ 1695541 w 2619466"/>
              <a:gd name="connsiteY22" fmla="*/ 1031082 h 1114668"/>
              <a:gd name="connsiteX23" fmla="*/ 1645535 w 2619466"/>
              <a:gd name="connsiteY23" fmla="*/ 1045369 h 1114668"/>
              <a:gd name="connsiteX24" fmla="*/ 1600291 w 2619466"/>
              <a:gd name="connsiteY24" fmla="*/ 1069182 h 1114668"/>
              <a:gd name="connsiteX25" fmla="*/ 1550285 w 2619466"/>
              <a:gd name="connsiteY25" fmla="*/ 1081088 h 1114668"/>
              <a:gd name="connsiteX26" fmla="*/ 1497897 w 2619466"/>
              <a:gd name="connsiteY26" fmla="*/ 1097757 h 1114668"/>
              <a:gd name="connsiteX27" fmla="*/ 1440747 w 2619466"/>
              <a:gd name="connsiteY27" fmla="*/ 1104900 h 1114668"/>
              <a:gd name="connsiteX28" fmla="*/ 1397885 w 2619466"/>
              <a:gd name="connsiteY28" fmla="*/ 1114425 h 1114668"/>
              <a:gd name="connsiteX29" fmla="*/ 1335972 w 2619466"/>
              <a:gd name="connsiteY29" fmla="*/ 1112044 h 1114668"/>
              <a:gd name="connsiteX30" fmla="*/ 1276441 w 2619466"/>
              <a:gd name="connsiteY30" fmla="*/ 1114425 h 1114668"/>
              <a:gd name="connsiteX31" fmla="*/ 1219291 w 2619466"/>
              <a:gd name="connsiteY31" fmla="*/ 1112044 h 1114668"/>
              <a:gd name="connsiteX32" fmla="*/ 1169285 w 2619466"/>
              <a:gd name="connsiteY32" fmla="*/ 1104900 h 1114668"/>
              <a:gd name="connsiteX33" fmla="*/ 1119279 w 2619466"/>
              <a:gd name="connsiteY33" fmla="*/ 1090613 h 1114668"/>
              <a:gd name="connsiteX34" fmla="*/ 1066891 w 2619466"/>
              <a:gd name="connsiteY34" fmla="*/ 1081088 h 1114668"/>
              <a:gd name="connsiteX35" fmla="*/ 1012122 w 2619466"/>
              <a:gd name="connsiteY35" fmla="*/ 1059657 h 1114668"/>
              <a:gd name="connsiteX36" fmla="*/ 966879 w 2619466"/>
              <a:gd name="connsiteY36" fmla="*/ 1047750 h 1114668"/>
              <a:gd name="connsiteX37" fmla="*/ 919254 w 2619466"/>
              <a:gd name="connsiteY37" fmla="*/ 1023938 h 1114668"/>
              <a:gd name="connsiteX38" fmla="*/ 871629 w 2619466"/>
              <a:gd name="connsiteY38" fmla="*/ 1004888 h 1114668"/>
              <a:gd name="connsiteX39" fmla="*/ 824004 w 2619466"/>
              <a:gd name="connsiteY39" fmla="*/ 983457 h 1114668"/>
              <a:gd name="connsiteX40" fmla="*/ 771616 w 2619466"/>
              <a:gd name="connsiteY40" fmla="*/ 959644 h 1114668"/>
              <a:gd name="connsiteX41" fmla="*/ 731135 w 2619466"/>
              <a:gd name="connsiteY41" fmla="*/ 931069 h 1114668"/>
              <a:gd name="connsiteX42" fmla="*/ 673985 w 2619466"/>
              <a:gd name="connsiteY42" fmla="*/ 900113 h 1114668"/>
              <a:gd name="connsiteX43" fmla="*/ 638266 w 2619466"/>
              <a:gd name="connsiteY43" fmla="*/ 873919 h 1114668"/>
              <a:gd name="connsiteX44" fmla="*/ 597785 w 2619466"/>
              <a:gd name="connsiteY44" fmla="*/ 847725 h 1114668"/>
              <a:gd name="connsiteX45" fmla="*/ 550160 w 2619466"/>
              <a:gd name="connsiteY45" fmla="*/ 816769 h 1114668"/>
              <a:gd name="connsiteX46" fmla="*/ 502535 w 2619466"/>
              <a:gd name="connsiteY46" fmla="*/ 785813 h 1114668"/>
              <a:gd name="connsiteX47" fmla="*/ 426335 w 2619466"/>
              <a:gd name="connsiteY47" fmla="*/ 721519 h 1114668"/>
              <a:gd name="connsiteX48" fmla="*/ 378710 w 2619466"/>
              <a:gd name="connsiteY48" fmla="*/ 688182 h 1114668"/>
              <a:gd name="connsiteX49" fmla="*/ 345372 w 2619466"/>
              <a:gd name="connsiteY49" fmla="*/ 657225 h 1114668"/>
              <a:gd name="connsiteX50" fmla="*/ 309654 w 2619466"/>
              <a:gd name="connsiteY50" fmla="*/ 621507 h 1114668"/>
              <a:gd name="connsiteX51" fmla="*/ 269172 w 2619466"/>
              <a:gd name="connsiteY51" fmla="*/ 585788 h 1114668"/>
              <a:gd name="connsiteX52" fmla="*/ 233454 w 2619466"/>
              <a:gd name="connsiteY52" fmla="*/ 552450 h 1114668"/>
              <a:gd name="connsiteX53" fmla="*/ 197735 w 2619466"/>
              <a:gd name="connsiteY53" fmla="*/ 514350 h 1114668"/>
              <a:gd name="connsiteX54" fmla="*/ 157254 w 2619466"/>
              <a:gd name="connsiteY54" fmla="*/ 464344 h 1114668"/>
              <a:gd name="connsiteX55" fmla="*/ 121535 w 2619466"/>
              <a:gd name="connsiteY55" fmla="*/ 428625 h 1114668"/>
              <a:gd name="connsiteX56" fmla="*/ 95341 w 2619466"/>
              <a:gd name="connsiteY56" fmla="*/ 390525 h 1114668"/>
              <a:gd name="connsiteX57" fmla="*/ 62004 w 2619466"/>
              <a:gd name="connsiteY57" fmla="*/ 345282 h 1114668"/>
              <a:gd name="connsiteX58" fmla="*/ 33429 w 2619466"/>
              <a:gd name="connsiteY58" fmla="*/ 302419 h 1114668"/>
              <a:gd name="connsiteX59" fmla="*/ 16760 w 2619466"/>
              <a:gd name="connsiteY59" fmla="*/ 257175 h 1114668"/>
              <a:gd name="connsiteX60" fmla="*/ 91 w 2619466"/>
              <a:gd name="connsiteY60" fmla="*/ 216694 h 1114668"/>
              <a:gd name="connsiteX61" fmla="*/ 16760 w 2619466"/>
              <a:gd name="connsiteY61" fmla="*/ 145257 h 1114668"/>
              <a:gd name="connsiteX62" fmla="*/ 42954 w 2619466"/>
              <a:gd name="connsiteY62" fmla="*/ 90488 h 1114668"/>
              <a:gd name="connsiteX63" fmla="*/ 69147 w 2619466"/>
              <a:gd name="connsiteY63" fmla="*/ 45244 h 1114668"/>
              <a:gd name="connsiteX64" fmla="*/ 104866 w 2619466"/>
              <a:gd name="connsiteY64" fmla="*/ 0 h 1114668"/>
              <a:gd name="connsiteX0" fmla="*/ 2607560 w 2607560"/>
              <a:gd name="connsiteY0" fmla="*/ 273844 h 1114668"/>
              <a:gd name="connsiteX1" fmla="*/ 2524216 w 2607560"/>
              <a:gd name="connsiteY1" fmla="*/ 402432 h 1114668"/>
              <a:gd name="connsiteX2" fmla="*/ 2488497 w 2607560"/>
              <a:gd name="connsiteY2" fmla="*/ 442913 h 1114668"/>
              <a:gd name="connsiteX3" fmla="*/ 2459922 w 2607560"/>
              <a:gd name="connsiteY3" fmla="*/ 481013 h 1114668"/>
              <a:gd name="connsiteX4" fmla="*/ 2421822 w 2607560"/>
              <a:gd name="connsiteY4" fmla="*/ 519113 h 1114668"/>
              <a:gd name="connsiteX5" fmla="*/ 2386104 w 2607560"/>
              <a:gd name="connsiteY5" fmla="*/ 557213 h 1114668"/>
              <a:gd name="connsiteX6" fmla="*/ 2345622 w 2607560"/>
              <a:gd name="connsiteY6" fmla="*/ 592932 h 1114668"/>
              <a:gd name="connsiteX7" fmla="*/ 2307522 w 2607560"/>
              <a:gd name="connsiteY7" fmla="*/ 631032 h 1114668"/>
              <a:gd name="connsiteX8" fmla="*/ 2269422 w 2607560"/>
              <a:gd name="connsiteY8" fmla="*/ 659607 h 1114668"/>
              <a:gd name="connsiteX9" fmla="*/ 2224179 w 2607560"/>
              <a:gd name="connsiteY9" fmla="*/ 695325 h 1114668"/>
              <a:gd name="connsiteX10" fmla="*/ 2188460 w 2607560"/>
              <a:gd name="connsiteY10" fmla="*/ 731044 h 1114668"/>
              <a:gd name="connsiteX11" fmla="*/ 2138454 w 2607560"/>
              <a:gd name="connsiteY11" fmla="*/ 766763 h 1114668"/>
              <a:gd name="connsiteX12" fmla="*/ 2102735 w 2607560"/>
              <a:gd name="connsiteY12" fmla="*/ 800100 h 1114668"/>
              <a:gd name="connsiteX13" fmla="*/ 2057491 w 2607560"/>
              <a:gd name="connsiteY13" fmla="*/ 823913 h 1114668"/>
              <a:gd name="connsiteX14" fmla="*/ 2028916 w 2607560"/>
              <a:gd name="connsiteY14" fmla="*/ 854869 h 1114668"/>
              <a:gd name="connsiteX15" fmla="*/ 1971766 w 2607560"/>
              <a:gd name="connsiteY15" fmla="*/ 883444 h 1114668"/>
              <a:gd name="connsiteX16" fmla="*/ 1924141 w 2607560"/>
              <a:gd name="connsiteY16" fmla="*/ 912019 h 1114668"/>
              <a:gd name="connsiteX17" fmla="*/ 1881279 w 2607560"/>
              <a:gd name="connsiteY17" fmla="*/ 940594 h 1114668"/>
              <a:gd name="connsiteX18" fmla="*/ 1831272 w 2607560"/>
              <a:gd name="connsiteY18" fmla="*/ 964407 h 1114668"/>
              <a:gd name="connsiteX19" fmla="*/ 1793172 w 2607560"/>
              <a:gd name="connsiteY19" fmla="*/ 985838 h 1114668"/>
              <a:gd name="connsiteX20" fmla="*/ 1743166 w 2607560"/>
              <a:gd name="connsiteY20" fmla="*/ 1009650 h 1114668"/>
              <a:gd name="connsiteX21" fmla="*/ 1695541 w 2607560"/>
              <a:gd name="connsiteY21" fmla="*/ 1031082 h 1114668"/>
              <a:gd name="connsiteX22" fmla="*/ 1645535 w 2607560"/>
              <a:gd name="connsiteY22" fmla="*/ 1045369 h 1114668"/>
              <a:gd name="connsiteX23" fmla="*/ 1600291 w 2607560"/>
              <a:gd name="connsiteY23" fmla="*/ 1069182 h 1114668"/>
              <a:gd name="connsiteX24" fmla="*/ 1550285 w 2607560"/>
              <a:gd name="connsiteY24" fmla="*/ 1081088 h 1114668"/>
              <a:gd name="connsiteX25" fmla="*/ 1497897 w 2607560"/>
              <a:gd name="connsiteY25" fmla="*/ 1097757 h 1114668"/>
              <a:gd name="connsiteX26" fmla="*/ 1440747 w 2607560"/>
              <a:gd name="connsiteY26" fmla="*/ 1104900 h 1114668"/>
              <a:gd name="connsiteX27" fmla="*/ 1397885 w 2607560"/>
              <a:gd name="connsiteY27" fmla="*/ 1114425 h 1114668"/>
              <a:gd name="connsiteX28" fmla="*/ 1335972 w 2607560"/>
              <a:gd name="connsiteY28" fmla="*/ 1112044 h 1114668"/>
              <a:gd name="connsiteX29" fmla="*/ 1276441 w 2607560"/>
              <a:gd name="connsiteY29" fmla="*/ 1114425 h 1114668"/>
              <a:gd name="connsiteX30" fmla="*/ 1219291 w 2607560"/>
              <a:gd name="connsiteY30" fmla="*/ 1112044 h 1114668"/>
              <a:gd name="connsiteX31" fmla="*/ 1169285 w 2607560"/>
              <a:gd name="connsiteY31" fmla="*/ 1104900 h 1114668"/>
              <a:gd name="connsiteX32" fmla="*/ 1119279 w 2607560"/>
              <a:gd name="connsiteY32" fmla="*/ 1090613 h 1114668"/>
              <a:gd name="connsiteX33" fmla="*/ 1066891 w 2607560"/>
              <a:gd name="connsiteY33" fmla="*/ 1081088 h 1114668"/>
              <a:gd name="connsiteX34" fmla="*/ 1012122 w 2607560"/>
              <a:gd name="connsiteY34" fmla="*/ 1059657 h 1114668"/>
              <a:gd name="connsiteX35" fmla="*/ 966879 w 2607560"/>
              <a:gd name="connsiteY35" fmla="*/ 1047750 h 1114668"/>
              <a:gd name="connsiteX36" fmla="*/ 919254 w 2607560"/>
              <a:gd name="connsiteY36" fmla="*/ 1023938 h 1114668"/>
              <a:gd name="connsiteX37" fmla="*/ 871629 w 2607560"/>
              <a:gd name="connsiteY37" fmla="*/ 1004888 h 1114668"/>
              <a:gd name="connsiteX38" fmla="*/ 824004 w 2607560"/>
              <a:gd name="connsiteY38" fmla="*/ 983457 h 1114668"/>
              <a:gd name="connsiteX39" fmla="*/ 771616 w 2607560"/>
              <a:gd name="connsiteY39" fmla="*/ 959644 h 1114668"/>
              <a:gd name="connsiteX40" fmla="*/ 731135 w 2607560"/>
              <a:gd name="connsiteY40" fmla="*/ 931069 h 1114668"/>
              <a:gd name="connsiteX41" fmla="*/ 673985 w 2607560"/>
              <a:gd name="connsiteY41" fmla="*/ 900113 h 1114668"/>
              <a:gd name="connsiteX42" fmla="*/ 638266 w 2607560"/>
              <a:gd name="connsiteY42" fmla="*/ 873919 h 1114668"/>
              <a:gd name="connsiteX43" fmla="*/ 597785 w 2607560"/>
              <a:gd name="connsiteY43" fmla="*/ 847725 h 1114668"/>
              <a:gd name="connsiteX44" fmla="*/ 550160 w 2607560"/>
              <a:gd name="connsiteY44" fmla="*/ 816769 h 1114668"/>
              <a:gd name="connsiteX45" fmla="*/ 502535 w 2607560"/>
              <a:gd name="connsiteY45" fmla="*/ 785813 h 1114668"/>
              <a:gd name="connsiteX46" fmla="*/ 426335 w 2607560"/>
              <a:gd name="connsiteY46" fmla="*/ 721519 h 1114668"/>
              <a:gd name="connsiteX47" fmla="*/ 378710 w 2607560"/>
              <a:gd name="connsiteY47" fmla="*/ 688182 h 1114668"/>
              <a:gd name="connsiteX48" fmla="*/ 345372 w 2607560"/>
              <a:gd name="connsiteY48" fmla="*/ 657225 h 1114668"/>
              <a:gd name="connsiteX49" fmla="*/ 309654 w 2607560"/>
              <a:gd name="connsiteY49" fmla="*/ 621507 h 1114668"/>
              <a:gd name="connsiteX50" fmla="*/ 269172 w 2607560"/>
              <a:gd name="connsiteY50" fmla="*/ 585788 h 1114668"/>
              <a:gd name="connsiteX51" fmla="*/ 233454 w 2607560"/>
              <a:gd name="connsiteY51" fmla="*/ 552450 h 1114668"/>
              <a:gd name="connsiteX52" fmla="*/ 197735 w 2607560"/>
              <a:gd name="connsiteY52" fmla="*/ 514350 h 1114668"/>
              <a:gd name="connsiteX53" fmla="*/ 157254 w 2607560"/>
              <a:gd name="connsiteY53" fmla="*/ 464344 h 1114668"/>
              <a:gd name="connsiteX54" fmla="*/ 121535 w 2607560"/>
              <a:gd name="connsiteY54" fmla="*/ 428625 h 1114668"/>
              <a:gd name="connsiteX55" fmla="*/ 95341 w 2607560"/>
              <a:gd name="connsiteY55" fmla="*/ 390525 h 1114668"/>
              <a:gd name="connsiteX56" fmla="*/ 62004 w 2607560"/>
              <a:gd name="connsiteY56" fmla="*/ 345282 h 1114668"/>
              <a:gd name="connsiteX57" fmla="*/ 33429 w 2607560"/>
              <a:gd name="connsiteY57" fmla="*/ 302419 h 1114668"/>
              <a:gd name="connsiteX58" fmla="*/ 16760 w 2607560"/>
              <a:gd name="connsiteY58" fmla="*/ 257175 h 1114668"/>
              <a:gd name="connsiteX59" fmla="*/ 91 w 2607560"/>
              <a:gd name="connsiteY59" fmla="*/ 216694 h 1114668"/>
              <a:gd name="connsiteX60" fmla="*/ 16760 w 2607560"/>
              <a:gd name="connsiteY60" fmla="*/ 145257 h 1114668"/>
              <a:gd name="connsiteX61" fmla="*/ 42954 w 2607560"/>
              <a:gd name="connsiteY61" fmla="*/ 90488 h 1114668"/>
              <a:gd name="connsiteX62" fmla="*/ 69147 w 2607560"/>
              <a:gd name="connsiteY62" fmla="*/ 45244 h 1114668"/>
              <a:gd name="connsiteX63" fmla="*/ 104866 w 2607560"/>
              <a:gd name="connsiteY63" fmla="*/ 0 h 1114668"/>
              <a:gd name="connsiteX0" fmla="*/ 2524216 w 2524216"/>
              <a:gd name="connsiteY0" fmla="*/ 402432 h 1114668"/>
              <a:gd name="connsiteX1" fmla="*/ 2488497 w 2524216"/>
              <a:gd name="connsiteY1" fmla="*/ 442913 h 1114668"/>
              <a:gd name="connsiteX2" fmla="*/ 2459922 w 2524216"/>
              <a:gd name="connsiteY2" fmla="*/ 481013 h 1114668"/>
              <a:gd name="connsiteX3" fmla="*/ 2421822 w 2524216"/>
              <a:gd name="connsiteY3" fmla="*/ 519113 h 1114668"/>
              <a:gd name="connsiteX4" fmla="*/ 2386104 w 2524216"/>
              <a:gd name="connsiteY4" fmla="*/ 557213 h 1114668"/>
              <a:gd name="connsiteX5" fmla="*/ 2345622 w 2524216"/>
              <a:gd name="connsiteY5" fmla="*/ 592932 h 1114668"/>
              <a:gd name="connsiteX6" fmla="*/ 2307522 w 2524216"/>
              <a:gd name="connsiteY6" fmla="*/ 631032 h 1114668"/>
              <a:gd name="connsiteX7" fmla="*/ 2269422 w 2524216"/>
              <a:gd name="connsiteY7" fmla="*/ 659607 h 1114668"/>
              <a:gd name="connsiteX8" fmla="*/ 2224179 w 2524216"/>
              <a:gd name="connsiteY8" fmla="*/ 695325 h 1114668"/>
              <a:gd name="connsiteX9" fmla="*/ 2188460 w 2524216"/>
              <a:gd name="connsiteY9" fmla="*/ 731044 h 1114668"/>
              <a:gd name="connsiteX10" fmla="*/ 2138454 w 2524216"/>
              <a:gd name="connsiteY10" fmla="*/ 766763 h 1114668"/>
              <a:gd name="connsiteX11" fmla="*/ 2102735 w 2524216"/>
              <a:gd name="connsiteY11" fmla="*/ 800100 h 1114668"/>
              <a:gd name="connsiteX12" fmla="*/ 2057491 w 2524216"/>
              <a:gd name="connsiteY12" fmla="*/ 823913 h 1114668"/>
              <a:gd name="connsiteX13" fmla="*/ 2028916 w 2524216"/>
              <a:gd name="connsiteY13" fmla="*/ 854869 h 1114668"/>
              <a:gd name="connsiteX14" fmla="*/ 1971766 w 2524216"/>
              <a:gd name="connsiteY14" fmla="*/ 883444 h 1114668"/>
              <a:gd name="connsiteX15" fmla="*/ 1924141 w 2524216"/>
              <a:gd name="connsiteY15" fmla="*/ 912019 h 1114668"/>
              <a:gd name="connsiteX16" fmla="*/ 1881279 w 2524216"/>
              <a:gd name="connsiteY16" fmla="*/ 940594 h 1114668"/>
              <a:gd name="connsiteX17" fmla="*/ 1831272 w 2524216"/>
              <a:gd name="connsiteY17" fmla="*/ 964407 h 1114668"/>
              <a:gd name="connsiteX18" fmla="*/ 1793172 w 2524216"/>
              <a:gd name="connsiteY18" fmla="*/ 985838 h 1114668"/>
              <a:gd name="connsiteX19" fmla="*/ 1743166 w 2524216"/>
              <a:gd name="connsiteY19" fmla="*/ 1009650 h 1114668"/>
              <a:gd name="connsiteX20" fmla="*/ 1695541 w 2524216"/>
              <a:gd name="connsiteY20" fmla="*/ 1031082 h 1114668"/>
              <a:gd name="connsiteX21" fmla="*/ 1645535 w 2524216"/>
              <a:gd name="connsiteY21" fmla="*/ 1045369 h 1114668"/>
              <a:gd name="connsiteX22" fmla="*/ 1600291 w 2524216"/>
              <a:gd name="connsiteY22" fmla="*/ 1069182 h 1114668"/>
              <a:gd name="connsiteX23" fmla="*/ 1550285 w 2524216"/>
              <a:gd name="connsiteY23" fmla="*/ 1081088 h 1114668"/>
              <a:gd name="connsiteX24" fmla="*/ 1497897 w 2524216"/>
              <a:gd name="connsiteY24" fmla="*/ 1097757 h 1114668"/>
              <a:gd name="connsiteX25" fmla="*/ 1440747 w 2524216"/>
              <a:gd name="connsiteY25" fmla="*/ 1104900 h 1114668"/>
              <a:gd name="connsiteX26" fmla="*/ 1397885 w 2524216"/>
              <a:gd name="connsiteY26" fmla="*/ 1114425 h 1114668"/>
              <a:gd name="connsiteX27" fmla="*/ 1335972 w 2524216"/>
              <a:gd name="connsiteY27" fmla="*/ 1112044 h 1114668"/>
              <a:gd name="connsiteX28" fmla="*/ 1276441 w 2524216"/>
              <a:gd name="connsiteY28" fmla="*/ 1114425 h 1114668"/>
              <a:gd name="connsiteX29" fmla="*/ 1219291 w 2524216"/>
              <a:gd name="connsiteY29" fmla="*/ 1112044 h 1114668"/>
              <a:gd name="connsiteX30" fmla="*/ 1169285 w 2524216"/>
              <a:gd name="connsiteY30" fmla="*/ 1104900 h 1114668"/>
              <a:gd name="connsiteX31" fmla="*/ 1119279 w 2524216"/>
              <a:gd name="connsiteY31" fmla="*/ 1090613 h 1114668"/>
              <a:gd name="connsiteX32" fmla="*/ 1066891 w 2524216"/>
              <a:gd name="connsiteY32" fmla="*/ 1081088 h 1114668"/>
              <a:gd name="connsiteX33" fmla="*/ 1012122 w 2524216"/>
              <a:gd name="connsiteY33" fmla="*/ 1059657 h 1114668"/>
              <a:gd name="connsiteX34" fmla="*/ 966879 w 2524216"/>
              <a:gd name="connsiteY34" fmla="*/ 1047750 h 1114668"/>
              <a:gd name="connsiteX35" fmla="*/ 919254 w 2524216"/>
              <a:gd name="connsiteY35" fmla="*/ 1023938 h 1114668"/>
              <a:gd name="connsiteX36" fmla="*/ 871629 w 2524216"/>
              <a:gd name="connsiteY36" fmla="*/ 1004888 h 1114668"/>
              <a:gd name="connsiteX37" fmla="*/ 824004 w 2524216"/>
              <a:gd name="connsiteY37" fmla="*/ 983457 h 1114668"/>
              <a:gd name="connsiteX38" fmla="*/ 771616 w 2524216"/>
              <a:gd name="connsiteY38" fmla="*/ 959644 h 1114668"/>
              <a:gd name="connsiteX39" fmla="*/ 731135 w 2524216"/>
              <a:gd name="connsiteY39" fmla="*/ 931069 h 1114668"/>
              <a:gd name="connsiteX40" fmla="*/ 673985 w 2524216"/>
              <a:gd name="connsiteY40" fmla="*/ 900113 h 1114668"/>
              <a:gd name="connsiteX41" fmla="*/ 638266 w 2524216"/>
              <a:gd name="connsiteY41" fmla="*/ 873919 h 1114668"/>
              <a:gd name="connsiteX42" fmla="*/ 597785 w 2524216"/>
              <a:gd name="connsiteY42" fmla="*/ 847725 h 1114668"/>
              <a:gd name="connsiteX43" fmla="*/ 550160 w 2524216"/>
              <a:gd name="connsiteY43" fmla="*/ 816769 h 1114668"/>
              <a:gd name="connsiteX44" fmla="*/ 502535 w 2524216"/>
              <a:gd name="connsiteY44" fmla="*/ 785813 h 1114668"/>
              <a:gd name="connsiteX45" fmla="*/ 426335 w 2524216"/>
              <a:gd name="connsiteY45" fmla="*/ 721519 h 1114668"/>
              <a:gd name="connsiteX46" fmla="*/ 378710 w 2524216"/>
              <a:gd name="connsiteY46" fmla="*/ 688182 h 1114668"/>
              <a:gd name="connsiteX47" fmla="*/ 345372 w 2524216"/>
              <a:gd name="connsiteY47" fmla="*/ 657225 h 1114668"/>
              <a:gd name="connsiteX48" fmla="*/ 309654 w 2524216"/>
              <a:gd name="connsiteY48" fmla="*/ 621507 h 1114668"/>
              <a:gd name="connsiteX49" fmla="*/ 269172 w 2524216"/>
              <a:gd name="connsiteY49" fmla="*/ 585788 h 1114668"/>
              <a:gd name="connsiteX50" fmla="*/ 233454 w 2524216"/>
              <a:gd name="connsiteY50" fmla="*/ 552450 h 1114668"/>
              <a:gd name="connsiteX51" fmla="*/ 197735 w 2524216"/>
              <a:gd name="connsiteY51" fmla="*/ 514350 h 1114668"/>
              <a:gd name="connsiteX52" fmla="*/ 157254 w 2524216"/>
              <a:gd name="connsiteY52" fmla="*/ 464344 h 1114668"/>
              <a:gd name="connsiteX53" fmla="*/ 121535 w 2524216"/>
              <a:gd name="connsiteY53" fmla="*/ 428625 h 1114668"/>
              <a:gd name="connsiteX54" fmla="*/ 95341 w 2524216"/>
              <a:gd name="connsiteY54" fmla="*/ 390525 h 1114668"/>
              <a:gd name="connsiteX55" fmla="*/ 62004 w 2524216"/>
              <a:gd name="connsiteY55" fmla="*/ 345282 h 1114668"/>
              <a:gd name="connsiteX56" fmla="*/ 33429 w 2524216"/>
              <a:gd name="connsiteY56" fmla="*/ 302419 h 1114668"/>
              <a:gd name="connsiteX57" fmla="*/ 16760 w 2524216"/>
              <a:gd name="connsiteY57" fmla="*/ 257175 h 1114668"/>
              <a:gd name="connsiteX58" fmla="*/ 91 w 2524216"/>
              <a:gd name="connsiteY58" fmla="*/ 216694 h 1114668"/>
              <a:gd name="connsiteX59" fmla="*/ 16760 w 2524216"/>
              <a:gd name="connsiteY59" fmla="*/ 145257 h 1114668"/>
              <a:gd name="connsiteX60" fmla="*/ 42954 w 2524216"/>
              <a:gd name="connsiteY60" fmla="*/ 90488 h 1114668"/>
              <a:gd name="connsiteX61" fmla="*/ 69147 w 2524216"/>
              <a:gd name="connsiteY61" fmla="*/ 45244 h 1114668"/>
              <a:gd name="connsiteX62" fmla="*/ 104866 w 2524216"/>
              <a:gd name="connsiteY62" fmla="*/ 0 h 1114668"/>
              <a:gd name="connsiteX0" fmla="*/ 2524216 w 2524216"/>
              <a:gd name="connsiteY0" fmla="*/ 402432 h 1114668"/>
              <a:gd name="connsiteX1" fmla="*/ 2488497 w 2524216"/>
              <a:gd name="connsiteY1" fmla="*/ 442913 h 1114668"/>
              <a:gd name="connsiteX2" fmla="*/ 2459922 w 2524216"/>
              <a:gd name="connsiteY2" fmla="*/ 481013 h 1114668"/>
              <a:gd name="connsiteX3" fmla="*/ 2386104 w 2524216"/>
              <a:gd name="connsiteY3" fmla="*/ 557213 h 1114668"/>
              <a:gd name="connsiteX4" fmla="*/ 2345622 w 2524216"/>
              <a:gd name="connsiteY4" fmla="*/ 592932 h 1114668"/>
              <a:gd name="connsiteX5" fmla="*/ 2307522 w 2524216"/>
              <a:gd name="connsiteY5" fmla="*/ 631032 h 1114668"/>
              <a:gd name="connsiteX6" fmla="*/ 2269422 w 2524216"/>
              <a:gd name="connsiteY6" fmla="*/ 659607 h 1114668"/>
              <a:gd name="connsiteX7" fmla="*/ 2224179 w 2524216"/>
              <a:gd name="connsiteY7" fmla="*/ 695325 h 1114668"/>
              <a:gd name="connsiteX8" fmla="*/ 2188460 w 2524216"/>
              <a:gd name="connsiteY8" fmla="*/ 731044 h 1114668"/>
              <a:gd name="connsiteX9" fmla="*/ 2138454 w 2524216"/>
              <a:gd name="connsiteY9" fmla="*/ 766763 h 1114668"/>
              <a:gd name="connsiteX10" fmla="*/ 2102735 w 2524216"/>
              <a:gd name="connsiteY10" fmla="*/ 800100 h 1114668"/>
              <a:gd name="connsiteX11" fmla="*/ 2057491 w 2524216"/>
              <a:gd name="connsiteY11" fmla="*/ 823913 h 1114668"/>
              <a:gd name="connsiteX12" fmla="*/ 2028916 w 2524216"/>
              <a:gd name="connsiteY12" fmla="*/ 854869 h 1114668"/>
              <a:gd name="connsiteX13" fmla="*/ 1971766 w 2524216"/>
              <a:gd name="connsiteY13" fmla="*/ 883444 h 1114668"/>
              <a:gd name="connsiteX14" fmla="*/ 1924141 w 2524216"/>
              <a:gd name="connsiteY14" fmla="*/ 912019 h 1114668"/>
              <a:gd name="connsiteX15" fmla="*/ 1881279 w 2524216"/>
              <a:gd name="connsiteY15" fmla="*/ 940594 h 1114668"/>
              <a:gd name="connsiteX16" fmla="*/ 1831272 w 2524216"/>
              <a:gd name="connsiteY16" fmla="*/ 964407 h 1114668"/>
              <a:gd name="connsiteX17" fmla="*/ 1793172 w 2524216"/>
              <a:gd name="connsiteY17" fmla="*/ 985838 h 1114668"/>
              <a:gd name="connsiteX18" fmla="*/ 1743166 w 2524216"/>
              <a:gd name="connsiteY18" fmla="*/ 1009650 h 1114668"/>
              <a:gd name="connsiteX19" fmla="*/ 1695541 w 2524216"/>
              <a:gd name="connsiteY19" fmla="*/ 1031082 h 1114668"/>
              <a:gd name="connsiteX20" fmla="*/ 1645535 w 2524216"/>
              <a:gd name="connsiteY20" fmla="*/ 1045369 h 1114668"/>
              <a:gd name="connsiteX21" fmla="*/ 1600291 w 2524216"/>
              <a:gd name="connsiteY21" fmla="*/ 1069182 h 1114668"/>
              <a:gd name="connsiteX22" fmla="*/ 1550285 w 2524216"/>
              <a:gd name="connsiteY22" fmla="*/ 1081088 h 1114668"/>
              <a:gd name="connsiteX23" fmla="*/ 1497897 w 2524216"/>
              <a:gd name="connsiteY23" fmla="*/ 1097757 h 1114668"/>
              <a:gd name="connsiteX24" fmla="*/ 1440747 w 2524216"/>
              <a:gd name="connsiteY24" fmla="*/ 1104900 h 1114668"/>
              <a:gd name="connsiteX25" fmla="*/ 1397885 w 2524216"/>
              <a:gd name="connsiteY25" fmla="*/ 1114425 h 1114668"/>
              <a:gd name="connsiteX26" fmla="*/ 1335972 w 2524216"/>
              <a:gd name="connsiteY26" fmla="*/ 1112044 h 1114668"/>
              <a:gd name="connsiteX27" fmla="*/ 1276441 w 2524216"/>
              <a:gd name="connsiteY27" fmla="*/ 1114425 h 1114668"/>
              <a:gd name="connsiteX28" fmla="*/ 1219291 w 2524216"/>
              <a:gd name="connsiteY28" fmla="*/ 1112044 h 1114668"/>
              <a:gd name="connsiteX29" fmla="*/ 1169285 w 2524216"/>
              <a:gd name="connsiteY29" fmla="*/ 1104900 h 1114668"/>
              <a:gd name="connsiteX30" fmla="*/ 1119279 w 2524216"/>
              <a:gd name="connsiteY30" fmla="*/ 1090613 h 1114668"/>
              <a:gd name="connsiteX31" fmla="*/ 1066891 w 2524216"/>
              <a:gd name="connsiteY31" fmla="*/ 1081088 h 1114668"/>
              <a:gd name="connsiteX32" fmla="*/ 1012122 w 2524216"/>
              <a:gd name="connsiteY32" fmla="*/ 1059657 h 1114668"/>
              <a:gd name="connsiteX33" fmla="*/ 966879 w 2524216"/>
              <a:gd name="connsiteY33" fmla="*/ 1047750 h 1114668"/>
              <a:gd name="connsiteX34" fmla="*/ 919254 w 2524216"/>
              <a:gd name="connsiteY34" fmla="*/ 1023938 h 1114668"/>
              <a:gd name="connsiteX35" fmla="*/ 871629 w 2524216"/>
              <a:gd name="connsiteY35" fmla="*/ 1004888 h 1114668"/>
              <a:gd name="connsiteX36" fmla="*/ 824004 w 2524216"/>
              <a:gd name="connsiteY36" fmla="*/ 983457 h 1114668"/>
              <a:gd name="connsiteX37" fmla="*/ 771616 w 2524216"/>
              <a:gd name="connsiteY37" fmla="*/ 959644 h 1114668"/>
              <a:gd name="connsiteX38" fmla="*/ 731135 w 2524216"/>
              <a:gd name="connsiteY38" fmla="*/ 931069 h 1114668"/>
              <a:gd name="connsiteX39" fmla="*/ 673985 w 2524216"/>
              <a:gd name="connsiteY39" fmla="*/ 900113 h 1114668"/>
              <a:gd name="connsiteX40" fmla="*/ 638266 w 2524216"/>
              <a:gd name="connsiteY40" fmla="*/ 873919 h 1114668"/>
              <a:gd name="connsiteX41" fmla="*/ 597785 w 2524216"/>
              <a:gd name="connsiteY41" fmla="*/ 847725 h 1114668"/>
              <a:gd name="connsiteX42" fmla="*/ 550160 w 2524216"/>
              <a:gd name="connsiteY42" fmla="*/ 816769 h 1114668"/>
              <a:gd name="connsiteX43" fmla="*/ 502535 w 2524216"/>
              <a:gd name="connsiteY43" fmla="*/ 785813 h 1114668"/>
              <a:gd name="connsiteX44" fmla="*/ 426335 w 2524216"/>
              <a:gd name="connsiteY44" fmla="*/ 721519 h 1114668"/>
              <a:gd name="connsiteX45" fmla="*/ 378710 w 2524216"/>
              <a:gd name="connsiteY45" fmla="*/ 688182 h 1114668"/>
              <a:gd name="connsiteX46" fmla="*/ 345372 w 2524216"/>
              <a:gd name="connsiteY46" fmla="*/ 657225 h 1114668"/>
              <a:gd name="connsiteX47" fmla="*/ 309654 w 2524216"/>
              <a:gd name="connsiteY47" fmla="*/ 621507 h 1114668"/>
              <a:gd name="connsiteX48" fmla="*/ 269172 w 2524216"/>
              <a:gd name="connsiteY48" fmla="*/ 585788 h 1114668"/>
              <a:gd name="connsiteX49" fmla="*/ 233454 w 2524216"/>
              <a:gd name="connsiteY49" fmla="*/ 552450 h 1114668"/>
              <a:gd name="connsiteX50" fmla="*/ 197735 w 2524216"/>
              <a:gd name="connsiteY50" fmla="*/ 514350 h 1114668"/>
              <a:gd name="connsiteX51" fmla="*/ 157254 w 2524216"/>
              <a:gd name="connsiteY51" fmla="*/ 464344 h 1114668"/>
              <a:gd name="connsiteX52" fmla="*/ 121535 w 2524216"/>
              <a:gd name="connsiteY52" fmla="*/ 428625 h 1114668"/>
              <a:gd name="connsiteX53" fmla="*/ 95341 w 2524216"/>
              <a:gd name="connsiteY53" fmla="*/ 390525 h 1114668"/>
              <a:gd name="connsiteX54" fmla="*/ 62004 w 2524216"/>
              <a:gd name="connsiteY54" fmla="*/ 345282 h 1114668"/>
              <a:gd name="connsiteX55" fmla="*/ 33429 w 2524216"/>
              <a:gd name="connsiteY55" fmla="*/ 302419 h 1114668"/>
              <a:gd name="connsiteX56" fmla="*/ 16760 w 2524216"/>
              <a:gd name="connsiteY56" fmla="*/ 257175 h 1114668"/>
              <a:gd name="connsiteX57" fmla="*/ 91 w 2524216"/>
              <a:gd name="connsiteY57" fmla="*/ 216694 h 1114668"/>
              <a:gd name="connsiteX58" fmla="*/ 16760 w 2524216"/>
              <a:gd name="connsiteY58" fmla="*/ 145257 h 1114668"/>
              <a:gd name="connsiteX59" fmla="*/ 42954 w 2524216"/>
              <a:gd name="connsiteY59" fmla="*/ 90488 h 1114668"/>
              <a:gd name="connsiteX60" fmla="*/ 69147 w 2524216"/>
              <a:gd name="connsiteY60" fmla="*/ 45244 h 1114668"/>
              <a:gd name="connsiteX61" fmla="*/ 104866 w 2524216"/>
              <a:gd name="connsiteY61" fmla="*/ 0 h 1114668"/>
              <a:gd name="connsiteX0" fmla="*/ 2524216 w 2524216"/>
              <a:gd name="connsiteY0" fmla="*/ 402432 h 1114668"/>
              <a:gd name="connsiteX1" fmla="*/ 2488497 w 2524216"/>
              <a:gd name="connsiteY1" fmla="*/ 442913 h 1114668"/>
              <a:gd name="connsiteX2" fmla="*/ 2459922 w 2524216"/>
              <a:gd name="connsiteY2" fmla="*/ 481013 h 1114668"/>
              <a:gd name="connsiteX3" fmla="*/ 2386104 w 2524216"/>
              <a:gd name="connsiteY3" fmla="*/ 557213 h 1114668"/>
              <a:gd name="connsiteX4" fmla="*/ 2345622 w 2524216"/>
              <a:gd name="connsiteY4" fmla="*/ 592932 h 1114668"/>
              <a:gd name="connsiteX5" fmla="*/ 2269422 w 2524216"/>
              <a:gd name="connsiteY5" fmla="*/ 659607 h 1114668"/>
              <a:gd name="connsiteX6" fmla="*/ 2224179 w 2524216"/>
              <a:gd name="connsiteY6" fmla="*/ 695325 h 1114668"/>
              <a:gd name="connsiteX7" fmla="*/ 2188460 w 2524216"/>
              <a:gd name="connsiteY7" fmla="*/ 731044 h 1114668"/>
              <a:gd name="connsiteX8" fmla="*/ 2138454 w 2524216"/>
              <a:gd name="connsiteY8" fmla="*/ 766763 h 1114668"/>
              <a:gd name="connsiteX9" fmla="*/ 2102735 w 2524216"/>
              <a:gd name="connsiteY9" fmla="*/ 800100 h 1114668"/>
              <a:gd name="connsiteX10" fmla="*/ 2057491 w 2524216"/>
              <a:gd name="connsiteY10" fmla="*/ 823913 h 1114668"/>
              <a:gd name="connsiteX11" fmla="*/ 2028916 w 2524216"/>
              <a:gd name="connsiteY11" fmla="*/ 854869 h 1114668"/>
              <a:gd name="connsiteX12" fmla="*/ 1971766 w 2524216"/>
              <a:gd name="connsiteY12" fmla="*/ 883444 h 1114668"/>
              <a:gd name="connsiteX13" fmla="*/ 1924141 w 2524216"/>
              <a:gd name="connsiteY13" fmla="*/ 912019 h 1114668"/>
              <a:gd name="connsiteX14" fmla="*/ 1881279 w 2524216"/>
              <a:gd name="connsiteY14" fmla="*/ 940594 h 1114668"/>
              <a:gd name="connsiteX15" fmla="*/ 1831272 w 2524216"/>
              <a:gd name="connsiteY15" fmla="*/ 964407 h 1114668"/>
              <a:gd name="connsiteX16" fmla="*/ 1793172 w 2524216"/>
              <a:gd name="connsiteY16" fmla="*/ 985838 h 1114668"/>
              <a:gd name="connsiteX17" fmla="*/ 1743166 w 2524216"/>
              <a:gd name="connsiteY17" fmla="*/ 1009650 h 1114668"/>
              <a:gd name="connsiteX18" fmla="*/ 1695541 w 2524216"/>
              <a:gd name="connsiteY18" fmla="*/ 1031082 h 1114668"/>
              <a:gd name="connsiteX19" fmla="*/ 1645535 w 2524216"/>
              <a:gd name="connsiteY19" fmla="*/ 1045369 h 1114668"/>
              <a:gd name="connsiteX20" fmla="*/ 1600291 w 2524216"/>
              <a:gd name="connsiteY20" fmla="*/ 1069182 h 1114668"/>
              <a:gd name="connsiteX21" fmla="*/ 1550285 w 2524216"/>
              <a:gd name="connsiteY21" fmla="*/ 1081088 h 1114668"/>
              <a:gd name="connsiteX22" fmla="*/ 1497897 w 2524216"/>
              <a:gd name="connsiteY22" fmla="*/ 1097757 h 1114668"/>
              <a:gd name="connsiteX23" fmla="*/ 1440747 w 2524216"/>
              <a:gd name="connsiteY23" fmla="*/ 1104900 h 1114668"/>
              <a:gd name="connsiteX24" fmla="*/ 1397885 w 2524216"/>
              <a:gd name="connsiteY24" fmla="*/ 1114425 h 1114668"/>
              <a:gd name="connsiteX25" fmla="*/ 1335972 w 2524216"/>
              <a:gd name="connsiteY25" fmla="*/ 1112044 h 1114668"/>
              <a:gd name="connsiteX26" fmla="*/ 1276441 w 2524216"/>
              <a:gd name="connsiteY26" fmla="*/ 1114425 h 1114668"/>
              <a:gd name="connsiteX27" fmla="*/ 1219291 w 2524216"/>
              <a:gd name="connsiteY27" fmla="*/ 1112044 h 1114668"/>
              <a:gd name="connsiteX28" fmla="*/ 1169285 w 2524216"/>
              <a:gd name="connsiteY28" fmla="*/ 1104900 h 1114668"/>
              <a:gd name="connsiteX29" fmla="*/ 1119279 w 2524216"/>
              <a:gd name="connsiteY29" fmla="*/ 1090613 h 1114668"/>
              <a:gd name="connsiteX30" fmla="*/ 1066891 w 2524216"/>
              <a:gd name="connsiteY30" fmla="*/ 1081088 h 1114668"/>
              <a:gd name="connsiteX31" fmla="*/ 1012122 w 2524216"/>
              <a:gd name="connsiteY31" fmla="*/ 1059657 h 1114668"/>
              <a:gd name="connsiteX32" fmla="*/ 966879 w 2524216"/>
              <a:gd name="connsiteY32" fmla="*/ 1047750 h 1114668"/>
              <a:gd name="connsiteX33" fmla="*/ 919254 w 2524216"/>
              <a:gd name="connsiteY33" fmla="*/ 1023938 h 1114668"/>
              <a:gd name="connsiteX34" fmla="*/ 871629 w 2524216"/>
              <a:gd name="connsiteY34" fmla="*/ 1004888 h 1114668"/>
              <a:gd name="connsiteX35" fmla="*/ 824004 w 2524216"/>
              <a:gd name="connsiteY35" fmla="*/ 983457 h 1114668"/>
              <a:gd name="connsiteX36" fmla="*/ 771616 w 2524216"/>
              <a:gd name="connsiteY36" fmla="*/ 959644 h 1114668"/>
              <a:gd name="connsiteX37" fmla="*/ 731135 w 2524216"/>
              <a:gd name="connsiteY37" fmla="*/ 931069 h 1114668"/>
              <a:gd name="connsiteX38" fmla="*/ 673985 w 2524216"/>
              <a:gd name="connsiteY38" fmla="*/ 900113 h 1114668"/>
              <a:gd name="connsiteX39" fmla="*/ 638266 w 2524216"/>
              <a:gd name="connsiteY39" fmla="*/ 873919 h 1114668"/>
              <a:gd name="connsiteX40" fmla="*/ 597785 w 2524216"/>
              <a:gd name="connsiteY40" fmla="*/ 847725 h 1114668"/>
              <a:gd name="connsiteX41" fmla="*/ 550160 w 2524216"/>
              <a:gd name="connsiteY41" fmla="*/ 816769 h 1114668"/>
              <a:gd name="connsiteX42" fmla="*/ 502535 w 2524216"/>
              <a:gd name="connsiteY42" fmla="*/ 785813 h 1114668"/>
              <a:gd name="connsiteX43" fmla="*/ 426335 w 2524216"/>
              <a:gd name="connsiteY43" fmla="*/ 721519 h 1114668"/>
              <a:gd name="connsiteX44" fmla="*/ 378710 w 2524216"/>
              <a:gd name="connsiteY44" fmla="*/ 688182 h 1114668"/>
              <a:gd name="connsiteX45" fmla="*/ 345372 w 2524216"/>
              <a:gd name="connsiteY45" fmla="*/ 657225 h 1114668"/>
              <a:gd name="connsiteX46" fmla="*/ 309654 w 2524216"/>
              <a:gd name="connsiteY46" fmla="*/ 621507 h 1114668"/>
              <a:gd name="connsiteX47" fmla="*/ 269172 w 2524216"/>
              <a:gd name="connsiteY47" fmla="*/ 585788 h 1114668"/>
              <a:gd name="connsiteX48" fmla="*/ 233454 w 2524216"/>
              <a:gd name="connsiteY48" fmla="*/ 552450 h 1114668"/>
              <a:gd name="connsiteX49" fmla="*/ 197735 w 2524216"/>
              <a:gd name="connsiteY49" fmla="*/ 514350 h 1114668"/>
              <a:gd name="connsiteX50" fmla="*/ 157254 w 2524216"/>
              <a:gd name="connsiteY50" fmla="*/ 464344 h 1114668"/>
              <a:gd name="connsiteX51" fmla="*/ 121535 w 2524216"/>
              <a:gd name="connsiteY51" fmla="*/ 428625 h 1114668"/>
              <a:gd name="connsiteX52" fmla="*/ 95341 w 2524216"/>
              <a:gd name="connsiteY52" fmla="*/ 390525 h 1114668"/>
              <a:gd name="connsiteX53" fmla="*/ 62004 w 2524216"/>
              <a:gd name="connsiteY53" fmla="*/ 345282 h 1114668"/>
              <a:gd name="connsiteX54" fmla="*/ 33429 w 2524216"/>
              <a:gd name="connsiteY54" fmla="*/ 302419 h 1114668"/>
              <a:gd name="connsiteX55" fmla="*/ 16760 w 2524216"/>
              <a:gd name="connsiteY55" fmla="*/ 257175 h 1114668"/>
              <a:gd name="connsiteX56" fmla="*/ 91 w 2524216"/>
              <a:gd name="connsiteY56" fmla="*/ 216694 h 1114668"/>
              <a:gd name="connsiteX57" fmla="*/ 16760 w 2524216"/>
              <a:gd name="connsiteY57" fmla="*/ 145257 h 1114668"/>
              <a:gd name="connsiteX58" fmla="*/ 42954 w 2524216"/>
              <a:gd name="connsiteY58" fmla="*/ 90488 h 1114668"/>
              <a:gd name="connsiteX59" fmla="*/ 69147 w 2524216"/>
              <a:gd name="connsiteY59" fmla="*/ 45244 h 1114668"/>
              <a:gd name="connsiteX60" fmla="*/ 104866 w 2524216"/>
              <a:gd name="connsiteY60" fmla="*/ 0 h 1114668"/>
              <a:gd name="connsiteX0" fmla="*/ 2524216 w 2524216"/>
              <a:gd name="connsiteY0" fmla="*/ 402432 h 1114668"/>
              <a:gd name="connsiteX1" fmla="*/ 2488497 w 2524216"/>
              <a:gd name="connsiteY1" fmla="*/ 442913 h 1114668"/>
              <a:gd name="connsiteX2" fmla="*/ 2459922 w 2524216"/>
              <a:gd name="connsiteY2" fmla="*/ 481013 h 1114668"/>
              <a:gd name="connsiteX3" fmla="*/ 2386104 w 2524216"/>
              <a:gd name="connsiteY3" fmla="*/ 557213 h 1114668"/>
              <a:gd name="connsiteX4" fmla="*/ 2345622 w 2524216"/>
              <a:gd name="connsiteY4" fmla="*/ 592932 h 1114668"/>
              <a:gd name="connsiteX5" fmla="*/ 2269422 w 2524216"/>
              <a:gd name="connsiteY5" fmla="*/ 659607 h 1114668"/>
              <a:gd name="connsiteX6" fmla="*/ 2224179 w 2524216"/>
              <a:gd name="connsiteY6" fmla="*/ 695325 h 1114668"/>
              <a:gd name="connsiteX7" fmla="*/ 2188460 w 2524216"/>
              <a:gd name="connsiteY7" fmla="*/ 731044 h 1114668"/>
              <a:gd name="connsiteX8" fmla="*/ 2138454 w 2524216"/>
              <a:gd name="connsiteY8" fmla="*/ 766763 h 1114668"/>
              <a:gd name="connsiteX9" fmla="*/ 2102735 w 2524216"/>
              <a:gd name="connsiteY9" fmla="*/ 800100 h 1114668"/>
              <a:gd name="connsiteX10" fmla="*/ 2028916 w 2524216"/>
              <a:gd name="connsiteY10" fmla="*/ 854869 h 1114668"/>
              <a:gd name="connsiteX11" fmla="*/ 1971766 w 2524216"/>
              <a:gd name="connsiteY11" fmla="*/ 883444 h 1114668"/>
              <a:gd name="connsiteX12" fmla="*/ 1924141 w 2524216"/>
              <a:gd name="connsiteY12" fmla="*/ 912019 h 1114668"/>
              <a:gd name="connsiteX13" fmla="*/ 1881279 w 2524216"/>
              <a:gd name="connsiteY13" fmla="*/ 940594 h 1114668"/>
              <a:gd name="connsiteX14" fmla="*/ 1831272 w 2524216"/>
              <a:gd name="connsiteY14" fmla="*/ 964407 h 1114668"/>
              <a:gd name="connsiteX15" fmla="*/ 1793172 w 2524216"/>
              <a:gd name="connsiteY15" fmla="*/ 985838 h 1114668"/>
              <a:gd name="connsiteX16" fmla="*/ 1743166 w 2524216"/>
              <a:gd name="connsiteY16" fmla="*/ 1009650 h 1114668"/>
              <a:gd name="connsiteX17" fmla="*/ 1695541 w 2524216"/>
              <a:gd name="connsiteY17" fmla="*/ 1031082 h 1114668"/>
              <a:gd name="connsiteX18" fmla="*/ 1645535 w 2524216"/>
              <a:gd name="connsiteY18" fmla="*/ 1045369 h 1114668"/>
              <a:gd name="connsiteX19" fmla="*/ 1600291 w 2524216"/>
              <a:gd name="connsiteY19" fmla="*/ 1069182 h 1114668"/>
              <a:gd name="connsiteX20" fmla="*/ 1550285 w 2524216"/>
              <a:gd name="connsiteY20" fmla="*/ 1081088 h 1114668"/>
              <a:gd name="connsiteX21" fmla="*/ 1497897 w 2524216"/>
              <a:gd name="connsiteY21" fmla="*/ 1097757 h 1114668"/>
              <a:gd name="connsiteX22" fmla="*/ 1440747 w 2524216"/>
              <a:gd name="connsiteY22" fmla="*/ 1104900 h 1114668"/>
              <a:gd name="connsiteX23" fmla="*/ 1397885 w 2524216"/>
              <a:gd name="connsiteY23" fmla="*/ 1114425 h 1114668"/>
              <a:gd name="connsiteX24" fmla="*/ 1335972 w 2524216"/>
              <a:gd name="connsiteY24" fmla="*/ 1112044 h 1114668"/>
              <a:gd name="connsiteX25" fmla="*/ 1276441 w 2524216"/>
              <a:gd name="connsiteY25" fmla="*/ 1114425 h 1114668"/>
              <a:gd name="connsiteX26" fmla="*/ 1219291 w 2524216"/>
              <a:gd name="connsiteY26" fmla="*/ 1112044 h 1114668"/>
              <a:gd name="connsiteX27" fmla="*/ 1169285 w 2524216"/>
              <a:gd name="connsiteY27" fmla="*/ 1104900 h 1114668"/>
              <a:gd name="connsiteX28" fmla="*/ 1119279 w 2524216"/>
              <a:gd name="connsiteY28" fmla="*/ 1090613 h 1114668"/>
              <a:gd name="connsiteX29" fmla="*/ 1066891 w 2524216"/>
              <a:gd name="connsiteY29" fmla="*/ 1081088 h 1114668"/>
              <a:gd name="connsiteX30" fmla="*/ 1012122 w 2524216"/>
              <a:gd name="connsiteY30" fmla="*/ 1059657 h 1114668"/>
              <a:gd name="connsiteX31" fmla="*/ 966879 w 2524216"/>
              <a:gd name="connsiteY31" fmla="*/ 1047750 h 1114668"/>
              <a:gd name="connsiteX32" fmla="*/ 919254 w 2524216"/>
              <a:gd name="connsiteY32" fmla="*/ 1023938 h 1114668"/>
              <a:gd name="connsiteX33" fmla="*/ 871629 w 2524216"/>
              <a:gd name="connsiteY33" fmla="*/ 1004888 h 1114668"/>
              <a:gd name="connsiteX34" fmla="*/ 824004 w 2524216"/>
              <a:gd name="connsiteY34" fmla="*/ 983457 h 1114668"/>
              <a:gd name="connsiteX35" fmla="*/ 771616 w 2524216"/>
              <a:gd name="connsiteY35" fmla="*/ 959644 h 1114668"/>
              <a:gd name="connsiteX36" fmla="*/ 731135 w 2524216"/>
              <a:gd name="connsiteY36" fmla="*/ 931069 h 1114668"/>
              <a:gd name="connsiteX37" fmla="*/ 673985 w 2524216"/>
              <a:gd name="connsiteY37" fmla="*/ 900113 h 1114668"/>
              <a:gd name="connsiteX38" fmla="*/ 638266 w 2524216"/>
              <a:gd name="connsiteY38" fmla="*/ 873919 h 1114668"/>
              <a:gd name="connsiteX39" fmla="*/ 597785 w 2524216"/>
              <a:gd name="connsiteY39" fmla="*/ 847725 h 1114668"/>
              <a:gd name="connsiteX40" fmla="*/ 550160 w 2524216"/>
              <a:gd name="connsiteY40" fmla="*/ 816769 h 1114668"/>
              <a:gd name="connsiteX41" fmla="*/ 502535 w 2524216"/>
              <a:gd name="connsiteY41" fmla="*/ 785813 h 1114668"/>
              <a:gd name="connsiteX42" fmla="*/ 426335 w 2524216"/>
              <a:gd name="connsiteY42" fmla="*/ 721519 h 1114668"/>
              <a:gd name="connsiteX43" fmla="*/ 378710 w 2524216"/>
              <a:gd name="connsiteY43" fmla="*/ 688182 h 1114668"/>
              <a:gd name="connsiteX44" fmla="*/ 345372 w 2524216"/>
              <a:gd name="connsiteY44" fmla="*/ 657225 h 1114668"/>
              <a:gd name="connsiteX45" fmla="*/ 309654 w 2524216"/>
              <a:gd name="connsiteY45" fmla="*/ 621507 h 1114668"/>
              <a:gd name="connsiteX46" fmla="*/ 269172 w 2524216"/>
              <a:gd name="connsiteY46" fmla="*/ 585788 h 1114668"/>
              <a:gd name="connsiteX47" fmla="*/ 233454 w 2524216"/>
              <a:gd name="connsiteY47" fmla="*/ 552450 h 1114668"/>
              <a:gd name="connsiteX48" fmla="*/ 197735 w 2524216"/>
              <a:gd name="connsiteY48" fmla="*/ 514350 h 1114668"/>
              <a:gd name="connsiteX49" fmla="*/ 157254 w 2524216"/>
              <a:gd name="connsiteY49" fmla="*/ 464344 h 1114668"/>
              <a:gd name="connsiteX50" fmla="*/ 121535 w 2524216"/>
              <a:gd name="connsiteY50" fmla="*/ 428625 h 1114668"/>
              <a:gd name="connsiteX51" fmla="*/ 95341 w 2524216"/>
              <a:gd name="connsiteY51" fmla="*/ 390525 h 1114668"/>
              <a:gd name="connsiteX52" fmla="*/ 62004 w 2524216"/>
              <a:gd name="connsiteY52" fmla="*/ 345282 h 1114668"/>
              <a:gd name="connsiteX53" fmla="*/ 33429 w 2524216"/>
              <a:gd name="connsiteY53" fmla="*/ 302419 h 1114668"/>
              <a:gd name="connsiteX54" fmla="*/ 16760 w 2524216"/>
              <a:gd name="connsiteY54" fmla="*/ 257175 h 1114668"/>
              <a:gd name="connsiteX55" fmla="*/ 91 w 2524216"/>
              <a:gd name="connsiteY55" fmla="*/ 216694 h 1114668"/>
              <a:gd name="connsiteX56" fmla="*/ 16760 w 2524216"/>
              <a:gd name="connsiteY56" fmla="*/ 145257 h 1114668"/>
              <a:gd name="connsiteX57" fmla="*/ 42954 w 2524216"/>
              <a:gd name="connsiteY57" fmla="*/ 90488 h 1114668"/>
              <a:gd name="connsiteX58" fmla="*/ 69147 w 2524216"/>
              <a:gd name="connsiteY58" fmla="*/ 45244 h 1114668"/>
              <a:gd name="connsiteX59" fmla="*/ 104866 w 2524216"/>
              <a:gd name="connsiteY59" fmla="*/ 0 h 1114668"/>
              <a:gd name="connsiteX0" fmla="*/ 2524216 w 2524216"/>
              <a:gd name="connsiteY0" fmla="*/ 402432 h 1114668"/>
              <a:gd name="connsiteX1" fmla="*/ 2488497 w 2524216"/>
              <a:gd name="connsiteY1" fmla="*/ 442913 h 1114668"/>
              <a:gd name="connsiteX2" fmla="*/ 2459922 w 2524216"/>
              <a:gd name="connsiteY2" fmla="*/ 481013 h 1114668"/>
              <a:gd name="connsiteX3" fmla="*/ 2386104 w 2524216"/>
              <a:gd name="connsiteY3" fmla="*/ 557213 h 1114668"/>
              <a:gd name="connsiteX4" fmla="*/ 2345622 w 2524216"/>
              <a:gd name="connsiteY4" fmla="*/ 592932 h 1114668"/>
              <a:gd name="connsiteX5" fmla="*/ 2269422 w 2524216"/>
              <a:gd name="connsiteY5" fmla="*/ 659607 h 1114668"/>
              <a:gd name="connsiteX6" fmla="*/ 2224179 w 2524216"/>
              <a:gd name="connsiteY6" fmla="*/ 695325 h 1114668"/>
              <a:gd name="connsiteX7" fmla="*/ 2138454 w 2524216"/>
              <a:gd name="connsiteY7" fmla="*/ 766763 h 1114668"/>
              <a:gd name="connsiteX8" fmla="*/ 2102735 w 2524216"/>
              <a:gd name="connsiteY8" fmla="*/ 800100 h 1114668"/>
              <a:gd name="connsiteX9" fmla="*/ 2028916 w 2524216"/>
              <a:gd name="connsiteY9" fmla="*/ 854869 h 1114668"/>
              <a:gd name="connsiteX10" fmla="*/ 1971766 w 2524216"/>
              <a:gd name="connsiteY10" fmla="*/ 883444 h 1114668"/>
              <a:gd name="connsiteX11" fmla="*/ 1924141 w 2524216"/>
              <a:gd name="connsiteY11" fmla="*/ 912019 h 1114668"/>
              <a:gd name="connsiteX12" fmla="*/ 1881279 w 2524216"/>
              <a:gd name="connsiteY12" fmla="*/ 940594 h 1114668"/>
              <a:gd name="connsiteX13" fmla="*/ 1831272 w 2524216"/>
              <a:gd name="connsiteY13" fmla="*/ 964407 h 1114668"/>
              <a:gd name="connsiteX14" fmla="*/ 1793172 w 2524216"/>
              <a:gd name="connsiteY14" fmla="*/ 985838 h 1114668"/>
              <a:gd name="connsiteX15" fmla="*/ 1743166 w 2524216"/>
              <a:gd name="connsiteY15" fmla="*/ 1009650 h 1114668"/>
              <a:gd name="connsiteX16" fmla="*/ 1695541 w 2524216"/>
              <a:gd name="connsiteY16" fmla="*/ 1031082 h 1114668"/>
              <a:gd name="connsiteX17" fmla="*/ 1645535 w 2524216"/>
              <a:gd name="connsiteY17" fmla="*/ 1045369 h 1114668"/>
              <a:gd name="connsiteX18" fmla="*/ 1600291 w 2524216"/>
              <a:gd name="connsiteY18" fmla="*/ 1069182 h 1114668"/>
              <a:gd name="connsiteX19" fmla="*/ 1550285 w 2524216"/>
              <a:gd name="connsiteY19" fmla="*/ 1081088 h 1114668"/>
              <a:gd name="connsiteX20" fmla="*/ 1497897 w 2524216"/>
              <a:gd name="connsiteY20" fmla="*/ 1097757 h 1114668"/>
              <a:gd name="connsiteX21" fmla="*/ 1440747 w 2524216"/>
              <a:gd name="connsiteY21" fmla="*/ 1104900 h 1114668"/>
              <a:gd name="connsiteX22" fmla="*/ 1397885 w 2524216"/>
              <a:gd name="connsiteY22" fmla="*/ 1114425 h 1114668"/>
              <a:gd name="connsiteX23" fmla="*/ 1335972 w 2524216"/>
              <a:gd name="connsiteY23" fmla="*/ 1112044 h 1114668"/>
              <a:gd name="connsiteX24" fmla="*/ 1276441 w 2524216"/>
              <a:gd name="connsiteY24" fmla="*/ 1114425 h 1114668"/>
              <a:gd name="connsiteX25" fmla="*/ 1219291 w 2524216"/>
              <a:gd name="connsiteY25" fmla="*/ 1112044 h 1114668"/>
              <a:gd name="connsiteX26" fmla="*/ 1169285 w 2524216"/>
              <a:gd name="connsiteY26" fmla="*/ 1104900 h 1114668"/>
              <a:gd name="connsiteX27" fmla="*/ 1119279 w 2524216"/>
              <a:gd name="connsiteY27" fmla="*/ 1090613 h 1114668"/>
              <a:gd name="connsiteX28" fmla="*/ 1066891 w 2524216"/>
              <a:gd name="connsiteY28" fmla="*/ 1081088 h 1114668"/>
              <a:gd name="connsiteX29" fmla="*/ 1012122 w 2524216"/>
              <a:gd name="connsiteY29" fmla="*/ 1059657 h 1114668"/>
              <a:gd name="connsiteX30" fmla="*/ 966879 w 2524216"/>
              <a:gd name="connsiteY30" fmla="*/ 1047750 h 1114668"/>
              <a:gd name="connsiteX31" fmla="*/ 919254 w 2524216"/>
              <a:gd name="connsiteY31" fmla="*/ 1023938 h 1114668"/>
              <a:gd name="connsiteX32" fmla="*/ 871629 w 2524216"/>
              <a:gd name="connsiteY32" fmla="*/ 1004888 h 1114668"/>
              <a:gd name="connsiteX33" fmla="*/ 824004 w 2524216"/>
              <a:gd name="connsiteY33" fmla="*/ 983457 h 1114668"/>
              <a:gd name="connsiteX34" fmla="*/ 771616 w 2524216"/>
              <a:gd name="connsiteY34" fmla="*/ 959644 h 1114668"/>
              <a:gd name="connsiteX35" fmla="*/ 731135 w 2524216"/>
              <a:gd name="connsiteY35" fmla="*/ 931069 h 1114668"/>
              <a:gd name="connsiteX36" fmla="*/ 673985 w 2524216"/>
              <a:gd name="connsiteY36" fmla="*/ 900113 h 1114668"/>
              <a:gd name="connsiteX37" fmla="*/ 638266 w 2524216"/>
              <a:gd name="connsiteY37" fmla="*/ 873919 h 1114668"/>
              <a:gd name="connsiteX38" fmla="*/ 597785 w 2524216"/>
              <a:gd name="connsiteY38" fmla="*/ 847725 h 1114668"/>
              <a:gd name="connsiteX39" fmla="*/ 550160 w 2524216"/>
              <a:gd name="connsiteY39" fmla="*/ 816769 h 1114668"/>
              <a:gd name="connsiteX40" fmla="*/ 502535 w 2524216"/>
              <a:gd name="connsiteY40" fmla="*/ 785813 h 1114668"/>
              <a:gd name="connsiteX41" fmla="*/ 426335 w 2524216"/>
              <a:gd name="connsiteY41" fmla="*/ 721519 h 1114668"/>
              <a:gd name="connsiteX42" fmla="*/ 378710 w 2524216"/>
              <a:gd name="connsiteY42" fmla="*/ 688182 h 1114668"/>
              <a:gd name="connsiteX43" fmla="*/ 345372 w 2524216"/>
              <a:gd name="connsiteY43" fmla="*/ 657225 h 1114668"/>
              <a:gd name="connsiteX44" fmla="*/ 309654 w 2524216"/>
              <a:gd name="connsiteY44" fmla="*/ 621507 h 1114668"/>
              <a:gd name="connsiteX45" fmla="*/ 269172 w 2524216"/>
              <a:gd name="connsiteY45" fmla="*/ 585788 h 1114668"/>
              <a:gd name="connsiteX46" fmla="*/ 233454 w 2524216"/>
              <a:gd name="connsiteY46" fmla="*/ 552450 h 1114668"/>
              <a:gd name="connsiteX47" fmla="*/ 197735 w 2524216"/>
              <a:gd name="connsiteY47" fmla="*/ 514350 h 1114668"/>
              <a:gd name="connsiteX48" fmla="*/ 157254 w 2524216"/>
              <a:gd name="connsiteY48" fmla="*/ 464344 h 1114668"/>
              <a:gd name="connsiteX49" fmla="*/ 121535 w 2524216"/>
              <a:gd name="connsiteY49" fmla="*/ 428625 h 1114668"/>
              <a:gd name="connsiteX50" fmla="*/ 95341 w 2524216"/>
              <a:gd name="connsiteY50" fmla="*/ 390525 h 1114668"/>
              <a:gd name="connsiteX51" fmla="*/ 62004 w 2524216"/>
              <a:gd name="connsiteY51" fmla="*/ 345282 h 1114668"/>
              <a:gd name="connsiteX52" fmla="*/ 33429 w 2524216"/>
              <a:gd name="connsiteY52" fmla="*/ 302419 h 1114668"/>
              <a:gd name="connsiteX53" fmla="*/ 16760 w 2524216"/>
              <a:gd name="connsiteY53" fmla="*/ 257175 h 1114668"/>
              <a:gd name="connsiteX54" fmla="*/ 91 w 2524216"/>
              <a:gd name="connsiteY54" fmla="*/ 216694 h 1114668"/>
              <a:gd name="connsiteX55" fmla="*/ 16760 w 2524216"/>
              <a:gd name="connsiteY55" fmla="*/ 145257 h 1114668"/>
              <a:gd name="connsiteX56" fmla="*/ 42954 w 2524216"/>
              <a:gd name="connsiteY56" fmla="*/ 90488 h 1114668"/>
              <a:gd name="connsiteX57" fmla="*/ 69147 w 2524216"/>
              <a:gd name="connsiteY57" fmla="*/ 45244 h 1114668"/>
              <a:gd name="connsiteX58" fmla="*/ 104866 w 2524216"/>
              <a:gd name="connsiteY58" fmla="*/ 0 h 1114668"/>
              <a:gd name="connsiteX0" fmla="*/ 2524216 w 2524216"/>
              <a:gd name="connsiteY0" fmla="*/ 402432 h 1114668"/>
              <a:gd name="connsiteX1" fmla="*/ 2488497 w 2524216"/>
              <a:gd name="connsiteY1" fmla="*/ 442913 h 1114668"/>
              <a:gd name="connsiteX2" fmla="*/ 2459922 w 2524216"/>
              <a:gd name="connsiteY2" fmla="*/ 481013 h 1114668"/>
              <a:gd name="connsiteX3" fmla="*/ 2386104 w 2524216"/>
              <a:gd name="connsiteY3" fmla="*/ 557213 h 1114668"/>
              <a:gd name="connsiteX4" fmla="*/ 2345622 w 2524216"/>
              <a:gd name="connsiteY4" fmla="*/ 592932 h 1114668"/>
              <a:gd name="connsiteX5" fmla="*/ 2269422 w 2524216"/>
              <a:gd name="connsiteY5" fmla="*/ 659607 h 1114668"/>
              <a:gd name="connsiteX6" fmla="*/ 2138454 w 2524216"/>
              <a:gd name="connsiteY6" fmla="*/ 766763 h 1114668"/>
              <a:gd name="connsiteX7" fmla="*/ 2102735 w 2524216"/>
              <a:gd name="connsiteY7" fmla="*/ 800100 h 1114668"/>
              <a:gd name="connsiteX8" fmla="*/ 2028916 w 2524216"/>
              <a:gd name="connsiteY8" fmla="*/ 854869 h 1114668"/>
              <a:gd name="connsiteX9" fmla="*/ 1971766 w 2524216"/>
              <a:gd name="connsiteY9" fmla="*/ 883444 h 1114668"/>
              <a:gd name="connsiteX10" fmla="*/ 1924141 w 2524216"/>
              <a:gd name="connsiteY10" fmla="*/ 912019 h 1114668"/>
              <a:gd name="connsiteX11" fmla="*/ 1881279 w 2524216"/>
              <a:gd name="connsiteY11" fmla="*/ 940594 h 1114668"/>
              <a:gd name="connsiteX12" fmla="*/ 1831272 w 2524216"/>
              <a:gd name="connsiteY12" fmla="*/ 964407 h 1114668"/>
              <a:gd name="connsiteX13" fmla="*/ 1793172 w 2524216"/>
              <a:gd name="connsiteY13" fmla="*/ 985838 h 1114668"/>
              <a:gd name="connsiteX14" fmla="*/ 1743166 w 2524216"/>
              <a:gd name="connsiteY14" fmla="*/ 1009650 h 1114668"/>
              <a:gd name="connsiteX15" fmla="*/ 1695541 w 2524216"/>
              <a:gd name="connsiteY15" fmla="*/ 1031082 h 1114668"/>
              <a:gd name="connsiteX16" fmla="*/ 1645535 w 2524216"/>
              <a:gd name="connsiteY16" fmla="*/ 1045369 h 1114668"/>
              <a:gd name="connsiteX17" fmla="*/ 1600291 w 2524216"/>
              <a:gd name="connsiteY17" fmla="*/ 1069182 h 1114668"/>
              <a:gd name="connsiteX18" fmla="*/ 1550285 w 2524216"/>
              <a:gd name="connsiteY18" fmla="*/ 1081088 h 1114668"/>
              <a:gd name="connsiteX19" fmla="*/ 1497897 w 2524216"/>
              <a:gd name="connsiteY19" fmla="*/ 1097757 h 1114668"/>
              <a:gd name="connsiteX20" fmla="*/ 1440747 w 2524216"/>
              <a:gd name="connsiteY20" fmla="*/ 1104900 h 1114668"/>
              <a:gd name="connsiteX21" fmla="*/ 1397885 w 2524216"/>
              <a:gd name="connsiteY21" fmla="*/ 1114425 h 1114668"/>
              <a:gd name="connsiteX22" fmla="*/ 1335972 w 2524216"/>
              <a:gd name="connsiteY22" fmla="*/ 1112044 h 1114668"/>
              <a:gd name="connsiteX23" fmla="*/ 1276441 w 2524216"/>
              <a:gd name="connsiteY23" fmla="*/ 1114425 h 1114668"/>
              <a:gd name="connsiteX24" fmla="*/ 1219291 w 2524216"/>
              <a:gd name="connsiteY24" fmla="*/ 1112044 h 1114668"/>
              <a:gd name="connsiteX25" fmla="*/ 1169285 w 2524216"/>
              <a:gd name="connsiteY25" fmla="*/ 1104900 h 1114668"/>
              <a:gd name="connsiteX26" fmla="*/ 1119279 w 2524216"/>
              <a:gd name="connsiteY26" fmla="*/ 1090613 h 1114668"/>
              <a:gd name="connsiteX27" fmla="*/ 1066891 w 2524216"/>
              <a:gd name="connsiteY27" fmla="*/ 1081088 h 1114668"/>
              <a:gd name="connsiteX28" fmla="*/ 1012122 w 2524216"/>
              <a:gd name="connsiteY28" fmla="*/ 1059657 h 1114668"/>
              <a:gd name="connsiteX29" fmla="*/ 966879 w 2524216"/>
              <a:gd name="connsiteY29" fmla="*/ 1047750 h 1114668"/>
              <a:gd name="connsiteX30" fmla="*/ 919254 w 2524216"/>
              <a:gd name="connsiteY30" fmla="*/ 1023938 h 1114668"/>
              <a:gd name="connsiteX31" fmla="*/ 871629 w 2524216"/>
              <a:gd name="connsiteY31" fmla="*/ 1004888 h 1114668"/>
              <a:gd name="connsiteX32" fmla="*/ 824004 w 2524216"/>
              <a:gd name="connsiteY32" fmla="*/ 983457 h 1114668"/>
              <a:gd name="connsiteX33" fmla="*/ 771616 w 2524216"/>
              <a:gd name="connsiteY33" fmla="*/ 959644 h 1114668"/>
              <a:gd name="connsiteX34" fmla="*/ 731135 w 2524216"/>
              <a:gd name="connsiteY34" fmla="*/ 931069 h 1114668"/>
              <a:gd name="connsiteX35" fmla="*/ 673985 w 2524216"/>
              <a:gd name="connsiteY35" fmla="*/ 900113 h 1114668"/>
              <a:gd name="connsiteX36" fmla="*/ 638266 w 2524216"/>
              <a:gd name="connsiteY36" fmla="*/ 873919 h 1114668"/>
              <a:gd name="connsiteX37" fmla="*/ 597785 w 2524216"/>
              <a:gd name="connsiteY37" fmla="*/ 847725 h 1114668"/>
              <a:gd name="connsiteX38" fmla="*/ 550160 w 2524216"/>
              <a:gd name="connsiteY38" fmla="*/ 816769 h 1114668"/>
              <a:gd name="connsiteX39" fmla="*/ 502535 w 2524216"/>
              <a:gd name="connsiteY39" fmla="*/ 785813 h 1114668"/>
              <a:gd name="connsiteX40" fmla="*/ 426335 w 2524216"/>
              <a:gd name="connsiteY40" fmla="*/ 721519 h 1114668"/>
              <a:gd name="connsiteX41" fmla="*/ 378710 w 2524216"/>
              <a:gd name="connsiteY41" fmla="*/ 688182 h 1114668"/>
              <a:gd name="connsiteX42" fmla="*/ 345372 w 2524216"/>
              <a:gd name="connsiteY42" fmla="*/ 657225 h 1114668"/>
              <a:gd name="connsiteX43" fmla="*/ 309654 w 2524216"/>
              <a:gd name="connsiteY43" fmla="*/ 621507 h 1114668"/>
              <a:gd name="connsiteX44" fmla="*/ 269172 w 2524216"/>
              <a:gd name="connsiteY44" fmla="*/ 585788 h 1114668"/>
              <a:gd name="connsiteX45" fmla="*/ 233454 w 2524216"/>
              <a:gd name="connsiteY45" fmla="*/ 552450 h 1114668"/>
              <a:gd name="connsiteX46" fmla="*/ 197735 w 2524216"/>
              <a:gd name="connsiteY46" fmla="*/ 514350 h 1114668"/>
              <a:gd name="connsiteX47" fmla="*/ 157254 w 2524216"/>
              <a:gd name="connsiteY47" fmla="*/ 464344 h 1114668"/>
              <a:gd name="connsiteX48" fmla="*/ 121535 w 2524216"/>
              <a:gd name="connsiteY48" fmla="*/ 428625 h 1114668"/>
              <a:gd name="connsiteX49" fmla="*/ 95341 w 2524216"/>
              <a:gd name="connsiteY49" fmla="*/ 390525 h 1114668"/>
              <a:gd name="connsiteX50" fmla="*/ 62004 w 2524216"/>
              <a:gd name="connsiteY50" fmla="*/ 345282 h 1114668"/>
              <a:gd name="connsiteX51" fmla="*/ 33429 w 2524216"/>
              <a:gd name="connsiteY51" fmla="*/ 302419 h 1114668"/>
              <a:gd name="connsiteX52" fmla="*/ 16760 w 2524216"/>
              <a:gd name="connsiteY52" fmla="*/ 257175 h 1114668"/>
              <a:gd name="connsiteX53" fmla="*/ 91 w 2524216"/>
              <a:gd name="connsiteY53" fmla="*/ 216694 h 1114668"/>
              <a:gd name="connsiteX54" fmla="*/ 16760 w 2524216"/>
              <a:gd name="connsiteY54" fmla="*/ 145257 h 1114668"/>
              <a:gd name="connsiteX55" fmla="*/ 42954 w 2524216"/>
              <a:gd name="connsiteY55" fmla="*/ 90488 h 1114668"/>
              <a:gd name="connsiteX56" fmla="*/ 69147 w 2524216"/>
              <a:gd name="connsiteY56" fmla="*/ 45244 h 1114668"/>
              <a:gd name="connsiteX57" fmla="*/ 104866 w 2524216"/>
              <a:gd name="connsiteY57" fmla="*/ 0 h 1114668"/>
              <a:gd name="connsiteX0" fmla="*/ 2524216 w 2524216"/>
              <a:gd name="connsiteY0" fmla="*/ 402432 h 1114668"/>
              <a:gd name="connsiteX1" fmla="*/ 2488497 w 2524216"/>
              <a:gd name="connsiteY1" fmla="*/ 442913 h 1114668"/>
              <a:gd name="connsiteX2" fmla="*/ 2459922 w 2524216"/>
              <a:gd name="connsiteY2" fmla="*/ 481013 h 1114668"/>
              <a:gd name="connsiteX3" fmla="*/ 2386104 w 2524216"/>
              <a:gd name="connsiteY3" fmla="*/ 557213 h 1114668"/>
              <a:gd name="connsiteX4" fmla="*/ 2269422 w 2524216"/>
              <a:gd name="connsiteY4" fmla="*/ 659607 h 1114668"/>
              <a:gd name="connsiteX5" fmla="*/ 2138454 w 2524216"/>
              <a:gd name="connsiteY5" fmla="*/ 766763 h 1114668"/>
              <a:gd name="connsiteX6" fmla="*/ 2102735 w 2524216"/>
              <a:gd name="connsiteY6" fmla="*/ 800100 h 1114668"/>
              <a:gd name="connsiteX7" fmla="*/ 2028916 w 2524216"/>
              <a:gd name="connsiteY7" fmla="*/ 854869 h 1114668"/>
              <a:gd name="connsiteX8" fmla="*/ 1971766 w 2524216"/>
              <a:gd name="connsiteY8" fmla="*/ 883444 h 1114668"/>
              <a:gd name="connsiteX9" fmla="*/ 1924141 w 2524216"/>
              <a:gd name="connsiteY9" fmla="*/ 912019 h 1114668"/>
              <a:gd name="connsiteX10" fmla="*/ 1881279 w 2524216"/>
              <a:gd name="connsiteY10" fmla="*/ 940594 h 1114668"/>
              <a:gd name="connsiteX11" fmla="*/ 1831272 w 2524216"/>
              <a:gd name="connsiteY11" fmla="*/ 964407 h 1114668"/>
              <a:gd name="connsiteX12" fmla="*/ 1793172 w 2524216"/>
              <a:gd name="connsiteY12" fmla="*/ 985838 h 1114668"/>
              <a:gd name="connsiteX13" fmla="*/ 1743166 w 2524216"/>
              <a:gd name="connsiteY13" fmla="*/ 1009650 h 1114668"/>
              <a:gd name="connsiteX14" fmla="*/ 1695541 w 2524216"/>
              <a:gd name="connsiteY14" fmla="*/ 1031082 h 1114668"/>
              <a:gd name="connsiteX15" fmla="*/ 1645535 w 2524216"/>
              <a:gd name="connsiteY15" fmla="*/ 1045369 h 1114668"/>
              <a:gd name="connsiteX16" fmla="*/ 1600291 w 2524216"/>
              <a:gd name="connsiteY16" fmla="*/ 1069182 h 1114668"/>
              <a:gd name="connsiteX17" fmla="*/ 1550285 w 2524216"/>
              <a:gd name="connsiteY17" fmla="*/ 1081088 h 1114668"/>
              <a:gd name="connsiteX18" fmla="*/ 1497897 w 2524216"/>
              <a:gd name="connsiteY18" fmla="*/ 1097757 h 1114668"/>
              <a:gd name="connsiteX19" fmla="*/ 1440747 w 2524216"/>
              <a:gd name="connsiteY19" fmla="*/ 1104900 h 1114668"/>
              <a:gd name="connsiteX20" fmla="*/ 1397885 w 2524216"/>
              <a:gd name="connsiteY20" fmla="*/ 1114425 h 1114668"/>
              <a:gd name="connsiteX21" fmla="*/ 1335972 w 2524216"/>
              <a:gd name="connsiteY21" fmla="*/ 1112044 h 1114668"/>
              <a:gd name="connsiteX22" fmla="*/ 1276441 w 2524216"/>
              <a:gd name="connsiteY22" fmla="*/ 1114425 h 1114668"/>
              <a:gd name="connsiteX23" fmla="*/ 1219291 w 2524216"/>
              <a:gd name="connsiteY23" fmla="*/ 1112044 h 1114668"/>
              <a:gd name="connsiteX24" fmla="*/ 1169285 w 2524216"/>
              <a:gd name="connsiteY24" fmla="*/ 1104900 h 1114668"/>
              <a:gd name="connsiteX25" fmla="*/ 1119279 w 2524216"/>
              <a:gd name="connsiteY25" fmla="*/ 1090613 h 1114668"/>
              <a:gd name="connsiteX26" fmla="*/ 1066891 w 2524216"/>
              <a:gd name="connsiteY26" fmla="*/ 1081088 h 1114668"/>
              <a:gd name="connsiteX27" fmla="*/ 1012122 w 2524216"/>
              <a:gd name="connsiteY27" fmla="*/ 1059657 h 1114668"/>
              <a:gd name="connsiteX28" fmla="*/ 966879 w 2524216"/>
              <a:gd name="connsiteY28" fmla="*/ 1047750 h 1114668"/>
              <a:gd name="connsiteX29" fmla="*/ 919254 w 2524216"/>
              <a:gd name="connsiteY29" fmla="*/ 1023938 h 1114668"/>
              <a:gd name="connsiteX30" fmla="*/ 871629 w 2524216"/>
              <a:gd name="connsiteY30" fmla="*/ 1004888 h 1114668"/>
              <a:gd name="connsiteX31" fmla="*/ 824004 w 2524216"/>
              <a:gd name="connsiteY31" fmla="*/ 983457 h 1114668"/>
              <a:gd name="connsiteX32" fmla="*/ 771616 w 2524216"/>
              <a:gd name="connsiteY32" fmla="*/ 959644 h 1114668"/>
              <a:gd name="connsiteX33" fmla="*/ 731135 w 2524216"/>
              <a:gd name="connsiteY33" fmla="*/ 931069 h 1114668"/>
              <a:gd name="connsiteX34" fmla="*/ 673985 w 2524216"/>
              <a:gd name="connsiteY34" fmla="*/ 900113 h 1114668"/>
              <a:gd name="connsiteX35" fmla="*/ 638266 w 2524216"/>
              <a:gd name="connsiteY35" fmla="*/ 873919 h 1114668"/>
              <a:gd name="connsiteX36" fmla="*/ 597785 w 2524216"/>
              <a:gd name="connsiteY36" fmla="*/ 847725 h 1114668"/>
              <a:gd name="connsiteX37" fmla="*/ 550160 w 2524216"/>
              <a:gd name="connsiteY37" fmla="*/ 816769 h 1114668"/>
              <a:gd name="connsiteX38" fmla="*/ 502535 w 2524216"/>
              <a:gd name="connsiteY38" fmla="*/ 785813 h 1114668"/>
              <a:gd name="connsiteX39" fmla="*/ 426335 w 2524216"/>
              <a:gd name="connsiteY39" fmla="*/ 721519 h 1114668"/>
              <a:gd name="connsiteX40" fmla="*/ 378710 w 2524216"/>
              <a:gd name="connsiteY40" fmla="*/ 688182 h 1114668"/>
              <a:gd name="connsiteX41" fmla="*/ 345372 w 2524216"/>
              <a:gd name="connsiteY41" fmla="*/ 657225 h 1114668"/>
              <a:gd name="connsiteX42" fmla="*/ 309654 w 2524216"/>
              <a:gd name="connsiteY42" fmla="*/ 621507 h 1114668"/>
              <a:gd name="connsiteX43" fmla="*/ 269172 w 2524216"/>
              <a:gd name="connsiteY43" fmla="*/ 585788 h 1114668"/>
              <a:gd name="connsiteX44" fmla="*/ 233454 w 2524216"/>
              <a:gd name="connsiteY44" fmla="*/ 552450 h 1114668"/>
              <a:gd name="connsiteX45" fmla="*/ 197735 w 2524216"/>
              <a:gd name="connsiteY45" fmla="*/ 514350 h 1114668"/>
              <a:gd name="connsiteX46" fmla="*/ 157254 w 2524216"/>
              <a:gd name="connsiteY46" fmla="*/ 464344 h 1114668"/>
              <a:gd name="connsiteX47" fmla="*/ 121535 w 2524216"/>
              <a:gd name="connsiteY47" fmla="*/ 428625 h 1114668"/>
              <a:gd name="connsiteX48" fmla="*/ 95341 w 2524216"/>
              <a:gd name="connsiteY48" fmla="*/ 390525 h 1114668"/>
              <a:gd name="connsiteX49" fmla="*/ 62004 w 2524216"/>
              <a:gd name="connsiteY49" fmla="*/ 345282 h 1114668"/>
              <a:gd name="connsiteX50" fmla="*/ 33429 w 2524216"/>
              <a:gd name="connsiteY50" fmla="*/ 302419 h 1114668"/>
              <a:gd name="connsiteX51" fmla="*/ 16760 w 2524216"/>
              <a:gd name="connsiteY51" fmla="*/ 257175 h 1114668"/>
              <a:gd name="connsiteX52" fmla="*/ 91 w 2524216"/>
              <a:gd name="connsiteY52" fmla="*/ 216694 h 1114668"/>
              <a:gd name="connsiteX53" fmla="*/ 16760 w 2524216"/>
              <a:gd name="connsiteY53" fmla="*/ 145257 h 1114668"/>
              <a:gd name="connsiteX54" fmla="*/ 42954 w 2524216"/>
              <a:gd name="connsiteY54" fmla="*/ 90488 h 1114668"/>
              <a:gd name="connsiteX55" fmla="*/ 69147 w 2524216"/>
              <a:gd name="connsiteY55" fmla="*/ 45244 h 1114668"/>
              <a:gd name="connsiteX56" fmla="*/ 104866 w 2524216"/>
              <a:gd name="connsiteY56" fmla="*/ 0 h 1114668"/>
              <a:gd name="connsiteX0" fmla="*/ 2524216 w 2524216"/>
              <a:gd name="connsiteY0" fmla="*/ 402432 h 1114668"/>
              <a:gd name="connsiteX1" fmla="*/ 2488497 w 2524216"/>
              <a:gd name="connsiteY1" fmla="*/ 442913 h 1114668"/>
              <a:gd name="connsiteX2" fmla="*/ 2386104 w 2524216"/>
              <a:gd name="connsiteY2" fmla="*/ 557213 h 1114668"/>
              <a:gd name="connsiteX3" fmla="*/ 2269422 w 2524216"/>
              <a:gd name="connsiteY3" fmla="*/ 659607 h 1114668"/>
              <a:gd name="connsiteX4" fmla="*/ 2138454 w 2524216"/>
              <a:gd name="connsiteY4" fmla="*/ 766763 h 1114668"/>
              <a:gd name="connsiteX5" fmla="*/ 2102735 w 2524216"/>
              <a:gd name="connsiteY5" fmla="*/ 800100 h 1114668"/>
              <a:gd name="connsiteX6" fmla="*/ 2028916 w 2524216"/>
              <a:gd name="connsiteY6" fmla="*/ 854869 h 1114668"/>
              <a:gd name="connsiteX7" fmla="*/ 1971766 w 2524216"/>
              <a:gd name="connsiteY7" fmla="*/ 883444 h 1114668"/>
              <a:gd name="connsiteX8" fmla="*/ 1924141 w 2524216"/>
              <a:gd name="connsiteY8" fmla="*/ 912019 h 1114668"/>
              <a:gd name="connsiteX9" fmla="*/ 1881279 w 2524216"/>
              <a:gd name="connsiteY9" fmla="*/ 940594 h 1114668"/>
              <a:gd name="connsiteX10" fmla="*/ 1831272 w 2524216"/>
              <a:gd name="connsiteY10" fmla="*/ 964407 h 1114668"/>
              <a:gd name="connsiteX11" fmla="*/ 1793172 w 2524216"/>
              <a:gd name="connsiteY11" fmla="*/ 985838 h 1114668"/>
              <a:gd name="connsiteX12" fmla="*/ 1743166 w 2524216"/>
              <a:gd name="connsiteY12" fmla="*/ 1009650 h 1114668"/>
              <a:gd name="connsiteX13" fmla="*/ 1695541 w 2524216"/>
              <a:gd name="connsiteY13" fmla="*/ 1031082 h 1114668"/>
              <a:gd name="connsiteX14" fmla="*/ 1645535 w 2524216"/>
              <a:gd name="connsiteY14" fmla="*/ 1045369 h 1114668"/>
              <a:gd name="connsiteX15" fmla="*/ 1600291 w 2524216"/>
              <a:gd name="connsiteY15" fmla="*/ 1069182 h 1114668"/>
              <a:gd name="connsiteX16" fmla="*/ 1550285 w 2524216"/>
              <a:gd name="connsiteY16" fmla="*/ 1081088 h 1114668"/>
              <a:gd name="connsiteX17" fmla="*/ 1497897 w 2524216"/>
              <a:gd name="connsiteY17" fmla="*/ 1097757 h 1114668"/>
              <a:gd name="connsiteX18" fmla="*/ 1440747 w 2524216"/>
              <a:gd name="connsiteY18" fmla="*/ 1104900 h 1114668"/>
              <a:gd name="connsiteX19" fmla="*/ 1397885 w 2524216"/>
              <a:gd name="connsiteY19" fmla="*/ 1114425 h 1114668"/>
              <a:gd name="connsiteX20" fmla="*/ 1335972 w 2524216"/>
              <a:gd name="connsiteY20" fmla="*/ 1112044 h 1114668"/>
              <a:gd name="connsiteX21" fmla="*/ 1276441 w 2524216"/>
              <a:gd name="connsiteY21" fmla="*/ 1114425 h 1114668"/>
              <a:gd name="connsiteX22" fmla="*/ 1219291 w 2524216"/>
              <a:gd name="connsiteY22" fmla="*/ 1112044 h 1114668"/>
              <a:gd name="connsiteX23" fmla="*/ 1169285 w 2524216"/>
              <a:gd name="connsiteY23" fmla="*/ 1104900 h 1114668"/>
              <a:gd name="connsiteX24" fmla="*/ 1119279 w 2524216"/>
              <a:gd name="connsiteY24" fmla="*/ 1090613 h 1114668"/>
              <a:gd name="connsiteX25" fmla="*/ 1066891 w 2524216"/>
              <a:gd name="connsiteY25" fmla="*/ 1081088 h 1114668"/>
              <a:gd name="connsiteX26" fmla="*/ 1012122 w 2524216"/>
              <a:gd name="connsiteY26" fmla="*/ 1059657 h 1114668"/>
              <a:gd name="connsiteX27" fmla="*/ 966879 w 2524216"/>
              <a:gd name="connsiteY27" fmla="*/ 1047750 h 1114668"/>
              <a:gd name="connsiteX28" fmla="*/ 919254 w 2524216"/>
              <a:gd name="connsiteY28" fmla="*/ 1023938 h 1114668"/>
              <a:gd name="connsiteX29" fmla="*/ 871629 w 2524216"/>
              <a:gd name="connsiteY29" fmla="*/ 1004888 h 1114668"/>
              <a:gd name="connsiteX30" fmla="*/ 824004 w 2524216"/>
              <a:gd name="connsiteY30" fmla="*/ 983457 h 1114668"/>
              <a:gd name="connsiteX31" fmla="*/ 771616 w 2524216"/>
              <a:gd name="connsiteY31" fmla="*/ 959644 h 1114668"/>
              <a:gd name="connsiteX32" fmla="*/ 731135 w 2524216"/>
              <a:gd name="connsiteY32" fmla="*/ 931069 h 1114668"/>
              <a:gd name="connsiteX33" fmla="*/ 673985 w 2524216"/>
              <a:gd name="connsiteY33" fmla="*/ 900113 h 1114668"/>
              <a:gd name="connsiteX34" fmla="*/ 638266 w 2524216"/>
              <a:gd name="connsiteY34" fmla="*/ 873919 h 1114668"/>
              <a:gd name="connsiteX35" fmla="*/ 597785 w 2524216"/>
              <a:gd name="connsiteY35" fmla="*/ 847725 h 1114668"/>
              <a:gd name="connsiteX36" fmla="*/ 550160 w 2524216"/>
              <a:gd name="connsiteY36" fmla="*/ 816769 h 1114668"/>
              <a:gd name="connsiteX37" fmla="*/ 502535 w 2524216"/>
              <a:gd name="connsiteY37" fmla="*/ 785813 h 1114668"/>
              <a:gd name="connsiteX38" fmla="*/ 426335 w 2524216"/>
              <a:gd name="connsiteY38" fmla="*/ 721519 h 1114668"/>
              <a:gd name="connsiteX39" fmla="*/ 378710 w 2524216"/>
              <a:gd name="connsiteY39" fmla="*/ 688182 h 1114668"/>
              <a:gd name="connsiteX40" fmla="*/ 345372 w 2524216"/>
              <a:gd name="connsiteY40" fmla="*/ 657225 h 1114668"/>
              <a:gd name="connsiteX41" fmla="*/ 309654 w 2524216"/>
              <a:gd name="connsiteY41" fmla="*/ 621507 h 1114668"/>
              <a:gd name="connsiteX42" fmla="*/ 269172 w 2524216"/>
              <a:gd name="connsiteY42" fmla="*/ 585788 h 1114668"/>
              <a:gd name="connsiteX43" fmla="*/ 233454 w 2524216"/>
              <a:gd name="connsiteY43" fmla="*/ 552450 h 1114668"/>
              <a:gd name="connsiteX44" fmla="*/ 197735 w 2524216"/>
              <a:gd name="connsiteY44" fmla="*/ 514350 h 1114668"/>
              <a:gd name="connsiteX45" fmla="*/ 157254 w 2524216"/>
              <a:gd name="connsiteY45" fmla="*/ 464344 h 1114668"/>
              <a:gd name="connsiteX46" fmla="*/ 121535 w 2524216"/>
              <a:gd name="connsiteY46" fmla="*/ 428625 h 1114668"/>
              <a:gd name="connsiteX47" fmla="*/ 95341 w 2524216"/>
              <a:gd name="connsiteY47" fmla="*/ 390525 h 1114668"/>
              <a:gd name="connsiteX48" fmla="*/ 62004 w 2524216"/>
              <a:gd name="connsiteY48" fmla="*/ 345282 h 1114668"/>
              <a:gd name="connsiteX49" fmla="*/ 33429 w 2524216"/>
              <a:gd name="connsiteY49" fmla="*/ 302419 h 1114668"/>
              <a:gd name="connsiteX50" fmla="*/ 16760 w 2524216"/>
              <a:gd name="connsiteY50" fmla="*/ 257175 h 1114668"/>
              <a:gd name="connsiteX51" fmla="*/ 91 w 2524216"/>
              <a:gd name="connsiteY51" fmla="*/ 216694 h 1114668"/>
              <a:gd name="connsiteX52" fmla="*/ 16760 w 2524216"/>
              <a:gd name="connsiteY52" fmla="*/ 145257 h 1114668"/>
              <a:gd name="connsiteX53" fmla="*/ 42954 w 2524216"/>
              <a:gd name="connsiteY53" fmla="*/ 90488 h 1114668"/>
              <a:gd name="connsiteX54" fmla="*/ 69147 w 2524216"/>
              <a:gd name="connsiteY54" fmla="*/ 45244 h 1114668"/>
              <a:gd name="connsiteX55" fmla="*/ 104866 w 2524216"/>
              <a:gd name="connsiteY55" fmla="*/ 0 h 1114668"/>
              <a:gd name="connsiteX0" fmla="*/ 2524216 w 2524216"/>
              <a:gd name="connsiteY0" fmla="*/ 402432 h 1114668"/>
              <a:gd name="connsiteX1" fmla="*/ 2386104 w 2524216"/>
              <a:gd name="connsiteY1" fmla="*/ 557213 h 1114668"/>
              <a:gd name="connsiteX2" fmla="*/ 2269422 w 2524216"/>
              <a:gd name="connsiteY2" fmla="*/ 659607 h 1114668"/>
              <a:gd name="connsiteX3" fmla="*/ 2138454 w 2524216"/>
              <a:gd name="connsiteY3" fmla="*/ 766763 h 1114668"/>
              <a:gd name="connsiteX4" fmla="*/ 2102735 w 2524216"/>
              <a:gd name="connsiteY4" fmla="*/ 800100 h 1114668"/>
              <a:gd name="connsiteX5" fmla="*/ 2028916 w 2524216"/>
              <a:gd name="connsiteY5" fmla="*/ 854869 h 1114668"/>
              <a:gd name="connsiteX6" fmla="*/ 1971766 w 2524216"/>
              <a:gd name="connsiteY6" fmla="*/ 883444 h 1114668"/>
              <a:gd name="connsiteX7" fmla="*/ 1924141 w 2524216"/>
              <a:gd name="connsiteY7" fmla="*/ 912019 h 1114668"/>
              <a:gd name="connsiteX8" fmla="*/ 1881279 w 2524216"/>
              <a:gd name="connsiteY8" fmla="*/ 940594 h 1114668"/>
              <a:gd name="connsiteX9" fmla="*/ 1831272 w 2524216"/>
              <a:gd name="connsiteY9" fmla="*/ 964407 h 1114668"/>
              <a:gd name="connsiteX10" fmla="*/ 1793172 w 2524216"/>
              <a:gd name="connsiteY10" fmla="*/ 985838 h 1114668"/>
              <a:gd name="connsiteX11" fmla="*/ 1743166 w 2524216"/>
              <a:gd name="connsiteY11" fmla="*/ 1009650 h 1114668"/>
              <a:gd name="connsiteX12" fmla="*/ 1695541 w 2524216"/>
              <a:gd name="connsiteY12" fmla="*/ 1031082 h 1114668"/>
              <a:gd name="connsiteX13" fmla="*/ 1645535 w 2524216"/>
              <a:gd name="connsiteY13" fmla="*/ 1045369 h 1114668"/>
              <a:gd name="connsiteX14" fmla="*/ 1600291 w 2524216"/>
              <a:gd name="connsiteY14" fmla="*/ 1069182 h 1114668"/>
              <a:gd name="connsiteX15" fmla="*/ 1550285 w 2524216"/>
              <a:gd name="connsiteY15" fmla="*/ 1081088 h 1114668"/>
              <a:gd name="connsiteX16" fmla="*/ 1497897 w 2524216"/>
              <a:gd name="connsiteY16" fmla="*/ 1097757 h 1114668"/>
              <a:gd name="connsiteX17" fmla="*/ 1440747 w 2524216"/>
              <a:gd name="connsiteY17" fmla="*/ 1104900 h 1114668"/>
              <a:gd name="connsiteX18" fmla="*/ 1397885 w 2524216"/>
              <a:gd name="connsiteY18" fmla="*/ 1114425 h 1114668"/>
              <a:gd name="connsiteX19" fmla="*/ 1335972 w 2524216"/>
              <a:gd name="connsiteY19" fmla="*/ 1112044 h 1114668"/>
              <a:gd name="connsiteX20" fmla="*/ 1276441 w 2524216"/>
              <a:gd name="connsiteY20" fmla="*/ 1114425 h 1114668"/>
              <a:gd name="connsiteX21" fmla="*/ 1219291 w 2524216"/>
              <a:gd name="connsiteY21" fmla="*/ 1112044 h 1114668"/>
              <a:gd name="connsiteX22" fmla="*/ 1169285 w 2524216"/>
              <a:gd name="connsiteY22" fmla="*/ 1104900 h 1114668"/>
              <a:gd name="connsiteX23" fmla="*/ 1119279 w 2524216"/>
              <a:gd name="connsiteY23" fmla="*/ 1090613 h 1114668"/>
              <a:gd name="connsiteX24" fmla="*/ 1066891 w 2524216"/>
              <a:gd name="connsiteY24" fmla="*/ 1081088 h 1114668"/>
              <a:gd name="connsiteX25" fmla="*/ 1012122 w 2524216"/>
              <a:gd name="connsiteY25" fmla="*/ 1059657 h 1114668"/>
              <a:gd name="connsiteX26" fmla="*/ 966879 w 2524216"/>
              <a:gd name="connsiteY26" fmla="*/ 1047750 h 1114668"/>
              <a:gd name="connsiteX27" fmla="*/ 919254 w 2524216"/>
              <a:gd name="connsiteY27" fmla="*/ 1023938 h 1114668"/>
              <a:gd name="connsiteX28" fmla="*/ 871629 w 2524216"/>
              <a:gd name="connsiteY28" fmla="*/ 1004888 h 1114668"/>
              <a:gd name="connsiteX29" fmla="*/ 824004 w 2524216"/>
              <a:gd name="connsiteY29" fmla="*/ 983457 h 1114668"/>
              <a:gd name="connsiteX30" fmla="*/ 771616 w 2524216"/>
              <a:gd name="connsiteY30" fmla="*/ 959644 h 1114668"/>
              <a:gd name="connsiteX31" fmla="*/ 731135 w 2524216"/>
              <a:gd name="connsiteY31" fmla="*/ 931069 h 1114668"/>
              <a:gd name="connsiteX32" fmla="*/ 673985 w 2524216"/>
              <a:gd name="connsiteY32" fmla="*/ 900113 h 1114668"/>
              <a:gd name="connsiteX33" fmla="*/ 638266 w 2524216"/>
              <a:gd name="connsiteY33" fmla="*/ 873919 h 1114668"/>
              <a:gd name="connsiteX34" fmla="*/ 597785 w 2524216"/>
              <a:gd name="connsiteY34" fmla="*/ 847725 h 1114668"/>
              <a:gd name="connsiteX35" fmla="*/ 550160 w 2524216"/>
              <a:gd name="connsiteY35" fmla="*/ 816769 h 1114668"/>
              <a:gd name="connsiteX36" fmla="*/ 502535 w 2524216"/>
              <a:gd name="connsiteY36" fmla="*/ 785813 h 1114668"/>
              <a:gd name="connsiteX37" fmla="*/ 426335 w 2524216"/>
              <a:gd name="connsiteY37" fmla="*/ 721519 h 1114668"/>
              <a:gd name="connsiteX38" fmla="*/ 378710 w 2524216"/>
              <a:gd name="connsiteY38" fmla="*/ 688182 h 1114668"/>
              <a:gd name="connsiteX39" fmla="*/ 345372 w 2524216"/>
              <a:gd name="connsiteY39" fmla="*/ 657225 h 1114668"/>
              <a:gd name="connsiteX40" fmla="*/ 309654 w 2524216"/>
              <a:gd name="connsiteY40" fmla="*/ 621507 h 1114668"/>
              <a:gd name="connsiteX41" fmla="*/ 269172 w 2524216"/>
              <a:gd name="connsiteY41" fmla="*/ 585788 h 1114668"/>
              <a:gd name="connsiteX42" fmla="*/ 233454 w 2524216"/>
              <a:gd name="connsiteY42" fmla="*/ 552450 h 1114668"/>
              <a:gd name="connsiteX43" fmla="*/ 197735 w 2524216"/>
              <a:gd name="connsiteY43" fmla="*/ 514350 h 1114668"/>
              <a:gd name="connsiteX44" fmla="*/ 157254 w 2524216"/>
              <a:gd name="connsiteY44" fmla="*/ 464344 h 1114668"/>
              <a:gd name="connsiteX45" fmla="*/ 121535 w 2524216"/>
              <a:gd name="connsiteY45" fmla="*/ 428625 h 1114668"/>
              <a:gd name="connsiteX46" fmla="*/ 95341 w 2524216"/>
              <a:gd name="connsiteY46" fmla="*/ 390525 h 1114668"/>
              <a:gd name="connsiteX47" fmla="*/ 62004 w 2524216"/>
              <a:gd name="connsiteY47" fmla="*/ 345282 h 1114668"/>
              <a:gd name="connsiteX48" fmla="*/ 33429 w 2524216"/>
              <a:gd name="connsiteY48" fmla="*/ 302419 h 1114668"/>
              <a:gd name="connsiteX49" fmla="*/ 16760 w 2524216"/>
              <a:gd name="connsiteY49" fmla="*/ 257175 h 1114668"/>
              <a:gd name="connsiteX50" fmla="*/ 91 w 2524216"/>
              <a:gd name="connsiteY50" fmla="*/ 216694 h 1114668"/>
              <a:gd name="connsiteX51" fmla="*/ 16760 w 2524216"/>
              <a:gd name="connsiteY51" fmla="*/ 145257 h 1114668"/>
              <a:gd name="connsiteX52" fmla="*/ 42954 w 2524216"/>
              <a:gd name="connsiteY52" fmla="*/ 90488 h 1114668"/>
              <a:gd name="connsiteX53" fmla="*/ 69147 w 2524216"/>
              <a:gd name="connsiteY53" fmla="*/ 45244 h 1114668"/>
              <a:gd name="connsiteX54" fmla="*/ 104866 w 2524216"/>
              <a:gd name="connsiteY54" fmla="*/ 0 h 1114668"/>
              <a:gd name="connsiteX0" fmla="*/ 2386104 w 2386104"/>
              <a:gd name="connsiteY0" fmla="*/ 557213 h 1114668"/>
              <a:gd name="connsiteX1" fmla="*/ 2269422 w 2386104"/>
              <a:gd name="connsiteY1" fmla="*/ 659607 h 1114668"/>
              <a:gd name="connsiteX2" fmla="*/ 2138454 w 2386104"/>
              <a:gd name="connsiteY2" fmla="*/ 766763 h 1114668"/>
              <a:gd name="connsiteX3" fmla="*/ 2102735 w 2386104"/>
              <a:gd name="connsiteY3" fmla="*/ 800100 h 1114668"/>
              <a:gd name="connsiteX4" fmla="*/ 2028916 w 2386104"/>
              <a:gd name="connsiteY4" fmla="*/ 854869 h 1114668"/>
              <a:gd name="connsiteX5" fmla="*/ 1971766 w 2386104"/>
              <a:gd name="connsiteY5" fmla="*/ 883444 h 1114668"/>
              <a:gd name="connsiteX6" fmla="*/ 1924141 w 2386104"/>
              <a:gd name="connsiteY6" fmla="*/ 912019 h 1114668"/>
              <a:gd name="connsiteX7" fmla="*/ 1881279 w 2386104"/>
              <a:gd name="connsiteY7" fmla="*/ 940594 h 1114668"/>
              <a:gd name="connsiteX8" fmla="*/ 1831272 w 2386104"/>
              <a:gd name="connsiteY8" fmla="*/ 964407 h 1114668"/>
              <a:gd name="connsiteX9" fmla="*/ 1793172 w 2386104"/>
              <a:gd name="connsiteY9" fmla="*/ 985838 h 1114668"/>
              <a:gd name="connsiteX10" fmla="*/ 1743166 w 2386104"/>
              <a:gd name="connsiteY10" fmla="*/ 1009650 h 1114668"/>
              <a:gd name="connsiteX11" fmla="*/ 1695541 w 2386104"/>
              <a:gd name="connsiteY11" fmla="*/ 1031082 h 1114668"/>
              <a:gd name="connsiteX12" fmla="*/ 1645535 w 2386104"/>
              <a:gd name="connsiteY12" fmla="*/ 1045369 h 1114668"/>
              <a:gd name="connsiteX13" fmla="*/ 1600291 w 2386104"/>
              <a:gd name="connsiteY13" fmla="*/ 1069182 h 1114668"/>
              <a:gd name="connsiteX14" fmla="*/ 1550285 w 2386104"/>
              <a:gd name="connsiteY14" fmla="*/ 1081088 h 1114668"/>
              <a:gd name="connsiteX15" fmla="*/ 1497897 w 2386104"/>
              <a:gd name="connsiteY15" fmla="*/ 1097757 h 1114668"/>
              <a:gd name="connsiteX16" fmla="*/ 1440747 w 2386104"/>
              <a:gd name="connsiteY16" fmla="*/ 1104900 h 1114668"/>
              <a:gd name="connsiteX17" fmla="*/ 1397885 w 2386104"/>
              <a:gd name="connsiteY17" fmla="*/ 1114425 h 1114668"/>
              <a:gd name="connsiteX18" fmla="*/ 1335972 w 2386104"/>
              <a:gd name="connsiteY18" fmla="*/ 1112044 h 1114668"/>
              <a:gd name="connsiteX19" fmla="*/ 1276441 w 2386104"/>
              <a:gd name="connsiteY19" fmla="*/ 1114425 h 1114668"/>
              <a:gd name="connsiteX20" fmla="*/ 1219291 w 2386104"/>
              <a:gd name="connsiteY20" fmla="*/ 1112044 h 1114668"/>
              <a:gd name="connsiteX21" fmla="*/ 1169285 w 2386104"/>
              <a:gd name="connsiteY21" fmla="*/ 1104900 h 1114668"/>
              <a:gd name="connsiteX22" fmla="*/ 1119279 w 2386104"/>
              <a:gd name="connsiteY22" fmla="*/ 1090613 h 1114668"/>
              <a:gd name="connsiteX23" fmla="*/ 1066891 w 2386104"/>
              <a:gd name="connsiteY23" fmla="*/ 1081088 h 1114668"/>
              <a:gd name="connsiteX24" fmla="*/ 1012122 w 2386104"/>
              <a:gd name="connsiteY24" fmla="*/ 1059657 h 1114668"/>
              <a:gd name="connsiteX25" fmla="*/ 966879 w 2386104"/>
              <a:gd name="connsiteY25" fmla="*/ 1047750 h 1114668"/>
              <a:gd name="connsiteX26" fmla="*/ 919254 w 2386104"/>
              <a:gd name="connsiteY26" fmla="*/ 1023938 h 1114668"/>
              <a:gd name="connsiteX27" fmla="*/ 871629 w 2386104"/>
              <a:gd name="connsiteY27" fmla="*/ 1004888 h 1114668"/>
              <a:gd name="connsiteX28" fmla="*/ 824004 w 2386104"/>
              <a:gd name="connsiteY28" fmla="*/ 983457 h 1114668"/>
              <a:gd name="connsiteX29" fmla="*/ 771616 w 2386104"/>
              <a:gd name="connsiteY29" fmla="*/ 959644 h 1114668"/>
              <a:gd name="connsiteX30" fmla="*/ 731135 w 2386104"/>
              <a:gd name="connsiteY30" fmla="*/ 931069 h 1114668"/>
              <a:gd name="connsiteX31" fmla="*/ 673985 w 2386104"/>
              <a:gd name="connsiteY31" fmla="*/ 900113 h 1114668"/>
              <a:gd name="connsiteX32" fmla="*/ 638266 w 2386104"/>
              <a:gd name="connsiteY32" fmla="*/ 873919 h 1114668"/>
              <a:gd name="connsiteX33" fmla="*/ 597785 w 2386104"/>
              <a:gd name="connsiteY33" fmla="*/ 847725 h 1114668"/>
              <a:gd name="connsiteX34" fmla="*/ 550160 w 2386104"/>
              <a:gd name="connsiteY34" fmla="*/ 816769 h 1114668"/>
              <a:gd name="connsiteX35" fmla="*/ 502535 w 2386104"/>
              <a:gd name="connsiteY35" fmla="*/ 785813 h 1114668"/>
              <a:gd name="connsiteX36" fmla="*/ 426335 w 2386104"/>
              <a:gd name="connsiteY36" fmla="*/ 721519 h 1114668"/>
              <a:gd name="connsiteX37" fmla="*/ 378710 w 2386104"/>
              <a:gd name="connsiteY37" fmla="*/ 688182 h 1114668"/>
              <a:gd name="connsiteX38" fmla="*/ 345372 w 2386104"/>
              <a:gd name="connsiteY38" fmla="*/ 657225 h 1114668"/>
              <a:gd name="connsiteX39" fmla="*/ 309654 w 2386104"/>
              <a:gd name="connsiteY39" fmla="*/ 621507 h 1114668"/>
              <a:gd name="connsiteX40" fmla="*/ 269172 w 2386104"/>
              <a:gd name="connsiteY40" fmla="*/ 585788 h 1114668"/>
              <a:gd name="connsiteX41" fmla="*/ 233454 w 2386104"/>
              <a:gd name="connsiteY41" fmla="*/ 552450 h 1114668"/>
              <a:gd name="connsiteX42" fmla="*/ 197735 w 2386104"/>
              <a:gd name="connsiteY42" fmla="*/ 514350 h 1114668"/>
              <a:gd name="connsiteX43" fmla="*/ 157254 w 2386104"/>
              <a:gd name="connsiteY43" fmla="*/ 464344 h 1114668"/>
              <a:gd name="connsiteX44" fmla="*/ 121535 w 2386104"/>
              <a:gd name="connsiteY44" fmla="*/ 428625 h 1114668"/>
              <a:gd name="connsiteX45" fmla="*/ 95341 w 2386104"/>
              <a:gd name="connsiteY45" fmla="*/ 390525 h 1114668"/>
              <a:gd name="connsiteX46" fmla="*/ 62004 w 2386104"/>
              <a:gd name="connsiteY46" fmla="*/ 345282 h 1114668"/>
              <a:gd name="connsiteX47" fmla="*/ 33429 w 2386104"/>
              <a:gd name="connsiteY47" fmla="*/ 302419 h 1114668"/>
              <a:gd name="connsiteX48" fmla="*/ 16760 w 2386104"/>
              <a:gd name="connsiteY48" fmla="*/ 257175 h 1114668"/>
              <a:gd name="connsiteX49" fmla="*/ 91 w 2386104"/>
              <a:gd name="connsiteY49" fmla="*/ 216694 h 1114668"/>
              <a:gd name="connsiteX50" fmla="*/ 16760 w 2386104"/>
              <a:gd name="connsiteY50" fmla="*/ 145257 h 1114668"/>
              <a:gd name="connsiteX51" fmla="*/ 42954 w 2386104"/>
              <a:gd name="connsiteY51" fmla="*/ 90488 h 1114668"/>
              <a:gd name="connsiteX52" fmla="*/ 69147 w 2386104"/>
              <a:gd name="connsiteY52" fmla="*/ 45244 h 1114668"/>
              <a:gd name="connsiteX53" fmla="*/ 104866 w 2386104"/>
              <a:gd name="connsiteY53" fmla="*/ 0 h 1114668"/>
              <a:gd name="connsiteX0" fmla="*/ 2269422 w 2269422"/>
              <a:gd name="connsiteY0" fmla="*/ 659607 h 1114668"/>
              <a:gd name="connsiteX1" fmla="*/ 2138454 w 2269422"/>
              <a:gd name="connsiteY1" fmla="*/ 766763 h 1114668"/>
              <a:gd name="connsiteX2" fmla="*/ 2102735 w 2269422"/>
              <a:gd name="connsiteY2" fmla="*/ 800100 h 1114668"/>
              <a:gd name="connsiteX3" fmla="*/ 2028916 w 2269422"/>
              <a:gd name="connsiteY3" fmla="*/ 854869 h 1114668"/>
              <a:gd name="connsiteX4" fmla="*/ 1971766 w 2269422"/>
              <a:gd name="connsiteY4" fmla="*/ 883444 h 1114668"/>
              <a:gd name="connsiteX5" fmla="*/ 1924141 w 2269422"/>
              <a:gd name="connsiteY5" fmla="*/ 912019 h 1114668"/>
              <a:gd name="connsiteX6" fmla="*/ 1881279 w 2269422"/>
              <a:gd name="connsiteY6" fmla="*/ 940594 h 1114668"/>
              <a:gd name="connsiteX7" fmla="*/ 1831272 w 2269422"/>
              <a:gd name="connsiteY7" fmla="*/ 964407 h 1114668"/>
              <a:gd name="connsiteX8" fmla="*/ 1793172 w 2269422"/>
              <a:gd name="connsiteY8" fmla="*/ 985838 h 1114668"/>
              <a:gd name="connsiteX9" fmla="*/ 1743166 w 2269422"/>
              <a:gd name="connsiteY9" fmla="*/ 1009650 h 1114668"/>
              <a:gd name="connsiteX10" fmla="*/ 1695541 w 2269422"/>
              <a:gd name="connsiteY10" fmla="*/ 1031082 h 1114668"/>
              <a:gd name="connsiteX11" fmla="*/ 1645535 w 2269422"/>
              <a:gd name="connsiteY11" fmla="*/ 1045369 h 1114668"/>
              <a:gd name="connsiteX12" fmla="*/ 1600291 w 2269422"/>
              <a:gd name="connsiteY12" fmla="*/ 1069182 h 1114668"/>
              <a:gd name="connsiteX13" fmla="*/ 1550285 w 2269422"/>
              <a:gd name="connsiteY13" fmla="*/ 1081088 h 1114668"/>
              <a:gd name="connsiteX14" fmla="*/ 1497897 w 2269422"/>
              <a:gd name="connsiteY14" fmla="*/ 1097757 h 1114668"/>
              <a:gd name="connsiteX15" fmla="*/ 1440747 w 2269422"/>
              <a:gd name="connsiteY15" fmla="*/ 1104900 h 1114668"/>
              <a:gd name="connsiteX16" fmla="*/ 1397885 w 2269422"/>
              <a:gd name="connsiteY16" fmla="*/ 1114425 h 1114668"/>
              <a:gd name="connsiteX17" fmla="*/ 1335972 w 2269422"/>
              <a:gd name="connsiteY17" fmla="*/ 1112044 h 1114668"/>
              <a:gd name="connsiteX18" fmla="*/ 1276441 w 2269422"/>
              <a:gd name="connsiteY18" fmla="*/ 1114425 h 1114668"/>
              <a:gd name="connsiteX19" fmla="*/ 1219291 w 2269422"/>
              <a:gd name="connsiteY19" fmla="*/ 1112044 h 1114668"/>
              <a:gd name="connsiteX20" fmla="*/ 1169285 w 2269422"/>
              <a:gd name="connsiteY20" fmla="*/ 1104900 h 1114668"/>
              <a:gd name="connsiteX21" fmla="*/ 1119279 w 2269422"/>
              <a:gd name="connsiteY21" fmla="*/ 1090613 h 1114668"/>
              <a:gd name="connsiteX22" fmla="*/ 1066891 w 2269422"/>
              <a:gd name="connsiteY22" fmla="*/ 1081088 h 1114668"/>
              <a:gd name="connsiteX23" fmla="*/ 1012122 w 2269422"/>
              <a:gd name="connsiteY23" fmla="*/ 1059657 h 1114668"/>
              <a:gd name="connsiteX24" fmla="*/ 966879 w 2269422"/>
              <a:gd name="connsiteY24" fmla="*/ 1047750 h 1114668"/>
              <a:gd name="connsiteX25" fmla="*/ 919254 w 2269422"/>
              <a:gd name="connsiteY25" fmla="*/ 1023938 h 1114668"/>
              <a:gd name="connsiteX26" fmla="*/ 871629 w 2269422"/>
              <a:gd name="connsiteY26" fmla="*/ 1004888 h 1114668"/>
              <a:gd name="connsiteX27" fmla="*/ 824004 w 2269422"/>
              <a:gd name="connsiteY27" fmla="*/ 983457 h 1114668"/>
              <a:gd name="connsiteX28" fmla="*/ 771616 w 2269422"/>
              <a:gd name="connsiteY28" fmla="*/ 959644 h 1114668"/>
              <a:gd name="connsiteX29" fmla="*/ 731135 w 2269422"/>
              <a:gd name="connsiteY29" fmla="*/ 931069 h 1114668"/>
              <a:gd name="connsiteX30" fmla="*/ 673985 w 2269422"/>
              <a:gd name="connsiteY30" fmla="*/ 900113 h 1114668"/>
              <a:gd name="connsiteX31" fmla="*/ 638266 w 2269422"/>
              <a:gd name="connsiteY31" fmla="*/ 873919 h 1114668"/>
              <a:gd name="connsiteX32" fmla="*/ 597785 w 2269422"/>
              <a:gd name="connsiteY32" fmla="*/ 847725 h 1114668"/>
              <a:gd name="connsiteX33" fmla="*/ 550160 w 2269422"/>
              <a:gd name="connsiteY33" fmla="*/ 816769 h 1114668"/>
              <a:gd name="connsiteX34" fmla="*/ 502535 w 2269422"/>
              <a:gd name="connsiteY34" fmla="*/ 785813 h 1114668"/>
              <a:gd name="connsiteX35" fmla="*/ 426335 w 2269422"/>
              <a:gd name="connsiteY35" fmla="*/ 721519 h 1114668"/>
              <a:gd name="connsiteX36" fmla="*/ 378710 w 2269422"/>
              <a:gd name="connsiteY36" fmla="*/ 688182 h 1114668"/>
              <a:gd name="connsiteX37" fmla="*/ 345372 w 2269422"/>
              <a:gd name="connsiteY37" fmla="*/ 657225 h 1114668"/>
              <a:gd name="connsiteX38" fmla="*/ 309654 w 2269422"/>
              <a:gd name="connsiteY38" fmla="*/ 621507 h 1114668"/>
              <a:gd name="connsiteX39" fmla="*/ 269172 w 2269422"/>
              <a:gd name="connsiteY39" fmla="*/ 585788 h 1114668"/>
              <a:gd name="connsiteX40" fmla="*/ 233454 w 2269422"/>
              <a:gd name="connsiteY40" fmla="*/ 552450 h 1114668"/>
              <a:gd name="connsiteX41" fmla="*/ 197735 w 2269422"/>
              <a:gd name="connsiteY41" fmla="*/ 514350 h 1114668"/>
              <a:gd name="connsiteX42" fmla="*/ 157254 w 2269422"/>
              <a:gd name="connsiteY42" fmla="*/ 464344 h 1114668"/>
              <a:gd name="connsiteX43" fmla="*/ 121535 w 2269422"/>
              <a:gd name="connsiteY43" fmla="*/ 428625 h 1114668"/>
              <a:gd name="connsiteX44" fmla="*/ 95341 w 2269422"/>
              <a:gd name="connsiteY44" fmla="*/ 390525 h 1114668"/>
              <a:gd name="connsiteX45" fmla="*/ 62004 w 2269422"/>
              <a:gd name="connsiteY45" fmla="*/ 345282 h 1114668"/>
              <a:gd name="connsiteX46" fmla="*/ 33429 w 2269422"/>
              <a:gd name="connsiteY46" fmla="*/ 302419 h 1114668"/>
              <a:gd name="connsiteX47" fmla="*/ 16760 w 2269422"/>
              <a:gd name="connsiteY47" fmla="*/ 257175 h 1114668"/>
              <a:gd name="connsiteX48" fmla="*/ 91 w 2269422"/>
              <a:gd name="connsiteY48" fmla="*/ 216694 h 1114668"/>
              <a:gd name="connsiteX49" fmla="*/ 16760 w 2269422"/>
              <a:gd name="connsiteY49" fmla="*/ 145257 h 1114668"/>
              <a:gd name="connsiteX50" fmla="*/ 42954 w 2269422"/>
              <a:gd name="connsiteY50" fmla="*/ 90488 h 1114668"/>
              <a:gd name="connsiteX51" fmla="*/ 69147 w 2269422"/>
              <a:gd name="connsiteY51" fmla="*/ 45244 h 1114668"/>
              <a:gd name="connsiteX52" fmla="*/ 104866 w 2269422"/>
              <a:gd name="connsiteY52" fmla="*/ 0 h 1114668"/>
              <a:gd name="connsiteX0" fmla="*/ 2138454 w 2138454"/>
              <a:gd name="connsiteY0" fmla="*/ 766763 h 1114668"/>
              <a:gd name="connsiteX1" fmla="*/ 2102735 w 2138454"/>
              <a:gd name="connsiteY1" fmla="*/ 800100 h 1114668"/>
              <a:gd name="connsiteX2" fmla="*/ 2028916 w 2138454"/>
              <a:gd name="connsiteY2" fmla="*/ 854869 h 1114668"/>
              <a:gd name="connsiteX3" fmla="*/ 1971766 w 2138454"/>
              <a:gd name="connsiteY3" fmla="*/ 883444 h 1114668"/>
              <a:gd name="connsiteX4" fmla="*/ 1924141 w 2138454"/>
              <a:gd name="connsiteY4" fmla="*/ 912019 h 1114668"/>
              <a:gd name="connsiteX5" fmla="*/ 1881279 w 2138454"/>
              <a:gd name="connsiteY5" fmla="*/ 940594 h 1114668"/>
              <a:gd name="connsiteX6" fmla="*/ 1831272 w 2138454"/>
              <a:gd name="connsiteY6" fmla="*/ 964407 h 1114668"/>
              <a:gd name="connsiteX7" fmla="*/ 1793172 w 2138454"/>
              <a:gd name="connsiteY7" fmla="*/ 985838 h 1114668"/>
              <a:gd name="connsiteX8" fmla="*/ 1743166 w 2138454"/>
              <a:gd name="connsiteY8" fmla="*/ 1009650 h 1114668"/>
              <a:gd name="connsiteX9" fmla="*/ 1695541 w 2138454"/>
              <a:gd name="connsiteY9" fmla="*/ 1031082 h 1114668"/>
              <a:gd name="connsiteX10" fmla="*/ 1645535 w 2138454"/>
              <a:gd name="connsiteY10" fmla="*/ 1045369 h 1114668"/>
              <a:gd name="connsiteX11" fmla="*/ 1600291 w 2138454"/>
              <a:gd name="connsiteY11" fmla="*/ 1069182 h 1114668"/>
              <a:gd name="connsiteX12" fmla="*/ 1550285 w 2138454"/>
              <a:gd name="connsiteY12" fmla="*/ 1081088 h 1114668"/>
              <a:gd name="connsiteX13" fmla="*/ 1497897 w 2138454"/>
              <a:gd name="connsiteY13" fmla="*/ 1097757 h 1114668"/>
              <a:gd name="connsiteX14" fmla="*/ 1440747 w 2138454"/>
              <a:gd name="connsiteY14" fmla="*/ 1104900 h 1114668"/>
              <a:gd name="connsiteX15" fmla="*/ 1397885 w 2138454"/>
              <a:gd name="connsiteY15" fmla="*/ 1114425 h 1114668"/>
              <a:gd name="connsiteX16" fmla="*/ 1335972 w 2138454"/>
              <a:gd name="connsiteY16" fmla="*/ 1112044 h 1114668"/>
              <a:gd name="connsiteX17" fmla="*/ 1276441 w 2138454"/>
              <a:gd name="connsiteY17" fmla="*/ 1114425 h 1114668"/>
              <a:gd name="connsiteX18" fmla="*/ 1219291 w 2138454"/>
              <a:gd name="connsiteY18" fmla="*/ 1112044 h 1114668"/>
              <a:gd name="connsiteX19" fmla="*/ 1169285 w 2138454"/>
              <a:gd name="connsiteY19" fmla="*/ 1104900 h 1114668"/>
              <a:gd name="connsiteX20" fmla="*/ 1119279 w 2138454"/>
              <a:gd name="connsiteY20" fmla="*/ 1090613 h 1114668"/>
              <a:gd name="connsiteX21" fmla="*/ 1066891 w 2138454"/>
              <a:gd name="connsiteY21" fmla="*/ 1081088 h 1114668"/>
              <a:gd name="connsiteX22" fmla="*/ 1012122 w 2138454"/>
              <a:gd name="connsiteY22" fmla="*/ 1059657 h 1114668"/>
              <a:gd name="connsiteX23" fmla="*/ 966879 w 2138454"/>
              <a:gd name="connsiteY23" fmla="*/ 1047750 h 1114668"/>
              <a:gd name="connsiteX24" fmla="*/ 919254 w 2138454"/>
              <a:gd name="connsiteY24" fmla="*/ 1023938 h 1114668"/>
              <a:gd name="connsiteX25" fmla="*/ 871629 w 2138454"/>
              <a:gd name="connsiteY25" fmla="*/ 1004888 h 1114668"/>
              <a:gd name="connsiteX26" fmla="*/ 824004 w 2138454"/>
              <a:gd name="connsiteY26" fmla="*/ 983457 h 1114668"/>
              <a:gd name="connsiteX27" fmla="*/ 771616 w 2138454"/>
              <a:gd name="connsiteY27" fmla="*/ 959644 h 1114668"/>
              <a:gd name="connsiteX28" fmla="*/ 731135 w 2138454"/>
              <a:gd name="connsiteY28" fmla="*/ 931069 h 1114668"/>
              <a:gd name="connsiteX29" fmla="*/ 673985 w 2138454"/>
              <a:gd name="connsiteY29" fmla="*/ 900113 h 1114668"/>
              <a:gd name="connsiteX30" fmla="*/ 638266 w 2138454"/>
              <a:gd name="connsiteY30" fmla="*/ 873919 h 1114668"/>
              <a:gd name="connsiteX31" fmla="*/ 597785 w 2138454"/>
              <a:gd name="connsiteY31" fmla="*/ 847725 h 1114668"/>
              <a:gd name="connsiteX32" fmla="*/ 550160 w 2138454"/>
              <a:gd name="connsiteY32" fmla="*/ 816769 h 1114668"/>
              <a:gd name="connsiteX33" fmla="*/ 502535 w 2138454"/>
              <a:gd name="connsiteY33" fmla="*/ 785813 h 1114668"/>
              <a:gd name="connsiteX34" fmla="*/ 426335 w 2138454"/>
              <a:gd name="connsiteY34" fmla="*/ 721519 h 1114668"/>
              <a:gd name="connsiteX35" fmla="*/ 378710 w 2138454"/>
              <a:gd name="connsiteY35" fmla="*/ 688182 h 1114668"/>
              <a:gd name="connsiteX36" fmla="*/ 345372 w 2138454"/>
              <a:gd name="connsiteY36" fmla="*/ 657225 h 1114668"/>
              <a:gd name="connsiteX37" fmla="*/ 309654 w 2138454"/>
              <a:gd name="connsiteY37" fmla="*/ 621507 h 1114668"/>
              <a:gd name="connsiteX38" fmla="*/ 269172 w 2138454"/>
              <a:gd name="connsiteY38" fmla="*/ 585788 h 1114668"/>
              <a:gd name="connsiteX39" fmla="*/ 233454 w 2138454"/>
              <a:gd name="connsiteY39" fmla="*/ 552450 h 1114668"/>
              <a:gd name="connsiteX40" fmla="*/ 197735 w 2138454"/>
              <a:gd name="connsiteY40" fmla="*/ 514350 h 1114668"/>
              <a:gd name="connsiteX41" fmla="*/ 157254 w 2138454"/>
              <a:gd name="connsiteY41" fmla="*/ 464344 h 1114668"/>
              <a:gd name="connsiteX42" fmla="*/ 121535 w 2138454"/>
              <a:gd name="connsiteY42" fmla="*/ 428625 h 1114668"/>
              <a:gd name="connsiteX43" fmla="*/ 95341 w 2138454"/>
              <a:gd name="connsiteY43" fmla="*/ 390525 h 1114668"/>
              <a:gd name="connsiteX44" fmla="*/ 62004 w 2138454"/>
              <a:gd name="connsiteY44" fmla="*/ 345282 h 1114668"/>
              <a:gd name="connsiteX45" fmla="*/ 33429 w 2138454"/>
              <a:gd name="connsiteY45" fmla="*/ 302419 h 1114668"/>
              <a:gd name="connsiteX46" fmla="*/ 16760 w 2138454"/>
              <a:gd name="connsiteY46" fmla="*/ 257175 h 1114668"/>
              <a:gd name="connsiteX47" fmla="*/ 91 w 2138454"/>
              <a:gd name="connsiteY47" fmla="*/ 216694 h 1114668"/>
              <a:gd name="connsiteX48" fmla="*/ 16760 w 2138454"/>
              <a:gd name="connsiteY48" fmla="*/ 145257 h 1114668"/>
              <a:gd name="connsiteX49" fmla="*/ 42954 w 2138454"/>
              <a:gd name="connsiteY49" fmla="*/ 90488 h 1114668"/>
              <a:gd name="connsiteX50" fmla="*/ 69147 w 2138454"/>
              <a:gd name="connsiteY50" fmla="*/ 45244 h 1114668"/>
              <a:gd name="connsiteX51" fmla="*/ 104866 w 2138454"/>
              <a:gd name="connsiteY51" fmla="*/ 0 h 1114668"/>
              <a:gd name="connsiteX0" fmla="*/ 2138454 w 2138454"/>
              <a:gd name="connsiteY0" fmla="*/ 766763 h 1114668"/>
              <a:gd name="connsiteX1" fmla="*/ 2102735 w 2138454"/>
              <a:gd name="connsiteY1" fmla="*/ 800100 h 1114668"/>
              <a:gd name="connsiteX2" fmla="*/ 1971766 w 2138454"/>
              <a:gd name="connsiteY2" fmla="*/ 883444 h 1114668"/>
              <a:gd name="connsiteX3" fmla="*/ 1924141 w 2138454"/>
              <a:gd name="connsiteY3" fmla="*/ 912019 h 1114668"/>
              <a:gd name="connsiteX4" fmla="*/ 1881279 w 2138454"/>
              <a:gd name="connsiteY4" fmla="*/ 940594 h 1114668"/>
              <a:gd name="connsiteX5" fmla="*/ 1831272 w 2138454"/>
              <a:gd name="connsiteY5" fmla="*/ 964407 h 1114668"/>
              <a:gd name="connsiteX6" fmla="*/ 1793172 w 2138454"/>
              <a:gd name="connsiteY6" fmla="*/ 985838 h 1114668"/>
              <a:gd name="connsiteX7" fmla="*/ 1743166 w 2138454"/>
              <a:gd name="connsiteY7" fmla="*/ 1009650 h 1114668"/>
              <a:gd name="connsiteX8" fmla="*/ 1695541 w 2138454"/>
              <a:gd name="connsiteY8" fmla="*/ 1031082 h 1114668"/>
              <a:gd name="connsiteX9" fmla="*/ 1645535 w 2138454"/>
              <a:gd name="connsiteY9" fmla="*/ 1045369 h 1114668"/>
              <a:gd name="connsiteX10" fmla="*/ 1600291 w 2138454"/>
              <a:gd name="connsiteY10" fmla="*/ 1069182 h 1114668"/>
              <a:gd name="connsiteX11" fmla="*/ 1550285 w 2138454"/>
              <a:gd name="connsiteY11" fmla="*/ 1081088 h 1114668"/>
              <a:gd name="connsiteX12" fmla="*/ 1497897 w 2138454"/>
              <a:gd name="connsiteY12" fmla="*/ 1097757 h 1114668"/>
              <a:gd name="connsiteX13" fmla="*/ 1440747 w 2138454"/>
              <a:gd name="connsiteY13" fmla="*/ 1104900 h 1114668"/>
              <a:gd name="connsiteX14" fmla="*/ 1397885 w 2138454"/>
              <a:gd name="connsiteY14" fmla="*/ 1114425 h 1114668"/>
              <a:gd name="connsiteX15" fmla="*/ 1335972 w 2138454"/>
              <a:gd name="connsiteY15" fmla="*/ 1112044 h 1114668"/>
              <a:gd name="connsiteX16" fmla="*/ 1276441 w 2138454"/>
              <a:gd name="connsiteY16" fmla="*/ 1114425 h 1114668"/>
              <a:gd name="connsiteX17" fmla="*/ 1219291 w 2138454"/>
              <a:gd name="connsiteY17" fmla="*/ 1112044 h 1114668"/>
              <a:gd name="connsiteX18" fmla="*/ 1169285 w 2138454"/>
              <a:gd name="connsiteY18" fmla="*/ 1104900 h 1114668"/>
              <a:gd name="connsiteX19" fmla="*/ 1119279 w 2138454"/>
              <a:gd name="connsiteY19" fmla="*/ 1090613 h 1114668"/>
              <a:gd name="connsiteX20" fmla="*/ 1066891 w 2138454"/>
              <a:gd name="connsiteY20" fmla="*/ 1081088 h 1114668"/>
              <a:gd name="connsiteX21" fmla="*/ 1012122 w 2138454"/>
              <a:gd name="connsiteY21" fmla="*/ 1059657 h 1114668"/>
              <a:gd name="connsiteX22" fmla="*/ 966879 w 2138454"/>
              <a:gd name="connsiteY22" fmla="*/ 1047750 h 1114668"/>
              <a:gd name="connsiteX23" fmla="*/ 919254 w 2138454"/>
              <a:gd name="connsiteY23" fmla="*/ 1023938 h 1114668"/>
              <a:gd name="connsiteX24" fmla="*/ 871629 w 2138454"/>
              <a:gd name="connsiteY24" fmla="*/ 1004888 h 1114668"/>
              <a:gd name="connsiteX25" fmla="*/ 824004 w 2138454"/>
              <a:gd name="connsiteY25" fmla="*/ 983457 h 1114668"/>
              <a:gd name="connsiteX26" fmla="*/ 771616 w 2138454"/>
              <a:gd name="connsiteY26" fmla="*/ 959644 h 1114668"/>
              <a:gd name="connsiteX27" fmla="*/ 731135 w 2138454"/>
              <a:gd name="connsiteY27" fmla="*/ 931069 h 1114668"/>
              <a:gd name="connsiteX28" fmla="*/ 673985 w 2138454"/>
              <a:gd name="connsiteY28" fmla="*/ 900113 h 1114668"/>
              <a:gd name="connsiteX29" fmla="*/ 638266 w 2138454"/>
              <a:gd name="connsiteY29" fmla="*/ 873919 h 1114668"/>
              <a:gd name="connsiteX30" fmla="*/ 597785 w 2138454"/>
              <a:gd name="connsiteY30" fmla="*/ 847725 h 1114668"/>
              <a:gd name="connsiteX31" fmla="*/ 550160 w 2138454"/>
              <a:gd name="connsiteY31" fmla="*/ 816769 h 1114668"/>
              <a:gd name="connsiteX32" fmla="*/ 502535 w 2138454"/>
              <a:gd name="connsiteY32" fmla="*/ 785813 h 1114668"/>
              <a:gd name="connsiteX33" fmla="*/ 426335 w 2138454"/>
              <a:gd name="connsiteY33" fmla="*/ 721519 h 1114668"/>
              <a:gd name="connsiteX34" fmla="*/ 378710 w 2138454"/>
              <a:gd name="connsiteY34" fmla="*/ 688182 h 1114668"/>
              <a:gd name="connsiteX35" fmla="*/ 345372 w 2138454"/>
              <a:gd name="connsiteY35" fmla="*/ 657225 h 1114668"/>
              <a:gd name="connsiteX36" fmla="*/ 309654 w 2138454"/>
              <a:gd name="connsiteY36" fmla="*/ 621507 h 1114668"/>
              <a:gd name="connsiteX37" fmla="*/ 269172 w 2138454"/>
              <a:gd name="connsiteY37" fmla="*/ 585788 h 1114668"/>
              <a:gd name="connsiteX38" fmla="*/ 233454 w 2138454"/>
              <a:gd name="connsiteY38" fmla="*/ 552450 h 1114668"/>
              <a:gd name="connsiteX39" fmla="*/ 197735 w 2138454"/>
              <a:gd name="connsiteY39" fmla="*/ 514350 h 1114668"/>
              <a:gd name="connsiteX40" fmla="*/ 157254 w 2138454"/>
              <a:gd name="connsiteY40" fmla="*/ 464344 h 1114668"/>
              <a:gd name="connsiteX41" fmla="*/ 121535 w 2138454"/>
              <a:gd name="connsiteY41" fmla="*/ 428625 h 1114668"/>
              <a:gd name="connsiteX42" fmla="*/ 95341 w 2138454"/>
              <a:gd name="connsiteY42" fmla="*/ 390525 h 1114668"/>
              <a:gd name="connsiteX43" fmla="*/ 62004 w 2138454"/>
              <a:gd name="connsiteY43" fmla="*/ 345282 h 1114668"/>
              <a:gd name="connsiteX44" fmla="*/ 33429 w 2138454"/>
              <a:gd name="connsiteY44" fmla="*/ 302419 h 1114668"/>
              <a:gd name="connsiteX45" fmla="*/ 16760 w 2138454"/>
              <a:gd name="connsiteY45" fmla="*/ 257175 h 1114668"/>
              <a:gd name="connsiteX46" fmla="*/ 91 w 2138454"/>
              <a:gd name="connsiteY46" fmla="*/ 216694 h 1114668"/>
              <a:gd name="connsiteX47" fmla="*/ 16760 w 2138454"/>
              <a:gd name="connsiteY47" fmla="*/ 145257 h 1114668"/>
              <a:gd name="connsiteX48" fmla="*/ 42954 w 2138454"/>
              <a:gd name="connsiteY48" fmla="*/ 90488 h 1114668"/>
              <a:gd name="connsiteX49" fmla="*/ 69147 w 2138454"/>
              <a:gd name="connsiteY49" fmla="*/ 45244 h 1114668"/>
              <a:gd name="connsiteX50" fmla="*/ 104866 w 2138454"/>
              <a:gd name="connsiteY50" fmla="*/ 0 h 1114668"/>
              <a:gd name="connsiteX0" fmla="*/ 2138454 w 2138454"/>
              <a:gd name="connsiteY0" fmla="*/ 766763 h 1114425"/>
              <a:gd name="connsiteX1" fmla="*/ 2102735 w 2138454"/>
              <a:gd name="connsiteY1" fmla="*/ 800100 h 1114425"/>
              <a:gd name="connsiteX2" fmla="*/ 1971766 w 2138454"/>
              <a:gd name="connsiteY2" fmla="*/ 883444 h 1114425"/>
              <a:gd name="connsiteX3" fmla="*/ 1924141 w 2138454"/>
              <a:gd name="connsiteY3" fmla="*/ 912019 h 1114425"/>
              <a:gd name="connsiteX4" fmla="*/ 1881279 w 2138454"/>
              <a:gd name="connsiteY4" fmla="*/ 940594 h 1114425"/>
              <a:gd name="connsiteX5" fmla="*/ 1831272 w 2138454"/>
              <a:gd name="connsiteY5" fmla="*/ 964407 h 1114425"/>
              <a:gd name="connsiteX6" fmla="*/ 1793172 w 2138454"/>
              <a:gd name="connsiteY6" fmla="*/ 985838 h 1114425"/>
              <a:gd name="connsiteX7" fmla="*/ 1743166 w 2138454"/>
              <a:gd name="connsiteY7" fmla="*/ 1009650 h 1114425"/>
              <a:gd name="connsiteX8" fmla="*/ 1695541 w 2138454"/>
              <a:gd name="connsiteY8" fmla="*/ 1031082 h 1114425"/>
              <a:gd name="connsiteX9" fmla="*/ 1645535 w 2138454"/>
              <a:gd name="connsiteY9" fmla="*/ 1045369 h 1114425"/>
              <a:gd name="connsiteX10" fmla="*/ 1600291 w 2138454"/>
              <a:gd name="connsiteY10" fmla="*/ 1069182 h 1114425"/>
              <a:gd name="connsiteX11" fmla="*/ 1550285 w 2138454"/>
              <a:gd name="connsiteY11" fmla="*/ 1081088 h 1114425"/>
              <a:gd name="connsiteX12" fmla="*/ 1497897 w 2138454"/>
              <a:gd name="connsiteY12" fmla="*/ 1097757 h 1114425"/>
              <a:gd name="connsiteX13" fmla="*/ 1440747 w 2138454"/>
              <a:gd name="connsiteY13" fmla="*/ 1104900 h 1114425"/>
              <a:gd name="connsiteX14" fmla="*/ 1335972 w 2138454"/>
              <a:gd name="connsiteY14" fmla="*/ 1112044 h 1114425"/>
              <a:gd name="connsiteX15" fmla="*/ 1276441 w 2138454"/>
              <a:gd name="connsiteY15" fmla="*/ 1114425 h 1114425"/>
              <a:gd name="connsiteX16" fmla="*/ 1219291 w 2138454"/>
              <a:gd name="connsiteY16" fmla="*/ 1112044 h 1114425"/>
              <a:gd name="connsiteX17" fmla="*/ 1169285 w 2138454"/>
              <a:gd name="connsiteY17" fmla="*/ 1104900 h 1114425"/>
              <a:gd name="connsiteX18" fmla="*/ 1119279 w 2138454"/>
              <a:gd name="connsiteY18" fmla="*/ 1090613 h 1114425"/>
              <a:gd name="connsiteX19" fmla="*/ 1066891 w 2138454"/>
              <a:gd name="connsiteY19" fmla="*/ 1081088 h 1114425"/>
              <a:gd name="connsiteX20" fmla="*/ 1012122 w 2138454"/>
              <a:gd name="connsiteY20" fmla="*/ 1059657 h 1114425"/>
              <a:gd name="connsiteX21" fmla="*/ 966879 w 2138454"/>
              <a:gd name="connsiteY21" fmla="*/ 1047750 h 1114425"/>
              <a:gd name="connsiteX22" fmla="*/ 919254 w 2138454"/>
              <a:gd name="connsiteY22" fmla="*/ 1023938 h 1114425"/>
              <a:gd name="connsiteX23" fmla="*/ 871629 w 2138454"/>
              <a:gd name="connsiteY23" fmla="*/ 1004888 h 1114425"/>
              <a:gd name="connsiteX24" fmla="*/ 824004 w 2138454"/>
              <a:gd name="connsiteY24" fmla="*/ 983457 h 1114425"/>
              <a:gd name="connsiteX25" fmla="*/ 771616 w 2138454"/>
              <a:gd name="connsiteY25" fmla="*/ 959644 h 1114425"/>
              <a:gd name="connsiteX26" fmla="*/ 731135 w 2138454"/>
              <a:gd name="connsiteY26" fmla="*/ 931069 h 1114425"/>
              <a:gd name="connsiteX27" fmla="*/ 673985 w 2138454"/>
              <a:gd name="connsiteY27" fmla="*/ 900113 h 1114425"/>
              <a:gd name="connsiteX28" fmla="*/ 638266 w 2138454"/>
              <a:gd name="connsiteY28" fmla="*/ 873919 h 1114425"/>
              <a:gd name="connsiteX29" fmla="*/ 597785 w 2138454"/>
              <a:gd name="connsiteY29" fmla="*/ 847725 h 1114425"/>
              <a:gd name="connsiteX30" fmla="*/ 550160 w 2138454"/>
              <a:gd name="connsiteY30" fmla="*/ 816769 h 1114425"/>
              <a:gd name="connsiteX31" fmla="*/ 502535 w 2138454"/>
              <a:gd name="connsiteY31" fmla="*/ 785813 h 1114425"/>
              <a:gd name="connsiteX32" fmla="*/ 426335 w 2138454"/>
              <a:gd name="connsiteY32" fmla="*/ 721519 h 1114425"/>
              <a:gd name="connsiteX33" fmla="*/ 378710 w 2138454"/>
              <a:gd name="connsiteY33" fmla="*/ 688182 h 1114425"/>
              <a:gd name="connsiteX34" fmla="*/ 345372 w 2138454"/>
              <a:gd name="connsiteY34" fmla="*/ 657225 h 1114425"/>
              <a:gd name="connsiteX35" fmla="*/ 309654 w 2138454"/>
              <a:gd name="connsiteY35" fmla="*/ 621507 h 1114425"/>
              <a:gd name="connsiteX36" fmla="*/ 269172 w 2138454"/>
              <a:gd name="connsiteY36" fmla="*/ 585788 h 1114425"/>
              <a:gd name="connsiteX37" fmla="*/ 233454 w 2138454"/>
              <a:gd name="connsiteY37" fmla="*/ 552450 h 1114425"/>
              <a:gd name="connsiteX38" fmla="*/ 197735 w 2138454"/>
              <a:gd name="connsiteY38" fmla="*/ 514350 h 1114425"/>
              <a:gd name="connsiteX39" fmla="*/ 157254 w 2138454"/>
              <a:gd name="connsiteY39" fmla="*/ 464344 h 1114425"/>
              <a:gd name="connsiteX40" fmla="*/ 121535 w 2138454"/>
              <a:gd name="connsiteY40" fmla="*/ 428625 h 1114425"/>
              <a:gd name="connsiteX41" fmla="*/ 95341 w 2138454"/>
              <a:gd name="connsiteY41" fmla="*/ 390525 h 1114425"/>
              <a:gd name="connsiteX42" fmla="*/ 62004 w 2138454"/>
              <a:gd name="connsiteY42" fmla="*/ 345282 h 1114425"/>
              <a:gd name="connsiteX43" fmla="*/ 33429 w 2138454"/>
              <a:gd name="connsiteY43" fmla="*/ 302419 h 1114425"/>
              <a:gd name="connsiteX44" fmla="*/ 16760 w 2138454"/>
              <a:gd name="connsiteY44" fmla="*/ 257175 h 1114425"/>
              <a:gd name="connsiteX45" fmla="*/ 91 w 2138454"/>
              <a:gd name="connsiteY45" fmla="*/ 216694 h 1114425"/>
              <a:gd name="connsiteX46" fmla="*/ 16760 w 2138454"/>
              <a:gd name="connsiteY46" fmla="*/ 145257 h 1114425"/>
              <a:gd name="connsiteX47" fmla="*/ 42954 w 2138454"/>
              <a:gd name="connsiteY47" fmla="*/ 90488 h 1114425"/>
              <a:gd name="connsiteX48" fmla="*/ 69147 w 2138454"/>
              <a:gd name="connsiteY48" fmla="*/ 45244 h 1114425"/>
              <a:gd name="connsiteX49" fmla="*/ 104866 w 2138454"/>
              <a:gd name="connsiteY49" fmla="*/ 0 h 1114425"/>
              <a:gd name="connsiteX0" fmla="*/ 2138454 w 2138454"/>
              <a:gd name="connsiteY0" fmla="*/ 766763 h 1114425"/>
              <a:gd name="connsiteX1" fmla="*/ 2102735 w 2138454"/>
              <a:gd name="connsiteY1" fmla="*/ 800100 h 1114425"/>
              <a:gd name="connsiteX2" fmla="*/ 1971766 w 2138454"/>
              <a:gd name="connsiteY2" fmla="*/ 883444 h 1114425"/>
              <a:gd name="connsiteX3" fmla="*/ 1924141 w 2138454"/>
              <a:gd name="connsiteY3" fmla="*/ 912019 h 1114425"/>
              <a:gd name="connsiteX4" fmla="*/ 1881279 w 2138454"/>
              <a:gd name="connsiteY4" fmla="*/ 940594 h 1114425"/>
              <a:gd name="connsiteX5" fmla="*/ 1831272 w 2138454"/>
              <a:gd name="connsiteY5" fmla="*/ 964407 h 1114425"/>
              <a:gd name="connsiteX6" fmla="*/ 1793172 w 2138454"/>
              <a:gd name="connsiteY6" fmla="*/ 985838 h 1114425"/>
              <a:gd name="connsiteX7" fmla="*/ 1743166 w 2138454"/>
              <a:gd name="connsiteY7" fmla="*/ 1009650 h 1114425"/>
              <a:gd name="connsiteX8" fmla="*/ 1695541 w 2138454"/>
              <a:gd name="connsiteY8" fmla="*/ 1031082 h 1114425"/>
              <a:gd name="connsiteX9" fmla="*/ 1645535 w 2138454"/>
              <a:gd name="connsiteY9" fmla="*/ 1045369 h 1114425"/>
              <a:gd name="connsiteX10" fmla="*/ 1550285 w 2138454"/>
              <a:gd name="connsiteY10" fmla="*/ 1081088 h 1114425"/>
              <a:gd name="connsiteX11" fmla="*/ 1497897 w 2138454"/>
              <a:gd name="connsiteY11" fmla="*/ 1097757 h 1114425"/>
              <a:gd name="connsiteX12" fmla="*/ 1440747 w 2138454"/>
              <a:gd name="connsiteY12" fmla="*/ 1104900 h 1114425"/>
              <a:gd name="connsiteX13" fmla="*/ 1335972 w 2138454"/>
              <a:gd name="connsiteY13" fmla="*/ 1112044 h 1114425"/>
              <a:gd name="connsiteX14" fmla="*/ 1276441 w 2138454"/>
              <a:gd name="connsiteY14" fmla="*/ 1114425 h 1114425"/>
              <a:gd name="connsiteX15" fmla="*/ 1219291 w 2138454"/>
              <a:gd name="connsiteY15" fmla="*/ 1112044 h 1114425"/>
              <a:gd name="connsiteX16" fmla="*/ 1169285 w 2138454"/>
              <a:gd name="connsiteY16" fmla="*/ 1104900 h 1114425"/>
              <a:gd name="connsiteX17" fmla="*/ 1119279 w 2138454"/>
              <a:gd name="connsiteY17" fmla="*/ 1090613 h 1114425"/>
              <a:gd name="connsiteX18" fmla="*/ 1066891 w 2138454"/>
              <a:gd name="connsiteY18" fmla="*/ 1081088 h 1114425"/>
              <a:gd name="connsiteX19" fmla="*/ 1012122 w 2138454"/>
              <a:gd name="connsiteY19" fmla="*/ 1059657 h 1114425"/>
              <a:gd name="connsiteX20" fmla="*/ 966879 w 2138454"/>
              <a:gd name="connsiteY20" fmla="*/ 1047750 h 1114425"/>
              <a:gd name="connsiteX21" fmla="*/ 919254 w 2138454"/>
              <a:gd name="connsiteY21" fmla="*/ 1023938 h 1114425"/>
              <a:gd name="connsiteX22" fmla="*/ 871629 w 2138454"/>
              <a:gd name="connsiteY22" fmla="*/ 1004888 h 1114425"/>
              <a:gd name="connsiteX23" fmla="*/ 824004 w 2138454"/>
              <a:gd name="connsiteY23" fmla="*/ 983457 h 1114425"/>
              <a:gd name="connsiteX24" fmla="*/ 771616 w 2138454"/>
              <a:gd name="connsiteY24" fmla="*/ 959644 h 1114425"/>
              <a:gd name="connsiteX25" fmla="*/ 731135 w 2138454"/>
              <a:gd name="connsiteY25" fmla="*/ 931069 h 1114425"/>
              <a:gd name="connsiteX26" fmla="*/ 673985 w 2138454"/>
              <a:gd name="connsiteY26" fmla="*/ 900113 h 1114425"/>
              <a:gd name="connsiteX27" fmla="*/ 638266 w 2138454"/>
              <a:gd name="connsiteY27" fmla="*/ 873919 h 1114425"/>
              <a:gd name="connsiteX28" fmla="*/ 597785 w 2138454"/>
              <a:gd name="connsiteY28" fmla="*/ 847725 h 1114425"/>
              <a:gd name="connsiteX29" fmla="*/ 550160 w 2138454"/>
              <a:gd name="connsiteY29" fmla="*/ 816769 h 1114425"/>
              <a:gd name="connsiteX30" fmla="*/ 502535 w 2138454"/>
              <a:gd name="connsiteY30" fmla="*/ 785813 h 1114425"/>
              <a:gd name="connsiteX31" fmla="*/ 426335 w 2138454"/>
              <a:gd name="connsiteY31" fmla="*/ 721519 h 1114425"/>
              <a:gd name="connsiteX32" fmla="*/ 378710 w 2138454"/>
              <a:gd name="connsiteY32" fmla="*/ 688182 h 1114425"/>
              <a:gd name="connsiteX33" fmla="*/ 345372 w 2138454"/>
              <a:gd name="connsiteY33" fmla="*/ 657225 h 1114425"/>
              <a:gd name="connsiteX34" fmla="*/ 309654 w 2138454"/>
              <a:gd name="connsiteY34" fmla="*/ 621507 h 1114425"/>
              <a:gd name="connsiteX35" fmla="*/ 269172 w 2138454"/>
              <a:gd name="connsiteY35" fmla="*/ 585788 h 1114425"/>
              <a:gd name="connsiteX36" fmla="*/ 233454 w 2138454"/>
              <a:gd name="connsiteY36" fmla="*/ 552450 h 1114425"/>
              <a:gd name="connsiteX37" fmla="*/ 197735 w 2138454"/>
              <a:gd name="connsiteY37" fmla="*/ 514350 h 1114425"/>
              <a:gd name="connsiteX38" fmla="*/ 157254 w 2138454"/>
              <a:gd name="connsiteY38" fmla="*/ 464344 h 1114425"/>
              <a:gd name="connsiteX39" fmla="*/ 121535 w 2138454"/>
              <a:gd name="connsiteY39" fmla="*/ 428625 h 1114425"/>
              <a:gd name="connsiteX40" fmla="*/ 95341 w 2138454"/>
              <a:gd name="connsiteY40" fmla="*/ 390525 h 1114425"/>
              <a:gd name="connsiteX41" fmla="*/ 62004 w 2138454"/>
              <a:gd name="connsiteY41" fmla="*/ 345282 h 1114425"/>
              <a:gd name="connsiteX42" fmla="*/ 33429 w 2138454"/>
              <a:gd name="connsiteY42" fmla="*/ 302419 h 1114425"/>
              <a:gd name="connsiteX43" fmla="*/ 16760 w 2138454"/>
              <a:gd name="connsiteY43" fmla="*/ 257175 h 1114425"/>
              <a:gd name="connsiteX44" fmla="*/ 91 w 2138454"/>
              <a:gd name="connsiteY44" fmla="*/ 216694 h 1114425"/>
              <a:gd name="connsiteX45" fmla="*/ 16760 w 2138454"/>
              <a:gd name="connsiteY45" fmla="*/ 145257 h 1114425"/>
              <a:gd name="connsiteX46" fmla="*/ 42954 w 2138454"/>
              <a:gd name="connsiteY46" fmla="*/ 90488 h 1114425"/>
              <a:gd name="connsiteX47" fmla="*/ 69147 w 2138454"/>
              <a:gd name="connsiteY47" fmla="*/ 45244 h 1114425"/>
              <a:gd name="connsiteX48" fmla="*/ 104866 w 2138454"/>
              <a:gd name="connsiteY48" fmla="*/ 0 h 1114425"/>
              <a:gd name="connsiteX0" fmla="*/ 2138454 w 2138454"/>
              <a:gd name="connsiteY0" fmla="*/ 766763 h 1114425"/>
              <a:gd name="connsiteX1" fmla="*/ 2102735 w 2138454"/>
              <a:gd name="connsiteY1" fmla="*/ 800100 h 1114425"/>
              <a:gd name="connsiteX2" fmla="*/ 1971766 w 2138454"/>
              <a:gd name="connsiteY2" fmla="*/ 883444 h 1114425"/>
              <a:gd name="connsiteX3" fmla="*/ 1924141 w 2138454"/>
              <a:gd name="connsiteY3" fmla="*/ 912019 h 1114425"/>
              <a:gd name="connsiteX4" fmla="*/ 1881279 w 2138454"/>
              <a:gd name="connsiteY4" fmla="*/ 940594 h 1114425"/>
              <a:gd name="connsiteX5" fmla="*/ 1831272 w 2138454"/>
              <a:gd name="connsiteY5" fmla="*/ 964407 h 1114425"/>
              <a:gd name="connsiteX6" fmla="*/ 1793172 w 2138454"/>
              <a:gd name="connsiteY6" fmla="*/ 985838 h 1114425"/>
              <a:gd name="connsiteX7" fmla="*/ 1743166 w 2138454"/>
              <a:gd name="connsiteY7" fmla="*/ 1009650 h 1114425"/>
              <a:gd name="connsiteX8" fmla="*/ 1695541 w 2138454"/>
              <a:gd name="connsiteY8" fmla="*/ 1031082 h 1114425"/>
              <a:gd name="connsiteX9" fmla="*/ 1550285 w 2138454"/>
              <a:gd name="connsiteY9" fmla="*/ 1081088 h 1114425"/>
              <a:gd name="connsiteX10" fmla="*/ 1497897 w 2138454"/>
              <a:gd name="connsiteY10" fmla="*/ 1097757 h 1114425"/>
              <a:gd name="connsiteX11" fmla="*/ 1440747 w 2138454"/>
              <a:gd name="connsiteY11" fmla="*/ 1104900 h 1114425"/>
              <a:gd name="connsiteX12" fmla="*/ 1335972 w 2138454"/>
              <a:gd name="connsiteY12" fmla="*/ 1112044 h 1114425"/>
              <a:gd name="connsiteX13" fmla="*/ 1276441 w 2138454"/>
              <a:gd name="connsiteY13" fmla="*/ 1114425 h 1114425"/>
              <a:gd name="connsiteX14" fmla="*/ 1219291 w 2138454"/>
              <a:gd name="connsiteY14" fmla="*/ 1112044 h 1114425"/>
              <a:gd name="connsiteX15" fmla="*/ 1169285 w 2138454"/>
              <a:gd name="connsiteY15" fmla="*/ 1104900 h 1114425"/>
              <a:gd name="connsiteX16" fmla="*/ 1119279 w 2138454"/>
              <a:gd name="connsiteY16" fmla="*/ 1090613 h 1114425"/>
              <a:gd name="connsiteX17" fmla="*/ 1066891 w 2138454"/>
              <a:gd name="connsiteY17" fmla="*/ 1081088 h 1114425"/>
              <a:gd name="connsiteX18" fmla="*/ 1012122 w 2138454"/>
              <a:gd name="connsiteY18" fmla="*/ 1059657 h 1114425"/>
              <a:gd name="connsiteX19" fmla="*/ 966879 w 2138454"/>
              <a:gd name="connsiteY19" fmla="*/ 1047750 h 1114425"/>
              <a:gd name="connsiteX20" fmla="*/ 919254 w 2138454"/>
              <a:gd name="connsiteY20" fmla="*/ 1023938 h 1114425"/>
              <a:gd name="connsiteX21" fmla="*/ 871629 w 2138454"/>
              <a:gd name="connsiteY21" fmla="*/ 1004888 h 1114425"/>
              <a:gd name="connsiteX22" fmla="*/ 824004 w 2138454"/>
              <a:gd name="connsiteY22" fmla="*/ 983457 h 1114425"/>
              <a:gd name="connsiteX23" fmla="*/ 771616 w 2138454"/>
              <a:gd name="connsiteY23" fmla="*/ 959644 h 1114425"/>
              <a:gd name="connsiteX24" fmla="*/ 731135 w 2138454"/>
              <a:gd name="connsiteY24" fmla="*/ 931069 h 1114425"/>
              <a:gd name="connsiteX25" fmla="*/ 673985 w 2138454"/>
              <a:gd name="connsiteY25" fmla="*/ 900113 h 1114425"/>
              <a:gd name="connsiteX26" fmla="*/ 638266 w 2138454"/>
              <a:gd name="connsiteY26" fmla="*/ 873919 h 1114425"/>
              <a:gd name="connsiteX27" fmla="*/ 597785 w 2138454"/>
              <a:gd name="connsiteY27" fmla="*/ 847725 h 1114425"/>
              <a:gd name="connsiteX28" fmla="*/ 550160 w 2138454"/>
              <a:gd name="connsiteY28" fmla="*/ 816769 h 1114425"/>
              <a:gd name="connsiteX29" fmla="*/ 502535 w 2138454"/>
              <a:gd name="connsiteY29" fmla="*/ 785813 h 1114425"/>
              <a:gd name="connsiteX30" fmla="*/ 426335 w 2138454"/>
              <a:gd name="connsiteY30" fmla="*/ 721519 h 1114425"/>
              <a:gd name="connsiteX31" fmla="*/ 378710 w 2138454"/>
              <a:gd name="connsiteY31" fmla="*/ 688182 h 1114425"/>
              <a:gd name="connsiteX32" fmla="*/ 345372 w 2138454"/>
              <a:gd name="connsiteY32" fmla="*/ 657225 h 1114425"/>
              <a:gd name="connsiteX33" fmla="*/ 309654 w 2138454"/>
              <a:gd name="connsiteY33" fmla="*/ 621507 h 1114425"/>
              <a:gd name="connsiteX34" fmla="*/ 269172 w 2138454"/>
              <a:gd name="connsiteY34" fmla="*/ 585788 h 1114425"/>
              <a:gd name="connsiteX35" fmla="*/ 233454 w 2138454"/>
              <a:gd name="connsiteY35" fmla="*/ 552450 h 1114425"/>
              <a:gd name="connsiteX36" fmla="*/ 197735 w 2138454"/>
              <a:gd name="connsiteY36" fmla="*/ 514350 h 1114425"/>
              <a:gd name="connsiteX37" fmla="*/ 157254 w 2138454"/>
              <a:gd name="connsiteY37" fmla="*/ 464344 h 1114425"/>
              <a:gd name="connsiteX38" fmla="*/ 121535 w 2138454"/>
              <a:gd name="connsiteY38" fmla="*/ 428625 h 1114425"/>
              <a:gd name="connsiteX39" fmla="*/ 95341 w 2138454"/>
              <a:gd name="connsiteY39" fmla="*/ 390525 h 1114425"/>
              <a:gd name="connsiteX40" fmla="*/ 62004 w 2138454"/>
              <a:gd name="connsiteY40" fmla="*/ 345282 h 1114425"/>
              <a:gd name="connsiteX41" fmla="*/ 33429 w 2138454"/>
              <a:gd name="connsiteY41" fmla="*/ 302419 h 1114425"/>
              <a:gd name="connsiteX42" fmla="*/ 16760 w 2138454"/>
              <a:gd name="connsiteY42" fmla="*/ 257175 h 1114425"/>
              <a:gd name="connsiteX43" fmla="*/ 91 w 2138454"/>
              <a:gd name="connsiteY43" fmla="*/ 216694 h 1114425"/>
              <a:gd name="connsiteX44" fmla="*/ 16760 w 2138454"/>
              <a:gd name="connsiteY44" fmla="*/ 145257 h 1114425"/>
              <a:gd name="connsiteX45" fmla="*/ 42954 w 2138454"/>
              <a:gd name="connsiteY45" fmla="*/ 90488 h 1114425"/>
              <a:gd name="connsiteX46" fmla="*/ 69147 w 2138454"/>
              <a:gd name="connsiteY46" fmla="*/ 45244 h 1114425"/>
              <a:gd name="connsiteX47" fmla="*/ 104866 w 2138454"/>
              <a:gd name="connsiteY47" fmla="*/ 0 h 1114425"/>
              <a:gd name="connsiteX0" fmla="*/ 2138454 w 2138454"/>
              <a:gd name="connsiteY0" fmla="*/ 766763 h 1114425"/>
              <a:gd name="connsiteX1" fmla="*/ 2102735 w 2138454"/>
              <a:gd name="connsiteY1" fmla="*/ 800100 h 1114425"/>
              <a:gd name="connsiteX2" fmla="*/ 1971766 w 2138454"/>
              <a:gd name="connsiteY2" fmla="*/ 883444 h 1114425"/>
              <a:gd name="connsiteX3" fmla="*/ 1924141 w 2138454"/>
              <a:gd name="connsiteY3" fmla="*/ 912019 h 1114425"/>
              <a:gd name="connsiteX4" fmla="*/ 1881279 w 2138454"/>
              <a:gd name="connsiteY4" fmla="*/ 940594 h 1114425"/>
              <a:gd name="connsiteX5" fmla="*/ 1831272 w 2138454"/>
              <a:gd name="connsiteY5" fmla="*/ 964407 h 1114425"/>
              <a:gd name="connsiteX6" fmla="*/ 1793172 w 2138454"/>
              <a:gd name="connsiteY6" fmla="*/ 985838 h 1114425"/>
              <a:gd name="connsiteX7" fmla="*/ 1695541 w 2138454"/>
              <a:gd name="connsiteY7" fmla="*/ 1031082 h 1114425"/>
              <a:gd name="connsiteX8" fmla="*/ 1550285 w 2138454"/>
              <a:gd name="connsiteY8" fmla="*/ 1081088 h 1114425"/>
              <a:gd name="connsiteX9" fmla="*/ 1497897 w 2138454"/>
              <a:gd name="connsiteY9" fmla="*/ 1097757 h 1114425"/>
              <a:gd name="connsiteX10" fmla="*/ 1440747 w 2138454"/>
              <a:gd name="connsiteY10" fmla="*/ 1104900 h 1114425"/>
              <a:gd name="connsiteX11" fmla="*/ 1335972 w 2138454"/>
              <a:gd name="connsiteY11" fmla="*/ 1112044 h 1114425"/>
              <a:gd name="connsiteX12" fmla="*/ 1276441 w 2138454"/>
              <a:gd name="connsiteY12" fmla="*/ 1114425 h 1114425"/>
              <a:gd name="connsiteX13" fmla="*/ 1219291 w 2138454"/>
              <a:gd name="connsiteY13" fmla="*/ 1112044 h 1114425"/>
              <a:gd name="connsiteX14" fmla="*/ 1169285 w 2138454"/>
              <a:gd name="connsiteY14" fmla="*/ 1104900 h 1114425"/>
              <a:gd name="connsiteX15" fmla="*/ 1119279 w 2138454"/>
              <a:gd name="connsiteY15" fmla="*/ 1090613 h 1114425"/>
              <a:gd name="connsiteX16" fmla="*/ 1066891 w 2138454"/>
              <a:gd name="connsiteY16" fmla="*/ 1081088 h 1114425"/>
              <a:gd name="connsiteX17" fmla="*/ 1012122 w 2138454"/>
              <a:gd name="connsiteY17" fmla="*/ 1059657 h 1114425"/>
              <a:gd name="connsiteX18" fmla="*/ 966879 w 2138454"/>
              <a:gd name="connsiteY18" fmla="*/ 1047750 h 1114425"/>
              <a:gd name="connsiteX19" fmla="*/ 919254 w 2138454"/>
              <a:gd name="connsiteY19" fmla="*/ 1023938 h 1114425"/>
              <a:gd name="connsiteX20" fmla="*/ 871629 w 2138454"/>
              <a:gd name="connsiteY20" fmla="*/ 1004888 h 1114425"/>
              <a:gd name="connsiteX21" fmla="*/ 824004 w 2138454"/>
              <a:gd name="connsiteY21" fmla="*/ 983457 h 1114425"/>
              <a:gd name="connsiteX22" fmla="*/ 771616 w 2138454"/>
              <a:gd name="connsiteY22" fmla="*/ 959644 h 1114425"/>
              <a:gd name="connsiteX23" fmla="*/ 731135 w 2138454"/>
              <a:gd name="connsiteY23" fmla="*/ 931069 h 1114425"/>
              <a:gd name="connsiteX24" fmla="*/ 673985 w 2138454"/>
              <a:gd name="connsiteY24" fmla="*/ 900113 h 1114425"/>
              <a:gd name="connsiteX25" fmla="*/ 638266 w 2138454"/>
              <a:gd name="connsiteY25" fmla="*/ 873919 h 1114425"/>
              <a:gd name="connsiteX26" fmla="*/ 597785 w 2138454"/>
              <a:gd name="connsiteY26" fmla="*/ 847725 h 1114425"/>
              <a:gd name="connsiteX27" fmla="*/ 550160 w 2138454"/>
              <a:gd name="connsiteY27" fmla="*/ 816769 h 1114425"/>
              <a:gd name="connsiteX28" fmla="*/ 502535 w 2138454"/>
              <a:gd name="connsiteY28" fmla="*/ 785813 h 1114425"/>
              <a:gd name="connsiteX29" fmla="*/ 426335 w 2138454"/>
              <a:gd name="connsiteY29" fmla="*/ 721519 h 1114425"/>
              <a:gd name="connsiteX30" fmla="*/ 378710 w 2138454"/>
              <a:gd name="connsiteY30" fmla="*/ 688182 h 1114425"/>
              <a:gd name="connsiteX31" fmla="*/ 345372 w 2138454"/>
              <a:gd name="connsiteY31" fmla="*/ 657225 h 1114425"/>
              <a:gd name="connsiteX32" fmla="*/ 309654 w 2138454"/>
              <a:gd name="connsiteY32" fmla="*/ 621507 h 1114425"/>
              <a:gd name="connsiteX33" fmla="*/ 269172 w 2138454"/>
              <a:gd name="connsiteY33" fmla="*/ 585788 h 1114425"/>
              <a:gd name="connsiteX34" fmla="*/ 233454 w 2138454"/>
              <a:gd name="connsiteY34" fmla="*/ 552450 h 1114425"/>
              <a:gd name="connsiteX35" fmla="*/ 197735 w 2138454"/>
              <a:gd name="connsiteY35" fmla="*/ 514350 h 1114425"/>
              <a:gd name="connsiteX36" fmla="*/ 157254 w 2138454"/>
              <a:gd name="connsiteY36" fmla="*/ 464344 h 1114425"/>
              <a:gd name="connsiteX37" fmla="*/ 121535 w 2138454"/>
              <a:gd name="connsiteY37" fmla="*/ 428625 h 1114425"/>
              <a:gd name="connsiteX38" fmla="*/ 95341 w 2138454"/>
              <a:gd name="connsiteY38" fmla="*/ 390525 h 1114425"/>
              <a:gd name="connsiteX39" fmla="*/ 62004 w 2138454"/>
              <a:gd name="connsiteY39" fmla="*/ 345282 h 1114425"/>
              <a:gd name="connsiteX40" fmla="*/ 33429 w 2138454"/>
              <a:gd name="connsiteY40" fmla="*/ 302419 h 1114425"/>
              <a:gd name="connsiteX41" fmla="*/ 16760 w 2138454"/>
              <a:gd name="connsiteY41" fmla="*/ 257175 h 1114425"/>
              <a:gd name="connsiteX42" fmla="*/ 91 w 2138454"/>
              <a:gd name="connsiteY42" fmla="*/ 216694 h 1114425"/>
              <a:gd name="connsiteX43" fmla="*/ 16760 w 2138454"/>
              <a:gd name="connsiteY43" fmla="*/ 145257 h 1114425"/>
              <a:gd name="connsiteX44" fmla="*/ 42954 w 2138454"/>
              <a:gd name="connsiteY44" fmla="*/ 90488 h 1114425"/>
              <a:gd name="connsiteX45" fmla="*/ 69147 w 2138454"/>
              <a:gd name="connsiteY45" fmla="*/ 45244 h 1114425"/>
              <a:gd name="connsiteX46" fmla="*/ 104866 w 2138454"/>
              <a:gd name="connsiteY46" fmla="*/ 0 h 1114425"/>
              <a:gd name="connsiteX0" fmla="*/ 2138454 w 2138454"/>
              <a:gd name="connsiteY0" fmla="*/ 766763 h 1114425"/>
              <a:gd name="connsiteX1" fmla="*/ 2102735 w 2138454"/>
              <a:gd name="connsiteY1" fmla="*/ 800100 h 1114425"/>
              <a:gd name="connsiteX2" fmla="*/ 1971766 w 2138454"/>
              <a:gd name="connsiteY2" fmla="*/ 883444 h 1114425"/>
              <a:gd name="connsiteX3" fmla="*/ 1924141 w 2138454"/>
              <a:gd name="connsiteY3" fmla="*/ 912019 h 1114425"/>
              <a:gd name="connsiteX4" fmla="*/ 1881279 w 2138454"/>
              <a:gd name="connsiteY4" fmla="*/ 940594 h 1114425"/>
              <a:gd name="connsiteX5" fmla="*/ 1831272 w 2138454"/>
              <a:gd name="connsiteY5" fmla="*/ 964407 h 1114425"/>
              <a:gd name="connsiteX6" fmla="*/ 1695541 w 2138454"/>
              <a:gd name="connsiteY6" fmla="*/ 1031082 h 1114425"/>
              <a:gd name="connsiteX7" fmla="*/ 1550285 w 2138454"/>
              <a:gd name="connsiteY7" fmla="*/ 1081088 h 1114425"/>
              <a:gd name="connsiteX8" fmla="*/ 1497897 w 2138454"/>
              <a:gd name="connsiteY8" fmla="*/ 1097757 h 1114425"/>
              <a:gd name="connsiteX9" fmla="*/ 1440747 w 2138454"/>
              <a:gd name="connsiteY9" fmla="*/ 1104900 h 1114425"/>
              <a:gd name="connsiteX10" fmla="*/ 1335972 w 2138454"/>
              <a:gd name="connsiteY10" fmla="*/ 1112044 h 1114425"/>
              <a:gd name="connsiteX11" fmla="*/ 1276441 w 2138454"/>
              <a:gd name="connsiteY11" fmla="*/ 1114425 h 1114425"/>
              <a:gd name="connsiteX12" fmla="*/ 1219291 w 2138454"/>
              <a:gd name="connsiteY12" fmla="*/ 1112044 h 1114425"/>
              <a:gd name="connsiteX13" fmla="*/ 1169285 w 2138454"/>
              <a:gd name="connsiteY13" fmla="*/ 1104900 h 1114425"/>
              <a:gd name="connsiteX14" fmla="*/ 1119279 w 2138454"/>
              <a:gd name="connsiteY14" fmla="*/ 1090613 h 1114425"/>
              <a:gd name="connsiteX15" fmla="*/ 1066891 w 2138454"/>
              <a:gd name="connsiteY15" fmla="*/ 1081088 h 1114425"/>
              <a:gd name="connsiteX16" fmla="*/ 1012122 w 2138454"/>
              <a:gd name="connsiteY16" fmla="*/ 1059657 h 1114425"/>
              <a:gd name="connsiteX17" fmla="*/ 966879 w 2138454"/>
              <a:gd name="connsiteY17" fmla="*/ 1047750 h 1114425"/>
              <a:gd name="connsiteX18" fmla="*/ 919254 w 2138454"/>
              <a:gd name="connsiteY18" fmla="*/ 1023938 h 1114425"/>
              <a:gd name="connsiteX19" fmla="*/ 871629 w 2138454"/>
              <a:gd name="connsiteY19" fmla="*/ 1004888 h 1114425"/>
              <a:gd name="connsiteX20" fmla="*/ 824004 w 2138454"/>
              <a:gd name="connsiteY20" fmla="*/ 983457 h 1114425"/>
              <a:gd name="connsiteX21" fmla="*/ 771616 w 2138454"/>
              <a:gd name="connsiteY21" fmla="*/ 959644 h 1114425"/>
              <a:gd name="connsiteX22" fmla="*/ 731135 w 2138454"/>
              <a:gd name="connsiteY22" fmla="*/ 931069 h 1114425"/>
              <a:gd name="connsiteX23" fmla="*/ 673985 w 2138454"/>
              <a:gd name="connsiteY23" fmla="*/ 900113 h 1114425"/>
              <a:gd name="connsiteX24" fmla="*/ 638266 w 2138454"/>
              <a:gd name="connsiteY24" fmla="*/ 873919 h 1114425"/>
              <a:gd name="connsiteX25" fmla="*/ 597785 w 2138454"/>
              <a:gd name="connsiteY25" fmla="*/ 847725 h 1114425"/>
              <a:gd name="connsiteX26" fmla="*/ 550160 w 2138454"/>
              <a:gd name="connsiteY26" fmla="*/ 816769 h 1114425"/>
              <a:gd name="connsiteX27" fmla="*/ 502535 w 2138454"/>
              <a:gd name="connsiteY27" fmla="*/ 785813 h 1114425"/>
              <a:gd name="connsiteX28" fmla="*/ 426335 w 2138454"/>
              <a:gd name="connsiteY28" fmla="*/ 721519 h 1114425"/>
              <a:gd name="connsiteX29" fmla="*/ 378710 w 2138454"/>
              <a:gd name="connsiteY29" fmla="*/ 688182 h 1114425"/>
              <a:gd name="connsiteX30" fmla="*/ 345372 w 2138454"/>
              <a:gd name="connsiteY30" fmla="*/ 657225 h 1114425"/>
              <a:gd name="connsiteX31" fmla="*/ 309654 w 2138454"/>
              <a:gd name="connsiteY31" fmla="*/ 621507 h 1114425"/>
              <a:gd name="connsiteX32" fmla="*/ 269172 w 2138454"/>
              <a:gd name="connsiteY32" fmla="*/ 585788 h 1114425"/>
              <a:gd name="connsiteX33" fmla="*/ 233454 w 2138454"/>
              <a:gd name="connsiteY33" fmla="*/ 552450 h 1114425"/>
              <a:gd name="connsiteX34" fmla="*/ 197735 w 2138454"/>
              <a:gd name="connsiteY34" fmla="*/ 514350 h 1114425"/>
              <a:gd name="connsiteX35" fmla="*/ 157254 w 2138454"/>
              <a:gd name="connsiteY35" fmla="*/ 464344 h 1114425"/>
              <a:gd name="connsiteX36" fmla="*/ 121535 w 2138454"/>
              <a:gd name="connsiteY36" fmla="*/ 428625 h 1114425"/>
              <a:gd name="connsiteX37" fmla="*/ 95341 w 2138454"/>
              <a:gd name="connsiteY37" fmla="*/ 390525 h 1114425"/>
              <a:gd name="connsiteX38" fmla="*/ 62004 w 2138454"/>
              <a:gd name="connsiteY38" fmla="*/ 345282 h 1114425"/>
              <a:gd name="connsiteX39" fmla="*/ 33429 w 2138454"/>
              <a:gd name="connsiteY39" fmla="*/ 302419 h 1114425"/>
              <a:gd name="connsiteX40" fmla="*/ 16760 w 2138454"/>
              <a:gd name="connsiteY40" fmla="*/ 257175 h 1114425"/>
              <a:gd name="connsiteX41" fmla="*/ 91 w 2138454"/>
              <a:gd name="connsiteY41" fmla="*/ 216694 h 1114425"/>
              <a:gd name="connsiteX42" fmla="*/ 16760 w 2138454"/>
              <a:gd name="connsiteY42" fmla="*/ 145257 h 1114425"/>
              <a:gd name="connsiteX43" fmla="*/ 42954 w 2138454"/>
              <a:gd name="connsiteY43" fmla="*/ 90488 h 1114425"/>
              <a:gd name="connsiteX44" fmla="*/ 69147 w 2138454"/>
              <a:gd name="connsiteY44" fmla="*/ 45244 h 1114425"/>
              <a:gd name="connsiteX45" fmla="*/ 104866 w 2138454"/>
              <a:gd name="connsiteY45" fmla="*/ 0 h 1114425"/>
              <a:gd name="connsiteX0" fmla="*/ 2138454 w 2138454"/>
              <a:gd name="connsiteY0" fmla="*/ 766763 h 1114425"/>
              <a:gd name="connsiteX1" fmla="*/ 2102735 w 2138454"/>
              <a:gd name="connsiteY1" fmla="*/ 800100 h 1114425"/>
              <a:gd name="connsiteX2" fmla="*/ 1971766 w 2138454"/>
              <a:gd name="connsiteY2" fmla="*/ 883444 h 1114425"/>
              <a:gd name="connsiteX3" fmla="*/ 1924141 w 2138454"/>
              <a:gd name="connsiteY3" fmla="*/ 912019 h 1114425"/>
              <a:gd name="connsiteX4" fmla="*/ 1831272 w 2138454"/>
              <a:gd name="connsiteY4" fmla="*/ 964407 h 1114425"/>
              <a:gd name="connsiteX5" fmla="*/ 1695541 w 2138454"/>
              <a:gd name="connsiteY5" fmla="*/ 1031082 h 1114425"/>
              <a:gd name="connsiteX6" fmla="*/ 1550285 w 2138454"/>
              <a:gd name="connsiteY6" fmla="*/ 1081088 h 1114425"/>
              <a:gd name="connsiteX7" fmla="*/ 1497897 w 2138454"/>
              <a:gd name="connsiteY7" fmla="*/ 1097757 h 1114425"/>
              <a:gd name="connsiteX8" fmla="*/ 1440747 w 2138454"/>
              <a:gd name="connsiteY8" fmla="*/ 1104900 h 1114425"/>
              <a:gd name="connsiteX9" fmla="*/ 1335972 w 2138454"/>
              <a:gd name="connsiteY9" fmla="*/ 1112044 h 1114425"/>
              <a:gd name="connsiteX10" fmla="*/ 1276441 w 2138454"/>
              <a:gd name="connsiteY10" fmla="*/ 1114425 h 1114425"/>
              <a:gd name="connsiteX11" fmla="*/ 1219291 w 2138454"/>
              <a:gd name="connsiteY11" fmla="*/ 1112044 h 1114425"/>
              <a:gd name="connsiteX12" fmla="*/ 1169285 w 2138454"/>
              <a:gd name="connsiteY12" fmla="*/ 1104900 h 1114425"/>
              <a:gd name="connsiteX13" fmla="*/ 1119279 w 2138454"/>
              <a:gd name="connsiteY13" fmla="*/ 1090613 h 1114425"/>
              <a:gd name="connsiteX14" fmla="*/ 1066891 w 2138454"/>
              <a:gd name="connsiteY14" fmla="*/ 1081088 h 1114425"/>
              <a:gd name="connsiteX15" fmla="*/ 1012122 w 2138454"/>
              <a:gd name="connsiteY15" fmla="*/ 1059657 h 1114425"/>
              <a:gd name="connsiteX16" fmla="*/ 966879 w 2138454"/>
              <a:gd name="connsiteY16" fmla="*/ 1047750 h 1114425"/>
              <a:gd name="connsiteX17" fmla="*/ 919254 w 2138454"/>
              <a:gd name="connsiteY17" fmla="*/ 1023938 h 1114425"/>
              <a:gd name="connsiteX18" fmla="*/ 871629 w 2138454"/>
              <a:gd name="connsiteY18" fmla="*/ 1004888 h 1114425"/>
              <a:gd name="connsiteX19" fmla="*/ 824004 w 2138454"/>
              <a:gd name="connsiteY19" fmla="*/ 983457 h 1114425"/>
              <a:gd name="connsiteX20" fmla="*/ 771616 w 2138454"/>
              <a:gd name="connsiteY20" fmla="*/ 959644 h 1114425"/>
              <a:gd name="connsiteX21" fmla="*/ 731135 w 2138454"/>
              <a:gd name="connsiteY21" fmla="*/ 931069 h 1114425"/>
              <a:gd name="connsiteX22" fmla="*/ 673985 w 2138454"/>
              <a:gd name="connsiteY22" fmla="*/ 900113 h 1114425"/>
              <a:gd name="connsiteX23" fmla="*/ 638266 w 2138454"/>
              <a:gd name="connsiteY23" fmla="*/ 873919 h 1114425"/>
              <a:gd name="connsiteX24" fmla="*/ 597785 w 2138454"/>
              <a:gd name="connsiteY24" fmla="*/ 847725 h 1114425"/>
              <a:gd name="connsiteX25" fmla="*/ 550160 w 2138454"/>
              <a:gd name="connsiteY25" fmla="*/ 816769 h 1114425"/>
              <a:gd name="connsiteX26" fmla="*/ 502535 w 2138454"/>
              <a:gd name="connsiteY26" fmla="*/ 785813 h 1114425"/>
              <a:gd name="connsiteX27" fmla="*/ 426335 w 2138454"/>
              <a:gd name="connsiteY27" fmla="*/ 721519 h 1114425"/>
              <a:gd name="connsiteX28" fmla="*/ 378710 w 2138454"/>
              <a:gd name="connsiteY28" fmla="*/ 688182 h 1114425"/>
              <a:gd name="connsiteX29" fmla="*/ 345372 w 2138454"/>
              <a:gd name="connsiteY29" fmla="*/ 657225 h 1114425"/>
              <a:gd name="connsiteX30" fmla="*/ 309654 w 2138454"/>
              <a:gd name="connsiteY30" fmla="*/ 621507 h 1114425"/>
              <a:gd name="connsiteX31" fmla="*/ 269172 w 2138454"/>
              <a:gd name="connsiteY31" fmla="*/ 585788 h 1114425"/>
              <a:gd name="connsiteX32" fmla="*/ 233454 w 2138454"/>
              <a:gd name="connsiteY32" fmla="*/ 552450 h 1114425"/>
              <a:gd name="connsiteX33" fmla="*/ 197735 w 2138454"/>
              <a:gd name="connsiteY33" fmla="*/ 514350 h 1114425"/>
              <a:gd name="connsiteX34" fmla="*/ 157254 w 2138454"/>
              <a:gd name="connsiteY34" fmla="*/ 464344 h 1114425"/>
              <a:gd name="connsiteX35" fmla="*/ 121535 w 2138454"/>
              <a:gd name="connsiteY35" fmla="*/ 428625 h 1114425"/>
              <a:gd name="connsiteX36" fmla="*/ 95341 w 2138454"/>
              <a:gd name="connsiteY36" fmla="*/ 390525 h 1114425"/>
              <a:gd name="connsiteX37" fmla="*/ 62004 w 2138454"/>
              <a:gd name="connsiteY37" fmla="*/ 345282 h 1114425"/>
              <a:gd name="connsiteX38" fmla="*/ 33429 w 2138454"/>
              <a:gd name="connsiteY38" fmla="*/ 302419 h 1114425"/>
              <a:gd name="connsiteX39" fmla="*/ 16760 w 2138454"/>
              <a:gd name="connsiteY39" fmla="*/ 257175 h 1114425"/>
              <a:gd name="connsiteX40" fmla="*/ 91 w 2138454"/>
              <a:gd name="connsiteY40" fmla="*/ 216694 h 1114425"/>
              <a:gd name="connsiteX41" fmla="*/ 16760 w 2138454"/>
              <a:gd name="connsiteY41" fmla="*/ 145257 h 1114425"/>
              <a:gd name="connsiteX42" fmla="*/ 42954 w 2138454"/>
              <a:gd name="connsiteY42" fmla="*/ 90488 h 1114425"/>
              <a:gd name="connsiteX43" fmla="*/ 69147 w 2138454"/>
              <a:gd name="connsiteY43" fmla="*/ 45244 h 1114425"/>
              <a:gd name="connsiteX44" fmla="*/ 104866 w 2138454"/>
              <a:gd name="connsiteY44" fmla="*/ 0 h 1114425"/>
              <a:gd name="connsiteX0" fmla="*/ 2138454 w 2138454"/>
              <a:gd name="connsiteY0" fmla="*/ 766763 h 1114425"/>
              <a:gd name="connsiteX1" fmla="*/ 2102735 w 2138454"/>
              <a:gd name="connsiteY1" fmla="*/ 800100 h 1114425"/>
              <a:gd name="connsiteX2" fmla="*/ 1971766 w 2138454"/>
              <a:gd name="connsiteY2" fmla="*/ 883444 h 1114425"/>
              <a:gd name="connsiteX3" fmla="*/ 1831272 w 2138454"/>
              <a:gd name="connsiteY3" fmla="*/ 964407 h 1114425"/>
              <a:gd name="connsiteX4" fmla="*/ 1695541 w 2138454"/>
              <a:gd name="connsiteY4" fmla="*/ 1031082 h 1114425"/>
              <a:gd name="connsiteX5" fmla="*/ 1550285 w 2138454"/>
              <a:gd name="connsiteY5" fmla="*/ 1081088 h 1114425"/>
              <a:gd name="connsiteX6" fmla="*/ 1497897 w 2138454"/>
              <a:gd name="connsiteY6" fmla="*/ 1097757 h 1114425"/>
              <a:gd name="connsiteX7" fmla="*/ 1440747 w 2138454"/>
              <a:gd name="connsiteY7" fmla="*/ 1104900 h 1114425"/>
              <a:gd name="connsiteX8" fmla="*/ 1335972 w 2138454"/>
              <a:gd name="connsiteY8" fmla="*/ 1112044 h 1114425"/>
              <a:gd name="connsiteX9" fmla="*/ 1276441 w 2138454"/>
              <a:gd name="connsiteY9" fmla="*/ 1114425 h 1114425"/>
              <a:gd name="connsiteX10" fmla="*/ 1219291 w 2138454"/>
              <a:gd name="connsiteY10" fmla="*/ 1112044 h 1114425"/>
              <a:gd name="connsiteX11" fmla="*/ 1169285 w 2138454"/>
              <a:gd name="connsiteY11" fmla="*/ 1104900 h 1114425"/>
              <a:gd name="connsiteX12" fmla="*/ 1119279 w 2138454"/>
              <a:gd name="connsiteY12" fmla="*/ 1090613 h 1114425"/>
              <a:gd name="connsiteX13" fmla="*/ 1066891 w 2138454"/>
              <a:gd name="connsiteY13" fmla="*/ 1081088 h 1114425"/>
              <a:gd name="connsiteX14" fmla="*/ 1012122 w 2138454"/>
              <a:gd name="connsiteY14" fmla="*/ 1059657 h 1114425"/>
              <a:gd name="connsiteX15" fmla="*/ 966879 w 2138454"/>
              <a:gd name="connsiteY15" fmla="*/ 1047750 h 1114425"/>
              <a:gd name="connsiteX16" fmla="*/ 919254 w 2138454"/>
              <a:gd name="connsiteY16" fmla="*/ 1023938 h 1114425"/>
              <a:gd name="connsiteX17" fmla="*/ 871629 w 2138454"/>
              <a:gd name="connsiteY17" fmla="*/ 1004888 h 1114425"/>
              <a:gd name="connsiteX18" fmla="*/ 824004 w 2138454"/>
              <a:gd name="connsiteY18" fmla="*/ 983457 h 1114425"/>
              <a:gd name="connsiteX19" fmla="*/ 771616 w 2138454"/>
              <a:gd name="connsiteY19" fmla="*/ 959644 h 1114425"/>
              <a:gd name="connsiteX20" fmla="*/ 731135 w 2138454"/>
              <a:gd name="connsiteY20" fmla="*/ 931069 h 1114425"/>
              <a:gd name="connsiteX21" fmla="*/ 673985 w 2138454"/>
              <a:gd name="connsiteY21" fmla="*/ 900113 h 1114425"/>
              <a:gd name="connsiteX22" fmla="*/ 638266 w 2138454"/>
              <a:gd name="connsiteY22" fmla="*/ 873919 h 1114425"/>
              <a:gd name="connsiteX23" fmla="*/ 597785 w 2138454"/>
              <a:gd name="connsiteY23" fmla="*/ 847725 h 1114425"/>
              <a:gd name="connsiteX24" fmla="*/ 550160 w 2138454"/>
              <a:gd name="connsiteY24" fmla="*/ 816769 h 1114425"/>
              <a:gd name="connsiteX25" fmla="*/ 502535 w 2138454"/>
              <a:gd name="connsiteY25" fmla="*/ 785813 h 1114425"/>
              <a:gd name="connsiteX26" fmla="*/ 426335 w 2138454"/>
              <a:gd name="connsiteY26" fmla="*/ 721519 h 1114425"/>
              <a:gd name="connsiteX27" fmla="*/ 378710 w 2138454"/>
              <a:gd name="connsiteY27" fmla="*/ 688182 h 1114425"/>
              <a:gd name="connsiteX28" fmla="*/ 345372 w 2138454"/>
              <a:gd name="connsiteY28" fmla="*/ 657225 h 1114425"/>
              <a:gd name="connsiteX29" fmla="*/ 309654 w 2138454"/>
              <a:gd name="connsiteY29" fmla="*/ 621507 h 1114425"/>
              <a:gd name="connsiteX30" fmla="*/ 269172 w 2138454"/>
              <a:gd name="connsiteY30" fmla="*/ 585788 h 1114425"/>
              <a:gd name="connsiteX31" fmla="*/ 233454 w 2138454"/>
              <a:gd name="connsiteY31" fmla="*/ 552450 h 1114425"/>
              <a:gd name="connsiteX32" fmla="*/ 197735 w 2138454"/>
              <a:gd name="connsiteY32" fmla="*/ 514350 h 1114425"/>
              <a:gd name="connsiteX33" fmla="*/ 157254 w 2138454"/>
              <a:gd name="connsiteY33" fmla="*/ 464344 h 1114425"/>
              <a:gd name="connsiteX34" fmla="*/ 121535 w 2138454"/>
              <a:gd name="connsiteY34" fmla="*/ 428625 h 1114425"/>
              <a:gd name="connsiteX35" fmla="*/ 95341 w 2138454"/>
              <a:gd name="connsiteY35" fmla="*/ 390525 h 1114425"/>
              <a:gd name="connsiteX36" fmla="*/ 62004 w 2138454"/>
              <a:gd name="connsiteY36" fmla="*/ 345282 h 1114425"/>
              <a:gd name="connsiteX37" fmla="*/ 33429 w 2138454"/>
              <a:gd name="connsiteY37" fmla="*/ 302419 h 1114425"/>
              <a:gd name="connsiteX38" fmla="*/ 16760 w 2138454"/>
              <a:gd name="connsiteY38" fmla="*/ 257175 h 1114425"/>
              <a:gd name="connsiteX39" fmla="*/ 91 w 2138454"/>
              <a:gd name="connsiteY39" fmla="*/ 216694 h 1114425"/>
              <a:gd name="connsiteX40" fmla="*/ 16760 w 2138454"/>
              <a:gd name="connsiteY40" fmla="*/ 145257 h 1114425"/>
              <a:gd name="connsiteX41" fmla="*/ 42954 w 2138454"/>
              <a:gd name="connsiteY41" fmla="*/ 90488 h 1114425"/>
              <a:gd name="connsiteX42" fmla="*/ 69147 w 2138454"/>
              <a:gd name="connsiteY42" fmla="*/ 45244 h 1114425"/>
              <a:gd name="connsiteX43" fmla="*/ 104866 w 2138454"/>
              <a:gd name="connsiteY43" fmla="*/ 0 h 1114425"/>
              <a:gd name="connsiteX0" fmla="*/ 2138454 w 2138454"/>
              <a:gd name="connsiteY0" fmla="*/ 766763 h 1114425"/>
              <a:gd name="connsiteX1" fmla="*/ 1971766 w 2138454"/>
              <a:gd name="connsiteY1" fmla="*/ 883444 h 1114425"/>
              <a:gd name="connsiteX2" fmla="*/ 1831272 w 2138454"/>
              <a:gd name="connsiteY2" fmla="*/ 964407 h 1114425"/>
              <a:gd name="connsiteX3" fmla="*/ 1695541 w 2138454"/>
              <a:gd name="connsiteY3" fmla="*/ 1031082 h 1114425"/>
              <a:gd name="connsiteX4" fmla="*/ 1550285 w 2138454"/>
              <a:gd name="connsiteY4" fmla="*/ 1081088 h 1114425"/>
              <a:gd name="connsiteX5" fmla="*/ 1497897 w 2138454"/>
              <a:gd name="connsiteY5" fmla="*/ 1097757 h 1114425"/>
              <a:gd name="connsiteX6" fmla="*/ 1440747 w 2138454"/>
              <a:gd name="connsiteY6" fmla="*/ 1104900 h 1114425"/>
              <a:gd name="connsiteX7" fmla="*/ 1335972 w 2138454"/>
              <a:gd name="connsiteY7" fmla="*/ 1112044 h 1114425"/>
              <a:gd name="connsiteX8" fmla="*/ 1276441 w 2138454"/>
              <a:gd name="connsiteY8" fmla="*/ 1114425 h 1114425"/>
              <a:gd name="connsiteX9" fmla="*/ 1219291 w 2138454"/>
              <a:gd name="connsiteY9" fmla="*/ 1112044 h 1114425"/>
              <a:gd name="connsiteX10" fmla="*/ 1169285 w 2138454"/>
              <a:gd name="connsiteY10" fmla="*/ 1104900 h 1114425"/>
              <a:gd name="connsiteX11" fmla="*/ 1119279 w 2138454"/>
              <a:gd name="connsiteY11" fmla="*/ 1090613 h 1114425"/>
              <a:gd name="connsiteX12" fmla="*/ 1066891 w 2138454"/>
              <a:gd name="connsiteY12" fmla="*/ 1081088 h 1114425"/>
              <a:gd name="connsiteX13" fmla="*/ 1012122 w 2138454"/>
              <a:gd name="connsiteY13" fmla="*/ 1059657 h 1114425"/>
              <a:gd name="connsiteX14" fmla="*/ 966879 w 2138454"/>
              <a:gd name="connsiteY14" fmla="*/ 1047750 h 1114425"/>
              <a:gd name="connsiteX15" fmla="*/ 919254 w 2138454"/>
              <a:gd name="connsiteY15" fmla="*/ 1023938 h 1114425"/>
              <a:gd name="connsiteX16" fmla="*/ 871629 w 2138454"/>
              <a:gd name="connsiteY16" fmla="*/ 1004888 h 1114425"/>
              <a:gd name="connsiteX17" fmla="*/ 824004 w 2138454"/>
              <a:gd name="connsiteY17" fmla="*/ 983457 h 1114425"/>
              <a:gd name="connsiteX18" fmla="*/ 771616 w 2138454"/>
              <a:gd name="connsiteY18" fmla="*/ 959644 h 1114425"/>
              <a:gd name="connsiteX19" fmla="*/ 731135 w 2138454"/>
              <a:gd name="connsiteY19" fmla="*/ 931069 h 1114425"/>
              <a:gd name="connsiteX20" fmla="*/ 673985 w 2138454"/>
              <a:gd name="connsiteY20" fmla="*/ 900113 h 1114425"/>
              <a:gd name="connsiteX21" fmla="*/ 638266 w 2138454"/>
              <a:gd name="connsiteY21" fmla="*/ 873919 h 1114425"/>
              <a:gd name="connsiteX22" fmla="*/ 597785 w 2138454"/>
              <a:gd name="connsiteY22" fmla="*/ 847725 h 1114425"/>
              <a:gd name="connsiteX23" fmla="*/ 550160 w 2138454"/>
              <a:gd name="connsiteY23" fmla="*/ 816769 h 1114425"/>
              <a:gd name="connsiteX24" fmla="*/ 502535 w 2138454"/>
              <a:gd name="connsiteY24" fmla="*/ 785813 h 1114425"/>
              <a:gd name="connsiteX25" fmla="*/ 426335 w 2138454"/>
              <a:gd name="connsiteY25" fmla="*/ 721519 h 1114425"/>
              <a:gd name="connsiteX26" fmla="*/ 378710 w 2138454"/>
              <a:gd name="connsiteY26" fmla="*/ 688182 h 1114425"/>
              <a:gd name="connsiteX27" fmla="*/ 345372 w 2138454"/>
              <a:gd name="connsiteY27" fmla="*/ 657225 h 1114425"/>
              <a:gd name="connsiteX28" fmla="*/ 309654 w 2138454"/>
              <a:gd name="connsiteY28" fmla="*/ 621507 h 1114425"/>
              <a:gd name="connsiteX29" fmla="*/ 269172 w 2138454"/>
              <a:gd name="connsiteY29" fmla="*/ 585788 h 1114425"/>
              <a:gd name="connsiteX30" fmla="*/ 233454 w 2138454"/>
              <a:gd name="connsiteY30" fmla="*/ 552450 h 1114425"/>
              <a:gd name="connsiteX31" fmla="*/ 197735 w 2138454"/>
              <a:gd name="connsiteY31" fmla="*/ 514350 h 1114425"/>
              <a:gd name="connsiteX32" fmla="*/ 157254 w 2138454"/>
              <a:gd name="connsiteY32" fmla="*/ 464344 h 1114425"/>
              <a:gd name="connsiteX33" fmla="*/ 121535 w 2138454"/>
              <a:gd name="connsiteY33" fmla="*/ 428625 h 1114425"/>
              <a:gd name="connsiteX34" fmla="*/ 95341 w 2138454"/>
              <a:gd name="connsiteY34" fmla="*/ 390525 h 1114425"/>
              <a:gd name="connsiteX35" fmla="*/ 62004 w 2138454"/>
              <a:gd name="connsiteY35" fmla="*/ 345282 h 1114425"/>
              <a:gd name="connsiteX36" fmla="*/ 33429 w 2138454"/>
              <a:gd name="connsiteY36" fmla="*/ 302419 h 1114425"/>
              <a:gd name="connsiteX37" fmla="*/ 16760 w 2138454"/>
              <a:gd name="connsiteY37" fmla="*/ 257175 h 1114425"/>
              <a:gd name="connsiteX38" fmla="*/ 91 w 2138454"/>
              <a:gd name="connsiteY38" fmla="*/ 216694 h 1114425"/>
              <a:gd name="connsiteX39" fmla="*/ 16760 w 2138454"/>
              <a:gd name="connsiteY39" fmla="*/ 145257 h 1114425"/>
              <a:gd name="connsiteX40" fmla="*/ 42954 w 2138454"/>
              <a:gd name="connsiteY40" fmla="*/ 90488 h 1114425"/>
              <a:gd name="connsiteX41" fmla="*/ 69147 w 2138454"/>
              <a:gd name="connsiteY41" fmla="*/ 45244 h 1114425"/>
              <a:gd name="connsiteX42" fmla="*/ 104866 w 2138454"/>
              <a:gd name="connsiteY42" fmla="*/ 0 h 1114425"/>
              <a:gd name="connsiteX0" fmla="*/ 1971766 w 1971766"/>
              <a:gd name="connsiteY0" fmla="*/ 883444 h 1114425"/>
              <a:gd name="connsiteX1" fmla="*/ 1831272 w 1971766"/>
              <a:gd name="connsiteY1" fmla="*/ 964407 h 1114425"/>
              <a:gd name="connsiteX2" fmla="*/ 1695541 w 1971766"/>
              <a:gd name="connsiteY2" fmla="*/ 1031082 h 1114425"/>
              <a:gd name="connsiteX3" fmla="*/ 1550285 w 1971766"/>
              <a:gd name="connsiteY3" fmla="*/ 1081088 h 1114425"/>
              <a:gd name="connsiteX4" fmla="*/ 1497897 w 1971766"/>
              <a:gd name="connsiteY4" fmla="*/ 1097757 h 1114425"/>
              <a:gd name="connsiteX5" fmla="*/ 1440747 w 1971766"/>
              <a:gd name="connsiteY5" fmla="*/ 1104900 h 1114425"/>
              <a:gd name="connsiteX6" fmla="*/ 1335972 w 1971766"/>
              <a:gd name="connsiteY6" fmla="*/ 1112044 h 1114425"/>
              <a:gd name="connsiteX7" fmla="*/ 1276441 w 1971766"/>
              <a:gd name="connsiteY7" fmla="*/ 1114425 h 1114425"/>
              <a:gd name="connsiteX8" fmla="*/ 1219291 w 1971766"/>
              <a:gd name="connsiteY8" fmla="*/ 1112044 h 1114425"/>
              <a:gd name="connsiteX9" fmla="*/ 1169285 w 1971766"/>
              <a:gd name="connsiteY9" fmla="*/ 1104900 h 1114425"/>
              <a:gd name="connsiteX10" fmla="*/ 1119279 w 1971766"/>
              <a:gd name="connsiteY10" fmla="*/ 1090613 h 1114425"/>
              <a:gd name="connsiteX11" fmla="*/ 1066891 w 1971766"/>
              <a:gd name="connsiteY11" fmla="*/ 1081088 h 1114425"/>
              <a:gd name="connsiteX12" fmla="*/ 1012122 w 1971766"/>
              <a:gd name="connsiteY12" fmla="*/ 1059657 h 1114425"/>
              <a:gd name="connsiteX13" fmla="*/ 966879 w 1971766"/>
              <a:gd name="connsiteY13" fmla="*/ 1047750 h 1114425"/>
              <a:gd name="connsiteX14" fmla="*/ 919254 w 1971766"/>
              <a:gd name="connsiteY14" fmla="*/ 1023938 h 1114425"/>
              <a:gd name="connsiteX15" fmla="*/ 871629 w 1971766"/>
              <a:gd name="connsiteY15" fmla="*/ 1004888 h 1114425"/>
              <a:gd name="connsiteX16" fmla="*/ 824004 w 1971766"/>
              <a:gd name="connsiteY16" fmla="*/ 983457 h 1114425"/>
              <a:gd name="connsiteX17" fmla="*/ 771616 w 1971766"/>
              <a:gd name="connsiteY17" fmla="*/ 959644 h 1114425"/>
              <a:gd name="connsiteX18" fmla="*/ 731135 w 1971766"/>
              <a:gd name="connsiteY18" fmla="*/ 931069 h 1114425"/>
              <a:gd name="connsiteX19" fmla="*/ 673985 w 1971766"/>
              <a:gd name="connsiteY19" fmla="*/ 900113 h 1114425"/>
              <a:gd name="connsiteX20" fmla="*/ 638266 w 1971766"/>
              <a:gd name="connsiteY20" fmla="*/ 873919 h 1114425"/>
              <a:gd name="connsiteX21" fmla="*/ 597785 w 1971766"/>
              <a:gd name="connsiteY21" fmla="*/ 847725 h 1114425"/>
              <a:gd name="connsiteX22" fmla="*/ 550160 w 1971766"/>
              <a:gd name="connsiteY22" fmla="*/ 816769 h 1114425"/>
              <a:gd name="connsiteX23" fmla="*/ 502535 w 1971766"/>
              <a:gd name="connsiteY23" fmla="*/ 785813 h 1114425"/>
              <a:gd name="connsiteX24" fmla="*/ 426335 w 1971766"/>
              <a:gd name="connsiteY24" fmla="*/ 721519 h 1114425"/>
              <a:gd name="connsiteX25" fmla="*/ 378710 w 1971766"/>
              <a:gd name="connsiteY25" fmla="*/ 688182 h 1114425"/>
              <a:gd name="connsiteX26" fmla="*/ 345372 w 1971766"/>
              <a:gd name="connsiteY26" fmla="*/ 657225 h 1114425"/>
              <a:gd name="connsiteX27" fmla="*/ 309654 w 1971766"/>
              <a:gd name="connsiteY27" fmla="*/ 621507 h 1114425"/>
              <a:gd name="connsiteX28" fmla="*/ 269172 w 1971766"/>
              <a:gd name="connsiteY28" fmla="*/ 585788 h 1114425"/>
              <a:gd name="connsiteX29" fmla="*/ 233454 w 1971766"/>
              <a:gd name="connsiteY29" fmla="*/ 552450 h 1114425"/>
              <a:gd name="connsiteX30" fmla="*/ 197735 w 1971766"/>
              <a:gd name="connsiteY30" fmla="*/ 514350 h 1114425"/>
              <a:gd name="connsiteX31" fmla="*/ 157254 w 1971766"/>
              <a:gd name="connsiteY31" fmla="*/ 464344 h 1114425"/>
              <a:gd name="connsiteX32" fmla="*/ 121535 w 1971766"/>
              <a:gd name="connsiteY32" fmla="*/ 428625 h 1114425"/>
              <a:gd name="connsiteX33" fmla="*/ 95341 w 1971766"/>
              <a:gd name="connsiteY33" fmla="*/ 390525 h 1114425"/>
              <a:gd name="connsiteX34" fmla="*/ 62004 w 1971766"/>
              <a:gd name="connsiteY34" fmla="*/ 345282 h 1114425"/>
              <a:gd name="connsiteX35" fmla="*/ 33429 w 1971766"/>
              <a:gd name="connsiteY35" fmla="*/ 302419 h 1114425"/>
              <a:gd name="connsiteX36" fmla="*/ 16760 w 1971766"/>
              <a:gd name="connsiteY36" fmla="*/ 257175 h 1114425"/>
              <a:gd name="connsiteX37" fmla="*/ 91 w 1971766"/>
              <a:gd name="connsiteY37" fmla="*/ 216694 h 1114425"/>
              <a:gd name="connsiteX38" fmla="*/ 16760 w 1971766"/>
              <a:gd name="connsiteY38" fmla="*/ 145257 h 1114425"/>
              <a:gd name="connsiteX39" fmla="*/ 42954 w 1971766"/>
              <a:gd name="connsiteY39" fmla="*/ 90488 h 1114425"/>
              <a:gd name="connsiteX40" fmla="*/ 69147 w 1971766"/>
              <a:gd name="connsiteY40" fmla="*/ 45244 h 1114425"/>
              <a:gd name="connsiteX41" fmla="*/ 104866 w 1971766"/>
              <a:gd name="connsiteY41" fmla="*/ 0 h 1114425"/>
              <a:gd name="connsiteX0" fmla="*/ 1831272 w 1831272"/>
              <a:gd name="connsiteY0" fmla="*/ 964407 h 1114425"/>
              <a:gd name="connsiteX1" fmla="*/ 1695541 w 1831272"/>
              <a:gd name="connsiteY1" fmla="*/ 1031082 h 1114425"/>
              <a:gd name="connsiteX2" fmla="*/ 1550285 w 1831272"/>
              <a:gd name="connsiteY2" fmla="*/ 1081088 h 1114425"/>
              <a:gd name="connsiteX3" fmla="*/ 1497897 w 1831272"/>
              <a:gd name="connsiteY3" fmla="*/ 1097757 h 1114425"/>
              <a:gd name="connsiteX4" fmla="*/ 1440747 w 1831272"/>
              <a:gd name="connsiteY4" fmla="*/ 1104900 h 1114425"/>
              <a:gd name="connsiteX5" fmla="*/ 1335972 w 1831272"/>
              <a:gd name="connsiteY5" fmla="*/ 1112044 h 1114425"/>
              <a:gd name="connsiteX6" fmla="*/ 1276441 w 1831272"/>
              <a:gd name="connsiteY6" fmla="*/ 1114425 h 1114425"/>
              <a:gd name="connsiteX7" fmla="*/ 1219291 w 1831272"/>
              <a:gd name="connsiteY7" fmla="*/ 1112044 h 1114425"/>
              <a:gd name="connsiteX8" fmla="*/ 1169285 w 1831272"/>
              <a:gd name="connsiteY8" fmla="*/ 1104900 h 1114425"/>
              <a:gd name="connsiteX9" fmla="*/ 1119279 w 1831272"/>
              <a:gd name="connsiteY9" fmla="*/ 1090613 h 1114425"/>
              <a:gd name="connsiteX10" fmla="*/ 1066891 w 1831272"/>
              <a:gd name="connsiteY10" fmla="*/ 1081088 h 1114425"/>
              <a:gd name="connsiteX11" fmla="*/ 1012122 w 1831272"/>
              <a:gd name="connsiteY11" fmla="*/ 1059657 h 1114425"/>
              <a:gd name="connsiteX12" fmla="*/ 966879 w 1831272"/>
              <a:gd name="connsiteY12" fmla="*/ 1047750 h 1114425"/>
              <a:gd name="connsiteX13" fmla="*/ 919254 w 1831272"/>
              <a:gd name="connsiteY13" fmla="*/ 1023938 h 1114425"/>
              <a:gd name="connsiteX14" fmla="*/ 871629 w 1831272"/>
              <a:gd name="connsiteY14" fmla="*/ 1004888 h 1114425"/>
              <a:gd name="connsiteX15" fmla="*/ 824004 w 1831272"/>
              <a:gd name="connsiteY15" fmla="*/ 983457 h 1114425"/>
              <a:gd name="connsiteX16" fmla="*/ 771616 w 1831272"/>
              <a:gd name="connsiteY16" fmla="*/ 959644 h 1114425"/>
              <a:gd name="connsiteX17" fmla="*/ 731135 w 1831272"/>
              <a:gd name="connsiteY17" fmla="*/ 931069 h 1114425"/>
              <a:gd name="connsiteX18" fmla="*/ 673985 w 1831272"/>
              <a:gd name="connsiteY18" fmla="*/ 900113 h 1114425"/>
              <a:gd name="connsiteX19" fmla="*/ 638266 w 1831272"/>
              <a:gd name="connsiteY19" fmla="*/ 873919 h 1114425"/>
              <a:gd name="connsiteX20" fmla="*/ 597785 w 1831272"/>
              <a:gd name="connsiteY20" fmla="*/ 847725 h 1114425"/>
              <a:gd name="connsiteX21" fmla="*/ 550160 w 1831272"/>
              <a:gd name="connsiteY21" fmla="*/ 816769 h 1114425"/>
              <a:gd name="connsiteX22" fmla="*/ 502535 w 1831272"/>
              <a:gd name="connsiteY22" fmla="*/ 785813 h 1114425"/>
              <a:gd name="connsiteX23" fmla="*/ 426335 w 1831272"/>
              <a:gd name="connsiteY23" fmla="*/ 721519 h 1114425"/>
              <a:gd name="connsiteX24" fmla="*/ 378710 w 1831272"/>
              <a:gd name="connsiteY24" fmla="*/ 688182 h 1114425"/>
              <a:gd name="connsiteX25" fmla="*/ 345372 w 1831272"/>
              <a:gd name="connsiteY25" fmla="*/ 657225 h 1114425"/>
              <a:gd name="connsiteX26" fmla="*/ 309654 w 1831272"/>
              <a:gd name="connsiteY26" fmla="*/ 621507 h 1114425"/>
              <a:gd name="connsiteX27" fmla="*/ 269172 w 1831272"/>
              <a:gd name="connsiteY27" fmla="*/ 585788 h 1114425"/>
              <a:gd name="connsiteX28" fmla="*/ 233454 w 1831272"/>
              <a:gd name="connsiteY28" fmla="*/ 552450 h 1114425"/>
              <a:gd name="connsiteX29" fmla="*/ 197735 w 1831272"/>
              <a:gd name="connsiteY29" fmla="*/ 514350 h 1114425"/>
              <a:gd name="connsiteX30" fmla="*/ 157254 w 1831272"/>
              <a:gd name="connsiteY30" fmla="*/ 464344 h 1114425"/>
              <a:gd name="connsiteX31" fmla="*/ 121535 w 1831272"/>
              <a:gd name="connsiteY31" fmla="*/ 428625 h 1114425"/>
              <a:gd name="connsiteX32" fmla="*/ 95341 w 1831272"/>
              <a:gd name="connsiteY32" fmla="*/ 390525 h 1114425"/>
              <a:gd name="connsiteX33" fmla="*/ 62004 w 1831272"/>
              <a:gd name="connsiteY33" fmla="*/ 345282 h 1114425"/>
              <a:gd name="connsiteX34" fmla="*/ 33429 w 1831272"/>
              <a:gd name="connsiteY34" fmla="*/ 302419 h 1114425"/>
              <a:gd name="connsiteX35" fmla="*/ 16760 w 1831272"/>
              <a:gd name="connsiteY35" fmla="*/ 257175 h 1114425"/>
              <a:gd name="connsiteX36" fmla="*/ 91 w 1831272"/>
              <a:gd name="connsiteY36" fmla="*/ 216694 h 1114425"/>
              <a:gd name="connsiteX37" fmla="*/ 16760 w 1831272"/>
              <a:gd name="connsiteY37" fmla="*/ 145257 h 1114425"/>
              <a:gd name="connsiteX38" fmla="*/ 42954 w 1831272"/>
              <a:gd name="connsiteY38" fmla="*/ 90488 h 1114425"/>
              <a:gd name="connsiteX39" fmla="*/ 69147 w 1831272"/>
              <a:gd name="connsiteY39" fmla="*/ 45244 h 1114425"/>
              <a:gd name="connsiteX40" fmla="*/ 104866 w 1831272"/>
              <a:gd name="connsiteY40" fmla="*/ 0 h 1114425"/>
              <a:gd name="connsiteX0" fmla="*/ 1695541 w 1695541"/>
              <a:gd name="connsiteY0" fmla="*/ 1031082 h 1114425"/>
              <a:gd name="connsiteX1" fmla="*/ 1550285 w 1695541"/>
              <a:gd name="connsiteY1" fmla="*/ 1081088 h 1114425"/>
              <a:gd name="connsiteX2" fmla="*/ 1497897 w 1695541"/>
              <a:gd name="connsiteY2" fmla="*/ 1097757 h 1114425"/>
              <a:gd name="connsiteX3" fmla="*/ 1440747 w 1695541"/>
              <a:gd name="connsiteY3" fmla="*/ 1104900 h 1114425"/>
              <a:gd name="connsiteX4" fmla="*/ 1335972 w 1695541"/>
              <a:gd name="connsiteY4" fmla="*/ 1112044 h 1114425"/>
              <a:gd name="connsiteX5" fmla="*/ 1276441 w 1695541"/>
              <a:gd name="connsiteY5" fmla="*/ 1114425 h 1114425"/>
              <a:gd name="connsiteX6" fmla="*/ 1219291 w 1695541"/>
              <a:gd name="connsiteY6" fmla="*/ 1112044 h 1114425"/>
              <a:gd name="connsiteX7" fmla="*/ 1169285 w 1695541"/>
              <a:gd name="connsiteY7" fmla="*/ 1104900 h 1114425"/>
              <a:gd name="connsiteX8" fmla="*/ 1119279 w 1695541"/>
              <a:gd name="connsiteY8" fmla="*/ 1090613 h 1114425"/>
              <a:gd name="connsiteX9" fmla="*/ 1066891 w 1695541"/>
              <a:gd name="connsiteY9" fmla="*/ 1081088 h 1114425"/>
              <a:gd name="connsiteX10" fmla="*/ 1012122 w 1695541"/>
              <a:gd name="connsiteY10" fmla="*/ 1059657 h 1114425"/>
              <a:gd name="connsiteX11" fmla="*/ 966879 w 1695541"/>
              <a:gd name="connsiteY11" fmla="*/ 1047750 h 1114425"/>
              <a:gd name="connsiteX12" fmla="*/ 919254 w 1695541"/>
              <a:gd name="connsiteY12" fmla="*/ 1023938 h 1114425"/>
              <a:gd name="connsiteX13" fmla="*/ 871629 w 1695541"/>
              <a:gd name="connsiteY13" fmla="*/ 1004888 h 1114425"/>
              <a:gd name="connsiteX14" fmla="*/ 824004 w 1695541"/>
              <a:gd name="connsiteY14" fmla="*/ 983457 h 1114425"/>
              <a:gd name="connsiteX15" fmla="*/ 771616 w 1695541"/>
              <a:gd name="connsiteY15" fmla="*/ 959644 h 1114425"/>
              <a:gd name="connsiteX16" fmla="*/ 731135 w 1695541"/>
              <a:gd name="connsiteY16" fmla="*/ 931069 h 1114425"/>
              <a:gd name="connsiteX17" fmla="*/ 673985 w 1695541"/>
              <a:gd name="connsiteY17" fmla="*/ 900113 h 1114425"/>
              <a:gd name="connsiteX18" fmla="*/ 638266 w 1695541"/>
              <a:gd name="connsiteY18" fmla="*/ 873919 h 1114425"/>
              <a:gd name="connsiteX19" fmla="*/ 597785 w 1695541"/>
              <a:gd name="connsiteY19" fmla="*/ 847725 h 1114425"/>
              <a:gd name="connsiteX20" fmla="*/ 550160 w 1695541"/>
              <a:gd name="connsiteY20" fmla="*/ 816769 h 1114425"/>
              <a:gd name="connsiteX21" fmla="*/ 502535 w 1695541"/>
              <a:gd name="connsiteY21" fmla="*/ 785813 h 1114425"/>
              <a:gd name="connsiteX22" fmla="*/ 426335 w 1695541"/>
              <a:gd name="connsiteY22" fmla="*/ 721519 h 1114425"/>
              <a:gd name="connsiteX23" fmla="*/ 378710 w 1695541"/>
              <a:gd name="connsiteY23" fmla="*/ 688182 h 1114425"/>
              <a:gd name="connsiteX24" fmla="*/ 345372 w 1695541"/>
              <a:gd name="connsiteY24" fmla="*/ 657225 h 1114425"/>
              <a:gd name="connsiteX25" fmla="*/ 309654 w 1695541"/>
              <a:gd name="connsiteY25" fmla="*/ 621507 h 1114425"/>
              <a:gd name="connsiteX26" fmla="*/ 269172 w 1695541"/>
              <a:gd name="connsiteY26" fmla="*/ 585788 h 1114425"/>
              <a:gd name="connsiteX27" fmla="*/ 233454 w 1695541"/>
              <a:gd name="connsiteY27" fmla="*/ 552450 h 1114425"/>
              <a:gd name="connsiteX28" fmla="*/ 197735 w 1695541"/>
              <a:gd name="connsiteY28" fmla="*/ 514350 h 1114425"/>
              <a:gd name="connsiteX29" fmla="*/ 157254 w 1695541"/>
              <a:gd name="connsiteY29" fmla="*/ 464344 h 1114425"/>
              <a:gd name="connsiteX30" fmla="*/ 121535 w 1695541"/>
              <a:gd name="connsiteY30" fmla="*/ 428625 h 1114425"/>
              <a:gd name="connsiteX31" fmla="*/ 95341 w 1695541"/>
              <a:gd name="connsiteY31" fmla="*/ 390525 h 1114425"/>
              <a:gd name="connsiteX32" fmla="*/ 62004 w 1695541"/>
              <a:gd name="connsiteY32" fmla="*/ 345282 h 1114425"/>
              <a:gd name="connsiteX33" fmla="*/ 33429 w 1695541"/>
              <a:gd name="connsiteY33" fmla="*/ 302419 h 1114425"/>
              <a:gd name="connsiteX34" fmla="*/ 16760 w 1695541"/>
              <a:gd name="connsiteY34" fmla="*/ 257175 h 1114425"/>
              <a:gd name="connsiteX35" fmla="*/ 91 w 1695541"/>
              <a:gd name="connsiteY35" fmla="*/ 216694 h 1114425"/>
              <a:gd name="connsiteX36" fmla="*/ 16760 w 1695541"/>
              <a:gd name="connsiteY36" fmla="*/ 145257 h 1114425"/>
              <a:gd name="connsiteX37" fmla="*/ 42954 w 1695541"/>
              <a:gd name="connsiteY37" fmla="*/ 90488 h 1114425"/>
              <a:gd name="connsiteX38" fmla="*/ 69147 w 1695541"/>
              <a:gd name="connsiteY38" fmla="*/ 45244 h 1114425"/>
              <a:gd name="connsiteX39" fmla="*/ 104866 w 1695541"/>
              <a:gd name="connsiteY39" fmla="*/ 0 h 1114425"/>
              <a:gd name="connsiteX0" fmla="*/ 1695541 w 1695541"/>
              <a:gd name="connsiteY0" fmla="*/ 1031082 h 1114425"/>
              <a:gd name="connsiteX1" fmla="*/ 1497897 w 1695541"/>
              <a:gd name="connsiteY1" fmla="*/ 1097757 h 1114425"/>
              <a:gd name="connsiteX2" fmla="*/ 1440747 w 1695541"/>
              <a:gd name="connsiteY2" fmla="*/ 1104900 h 1114425"/>
              <a:gd name="connsiteX3" fmla="*/ 1335972 w 1695541"/>
              <a:gd name="connsiteY3" fmla="*/ 1112044 h 1114425"/>
              <a:gd name="connsiteX4" fmla="*/ 1276441 w 1695541"/>
              <a:gd name="connsiteY4" fmla="*/ 1114425 h 1114425"/>
              <a:gd name="connsiteX5" fmla="*/ 1219291 w 1695541"/>
              <a:gd name="connsiteY5" fmla="*/ 1112044 h 1114425"/>
              <a:gd name="connsiteX6" fmla="*/ 1169285 w 1695541"/>
              <a:gd name="connsiteY6" fmla="*/ 1104900 h 1114425"/>
              <a:gd name="connsiteX7" fmla="*/ 1119279 w 1695541"/>
              <a:gd name="connsiteY7" fmla="*/ 1090613 h 1114425"/>
              <a:gd name="connsiteX8" fmla="*/ 1066891 w 1695541"/>
              <a:gd name="connsiteY8" fmla="*/ 1081088 h 1114425"/>
              <a:gd name="connsiteX9" fmla="*/ 1012122 w 1695541"/>
              <a:gd name="connsiteY9" fmla="*/ 1059657 h 1114425"/>
              <a:gd name="connsiteX10" fmla="*/ 966879 w 1695541"/>
              <a:gd name="connsiteY10" fmla="*/ 1047750 h 1114425"/>
              <a:gd name="connsiteX11" fmla="*/ 919254 w 1695541"/>
              <a:gd name="connsiteY11" fmla="*/ 1023938 h 1114425"/>
              <a:gd name="connsiteX12" fmla="*/ 871629 w 1695541"/>
              <a:gd name="connsiteY12" fmla="*/ 1004888 h 1114425"/>
              <a:gd name="connsiteX13" fmla="*/ 824004 w 1695541"/>
              <a:gd name="connsiteY13" fmla="*/ 983457 h 1114425"/>
              <a:gd name="connsiteX14" fmla="*/ 771616 w 1695541"/>
              <a:gd name="connsiteY14" fmla="*/ 959644 h 1114425"/>
              <a:gd name="connsiteX15" fmla="*/ 731135 w 1695541"/>
              <a:gd name="connsiteY15" fmla="*/ 931069 h 1114425"/>
              <a:gd name="connsiteX16" fmla="*/ 673985 w 1695541"/>
              <a:gd name="connsiteY16" fmla="*/ 900113 h 1114425"/>
              <a:gd name="connsiteX17" fmla="*/ 638266 w 1695541"/>
              <a:gd name="connsiteY17" fmla="*/ 873919 h 1114425"/>
              <a:gd name="connsiteX18" fmla="*/ 597785 w 1695541"/>
              <a:gd name="connsiteY18" fmla="*/ 847725 h 1114425"/>
              <a:gd name="connsiteX19" fmla="*/ 550160 w 1695541"/>
              <a:gd name="connsiteY19" fmla="*/ 816769 h 1114425"/>
              <a:gd name="connsiteX20" fmla="*/ 502535 w 1695541"/>
              <a:gd name="connsiteY20" fmla="*/ 785813 h 1114425"/>
              <a:gd name="connsiteX21" fmla="*/ 426335 w 1695541"/>
              <a:gd name="connsiteY21" fmla="*/ 721519 h 1114425"/>
              <a:gd name="connsiteX22" fmla="*/ 378710 w 1695541"/>
              <a:gd name="connsiteY22" fmla="*/ 688182 h 1114425"/>
              <a:gd name="connsiteX23" fmla="*/ 345372 w 1695541"/>
              <a:gd name="connsiteY23" fmla="*/ 657225 h 1114425"/>
              <a:gd name="connsiteX24" fmla="*/ 309654 w 1695541"/>
              <a:gd name="connsiteY24" fmla="*/ 621507 h 1114425"/>
              <a:gd name="connsiteX25" fmla="*/ 269172 w 1695541"/>
              <a:gd name="connsiteY25" fmla="*/ 585788 h 1114425"/>
              <a:gd name="connsiteX26" fmla="*/ 233454 w 1695541"/>
              <a:gd name="connsiteY26" fmla="*/ 552450 h 1114425"/>
              <a:gd name="connsiteX27" fmla="*/ 197735 w 1695541"/>
              <a:gd name="connsiteY27" fmla="*/ 514350 h 1114425"/>
              <a:gd name="connsiteX28" fmla="*/ 157254 w 1695541"/>
              <a:gd name="connsiteY28" fmla="*/ 464344 h 1114425"/>
              <a:gd name="connsiteX29" fmla="*/ 121535 w 1695541"/>
              <a:gd name="connsiteY29" fmla="*/ 428625 h 1114425"/>
              <a:gd name="connsiteX30" fmla="*/ 95341 w 1695541"/>
              <a:gd name="connsiteY30" fmla="*/ 390525 h 1114425"/>
              <a:gd name="connsiteX31" fmla="*/ 62004 w 1695541"/>
              <a:gd name="connsiteY31" fmla="*/ 345282 h 1114425"/>
              <a:gd name="connsiteX32" fmla="*/ 33429 w 1695541"/>
              <a:gd name="connsiteY32" fmla="*/ 302419 h 1114425"/>
              <a:gd name="connsiteX33" fmla="*/ 16760 w 1695541"/>
              <a:gd name="connsiteY33" fmla="*/ 257175 h 1114425"/>
              <a:gd name="connsiteX34" fmla="*/ 91 w 1695541"/>
              <a:gd name="connsiteY34" fmla="*/ 216694 h 1114425"/>
              <a:gd name="connsiteX35" fmla="*/ 16760 w 1695541"/>
              <a:gd name="connsiteY35" fmla="*/ 145257 h 1114425"/>
              <a:gd name="connsiteX36" fmla="*/ 42954 w 1695541"/>
              <a:gd name="connsiteY36" fmla="*/ 90488 h 1114425"/>
              <a:gd name="connsiteX37" fmla="*/ 69147 w 1695541"/>
              <a:gd name="connsiteY37" fmla="*/ 45244 h 1114425"/>
              <a:gd name="connsiteX38" fmla="*/ 104866 w 1695541"/>
              <a:gd name="connsiteY38" fmla="*/ 0 h 1114425"/>
              <a:gd name="connsiteX0" fmla="*/ 1497897 w 1497897"/>
              <a:gd name="connsiteY0" fmla="*/ 1097757 h 1114425"/>
              <a:gd name="connsiteX1" fmla="*/ 1440747 w 1497897"/>
              <a:gd name="connsiteY1" fmla="*/ 1104900 h 1114425"/>
              <a:gd name="connsiteX2" fmla="*/ 1335972 w 1497897"/>
              <a:gd name="connsiteY2" fmla="*/ 1112044 h 1114425"/>
              <a:gd name="connsiteX3" fmla="*/ 1276441 w 1497897"/>
              <a:gd name="connsiteY3" fmla="*/ 1114425 h 1114425"/>
              <a:gd name="connsiteX4" fmla="*/ 1219291 w 1497897"/>
              <a:gd name="connsiteY4" fmla="*/ 1112044 h 1114425"/>
              <a:gd name="connsiteX5" fmla="*/ 1169285 w 1497897"/>
              <a:gd name="connsiteY5" fmla="*/ 1104900 h 1114425"/>
              <a:gd name="connsiteX6" fmla="*/ 1119279 w 1497897"/>
              <a:gd name="connsiteY6" fmla="*/ 1090613 h 1114425"/>
              <a:gd name="connsiteX7" fmla="*/ 1066891 w 1497897"/>
              <a:gd name="connsiteY7" fmla="*/ 1081088 h 1114425"/>
              <a:gd name="connsiteX8" fmla="*/ 1012122 w 1497897"/>
              <a:gd name="connsiteY8" fmla="*/ 1059657 h 1114425"/>
              <a:gd name="connsiteX9" fmla="*/ 966879 w 1497897"/>
              <a:gd name="connsiteY9" fmla="*/ 1047750 h 1114425"/>
              <a:gd name="connsiteX10" fmla="*/ 919254 w 1497897"/>
              <a:gd name="connsiteY10" fmla="*/ 1023938 h 1114425"/>
              <a:gd name="connsiteX11" fmla="*/ 871629 w 1497897"/>
              <a:gd name="connsiteY11" fmla="*/ 1004888 h 1114425"/>
              <a:gd name="connsiteX12" fmla="*/ 824004 w 1497897"/>
              <a:gd name="connsiteY12" fmla="*/ 983457 h 1114425"/>
              <a:gd name="connsiteX13" fmla="*/ 771616 w 1497897"/>
              <a:gd name="connsiteY13" fmla="*/ 959644 h 1114425"/>
              <a:gd name="connsiteX14" fmla="*/ 731135 w 1497897"/>
              <a:gd name="connsiteY14" fmla="*/ 931069 h 1114425"/>
              <a:gd name="connsiteX15" fmla="*/ 673985 w 1497897"/>
              <a:gd name="connsiteY15" fmla="*/ 900113 h 1114425"/>
              <a:gd name="connsiteX16" fmla="*/ 638266 w 1497897"/>
              <a:gd name="connsiteY16" fmla="*/ 873919 h 1114425"/>
              <a:gd name="connsiteX17" fmla="*/ 597785 w 1497897"/>
              <a:gd name="connsiteY17" fmla="*/ 847725 h 1114425"/>
              <a:gd name="connsiteX18" fmla="*/ 550160 w 1497897"/>
              <a:gd name="connsiteY18" fmla="*/ 816769 h 1114425"/>
              <a:gd name="connsiteX19" fmla="*/ 502535 w 1497897"/>
              <a:gd name="connsiteY19" fmla="*/ 785813 h 1114425"/>
              <a:gd name="connsiteX20" fmla="*/ 426335 w 1497897"/>
              <a:gd name="connsiteY20" fmla="*/ 721519 h 1114425"/>
              <a:gd name="connsiteX21" fmla="*/ 378710 w 1497897"/>
              <a:gd name="connsiteY21" fmla="*/ 688182 h 1114425"/>
              <a:gd name="connsiteX22" fmla="*/ 345372 w 1497897"/>
              <a:gd name="connsiteY22" fmla="*/ 657225 h 1114425"/>
              <a:gd name="connsiteX23" fmla="*/ 309654 w 1497897"/>
              <a:gd name="connsiteY23" fmla="*/ 621507 h 1114425"/>
              <a:gd name="connsiteX24" fmla="*/ 269172 w 1497897"/>
              <a:gd name="connsiteY24" fmla="*/ 585788 h 1114425"/>
              <a:gd name="connsiteX25" fmla="*/ 233454 w 1497897"/>
              <a:gd name="connsiteY25" fmla="*/ 552450 h 1114425"/>
              <a:gd name="connsiteX26" fmla="*/ 197735 w 1497897"/>
              <a:gd name="connsiteY26" fmla="*/ 514350 h 1114425"/>
              <a:gd name="connsiteX27" fmla="*/ 157254 w 1497897"/>
              <a:gd name="connsiteY27" fmla="*/ 464344 h 1114425"/>
              <a:gd name="connsiteX28" fmla="*/ 121535 w 1497897"/>
              <a:gd name="connsiteY28" fmla="*/ 428625 h 1114425"/>
              <a:gd name="connsiteX29" fmla="*/ 95341 w 1497897"/>
              <a:gd name="connsiteY29" fmla="*/ 390525 h 1114425"/>
              <a:gd name="connsiteX30" fmla="*/ 62004 w 1497897"/>
              <a:gd name="connsiteY30" fmla="*/ 345282 h 1114425"/>
              <a:gd name="connsiteX31" fmla="*/ 33429 w 1497897"/>
              <a:gd name="connsiteY31" fmla="*/ 302419 h 1114425"/>
              <a:gd name="connsiteX32" fmla="*/ 16760 w 1497897"/>
              <a:gd name="connsiteY32" fmla="*/ 257175 h 1114425"/>
              <a:gd name="connsiteX33" fmla="*/ 91 w 1497897"/>
              <a:gd name="connsiteY33" fmla="*/ 216694 h 1114425"/>
              <a:gd name="connsiteX34" fmla="*/ 16760 w 1497897"/>
              <a:gd name="connsiteY34" fmla="*/ 145257 h 1114425"/>
              <a:gd name="connsiteX35" fmla="*/ 42954 w 1497897"/>
              <a:gd name="connsiteY35" fmla="*/ 90488 h 1114425"/>
              <a:gd name="connsiteX36" fmla="*/ 69147 w 1497897"/>
              <a:gd name="connsiteY36" fmla="*/ 45244 h 1114425"/>
              <a:gd name="connsiteX37" fmla="*/ 104866 w 1497897"/>
              <a:gd name="connsiteY37" fmla="*/ 0 h 1114425"/>
              <a:gd name="connsiteX0" fmla="*/ 1440747 w 1440747"/>
              <a:gd name="connsiteY0" fmla="*/ 1104900 h 1114425"/>
              <a:gd name="connsiteX1" fmla="*/ 1335972 w 1440747"/>
              <a:gd name="connsiteY1" fmla="*/ 1112044 h 1114425"/>
              <a:gd name="connsiteX2" fmla="*/ 1276441 w 1440747"/>
              <a:gd name="connsiteY2" fmla="*/ 1114425 h 1114425"/>
              <a:gd name="connsiteX3" fmla="*/ 1219291 w 1440747"/>
              <a:gd name="connsiteY3" fmla="*/ 1112044 h 1114425"/>
              <a:gd name="connsiteX4" fmla="*/ 1169285 w 1440747"/>
              <a:gd name="connsiteY4" fmla="*/ 1104900 h 1114425"/>
              <a:gd name="connsiteX5" fmla="*/ 1119279 w 1440747"/>
              <a:gd name="connsiteY5" fmla="*/ 1090613 h 1114425"/>
              <a:gd name="connsiteX6" fmla="*/ 1066891 w 1440747"/>
              <a:gd name="connsiteY6" fmla="*/ 1081088 h 1114425"/>
              <a:gd name="connsiteX7" fmla="*/ 1012122 w 1440747"/>
              <a:gd name="connsiteY7" fmla="*/ 1059657 h 1114425"/>
              <a:gd name="connsiteX8" fmla="*/ 966879 w 1440747"/>
              <a:gd name="connsiteY8" fmla="*/ 1047750 h 1114425"/>
              <a:gd name="connsiteX9" fmla="*/ 919254 w 1440747"/>
              <a:gd name="connsiteY9" fmla="*/ 1023938 h 1114425"/>
              <a:gd name="connsiteX10" fmla="*/ 871629 w 1440747"/>
              <a:gd name="connsiteY10" fmla="*/ 1004888 h 1114425"/>
              <a:gd name="connsiteX11" fmla="*/ 824004 w 1440747"/>
              <a:gd name="connsiteY11" fmla="*/ 983457 h 1114425"/>
              <a:gd name="connsiteX12" fmla="*/ 771616 w 1440747"/>
              <a:gd name="connsiteY12" fmla="*/ 959644 h 1114425"/>
              <a:gd name="connsiteX13" fmla="*/ 731135 w 1440747"/>
              <a:gd name="connsiteY13" fmla="*/ 931069 h 1114425"/>
              <a:gd name="connsiteX14" fmla="*/ 673985 w 1440747"/>
              <a:gd name="connsiteY14" fmla="*/ 900113 h 1114425"/>
              <a:gd name="connsiteX15" fmla="*/ 638266 w 1440747"/>
              <a:gd name="connsiteY15" fmla="*/ 873919 h 1114425"/>
              <a:gd name="connsiteX16" fmla="*/ 597785 w 1440747"/>
              <a:gd name="connsiteY16" fmla="*/ 847725 h 1114425"/>
              <a:gd name="connsiteX17" fmla="*/ 550160 w 1440747"/>
              <a:gd name="connsiteY17" fmla="*/ 816769 h 1114425"/>
              <a:gd name="connsiteX18" fmla="*/ 502535 w 1440747"/>
              <a:gd name="connsiteY18" fmla="*/ 785813 h 1114425"/>
              <a:gd name="connsiteX19" fmla="*/ 426335 w 1440747"/>
              <a:gd name="connsiteY19" fmla="*/ 721519 h 1114425"/>
              <a:gd name="connsiteX20" fmla="*/ 378710 w 1440747"/>
              <a:gd name="connsiteY20" fmla="*/ 688182 h 1114425"/>
              <a:gd name="connsiteX21" fmla="*/ 345372 w 1440747"/>
              <a:gd name="connsiteY21" fmla="*/ 657225 h 1114425"/>
              <a:gd name="connsiteX22" fmla="*/ 309654 w 1440747"/>
              <a:gd name="connsiteY22" fmla="*/ 621507 h 1114425"/>
              <a:gd name="connsiteX23" fmla="*/ 269172 w 1440747"/>
              <a:gd name="connsiteY23" fmla="*/ 585788 h 1114425"/>
              <a:gd name="connsiteX24" fmla="*/ 233454 w 1440747"/>
              <a:gd name="connsiteY24" fmla="*/ 552450 h 1114425"/>
              <a:gd name="connsiteX25" fmla="*/ 197735 w 1440747"/>
              <a:gd name="connsiteY25" fmla="*/ 514350 h 1114425"/>
              <a:gd name="connsiteX26" fmla="*/ 157254 w 1440747"/>
              <a:gd name="connsiteY26" fmla="*/ 464344 h 1114425"/>
              <a:gd name="connsiteX27" fmla="*/ 121535 w 1440747"/>
              <a:gd name="connsiteY27" fmla="*/ 428625 h 1114425"/>
              <a:gd name="connsiteX28" fmla="*/ 95341 w 1440747"/>
              <a:gd name="connsiteY28" fmla="*/ 390525 h 1114425"/>
              <a:gd name="connsiteX29" fmla="*/ 62004 w 1440747"/>
              <a:gd name="connsiteY29" fmla="*/ 345282 h 1114425"/>
              <a:gd name="connsiteX30" fmla="*/ 33429 w 1440747"/>
              <a:gd name="connsiteY30" fmla="*/ 302419 h 1114425"/>
              <a:gd name="connsiteX31" fmla="*/ 16760 w 1440747"/>
              <a:gd name="connsiteY31" fmla="*/ 257175 h 1114425"/>
              <a:gd name="connsiteX32" fmla="*/ 91 w 1440747"/>
              <a:gd name="connsiteY32" fmla="*/ 216694 h 1114425"/>
              <a:gd name="connsiteX33" fmla="*/ 16760 w 1440747"/>
              <a:gd name="connsiteY33" fmla="*/ 145257 h 1114425"/>
              <a:gd name="connsiteX34" fmla="*/ 42954 w 1440747"/>
              <a:gd name="connsiteY34" fmla="*/ 90488 h 1114425"/>
              <a:gd name="connsiteX35" fmla="*/ 69147 w 1440747"/>
              <a:gd name="connsiteY35" fmla="*/ 45244 h 1114425"/>
              <a:gd name="connsiteX36" fmla="*/ 104866 w 1440747"/>
              <a:gd name="connsiteY36" fmla="*/ 0 h 1114425"/>
              <a:gd name="connsiteX0" fmla="*/ 1335972 w 1335972"/>
              <a:gd name="connsiteY0" fmla="*/ 1112044 h 1114425"/>
              <a:gd name="connsiteX1" fmla="*/ 1276441 w 1335972"/>
              <a:gd name="connsiteY1" fmla="*/ 1114425 h 1114425"/>
              <a:gd name="connsiteX2" fmla="*/ 1219291 w 1335972"/>
              <a:gd name="connsiteY2" fmla="*/ 1112044 h 1114425"/>
              <a:gd name="connsiteX3" fmla="*/ 1169285 w 1335972"/>
              <a:gd name="connsiteY3" fmla="*/ 1104900 h 1114425"/>
              <a:gd name="connsiteX4" fmla="*/ 1119279 w 1335972"/>
              <a:gd name="connsiteY4" fmla="*/ 1090613 h 1114425"/>
              <a:gd name="connsiteX5" fmla="*/ 1066891 w 1335972"/>
              <a:gd name="connsiteY5" fmla="*/ 1081088 h 1114425"/>
              <a:gd name="connsiteX6" fmla="*/ 1012122 w 1335972"/>
              <a:gd name="connsiteY6" fmla="*/ 1059657 h 1114425"/>
              <a:gd name="connsiteX7" fmla="*/ 966879 w 1335972"/>
              <a:gd name="connsiteY7" fmla="*/ 1047750 h 1114425"/>
              <a:gd name="connsiteX8" fmla="*/ 919254 w 1335972"/>
              <a:gd name="connsiteY8" fmla="*/ 1023938 h 1114425"/>
              <a:gd name="connsiteX9" fmla="*/ 871629 w 1335972"/>
              <a:gd name="connsiteY9" fmla="*/ 1004888 h 1114425"/>
              <a:gd name="connsiteX10" fmla="*/ 824004 w 1335972"/>
              <a:gd name="connsiteY10" fmla="*/ 983457 h 1114425"/>
              <a:gd name="connsiteX11" fmla="*/ 771616 w 1335972"/>
              <a:gd name="connsiteY11" fmla="*/ 959644 h 1114425"/>
              <a:gd name="connsiteX12" fmla="*/ 731135 w 1335972"/>
              <a:gd name="connsiteY12" fmla="*/ 931069 h 1114425"/>
              <a:gd name="connsiteX13" fmla="*/ 673985 w 1335972"/>
              <a:gd name="connsiteY13" fmla="*/ 900113 h 1114425"/>
              <a:gd name="connsiteX14" fmla="*/ 638266 w 1335972"/>
              <a:gd name="connsiteY14" fmla="*/ 873919 h 1114425"/>
              <a:gd name="connsiteX15" fmla="*/ 597785 w 1335972"/>
              <a:gd name="connsiteY15" fmla="*/ 847725 h 1114425"/>
              <a:gd name="connsiteX16" fmla="*/ 550160 w 1335972"/>
              <a:gd name="connsiteY16" fmla="*/ 816769 h 1114425"/>
              <a:gd name="connsiteX17" fmla="*/ 502535 w 1335972"/>
              <a:gd name="connsiteY17" fmla="*/ 785813 h 1114425"/>
              <a:gd name="connsiteX18" fmla="*/ 426335 w 1335972"/>
              <a:gd name="connsiteY18" fmla="*/ 721519 h 1114425"/>
              <a:gd name="connsiteX19" fmla="*/ 378710 w 1335972"/>
              <a:gd name="connsiteY19" fmla="*/ 688182 h 1114425"/>
              <a:gd name="connsiteX20" fmla="*/ 345372 w 1335972"/>
              <a:gd name="connsiteY20" fmla="*/ 657225 h 1114425"/>
              <a:gd name="connsiteX21" fmla="*/ 309654 w 1335972"/>
              <a:gd name="connsiteY21" fmla="*/ 621507 h 1114425"/>
              <a:gd name="connsiteX22" fmla="*/ 269172 w 1335972"/>
              <a:gd name="connsiteY22" fmla="*/ 585788 h 1114425"/>
              <a:gd name="connsiteX23" fmla="*/ 233454 w 1335972"/>
              <a:gd name="connsiteY23" fmla="*/ 552450 h 1114425"/>
              <a:gd name="connsiteX24" fmla="*/ 197735 w 1335972"/>
              <a:gd name="connsiteY24" fmla="*/ 514350 h 1114425"/>
              <a:gd name="connsiteX25" fmla="*/ 157254 w 1335972"/>
              <a:gd name="connsiteY25" fmla="*/ 464344 h 1114425"/>
              <a:gd name="connsiteX26" fmla="*/ 121535 w 1335972"/>
              <a:gd name="connsiteY26" fmla="*/ 428625 h 1114425"/>
              <a:gd name="connsiteX27" fmla="*/ 95341 w 1335972"/>
              <a:gd name="connsiteY27" fmla="*/ 390525 h 1114425"/>
              <a:gd name="connsiteX28" fmla="*/ 62004 w 1335972"/>
              <a:gd name="connsiteY28" fmla="*/ 345282 h 1114425"/>
              <a:gd name="connsiteX29" fmla="*/ 33429 w 1335972"/>
              <a:gd name="connsiteY29" fmla="*/ 302419 h 1114425"/>
              <a:gd name="connsiteX30" fmla="*/ 16760 w 1335972"/>
              <a:gd name="connsiteY30" fmla="*/ 257175 h 1114425"/>
              <a:gd name="connsiteX31" fmla="*/ 91 w 1335972"/>
              <a:gd name="connsiteY31" fmla="*/ 216694 h 1114425"/>
              <a:gd name="connsiteX32" fmla="*/ 16760 w 1335972"/>
              <a:gd name="connsiteY32" fmla="*/ 145257 h 1114425"/>
              <a:gd name="connsiteX33" fmla="*/ 42954 w 1335972"/>
              <a:gd name="connsiteY33" fmla="*/ 90488 h 1114425"/>
              <a:gd name="connsiteX34" fmla="*/ 69147 w 1335972"/>
              <a:gd name="connsiteY34" fmla="*/ 45244 h 1114425"/>
              <a:gd name="connsiteX35" fmla="*/ 104866 w 1335972"/>
              <a:gd name="connsiteY35" fmla="*/ 0 h 1114425"/>
              <a:gd name="connsiteX0" fmla="*/ 1335972 w 1335972"/>
              <a:gd name="connsiteY0" fmla="*/ 1112044 h 1114425"/>
              <a:gd name="connsiteX1" fmla="*/ 1276441 w 1335972"/>
              <a:gd name="connsiteY1" fmla="*/ 1114425 h 1114425"/>
              <a:gd name="connsiteX2" fmla="*/ 1219291 w 1335972"/>
              <a:gd name="connsiteY2" fmla="*/ 1112044 h 1114425"/>
              <a:gd name="connsiteX3" fmla="*/ 1169285 w 1335972"/>
              <a:gd name="connsiteY3" fmla="*/ 1104900 h 1114425"/>
              <a:gd name="connsiteX4" fmla="*/ 1119279 w 1335972"/>
              <a:gd name="connsiteY4" fmla="*/ 1090613 h 1114425"/>
              <a:gd name="connsiteX5" fmla="*/ 1066891 w 1335972"/>
              <a:gd name="connsiteY5" fmla="*/ 1081088 h 1114425"/>
              <a:gd name="connsiteX6" fmla="*/ 1012122 w 1335972"/>
              <a:gd name="connsiteY6" fmla="*/ 1059657 h 1114425"/>
              <a:gd name="connsiteX7" fmla="*/ 966879 w 1335972"/>
              <a:gd name="connsiteY7" fmla="*/ 1047750 h 1114425"/>
              <a:gd name="connsiteX8" fmla="*/ 919254 w 1335972"/>
              <a:gd name="connsiteY8" fmla="*/ 1023938 h 1114425"/>
              <a:gd name="connsiteX9" fmla="*/ 871629 w 1335972"/>
              <a:gd name="connsiteY9" fmla="*/ 1004888 h 1114425"/>
              <a:gd name="connsiteX10" fmla="*/ 824004 w 1335972"/>
              <a:gd name="connsiteY10" fmla="*/ 983457 h 1114425"/>
              <a:gd name="connsiteX11" fmla="*/ 771616 w 1335972"/>
              <a:gd name="connsiteY11" fmla="*/ 959644 h 1114425"/>
              <a:gd name="connsiteX12" fmla="*/ 731135 w 1335972"/>
              <a:gd name="connsiteY12" fmla="*/ 931069 h 1114425"/>
              <a:gd name="connsiteX13" fmla="*/ 673985 w 1335972"/>
              <a:gd name="connsiteY13" fmla="*/ 900113 h 1114425"/>
              <a:gd name="connsiteX14" fmla="*/ 638266 w 1335972"/>
              <a:gd name="connsiteY14" fmla="*/ 873919 h 1114425"/>
              <a:gd name="connsiteX15" fmla="*/ 597785 w 1335972"/>
              <a:gd name="connsiteY15" fmla="*/ 847725 h 1114425"/>
              <a:gd name="connsiteX16" fmla="*/ 550160 w 1335972"/>
              <a:gd name="connsiteY16" fmla="*/ 816769 h 1114425"/>
              <a:gd name="connsiteX17" fmla="*/ 502535 w 1335972"/>
              <a:gd name="connsiteY17" fmla="*/ 785813 h 1114425"/>
              <a:gd name="connsiteX18" fmla="*/ 426335 w 1335972"/>
              <a:gd name="connsiteY18" fmla="*/ 721519 h 1114425"/>
              <a:gd name="connsiteX19" fmla="*/ 378710 w 1335972"/>
              <a:gd name="connsiteY19" fmla="*/ 688182 h 1114425"/>
              <a:gd name="connsiteX20" fmla="*/ 345372 w 1335972"/>
              <a:gd name="connsiteY20" fmla="*/ 657225 h 1114425"/>
              <a:gd name="connsiteX21" fmla="*/ 309654 w 1335972"/>
              <a:gd name="connsiteY21" fmla="*/ 621507 h 1114425"/>
              <a:gd name="connsiteX22" fmla="*/ 269172 w 1335972"/>
              <a:gd name="connsiteY22" fmla="*/ 585788 h 1114425"/>
              <a:gd name="connsiteX23" fmla="*/ 233454 w 1335972"/>
              <a:gd name="connsiteY23" fmla="*/ 552450 h 1114425"/>
              <a:gd name="connsiteX24" fmla="*/ 197735 w 1335972"/>
              <a:gd name="connsiteY24" fmla="*/ 514350 h 1114425"/>
              <a:gd name="connsiteX25" fmla="*/ 157254 w 1335972"/>
              <a:gd name="connsiteY25" fmla="*/ 464344 h 1114425"/>
              <a:gd name="connsiteX26" fmla="*/ 121535 w 1335972"/>
              <a:gd name="connsiteY26" fmla="*/ 428625 h 1114425"/>
              <a:gd name="connsiteX27" fmla="*/ 95341 w 1335972"/>
              <a:gd name="connsiteY27" fmla="*/ 390525 h 1114425"/>
              <a:gd name="connsiteX28" fmla="*/ 62004 w 1335972"/>
              <a:gd name="connsiteY28" fmla="*/ 345282 h 1114425"/>
              <a:gd name="connsiteX29" fmla="*/ 33429 w 1335972"/>
              <a:gd name="connsiteY29" fmla="*/ 302419 h 1114425"/>
              <a:gd name="connsiteX30" fmla="*/ 16760 w 1335972"/>
              <a:gd name="connsiteY30" fmla="*/ 257175 h 1114425"/>
              <a:gd name="connsiteX31" fmla="*/ 91 w 1335972"/>
              <a:gd name="connsiteY31" fmla="*/ 216694 h 1114425"/>
              <a:gd name="connsiteX32" fmla="*/ 16760 w 1335972"/>
              <a:gd name="connsiteY32" fmla="*/ 145257 h 1114425"/>
              <a:gd name="connsiteX33" fmla="*/ 42954 w 1335972"/>
              <a:gd name="connsiteY33" fmla="*/ 90488 h 1114425"/>
              <a:gd name="connsiteX34" fmla="*/ 69147 w 1335972"/>
              <a:gd name="connsiteY34" fmla="*/ 45244 h 1114425"/>
              <a:gd name="connsiteX35" fmla="*/ 104866 w 1335972"/>
              <a:gd name="connsiteY35" fmla="*/ 0 h 1114425"/>
              <a:gd name="connsiteX0" fmla="*/ 1335972 w 1335972"/>
              <a:gd name="connsiteY0" fmla="*/ 1166178 h 1168559"/>
              <a:gd name="connsiteX1" fmla="*/ 1276441 w 1335972"/>
              <a:gd name="connsiteY1" fmla="*/ 1168559 h 1168559"/>
              <a:gd name="connsiteX2" fmla="*/ 1219291 w 1335972"/>
              <a:gd name="connsiteY2" fmla="*/ 1166178 h 1168559"/>
              <a:gd name="connsiteX3" fmla="*/ 1169285 w 1335972"/>
              <a:gd name="connsiteY3" fmla="*/ 1159034 h 1168559"/>
              <a:gd name="connsiteX4" fmla="*/ 1119279 w 1335972"/>
              <a:gd name="connsiteY4" fmla="*/ 1144747 h 1168559"/>
              <a:gd name="connsiteX5" fmla="*/ 1066891 w 1335972"/>
              <a:gd name="connsiteY5" fmla="*/ 1135222 h 1168559"/>
              <a:gd name="connsiteX6" fmla="*/ 1012122 w 1335972"/>
              <a:gd name="connsiteY6" fmla="*/ 1113791 h 1168559"/>
              <a:gd name="connsiteX7" fmla="*/ 966879 w 1335972"/>
              <a:gd name="connsiteY7" fmla="*/ 1101884 h 1168559"/>
              <a:gd name="connsiteX8" fmla="*/ 919254 w 1335972"/>
              <a:gd name="connsiteY8" fmla="*/ 1078072 h 1168559"/>
              <a:gd name="connsiteX9" fmla="*/ 871629 w 1335972"/>
              <a:gd name="connsiteY9" fmla="*/ 1059022 h 1168559"/>
              <a:gd name="connsiteX10" fmla="*/ 824004 w 1335972"/>
              <a:gd name="connsiteY10" fmla="*/ 1037591 h 1168559"/>
              <a:gd name="connsiteX11" fmla="*/ 771616 w 1335972"/>
              <a:gd name="connsiteY11" fmla="*/ 1013778 h 1168559"/>
              <a:gd name="connsiteX12" fmla="*/ 731135 w 1335972"/>
              <a:gd name="connsiteY12" fmla="*/ 985203 h 1168559"/>
              <a:gd name="connsiteX13" fmla="*/ 673985 w 1335972"/>
              <a:gd name="connsiteY13" fmla="*/ 954247 h 1168559"/>
              <a:gd name="connsiteX14" fmla="*/ 638266 w 1335972"/>
              <a:gd name="connsiteY14" fmla="*/ 928053 h 1168559"/>
              <a:gd name="connsiteX15" fmla="*/ 597785 w 1335972"/>
              <a:gd name="connsiteY15" fmla="*/ 901859 h 1168559"/>
              <a:gd name="connsiteX16" fmla="*/ 550160 w 1335972"/>
              <a:gd name="connsiteY16" fmla="*/ 870903 h 1168559"/>
              <a:gd name="connsiteX17" fmla="*/ 502535 w 1335972"/>
              <a:gd name="connsiteY17" fmla="*/ 839947 h 1168559"/>
              <a:gd name="connsiteX18" fmla="*/ 426335 w 1335972"/>
              <a:gd name="connsiteY18" fmla="*/ 775653 h 1168559"/>
              <a:gd name="connsiteX19" fmla="*/ 378710 w 1335972"/>
              <a:gd name="connsiteY19" fmla="*/ 742316 h 1168559"/>
              <a:gd name="connsiteX20" fmla="*/ 345372 w 1335972"/>
              <a:gd name="connsiteY20" fmla="*/ 711359 h 1168559"/>
              <a:gd name="connsiteX21" fmla="*/ 309654 w 1335972"/>
              <a:gd name="connsiteY21" fmla="*/ 675641 h 1168559"/>
              <a:gd name="connsiteX22" fmla="*/ 269172 w 1335972"/>
              <a:gd name="connsiteY22" fmla="*/ 639922 h 1168559"/>
              <a:gd name="connsiteX23" fmla="*/ 233454 w 1335972"/>
              <a:gd name="connsiteY23" fmla="*/ 606584 h 1168559"/>
              <a:gd name="connsiteX24" fmla="*/ 197735 w 1335972"/>
              <a:gd name="connsiteY24" fmla="*/ 568484 h 1168559"/>
              <a:gd name="connsiteX25" fmla="*/ 157254 w 1335972"/>
              <a:gd name="connsiteY25" fmla="*/ 518478 h 1168559"/>
              <a:gd name="connsiteX26" fmla="*/ 121535 w 1335972"/>
              <a:gd name="connsiteY26" fmla="*/ 482759 h 1168559"/>
              <a:gd name="connsiteX27" fmla="*/ 95341 w 1335972"/>
              <a:gd name="connsiteY27" fmla="*/ 444659 h 1168559"/>
              <a:gd name="connsiteX28" fmla="*/ 62004 w 1335972"/>
              <a:gd name="connsiteY28" fmla="*/ 399416 h 1168559"/>
              <a:gd name="connsiteX29" fmla="*/ 33429 w 1335972"/>
              <a:gd name="connsiteY29" fmla="*/ 356553 h 1168559"/>
              <a:gd name="connsiteX30" fmla="*/ 16760 w 1335972"/>
              <a:gd name="connsiteY30" fmla="*/ 311309 h 1168559"/>
              <a:gd name="connsiteX31" fmla="*/ 91 w 1335972"/>
              <a:gd name="connsiteY31" fmla="*/ 270828 h 1168559"/>
              <a:gd name="connsiteX32" fmla="*/ 16760 w 1335972"/>
              <a:gd name="connsiteY32" fmla="*/ 199391 h 1168559"/>
              <a:gd name="connsiteX33" fmla="*/ 42954 w 1335972"/>
              <a:gd name="connsiteY33" fmla="*/ 144622 h 1168559"/>
              <a:gd name="connsiteX34" fmla="*/ 69147 w 1335972"/>
              <a:gd name="connsiteY34" fmla="*/ 99378 h 1168559"/>
              <a:gd name="connsiteX35" fmla="*/ 104866 w 1335972"/>
              <a:gd name="connsiteY35" fmla="*/ 54134 h 1168559"/>
              <a:gd name="connsiteX36" fmla="*/ 145508 w 1335972"/>
              <a:gd name="connsiteY36" fmla="*/ 0 h 11685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1335972" h="1168559">
                <a:moveTo>
                  <a:pt x="1335972" y="1166178"/>
                </a:moveTo>
                <a:cubicBezTo>
                  <a:pt x="1308588" y="1167765"/>
                  <a:pt x="1295888" y="1168559"/>
                  <a:pt x="1276441" y="1168559"/>
                </a:cubicBezTo>
                <a:cubicBezTo>
                  <a:pt x="1256994" y="1168559"/>
                  <a:pt x="1237150" y="1167765"/>
                  <a:pt x="1219291" y="1166178"/>
                </a:cubicBezTo>
                <a:cubicBezTo>
                  <a:pt x="1201432" y="1164591"/>
                  <a:pt x="1185954" y="1162606"/>
                  <a:pt x="1169285" y="1159034"/>
                </a:cubicBezTo>
                <a:cubicBezTo>
                  <a:pt x="1152616" y="1155462"/>
                  <a:pt x="1136345" y="1148716"/>
                  <a:pt x="1119279" y="1144747"/>
                </a:cubicBezTo>
                <a:cubicBezTo>
                  <a:pt x="1102213" y="1140778"/>
                  <a:pt x="1084750" y="1140381"/>
                  <a:pt x="1066891" y="1135222"/>
                </a:cubicBezTo>
                <a:cubicBezTo>
                  <a:pt x="1049032" y="1130063"/>
                  <a:pt x="1028791" y="1119347"/>
                  <a:pt x="1012122" y="1113791"/>
                </a:cubicBezTo>
                <a:cubicBezTo>
                  <a:pt x="995453" y="1108235"/>
                  <a:pt x="982357" y="1107837"/>
                  <a:pt x="966879" y="1101884"/>
                </a:cubicBezTo>
                <a:cubicBezTo>
                  <a:pt x="951401" y="1095931"/>
                  <a:pt x="935129" y="1085216"/>
                  <a:pt x="919254" y="1078072"/>
                </a:cubicBezTo>
                <a:cubicBezTo>
                  <a:pt x="903379" y="1070928"/>
                  <a:pt x="887504" y="1065769"/>
                  <a:pt x="871629" y="1059022"/>
                </a:cubicBezTo>
                <a:cubicBezTo>
                  <a:pt x="855754" y="1052275"/>
                  <a:pt x="824004" y="1037591"/>
                  <a:pt x="824004" y="1037591"/>
                </a:cubicBezTo>
                <a:cubicBezTo>
                  <a:pt x="807335" y="1030050"/>
                  <a:pt x="787094" y="1022509"/>
                  <a:pt x="771616" y="1013778"/>
                </a:cubicBezTo>
                <a:cubicBezTo>
                  <a:pt x="756138" y="1005047"/>
                  <a:pt x="747407" y="995125"/>
                  <a:pt x="731135" y="985203"/>
                </a:cubicBezTo>
                <a:cubicBezTo>
                  <a:pt x="714863" y="975281"/>
                  <a:pt x="689463" y="963772"/>
                  <a:pt x="673985" y="954247"/>
                </a:cubicBezTo>
                <a:cubicBezTo>
                  <a:pt x="658507" y="944722"/>
                  <a:pt x="650966" y="936784"/>
                  <a:pt x="638266" y="928053"/>
                </a:cubicBezTo>
                <a:cubicBezTo>
                  <a:pt x="625566" y="919322"/>
                  <a:pt x="597785" y="901859"/>
                  <a:pt x="597785" y="901859"/>
                </a:cubicBezTo>
                <a:lnTo>
                  <a:pt x="550160" y="870903"/>
                </a:lnTo>
                <a:cubicBezTo>
                  <a:pt x="534285" y="860584"/>
                  <a:pt x="523173" y="855822"/>
                  <a:pt x="502535" y="839947"/>
                </a:cubicBezTo>
                <a:cubicBezTo>
                  <a:pt x="481898" y="824072"/>
                  <a:pt x="446972" y="791925"/>
                  <a:pt x="426335" y="775653"/>
                </a:cubicBezTo>
                <a:cubicBezTo>
                  <a:pt x="405698" y="759381"/>
                  <a:pt x="392204" y="753032"/>
                  <a:pt x="378710" y="742316"/>
                </a:cubicBezTo>
                <a:cubicBezTo>
                  <a:pt x="365216" y="731600"/>
                  <a:pt x="356881" y="722471"/>
                  <a:pt x="345372" y="711359"/>
                </a:cubicBezTo>
                <a:cubicBezTo>
                  <a:pt x="333863" y="700247"/>
                  <a:pt x="322354" y="687547"/>
                  <a:pt x="309654" y="675641"/>
                </a:cubicBezTo>
                <a:cubicBezTo>
                  <a:pt x="296954" y="663735"/>
                  <a:pt x="281872" y="651431"/>
                  <a:pt x="269172" y="639922"/>
                </a:cubicBezTo>
                <a:cubicBezTo>
                  <a:pt x="256472" y="628413"/>
                  <a:pt x="245360" y="618490"/>
                  <a:pt x="233454" y="606584"/>
                </a:cubicBezTo>
                <a:cubicBezTo>
                  <a:pt x="221548" y="594678"/>
                  <a:pt x="210435" y="583168"/>
                  <a:pt x="197735" y="568484"/>
                </a:cubicBezTo>
                <a:cubicBezTo>
                  <a:pt x="185035" y="553800"/>
                  <a:pt x="169954" y="532766"/>
                  <a:pt x="157254" y="518478"/>
                </a:cubicBezTo>
                <a:cubicBezTo>
                  <a:pt x="144554" y="504191"/>
                  <a:pt x="131854" y="495062"/>
                  <a:pt x="121535" y="482759"/>
                </a:cubicBezTo>
                <a:cubicBezTo>
                  <a:pt x="111216" y="470456"/>
                  <a:pt x="105263" y="458550"/>
                  <a:pt x="95341" y="444659"/>
                </a:cubicBezTo>
                <a:cubicBezTo>
                  <a:pt x="85419" y="430769"/>
                  <a:pt x="72323" y="414100"/>
                  <a:pt x="62004" y="399416"/>
                </a:cubicBezTo>
                <a:cubicBezTo>
                  <a:pt x="51685" y="384732"/>
                  <a:pt x="40970" y="371237"/>
                  <a:pt x="33429" y="356553"/>
                </a:cubicBezTo>
                <a:cubicBezTo>
                  <a:pt x="25888" y="341869"/>
                  <a:pt x="22316" y="325597"/>
                  <a:pt x="16760" y="311309"/>
                </a:cubicBezTo>
                <a:cubicBezTo>
                  <a:pt x="11204" y="297021"/>
                  <a:pt x="1282" y="284718"/>
                  <a:pt x="91" y="270828"/>
                </a:cubicBezTo>
                <a:cubicBezTo>
                  <a:pt x="-1100" y="256938"/>
                  <a:pt x="9616" y="220425"/>
                  <a:pt x="16760" y="199391"/>
                </a:cubicBezTo>
                <a:cubicBezTo>
                  <a:pt x="23904" y="178357"/>
                  <a:pt x="34223" y="161291"/>
                  <a:pt x="42954" y="144622"/>
                </a:cubicBezTo>
                <a:cubicBezTo>
                  <a:pt x="51685" y="127953"/>
                  <a:pt x="58828" y="114459"/>
                  <a:pt x="69147" y="99378"/>
                </a:cubicBezTo>
                <a:cubicBezTo>
                  <a:pt x="79466" y="84297"/>
                  <a:pt x="28743" y="102630"/>
                  <a:pt x="104866" y="54134"/>
                </a:cubicBezTo>
                <a:cubicBezTo>
                  <a:pt x="117593" y="37571"/>
                  <a:pt x="137041" y="11278"/>
                  <a:pt x="145508" y="0"/>
                </a:cubicBezTo>
              </a:path>
            </a:pathLst>
          </a:custGeom>
          <a:noFill/>
          <a:ln w="285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5" name="任意多边形: 形状 20">
            <a:extLst>
              <a:ext uri="{FF2B5EF4-FFF2-40B4-BE49-F238E27FC236}">
                <a16:creationId xmlns:a16="http://schemas.microsoft.com/office/drawing/2014/main" id="{18AAB6DF-B613-471A-B44C-7D9128BABACD}"/>
              </a:ext>
            </a:extLst>
          </p:cNvPr>
          <p:cNvSpPr/>
          <p:nvPr/>
        </p:nvSpPr>
        <p:spPr>
          <a:xfrm>
            <a:off x="7817623" y="3783756"/>
            <a:ext cx="1457363" cy="337999"/>
          </a:xfrm>
          <a:custGeom>
            <a:avLst/>
            <a:gdLst>
              <a:gd name="connsiteX0" fmla="*/ 510 w 1778510"/>
              <a:gd name="connsiteY0" fmla="*/ 639013 h 1379790"/>
              <a:gd name="connsiteX1" fmla="*/ 16385 w 1778510"/>
              <a:gd name="connsiteY1" fmla="*/ 572338 h 1379790"/>
              <a:gd name="connsiteX2" fmla="*/ 32260 w 1778510"/>
              <a:gd name="connsiteY2" fmla="*/ 521538 h 1379790"/>
              <a:gd name="connsiteX3" fmla="*/ 67185 w 1778510"/>
              <a:gd name="connsiteY3" fmla="*/ 477088 h 1379790"/>
              <a:gd name="connsiteX4" fmla="*/ 95760 w 1778510"/>
              <a:gd name="connsiteY4" fmla="*/ 438988 h 1379790"/>
              <a:gd name="connsiteX5" fmla="*/ 117985 w 1778510"/>
              <a:gd name="connsiteY5" fmla="*/ 391363 h 1379790"/>
              <a:gd name="connsiteX6" fmla="*/ 152910 w 1778510"/>
              <a:gd name="connsiteY6" fmla="*/ 356438 h 1379790"/>
              <a:gd name="connsiteX7" fmla="*/ 194185 w 1778510"/>
              <a:gd name="connsiteY7" fmla="*/ 315163 h 1379790"/>
              <a:gd name="connsiteX8" fmla="*/ 235460 w 1778510"/>
              <a:gd name="connsiteY8" fmla="*/ 267538 h 1379790"/>
              <a:gd name="connsiteX9" fmla="*/ 276735 w 1778510"/>
              <a:gd name="connsiteY9" fmla="*/ 238963 h 1379790"/>
              <a:gd name="connsiteX10" fmla="*/ 314835 w 1778510"/>
              <a:gd name="connsiteY10" fmla="*/ 204038 h 1379790"/>
              <a:gd name="connsiteX11" fmla="*/ 362460 w 1778510"/>
              <a:gd name="connsiteY11" fmla="*/ 175463 h 1379790"/>
              <a:gd name="connsiteX12" fmla="*/ 410085 w 1778510"/>
              <a:gd name="connsiteY12" fmla="*/ 140538 h 1379790"/>
              <a:gd name="connsiteX13" fmla="*/ 454535 w 1778510"/>
              <a:gd name="connsiteY13" fmla="*/ 118313 h 1379790"/>
              <a:gd name="connsiteX14" fmla="*/ 514860 w 1778510"/>
              <a:gd name="connsiteY14" fmla="*/ 86563 h 1379790"/>
              <a:gd name="connsiteX15" fmla="*/ 568835 w 1778510"/>
              <a:gd name="connsiteY15" fmla="*/ 61163 h 1379790"/>
              <a:gd name="connsiteX16" fmla="*/ 635510 w 1778510"/>
              <a:gd name="connsiteY16" fmla="*/ 42113 h 1379790"/>
              <a:gd name="connsiteX17" fmla="*/ 686310 w 1778510"/>
              <a:gd name="connsiteY17" fmla="*/ 23063 h 1379790"/>
              <a:gd name="connsiteX18" fmla="*/ 737110 w 1778510"/>
              <a:gd name="connsiteY18" fmla="*/ 13538 h 1379790"/>
              <a:gd name="connsiteX19" fmla="*/ 787910 w 1778510"/>
              <a:gd name="connsiteY19" fmla="*/ 10363 h 1379790"/>
              <a:gd name="connsiteX20" fmla="*/ 841885 w 1778510"/>
              <a:gd name="connsiteY20" fmla="*/ 4013 h 1379790"/>
              <a:gd name="connsiteX21" fmla="*/ 892685 w 1778510"/>
              <a:gd name="connsiteY21" fmla="*/ 838 h 1379790"/>
              <a:gd name="connsiteX22" fmla="*/ 937135 w 1778510"/>
              <a:gd name="connsiteY22" fmla="*/ 838 h 1379790"/>
              <a:gd name="connsiteX23" fmla="*/ 987935 w 1778510"/>
              <a:gd name="connsiteY23" fmla="*/ 10363 h 1379790"/>
              <a:gd name="connsiteX24" fmla="*/ 1038735 w 1778510"/>
              <a:gd name="connsiteY24" fmla="*/ 19888 h 1379790"/>
              <a:gd name="connsiteX25" fmla="*/ 1092710 w 1778510"/>
              <a:gd name="connsiteY25" fmla="*/ 29413 h 1379790"/>
              <a:gd name="connsiteX26" fmla="*/ 1146685 w 1778510"/>
              <a:gd name="connsiteY26" fmla="*/ 45288 h 1379790"/>
              <a:gd name="connsiteX27" fmla="*/ 1197485 w 1778510"/>
              <a:gd name="connsiteY27" fmla="*/ 64338 h 1379790"/>
              <a:gd name="connsiteX28" fmla="*/ 1248285 w 1778510"/>
              <a:gd name="connsiteY28" fmla="*/ 86563 h 1379790"/>
              <a:gd name="connsiteX29" fmla="*/ 1299085 w 1778510"/>
              <a:gd name="connsiteY29" fmla="*/ 115138 h 1379790"/>
              <a:gd name="connsiteX30" fmla="*/ 1340360 w 1778510"/>
              <a:gd name="connsiteY30" fmla="*/ 127838 h 1379790"/>
              <a:gd name="connsiteX31" fmla="*/ 1387985 w 1778510"/>
              <a:gd name="connsiteY31" fmla="*/ 159588 h 1379790"/>
              <a:gd name="connsiteX32" fmla="*/ 1422910 w 1778510"/>
              <a:gd name="connsiteY32" fmla="*/ 181813 h 1379790"/>
              <a:gd name="connsiteX33" fmla="*/ 1470535 w 1778510"/>
              <a:gd name="connsiteY33" fmla="*/ 223088 h 1379790"/>
              <a:gd name="connsiteX34" fmla="*/ 1521335 w 1778510"/>
              <a:gd name="connsiteY34" fmla="*/ 254838 h 1379790"/>
              <a:gd name="connsiteX35" fmla="*/ 1553085 w 1778510"/>
              <a:gd name="connsiteY35" fmla="*/ 289763 h 1379790"/>
              <a:gd name="connsiteX36" fmla="*/ 1591185 w 1778510"/>
              <a:gd name="connsiteY36" fmla="*/ 324688 h 1379790"/>
              <a:gd name="connsiteX37" fmla="*/ 1619760 w 1778510"/>
              <a:gd name="connsiteY37" fmla="*/ 359613 h 1379790"/>
              <a:gd name="connsiteX38" fmla="*/ 1645160 w 1778510"/>
              <a:gd name="connsiteY38" fmla="*/ 400888 h 1379790"/>
              <a:gd name="connsiteX39" fmla="*/ 1680085 w 1778510"/>
              <a:gd name="connsiteY39" fmla="*/ 438988 h 1379790"/>
              <a:gd name="connsiteX40" fmla="*/ 1718185 w 1778510"/>
              <a:gd name="connsiteY40" fmla="*/ 496138 h 1379790"/>
              <a:gd name="connsiteX41" fmla="*/ 1746760 w 1778510"/>
              <a:gd name="connsiteY41" fmla="*/ 559638 h 1379790"/>
              <a:gd name="connsiteX42" fmla="*/ 1762635 w 1778510"/>
              <a:gd name="connsiteY42" fmla="*/ 623138 h 1379790"/>
              <a:gd name="connsiteX43" fmla="*/ 1778510 w 1778510"/>
              <a:gd name="connsiteY43" fmla="*/ 705688 h 1379790"/>
              <a:gd name="connsiteX44" fmla="*/ 1762635 w 1778510"/>
              <a:gd name="connsiteY44" fmla="*/ 781888 h 1379790"/>
              <a:gd name="connsiteX45" fmla="*/ 1727710 w 1778510"/>
              <a:gd name="connsiteY45" fmla="*/ 858088 h 1379790"/>
              <a:gd name="connsiteX46" fmla="*/ 1689610 w 1778510"/>
              <a:gd name="connsiteY46" fmla="*/ 931113 h 1379790"/>
              <a:gd name="connsiteX47" fmla="*/ 1632460 w 1778510"/>
              <a:gd name="connsiteY47" fmla="*/ 997788 h 1379790"/>
              <a:gd name="connsiteX48" fmla="*/ 1581660 w 1778510"/>
              <a:gd name="connsiteY48" fmla="*/ 1048588 h 1379790"/>
              <a:gd name="connsiteX49" fmla="*/ 1521335 w 1778510"/>
              <a:gd name="connsiteY49" fmla="*/ 1112088 h 1379790"/>
              <a:gd name="connsiteX50" fmla="*/ 1457835 w 1778510"/>
              <a:gd name="connsiteY50" fmla="*/ 1166063 h 1379790"/>
              <a:gd name="connsiteX51" fmla="*/ 1410210 w 1778510"/>
              <a:gd name="connsiteY51" fmla="*/ 1200988 h 1379790"/>
              <a:gd name="connsiteX52" fmla="*/ 1334010 w 1778510"/>
              <a:gd name="connsiteY52" fmla="*/ 1245438 h 1379790"/>
              <a:gd name="connsiteX53" fmla="*/ 1257810 w 1778510"/>
              <a:gd name="connsiteY53" fmla="*/ 1286713 h 1379790"/>
              <a:gd name="connsiteX54" fmla="*/ 1165735 w 1778510"/>
              <a:gd name="connsiteY54" fmla="*/ 1331163 h 1379790"/>
              <a:gd name="connsiteX55" fmla="*/ 1099060 w 1778510"/>
              <a:gd name="connsiteY55" fmla="*/ 1350213 h 1379790"/>
              <a:gd name="connsiteX56" fmla="*/ 997460 w 1778510"/>
              <a:gd name="connsiteY56" fmla="*/ 1372438 h 1379790"/>
              <a:gd name="connsiteX57" fmla="*/ 911735 w 1778510"/>
              <a:gd name="connsiteY57" fmla="*/ 1378788 h 1379790"/>
              <a:gd name="connsiteX58" fmla="*/ 860935 w 1778510"/>
              <a:gd name="connsiteY58" fmla="*/ 1378788 h 1379790"/>
              <a:gd name="connsiteX59" fmla="*/ 762510 w 1778510"/>
              <a:gd name="connsiteY59" fmla="*/ 1369263 h 1379790"/>
              <a:gd name="connsiteX60" fmla="*/ 702185 w 1778510"/>
              <a:gd name="connsiteY60" fmla="*/ 1359738 h 1379790"/>
              <a:gd name="connsiteX61" fmla="*/ 610110 w 1778510"/>
              <a:gd name="connsiteY61" fmla="*/ 1331163 h 1379790"/>
              <a:gd name="connsiteX62" fmla="*/ 543435 w 1778510"/>
              <a:gd name="connsiteY62" fmla="*/ 1312113 h 1379790"/>
              <a:gd name="connsiteX63" fmla="*/ 489460 w 1778510"/>
              <a:gd name="connsiteY63" fmla="*/ 1277188 h 1379790"/>
              <a:gd name="connsiteX64" fmla="*/ 416435 w 1778510"/>
              <a:gd name="connsiteY64" fmla="*/ 1245438 h 1379790"/>
              <a:gd name="connsiteX65" fmla="*/ 352935 w 1778510"/>
              <a:gd name="connsiteY65" fmla="*/ 1197813 h 1379790"/>
              <a:gd name="connsiteX66" fmla="*/ 279910 w 1778510"/>
              <a:gd name="connsiteY66" fmla="*/ 1143838 h 1379790"/>
              <a:gd name="connsiteX67" fmla="*/ 219585 w 1778510"/>
              <a:gd name="connsiteY67" fmla="*/ 1089863 h 1379790"/>
              <a:gd name="connsiteX68" fmla="*/ 165610 w 1778510"/>
              <a:gd name="connsiteY68" fmla="*/ 1032713 h 1379790"/>
              <a:gd name="connsiteX69" fmla="*/ 98935 w 1778510"/>
              <a:gd name="connsiteY69" fmla="*/ 950163 h 1379790"/>
              <a:gd name="connsiteX70" fmla="*/ 67185 w 1778510"/>
              <a:gd name="connsiteY70" fmla="*/ 896188 h 1379790"/>
              <a:gd name="connsiteX71" fmla="*/ 29085 w 1778510"/>
              <a:gd name="connsiteY71" fmla="*/ 819988 h 1379790"/>
              <a:gd name="connsiteX72" fmla="*/ 6860 w 1778510"/>
              <a:gd name="connsiteY72" fmla="*/ 743788 h 1379790"/>
              <a:gd name="connsiteX73" fmla="*/ 510 w 1778510"/>
              <a:gd name="connsiteY73" fmla="*/ 639013 h 1379790"/>
              <a:gd name="connsiteX0" fmla="*/ 510 w 1778510"/>
              <a:gd name="connsiteY0" fmla="*/ 639013 h 1379790"/>
              <a:gd name="connsiteX1" fmla="*/ 16385 w 1778510"/>
              <a:gd name="connsiteY1" fmla="*/ 572338 h 1379790"/>
              <a:gd name="connsiteX2" fmla="*/ 32260 w 1778510"/>
              <a:gd name="connsiteY2" fmla="*/ 521538 h 1379790"/>
              <a:gd name="connsiteX3" fmla="*/ 67185 w 1778510"/>
              <a:gd name="connsiteY3" fmla="*/ 477088 h 1379790"/>
              <a:gd name="connsiteX4" fmla="*/ 117985 w 1778510"/>
              <a:gd name="connsiteY4" fmla="*/ 391363 h 1379790"/>
              <a:gd name="connsiteX5" fmla="*/ 152910 w 1778510"/>
              <a:gd name="connsiteY5" fmla="*/ 356438 h 1379790"/>
              <a:gd name="connsiteX6" fmla="*/ 194185 w 1778510"/>
              <a:gd name="connsiteY6" fmla="*/ 315163 h 1379790"/>
              <a:gd name="connsiteX7" fmla="*/ 235460 w 1778510"/>
              <a:gd name="connsiteY7" fmla="*/ 267538 h 1379790"/>
              <a:gd name="connsiteX8" fmla="*/ 276735 w 1778510"/>
              <a:gd name="connsiteY8" fmla="*/ 238963 h 1379790"/>
              <a:gd name="connsiteX9" fmla="*/ 314835 w 1778510"/>
              <a:gd name="connsiteY9" fmla="*/ 204038 h 1379790"/>
              <a:gd name="connsiteX10" fmla="*/ 362460 w 1778510"/>
              <a:gd name="connsiteY10" fmla="*/ 175463 h 1379790"/>
              <a:gd name="connsiteX11" fmla="*/ 410085 w 1778510"/>
              <a:gd name="connsiteY11" fmla="*/ 140538 h 1379790"/>
              <a:gd name="connsiteX12" fmla="*/ 454535 w 1778510"/>
              <a:gd name="connsiteY12" fmla="*/ 118313 h 1379790"/>
              <a:gd name="connsiteX13" fmla="*/ 514860 w 1778510"/>
              <a:gd name="connsiteY13" fmla="*/ 86563 h 1379790"/>
              <a:gd name="connsiteX14" fmla="*/ 568835 w 1778510"/>
              <a:gd name="connsiteY14" fmla="*/ 61163 h 1379790"/>
              <a:gd name="connsiteX15" fmla="*/ 635510 w 1778510"/>
              <a:gd name="connsiteY15" fmla="*/ 42113 h 1379790"/>
              <a:gd name="connsiteX16" fmla="*/ 686310 w 1778510"/>
              <a:gd name="connsiteY16" fmla="*/ 23063 h 1379790"/>
              <a:gd name="connsiteX17" fmla="*/ 737110 w 1778510"/>
              <a:gd name="connsiteY17" fmla="*/ 13538 h 1379790"/>
              <a:gd name="connsiteX18" fmla="*/ 787910 w 1778510"/>
              <a:gd name="connsiteY18" fmla="*/ 10363 h 1379790"/>
              <a:gd name="connsiteX19" fmla="*/ 841885 w 1778510"/>
              <a:gd name="connsiteY19" fmla="*/ 4013 h 1379790"/>
              <a:gd name="connsiteX20" fmla="*/ 892685 w 1778510"/>
              <a:gd name="connsiteY20" fmla="*/ 838 h 1379790"/>
              <a:gd name="connsiteX21" fmla="*/ 937135 w 1778510"/>
              <a:gd name="connsiteY21" fmla="*/ 838 h 1379790"/>
              <a:gd name="connsiteX22" fmla="*/ 987935 w 1778510"/>
              <a:gd name="connsiteY22" fmla="*/ 10363 h 1379790"/>
              <a:gd name="connsiteX23" fmla="*/ 1038735 w 1778510"/>
              <a:gd name="connsiteY23" fmla="*/ 19888 h 1379790"/>
              <a:gd name="connsiteX24" fmla="*/ 1092710 w 1778510"/>
              <a:gd name="connsiteY24" fmla="*/ 29413 h 1379790"/>
              <a:gd name="connsiteX25" fmla="*/ 1146685 w 1778510"/>
              <a:gd name="connsiteY25" fmla="*/ 45288 h 1379790"/>
              <a:gd name="connsiteX26" fmla="*/ 1197485 w 1778510"/>
              <a:gd name="connsiteY26" fmla="*/ 64338 h 1379790"/>
              <a:gd name="connsiteX27" fmla="*/ 1248285 w 1778510"/>
              <a:gd name="connsiteY27" fmla="*/ 86563 h 1379790"/>
              <a:gd name="connsiteX28" fmla="*/ 1299085 w 1778510"/>
              <a:gd name="connsiteY28" fmla="*/ 115138 h 1379790"/>
              <a:gd name="connsiteX29" fmla="*/ 1340360 w 1778510"/>
              <a:gd name="connsiteY29" fmla="*/ 127838 h 1379790"/>
              <a:gd name="connsiteX30" fmla="*/ 1387985 w 1778510"/>
              <a:gd name="connsiteY30" fmla="*/ 159588 h 1379790"/>
              <a:gd name="connsiteX31" fmla="*/ 1422910 w 1778510"/>
              <a:gd name="connsiteY31" fmla="*/ 181813 h 1379790"/>
              <a:gd name="connsiteX32" fmla="*/ 1470535 w 1778510"/>
              <a:gd name="connsiteY32" fmla="*/ 223088 h 1379790"/>
              <a:gd name="connsiteX33" fmla="*/ 1521335 w 1778510"/>
              <a:gd name="connsiteY33" fmla="*/ 254838 h 1379790"/>
              <a:gd name="connsiteX34" fmla="*/ 1553085 w 1778510"/>
              <a:gd name="connsiteY34" fmla="*/ 289763 h 1379790"/>
              <a:gd name="connsiteX35" fmla="*/ 1591185 w 1778510"/>
              <a:gd name="connsiteY35" fmla="*/ 324688 h 1379790"/>
              <a:gd name="connsiteX36" fmla="*/ 1619760 w 1778510"/>
              <a:gd name="connsiteY36" fmla="*/ 359613 h 1379790"/>
              <a:gd name="connsiteX37" fmla="*/ 1645160 w 1778510"/>
              <a:gd name="connsiteY37" fmla="*/ 400888 h 1379790"/>
              <a:gd name="connsiteX38" fmla="*/ 1680085 w 1778510"/>
              <a:gd name="connsiteY38" fmla="*/ 438988 h 1379790"/>
              <a:gd name="connsiteX39" fmla="*/ 1718185 w 1778510"/>
              <a:gd name="connsiteY39" fmla="*/ 496138 h 1379790"/>
              <a:gd name="connsiteX40" fmla="*/ 1746760 w 1778510"/>
              <a:gd name="connsiteY40" fmla="*/ 559638 h 1379790"/>
              <a:gd name="connsiteX41" fmla="*/ 1762635 w 1778510"/>
              <a:gd name="connsiteY41" fmla="*/ 623138 h 1379790"/>
              <a:gd name="connsiteX42" fmla="*/ 1778510 w 1778510"/>
              <a:gd name="connsiteY42" fmla="*/ 705688 h 1379790"/>
              <a:gd name="connsiteX43" fmla="*/ 1762635 w 1778510"/>
              <a:gd name="connsiteY43" fmla="*/ 781888 h 1379790"/>
              <a:gd name="connsiteX44" fmla="*/ 1727710 w 1778510"/>
              <a:gd name="connsiteY44" fmla="*/ 858088 h 1379790"/>
              <a:gd name="connsiteX45" fmla="*/ 1689610 w 1778510"/>
              <a:gd name="connsiteY45" fmla="*/ 931113 h 1379790"/>
              <a:gd name="connsiteX46" fmla="*/ 1632460 w 1778510"/>
              <a:gd name="connsiteY46" fmla="*/ 997788 h 1379790"/>
              <a:gd name="connsiteX47" fmla="*/ 1581660 w 1778510"/>
              <a:gd name="connsiteY47" fmla="*/ 1048588 h 1379790"/>
              <a:gd name="connsiteX48" fmla="*/ 1521335 w 1778510"/>
              <a:gd name="connsiteY48" fmla="*/ 1112088 h 1379790"/>
              <a:gd name="connsiteX49" fmla="*/ 1457835 w 1778510"/>
              <a:gd name="connsiteY49" fmla="*/ 1166063 h 1379790"/>
              <a:gd name="connsiteX50" fmla="*/ 1410210 w 1778510"/>
              <a:gd name="connsiteY50" fmla="*/ 1200988 h 1379790"/>
              <a:gd name="connsiteX51" fmla="*/ 1334010 w 1778510"/>
              <a:gd name="connsiteY51" fmla="*/ 1245438 h 1379790"/>
              <a:gd name="connsiteX52" fmla="*/ 1257810 w 1778510"/>
              <a:gd name="connsiteY52" fmla="*/ 1286713 h 1379790"/>
              <a:gd name="connsiteX53" fmla="*/ 1165735 w 1778510"/>
              <a:gd name="connsiteY53" fmla="*/ 1331163 h 1379790"/>
              <a:gd name="connsiteX54" fmla="*/ 1099060 w 1778510"/>
              <a:gd name="connsiteY54" fmla="*/ 1350213 h 1379790"/>
              <a:gd name="connsiteX55" fmla="*/ 997460 w 1778510"/>
              <a:gd name="connsiteY55" fmla="*/ 1372438 h 1379790"/>
              <a:gd name="connsiteX56" fmla="*/ 911735 w 1778510"/>
              <a:gd name="connsiteY56" fmla="*/ 1378788 h 1379790"/>
              <a:gd name="connsiteX57" fmla="*/ 860935 w 1778510"/>
              <a:gd name="connsiteY57" fmla="*/ 1378788 h 1379790"/>
              <a:gd name="connsiteX58" fmla="*/ 762510 w 1778510"/>
              <a:gd name="connsiteY58" fmla="*/ 1369263 h 1379790"/>
              <a:gd name="connsiteX59" fmla="*/ 702185 w 1778510"/>
              <a:gd name="connsiteY59" fmla="*/ 1359738 h 1379790"/>
              <a:gd name="connsiteX60" fmla="*/ 610110 w 1778510"/>
              <a:gd name="connsiteY60" fmla="*/ 1331163 h 1379790"/>
              <a:gd name="connsiteX61" fmla="*/ 543435 w 1778510"/>
              <a:gd name="connsiteY61" fmla="*/ 1312113 h 1379790"/>
              <a:gd name="connsiteX62" fmla="*/ 489460 w 1778510"/>
              <a:gd name="connsiteY62" fmla="*/ 1277188 h 1379790"/>
              <a:gd name="connsiteX63" fmla="*/ 416435 w 1778510"/>
              <a:gd name="connsiteY63" fmla="*/ 1245438 h 1379790"/>
              <a:gd name="connsiteX64" fmla="*/ 352935 w 1778510"/>
              <a:gd name="connsiteY64" fmla="*/ 1197813 h 1379790"/>
              <a:gd name="connsiteX65" fmla="*/ 279910 w 1778510"/>
              <a:gd name="connsiteY65" fmla="*/ 1143838 h 1379790"/>
              <a:gd name="connsiteX66" fmla="*/ 219585 w 1778510"/>
              <a:gd name="connsiteY66" fmla="*/ 1089863 h 1379790"/>
              <a:gd name="connsiteX67" fmla="*/ 165610 w 1778510"/>
              <a:gd name="connsiteY67" fmla="*/ 1032713 h 1379790"/>
              <a:gd name="connsiteX68" fmla="*/ 98935 w 1778510"/>
              <a:gd name="connsiteY68" fmla="*/ 950163 h 1379790"/>
              <a:gd name="connsiteX69" fmla="*/ 67185 w 1778510"/>
              <a:gd name="connsiteY69" fmla="*/ 896188 h 1379790"/>
              <a:gd name="connsiteX70" fmla="*/ 29085 w 1778510"/>
              <a:gd name="connsiteY70" fmla="*/ 819988 h 1379790"/>
              <a:gd name="connsiteX71" fmla="*/ 6860 w 1778510"/>
              <a:gd name="connsiteY71" fmla="*/ 743788 h 1379790"/>
              <a:gd name="connsiteX72" fmla="*/ 510 w 1778510"/>
              <a:gd name="connsiteY72" fmla="*/ 639013 h 1379790"/>
              <a:gd name="connsiteX0" fmla="*/ 510 w 1778510"/>
              <a:gd name="connsiteY0" fmla="*/ 639013 h 1379790"/>
              <a:gd name="connsiteX1" fmla="*/ 32260 w 1778510"/>
              <a:gd name="connsiteY1" fmla="*/ 521538 h 1379790"/>
              <a:gd name="connsiteX2" fmla="*/ 67185 w 1778510"/>
              <a:gd name="connsiteY2" fmla="*/ 477088 h 1379790"/>
              <a:gd name="connsiteX3" fmla="*/ 117985 w 1778510"/>
              <a:gd name="connsiteY3" fmla="*/ 391363 h 1379790"/>
              <a:gd name="connsiteX4" fmla="*/ 152910 w 1778510"/>
              <a:gd name="connsiteY4" fmla="*/ 356438 h 1379790"/>
              <a:gd name="connsiteX5" fmla="*/ 194185 w 1778510"/>
              <a:gd name="connsiteY5" fmla="*/ 315163 h 1379790"/>
              <a:gd name="connsiteX6" fmla="*/ 235460 w 1778510"/>
              <a:gd name="connsiteY6" fmla="*/ 267538 h 1379790"/>
              <a:gd name="connsiteX7" fmla="*/ 276735 w 1778510"/>
              <a:gd name="connsiteY7" fmla="*/ 238963 h 1379790"/>
              <a:gd name="connsiteX8" fmla="*/ 314835 w 1778510"/>
              <a:gd name="connsiteY8" fmla="*/ 204038 h 1379790"/>
              <a:gd name="connsiteX9" fmla="*/ 362460 w 1778510"/>
              <a:gd name="connsiteY9" fmla="*/ 175463 h 1379790"/>
              <a:gd name="connsiteX10" fmla="*/ 410085 w 1778510"/>
              <a:gd name="connsiteY10" fmla="*/ 140538 h 1379790"/>
              <a:gd name="connsiteX11" fmla="*/ 454535 w 1778510"/>
              <a:gd name="connsiteY11" fmla="*/ 118313 h 1379790"/>
              <a:gd name="connsiteX12" fmla="*/ 514860 w 1778510"/>
              <a:gd name="connsiteY12" fmla="*/ 86563 h 1379790"/>
              <a:gd name="connsiteX13" fmla="*/ 568835 w 1778510"/>
              <a:gd name="connsiteY13" fmla="*/ 61163 h 1379790"/>
              <a:gd name="connsiteX14" fmla="*/ 635510 w 1778510"/>
              <a:gd name="connsiteY14" fmla="*/ 42113 h 1379790"/>
              <a:gd name="connsiteX15" fmla="*/ 686310 w 1778510"/>
              <a:gd name="connsiteY15" fmla="*/ 23063 h 1379790"/>
              <a:gd name="connsiteX16" fmla="*/ 737110 w 1778510"/>
              <a:gd name="connsiteY16" fmla="*/ 13538 h 1379790"/>
              <a:gd name="connsiteX17" fmla="*/ 787910 w 1778510"/>
              <a:gd name="connsiteY17" fmla="*/ 10363 h 1379790"/>
              <a:gd name="connsiteX18" fmla="*/ 841885 w 1778510"/>
              <a:gd name="connsiteY18" fmla="*/ 4013 h 1379790"/>
              <a:gd name="connsiteX19" fmla="*/ 892685 w 1778510"/>
              <a:gd name="connsiteY19" fmla="*/ 838 h 1379790"/>
              <a:gd name="connsiteX20" fmla="*/ 937135 w 1778510"/>
              <a:gd name="connsiteY20" fmla="*/ 838 h 1379790"/>
              <a:gd name="connsiteX21" fmla="*/ 987935 w 1778510"/>
              <a:gd name="connsiteY21" fmla="*/ 10363 h 1379790"/>
              <a:gd name="connsiteX22" fmla="*/ 1038735 w 1778510"/>
              <a:gd name="connsiteY22" fmla="*/ 19888 h 1379790"/>
              <a:gd name="connsiteX23" fmla="*/ 1092710 w 1778510"/>
              <a:gd name="connsiteY23" fmla="*/ 29413 h 1379790"/>
              <a:gd name="connsiteX24" fmla="*/ 1146685 w 1778510"/>
              <a:gd name="connsiteY24" fmla="*/ 45288 h 1379790"/>
              <a:gd name="connsiteX25" fmla="*/ 1197485 w 1778510"/>
              <a:gd name="connsiteY25" fmla="*/ 64338 h 1379790"/>
              <a:gd name="connsiteX26" fmla="*/ 1248285 w 1778510"/>
              <a:gd name="connsiteY26" fmla="*/ 86563 h 1379790"/>
              <a:gd name="connsiteX27" fmla="*/ 1299085 w 1778510"/>
              <a:gd name="connsiteY27" fmla="*/ 115138 h 1379790"/>
              <a:gd name="connsiteX28" fmla="*/ 1340360 w 1778510"/>
              <a:gd name="connsiteY28" fmla="*/ 127838 h 1379790"/>
              <a:gd name="connsiteX29" fmla="*/ 1387985 w 1778510"/>
              <a:gd name="connsiteY29" fmla="*/ 159588 h 1379790"/>
              <a:gd name="connsiteX30" fmla="*/ 1422910 w 1778510"/>
              <a:gd name="connsiteY30" fmla="*/ 181813 h 1379790"/>
              <a:gd name="connsiteX31" fmla="*/ 1470535 w 1778510"/>
              <a:gd name="connsiteY31" fmla="*/ 223088 h 1379790"/>
              <a:gd name="connsiteX32" fmla="*/ 1521335 w 1778510"/>
              <a:gd name="connsiteY32" fmla="*/ 254838 h 1379790"/>
              <a:gd name="connsiteX33" fmla="*/ 1553085 w 1778510"/>
              <a:gd name="connsiteY33" fmla="*/ 289763 h 1379790"/>
              <a:gd name="connsiteX34" fmla="*/ 1591185 w 1778510"/>
              <a:gd name="connsiteY34" fmla="*/ 324688 h 1379790"/>
              <a:gd name="connsiteX35" fmla="*/ 1619760 w 1778510"/>
              <a:gd name="connsiteY35" fmla="*/ 359613 h 1379790"/>
              <a:gd name="connsiteX36" fmla="*/ 1645160 w 1778510"/>
              <a:gd name="connsiteY36" fmla="*/ 400888 h 1379790"/>
              <a:gd name="connsiteX37" fmla="*/ 1680085 w 1778510"/>
              <a:gd name="connsiteY37" fmla="*/ 438988 h 1379790"/>
              <a:gd name="connsiteX38" fmla="*/ 1718185 w 1778510"/>
              <a:gd name="connsiteY38" fmla="*/ 496138 h 1379790"/>
              <a:gd name="connsiteX39" fmla="*/ 1746760 w 1778510"/>
              <a:gd name="connsiteY39" fmla="*/ 559638 h 1379790"/>
              <a:gd name="connsiteX40" fmla="*/ 1762635 w 1778510"/>
              <a:gd name="connsiteY40" fmla="*/ 623138 h 1379790"/>
              <a:gd name="connsiteX41" fmla="*/ 1778510 w 1778510"/>
              <a:gd name="connsiteY41" fmla="*/ 705688 h 1379790"/>
              <a:gd name="connsiteX42" fmla="*/ 1762635 w 1778510"/>
              <a:gd name="connsiteY42" fmla="*/ 781888 h 1379790"/>
              <a:gd name="connsiteX43" fmla="*/ 1727710 w 1778510"/>
              <a:gd name="connsiteY43" fmla="*/ 858088 h 1379790"/>
              <a:gd name="connsiteX44" fmla="*/ 1689610 w 1778510"/>
              <a:gd name="connsiteY44" fmla="*/ 931113 h 1379790"/>
              <a:gd name="connsiteX45" fmla="*/ 1632460 w 1778510"/>
              <a:gd name="connsiteY45" fmla="*/ 997788 h 1379790"/>
              <a:gd name="connsiteX46" fmla="*/ 1581660 w 1778510"/>
              <a:gd name="connsiteY46" fmla="*/ 1048588 h 1379790"/>
              <a:gd name="connsiteX47" fmla="*/ 1521335 w 1778510"/>
              <a:gd name="connsiteY47" fmla="*/ 1112088 h 1379790"/>
              <a:gd name="connsiteX48" fmla="*/ 1457835 w 1778510"/>
              <a:gd name="connsiteY48" fmla="*/ 1166063 h 1379790"/>
              <a:gd name="connsiteX49" fmla="*/ 1410210 w 1778510"/>
              <a:gd name="connsiteY49" fmla="*/ 1200988 h 1379790"/>
              <a:gd name="connsiteX50" fmla="*/ 1334010 w 1778510"/>
              <a:gd name="connsiteY50" fmla="*/ 1245438 h 1379790"/>
              <a:gd name="connsiteX51" fmla="*/ 1257810 w 1778510"/>
              <a:gd name="connsiteY51" fmla="*/ 1286713 h 1379790"/>
              <a:gd name="connsiteX52" fmla="*/ 1165735 w 1778510"/>
              <a:gd name="connsiteY52" fmla="*/ 1331163 h 1379790"/>
              <a:gd name="connsiteX53" fmla="*/ 1099060 w 1778510"/>
              <a:gd name="connsiteY53" fmla="*/ 1350213 h 1379790"/>
              <a:gd name="connsiteX54" fmla="*/ 997460 w 1778510"/>
              <a:gd name="connsiteY54" fmla="*/ 1372438 h 1379790"/>
              <a:gd name="connsiteX55" fmla="*/ 911735 w 1778510"/>
              <a:gd name="connsiteY55" fmla="*/ 1378788 h 1379790"/>
              <a:gd name="connsiteX56" fmla="*/ 860935 w 1778510"/>
              <a:gd name="connsiteY56" fmla="*/ 1378788 h 1379790"/>
              <a:gd name="connsiteX57" fmla="*/ 762510 w 1778510"/>
              <a:gd name="connsiteY57" fmla="*/ 1369263 h 1379790"/>
              <a:gd name="connsiteX58" fmla="*/ 702185 w 1778510"/>
              <a:gd name="connsiteY58" fmla="*/ 1359738 h 1379790"/>
              <a:gd name="connsiteX59" fmla="*/ 610110 w 1778510"/>
              <a:gd name="connsiteY59" fmla="*/ 1331163 h 1379790"/>
              <a:gd name="connsiteX60" fmla="*/ 543435 w 1778510"/>
              <a:gd name="connsiteY60" fmla="*/ 1312113 h 1379790"/>
              <a:gd name="connsiteX61" fmla="*/ 489460 w 1778510"/>
              <a:gd name="connsiteY61" fmla="*/ 1277188 h 1379790"/>
              <a:gd name="connsiteX62" fmla="*/ 416435 w 1778510"/>
              <a:gd name="connsiteY62" fmla="*/ 1245438 h 1379790"/>
              <a:gd name="connsiteX63" fmla="*/ 352935 w 1778510"/>
              <a:gd name="connsiteY63" fmla="*/ 1197813 h 1379790"/>
              <a:gd name="connsiteX64" fmla="*/ 279910 w 1778510"/>
              <a:gd name="connsiteY64" fmla="*/ 1143838 h 1379790"/>
              <a:gd name="connsiteX65" fmla="*/ 219585 w 1778510"/>
              <a:gd name="connsiteY65" fmla="*/ 1089863 h 1379790"/>
              <a:gd name="connsiteX66" fmla="*/ 165610 w 1778510"/>
              <a:gd name="connsiteY66" fmla="*/ 1032713 h 1379790"/>
              <a:gd name="connsiteX67" fmla="*/ 98935 w 1778510"/>
              <a:gd name="connsiteY67" fmla="*/ 950163 h 1379790"/>
              <a:gd name="connsiteX68" fmla="*/ 67185 w 1778510"/>
              <a:gd name="connsiteY68" fmla="*/ 896188 h 1379790"/>
              <a:gd name="connsiteX69" fmla="*/ 29085 w 1778510"/>
              <a:gd name="connsiteY69" fmla="*/ 819988 h 1379790"/>
              <a:gd name="connsiteX70" fmla="*/ 6860 w 1778510"/>
              <a:gd name="connsiteY70" fmla="*/ 743788 h 1379790"/>
              <a:gd name="connsiteX71" fmla="*/ 510 w 1778510"/>
              <a:gd name="connsiteY71" fmla="*/ 639013 h 1379790"/>
              <a:gd name="connsiteX0" fmla="*/ 12 w 1778012"/>
              <a:gd name="connsiteY0" fmla="*/ 639013 h 1379790"/>
              <a:gd name="connsiteX1" fmla="*/ 31762 w 1778012"/>
              <a:gd name="connsiteY1" fmla="*/ 521538 h 1379790"/>
              <a:gd name="connsiteX2" fmla="*/ 66687 w 1778012"/>
              <a:gd name="connsiteY2" fmla="*/ 477088 h 1379790"/>
              <a:gd name="connsiteX3" fmla="*/ 117487 w 1778012"/>
              <a:gd name="connsiteY3" fmla="*/ 391363 h 1379790"/>
              <a:gd name="connsiteX4" fmla="*/ 152412 w 1778012"/>
              <a:gd name="connsiteY4" fmla="*/ 356438 h 1379790"/>
              <a:gd name="connsiteX5" fmla="*/ 193687 w 1778012"/>
              <a:gd name="connsiteY5" fmla="*/ 315163 h 1379790"/>
              <a:gd name="connsiteX6" fmla="*/ 234962 w 1778012"/>
              <a:gd name="connsiteY6" fmla="*/ 267538 h 1379790"/>
              <a:gd name="connsiteX7" fmla="*/ 276237 w 1778012"/>
              <a:gd name="connsiteY7" fmla="*/ 238963 h 1379790"/>
              <a:gd name="connsiteX8" fmla="*/ 314337 w 1778012"/>
              <a:gd name="connsiteY8" fmla="*/ 204038 h 1379790"/>
              <a:gd name="connsiteX9" fmla="*/ 361962 w 1778012"/>
              <a:gd name="connsiteY9" fmla="*/ 175463 h 1379790"/>
              <a:gd name="connsiteX10" fmla="*/ 409587 w 1778012"/>
              <a:gd name="connsiteY10" fmla="*/ 140538 h 1379790"/>
              <a:gd name="connsiteX11" fmla="*/ 454037 w 1778012"/>
              <a:gd name="connsiteY11" fmla="*/ 118313 h 1379790"/>
              <a:gd name="connsiteX12" fmla="*/ 514362 w 1778012"/>
              <a:gd name="connsiteY12" fmla="*/ 86563 h 1379790"/>
              <a:gd name="connsiteX13" fmla="*/ 568337 w 1778012"/>
              <a:gd name="connsiteY13" fmla="*/ 61163 h 1379790"/>
              <a:gd name="connsiteX14" fmla="*/ 635012 w 1778012"/>
              <a:gd name="connsiteY14" fmla="*/ 42113 h 1379790"/>
              <a:gd name="connsiteX15" fmla="*/ 685812 w 1778012"/>
              <a:gd name="connsiteY15" fmla="*/ 23063 h 1379790"/>
              <a:gd name="connsiteX16" fmla="*/ 736612 w 1778012"/>
              <a:gd name="connsiteY16" fmla="*/ 13538 h 1379790"/>
              <a:gd name="connsiteX17" fmla="*/ 787412 w 1778012"/>
              <a:gd name="connsiteY17" fmla="*/ 10363 h 1379790"/>
              <a:gd name="connsiteX18" fmla="*/ 841387 w 1778012"/>
              <a:gd name="connsiteY18" fmla="*/ 4013 h 1379790"/>
              <a:gd name="connsiteX19" fmla="*/ 892187 w 1778012"/>
              <a:gd name="connsiteY19" fmla="*/ 838 h 1379790"/>
              <a:gd name="connsiteX20" fmla="*/ 936637 w 1778012"/>
              <a:gd name="connsiteY20" fmla="*/ 838 h 1379790"/>
              <a:gd name="connsiteX21" fmla="*/ 987437 w 1778012"/>
              <a:gd name="connsiteY21" fmla="*/ 10363 h 1379790"/>
              <a:gd name="connsiteX22" fmla="*/ 1038237 w 1778012"/>
              <a:gd name="connsiteY22" fmla="*/ 19888 h 1379790"/>
              <a:gd name="connsiteX23" fmla="*/ 1092212 w 1778012"/>
              <a:gd name="connsiteY23" fmla="*/ 29413 h 1379790"/>
              <a:gd name="connsiteX24" fmla="*/ 1146187 w 1778012"/>
              <a:gd name="connsiteY24" fmla="*/ 45288 h 1379790"/>
              <a:gd name="connsiteX25" fmla="*/ 1196987 w 1778012"/>
              <a:gd name="connsiteY25" fmla="*/ 64338 h 1379790"/>
              <a:gd name="connsiteX26" fmla="*/ 1247787 w 1778012"/>
              <a:gd name="connsiteY26" fmla="*/ 86563 h 1379790"/>
              <a:gd name="connsiteX27" fmla="*/ 1298587 w 1778012"/>
              <a:gd name="connsiteY27" fmla="*/ 115138 h 1379790"/>
              <a:gd name="connsiteX28" fmla="*/ 1339862 w 1778012"/>
              <a:gd name="connsiteY28" fmla="*/ 127838 h 1379790"/>
              <a:gd name="connsiteX29" fmla="*/ 1387487 w 1778012"/>
              <a:gd name="connsiteY29" fmla="*/ 159588 h 1379790"/>
              <a:gd name="connsiteX30" fmla="*/ 1422412 w 1778012"/>
              <a:gd name="connsiteY30" fmla="*/ 181813 h 1379790"/>
              <a:gd name="connsiteX31" fmla="*/ 1470037 w 1778012"/>
              <a:gd name="connsiteY31" fmla="*/ 223088 h 1379790"/>
              <a:gd name="connsiteX32" fmla="*/ 1520837 w 1778012"/>
              <a:gd name="connsiteY32" fmla="*/ 254838 h 1379790"/>
              <a:gd name="connsiteX33" fmla="*/ 1552587 w 1778012"/>
              <a:gd name="connsiteY33" fmla="*/ 289763 h 1379790"/>
              <a:gd name="connsiteX34" fmla="*/ 1590687 w 1778012"/>
              <a:gd name="connsiteY34" fmla="*/ 324688 h 1379790"/>
              <a:gd name="connsiteX35" fmla="*/ 1619262 w 1778012"/>
              <a:gd name="connsiteY35" fmla="*/ 359613 h 1379790"/>
              <a:gd name="connsiteX36" fmla="*/ 1644662 w 1778012"/>
              <a:gd name="connsiteY36" fmla="*/ 400888 h 1379790"/>
              <a:gd name="connsiteX37" fmla="*/ 1679587 w 1778012"/>
              <a:gd name="connsiteY37" fmla="*/ 438988 h 1379790"/>
              <a:gd name="connsiteX38" fmla="*/ 1717687 w 1778012"/>
              <a:gd name="connsiteY38" fmla="*/ 496138 h 1379790"/>
              <a:gd name="connsiteX39" fmla="*/ 1746262 w 1778012"/>
              <a:gd name="connsiteY39" fmla="*/ 559638 h 1379790"/>
              <a:gd name="connsiteX40" fmla="*/ 1762137 w 1778012"/>
              <a:gd name="connsiteY40" fmla="*/ 623138 h 1379790"/>
              <a:gd name="connsiteX41" fmla="*/ 1778012 w 1778012"/>
              <a:gd name="connsiteY41" fmla="*/ 705688 h 1379790"/>
              <a:gd name="connsiteX42" fmla="*/ 1762137 w 1778012"/>
              <a:gd name="connsiteY42" fmla="*/ 781888 h 1379790"/>
              <a:gd name="connsiteX43" fmla="*/ 1727212 w 1778012"/>
              <a:gd name="connsiteY43" fmla="*/ 858088 h 1379790"/>
              <a:gd name="connsiteX44" fmla="*/ 1689112 w 1778012"/>
              <a:gd name="connsiteY44" fmla="*/ 931113 h 1379790"/>
              <a:gd name="connsiteX45" fmla="*/ 1631962 w 1778012"/>
              <a:gd name="connsiteY45" fmla="*/ 997788 h 1379790"/>
              <a:gd name="connsiteX46" fmla="*/ 1581162 w 1778012"/>
              <a:gd name="connsiteY46" fmla="*/ 1048588 h 1379790"/>
              <a:gd name="connsiteX47" fmla="*/ 1520837 w 1778012"/>
              <a:gd name="connsiteY47" fmla="*/ 1112088 h 1379790"/>
              <a:gd name="connsiteX48" fmla="*/ 1457337 w 1778012"/>
              <a:gd name="connsiteY48" fmla="*/ 1166063 h 1379790"/>
              <a:gd name="connsiteX49" fmla="*/ 1409712 w 1778012"/>
              <a:gd name="connsiteY49" fmla="*/ 1200988 h 1379790"/>
              <a:gd name="connsiteX50" fmla="*/ 1333512 w 1778012"/>
              <a:gd name="connsiteY50" fmla="*/ 1245438 h 1379790"/>
              <a:gd name="connsiteX51" fmla="*/ 1257312 w 1778012"/>
              <a:gd name="connsiteY51" fmla="*/ 1286713 h 1379790"/>
              <a:gd name="connsiteX52" fmla="*/ 1165237 w 1778012"/>
              <a:gd name="connsiteY52" fmla="*/ 1331163 h 1379790"/>
              <a:gd name="connsiteX53" fmla="*/ 1098562 w 1778012"/>
              <a:gd name="connsiteY53" fmla="*/ 1350213 h 1379790"/>
              <a:gd name="connsiteX54" fmla="*/ 996962 w 1778012"/>
              <a:gd name="connsiteY54" fmla="*/ 1372438 h 1379790"/>
              <a:gd name="connsiteX55" fmla="*/ 911237 w 1778012"/>
              <a:gd name="connsiteY55" fmla="*/ 1378788 h 1379790"/>
              <a:gd name="connsiteX56" fmla="*/ 860437 w 1778012"/>
              <a:gd name="connsiteY56" fmla="*/ 1378788 h 1379790"/>
              <a:gd name="connsiteX57" fmla="*/ 762012 w 1778012"/>
              <a:gd name="connsiteY57" fmla="*/ 1369263 h 1379790"/>
              <a:gd name="connsiteX58" fmla="*/ 701687 w 1778012"/>
              <a:gd name="connsiteY58" fmla="*/ 1359738 h 1379790"/>
              <a:gd name="connsiteX59" fmla="*/ 609612 w 1778012"/>
              <a:gd name="connsiteY59" fmla="*/ 1331163 h 1379790"/>
              <a:gd name="connsiteX60" fmla="*/ 542937 w 1778012"/>
              <a:gd name="connsiteY60" fmla="*/ 1312113 h 1379790"/>
              <a:gd name="connsiteX61" fmla="*/ 488962 w 1778012"/>
              <a:gd name="connsiteY61" fmla="*/ 1277188 h 1379790"/>
              <a:gd name="connsiteX62" fmla="*/ 415937 w 1778012"/>
              <a:gd name="connsiteY62" fmla="*/ 1245438 h 1379790"/>
              <a:gd name="connsiteX63" fmla="*/ 352437 w 1778012"/>
              <a:gd name="connsiteY63" fmla="*/ 1197813 h 1379790"/>
              <a:gd name="connsiteX64" fmla="*/ 279412 w 1778012"/>
              <a:gd name="connsiteY64" fmla="*/ 1143838 h 1379790"/>
              <a:gd name="connsiteX65" fmla="*/ 219087 w 1778012"/>
              <a:gd name="connsiteY65" fmla="*/ 1089863 h 1379790"/>
              <a:gd name="connsiteX66" fmla="*/ 165112 w 1778012"/>
              <a:gd name="connsiteY66" fmla="*/ 1032713 h 1379790"/>
              <a:gd name="connsiteX67" fmla="*/ 98437 w 1778012"/>
              <a:gd name="connsiteY67" fmla="*/ 950163 h 1379790"/>
              <a:gd name="connsiteX68" fmla="*/ 66687 w 1778012"/>
              <a:gd name="connsiteY68" fmla="*/ 896188 h 1379790"/>
              <a:gd name="connsiteX69" fmla="*/ 28587 w 1778012"/>
              <a:gd name="connsiteY69" fmla="*/ 819988 h 1379790"/>
              <a:gd name="connsiteX70" fmla="*/ 12 w 1778012"/>
              <a:gd name="connsiteY70" fmla="*/ 639013 h 1379790"/>
              <a:gd name="connsiteX0" fmla="*/ 3231 w 1752656"/>
              <a:gd name="connsiteY0" fmla="*/ 819988 h 1379790"/>
              <a:gd name="connsiteX1" fmla="*/ 6406 w 1752656"/>
              <a:gd name="connsiteY1" fmla="*/ 521538 h 1379790"/>
              <a:gd name="connsiteX2" fmla="*/ 41331 w 1752656"/>
              <a:gd name="connsiteY2" fmla="*/ 477088 h 1379790"/>
              <a:gd name="connsiteX3" fmla="*/ 92131 w 1752656"/>
              <a:gd name="connsiteY3" fmla="*/ 391363 h 1379790"/>
              <a:gd name="connsiteX4" fmla="*/ 127056 w 1752656"/>
              <a:gd name="connsiteY4" fmla="*/ 356438 h 1379790"/>
              <a:gd name="connsiteX5" fmla="*/ 168331 w 1752656"/>
              <a:gd name="connsiteY5" fmla="*/ 315163 h 1379790"/>
              <a:gd name="connsiteX6" fmla="*/ 209606 w 1752656"/>
              <a:gd name="connsiteY6" fmla="*/ 267538 h 1379790"/>
              <a:gd name="connsiteX7" fmla="*/ 250881 w 1752656"/>
              <a:gd name="connsiteY7" fmla="*/ 238963 h 1379790"/>
              <a:gd name="connsiteX8" fmla="*/ 288981 w 1752656"/>
              <a:gd name="connsiteY8" fmla="*/ 204038 h 1379790"/>
              <a:gd name="connsiteX9" fmla="*/ 336606 w 1752656"/>
              <a:gd name="connsiteY9" fmla="*/ 175463 h 1379790"/>
              <a:gd name="connsiteX10" fmla="*/ 384231 w 1752656"/>
              <a:gd name="connsiteY10" fmla="*/ 140538 h 1379790"/>
              <a:gd name="connsiteX11" fmla="*/ 428681 w 1752656"/>
              <a:gd name="connsiteY11" fmla="*/ 118313 h 1379790"/>
              <a:gd name="connsiteX12" fmla="*/ 489006 w 1752656"/>
              <a:gd name="connsiteY12" fmla="*/ 86563 h 1379790"/>
              <a:gd name="connsiteX13" fmla="*/ 542981 w 1752656"/>
              <a:gd name="connsiteY13" fmla="*/ 61163 h 1379790"/>
              <a:gd name="connsiteX14" fmla="*/ 609656 w 1752656"/>
              <a:gd name="connsiteY14" fmla="*/ 42113 h 1379790"/>
              <a:gd name="connsiteX15" fmla="*/ 660456 w 1752656"/>
              <a:gd name="connsiteY15" fmla="*/ 23063 h 1379790"/>
              <a:gd name="connsiteX16" fmla="*/ 711256 w 1752656"/>
              <a:gd name="connsiteY16" fmla="*/ 13538 h 1379790"/>
              <a:gd name="connsiteX17" fmla="*/ 762056 w 1752656"/>
              <a:gd name="connsiteY17" fmla="*/ 10363 h 1379790"/>
              <a:gd name="connsiteX18" fmla="*/ 816031 w 1752656"/>
              <a:gd name="connsiteY18" fmla="*/ 4013 h 1379790"/>
              <a:gd name="connsiteX19" fmla="*/ 866831 w 1752656"/>
              <a:gd name="connsiteY19" fmla="*/ 838 h 1379790"/>
              <a:gd name="connsiteX20" fmla="*/ 911281 w 1752656"/>
              <a:gd name="connsiteY20" fmla="*/ 838 h 1379790"/>
              <a:gd name="connsiteX21" fmla="*/ 962081 w 1752656"/>
              <a:gd name="connsiteY21" fmla="*/ 10363 h 1379790"/>
              <a:gd name="connsiteX22" fmla="*/ 1012881 w 1752656"/>
              <a:gd name="connsiteY22" fmla="*/ 19888 h 1379790"/>
              <a:gd name="connsiteX23" fmla="*/ 1066856 w 1752656"/>
              <a:gd name="connsiteY23" fmla="*/ 29413 h 1379790"/>
              <a:gd name="connsiteX24" fmla="*/ 1120831 w 1752656"/>
              <a:gd name="connsiteY24" fmla="*/ 45288 h 1379790"/>
              <a:gd name="connsiteX25" fmla="*/ 1171631 w 1752656"/>
              <a:gd name="connsiteY25" fmla="*/ 64338 h 1379790"/>
              <a:gd name="connsiteX26" fmla="*/ 1222431 w 1752656"/>
              <a:gd name="connsiteY26" fmla="*/ 86563 h 1379790"/>
              <a:gd name="connsiteX27" fmla="*/ 1273231 w 1752656"/>
              <a:gd name="connsiteY27" fmla="*/ 115138 h 1379790"/>
              <a:gd name="connsiteX28" fmla="*/ 1314506 w 1752656"/>
              <a:gd name="connsiteY28" fmla="*/ 127838 h 1379790"/>
              <a:gd name="connsiteX29" fmla="*/ 1362131 w 1752656"/>
              <a:gd name="connsiteY29" fmla="*/ 159588 h 1379790"/>
              <a:gd name="connsiteX30" fmla="*/ 1397056 w 1752656"/>
              <a:gd name="connsiteY30" fmla="*/ 181813 h 1379790"/>
              <a:gd name="connsiteX31" fmla="*/ 1444681 w 1752656"/>
              <a:gd name="connsiteY31" fmla="*/ 223088 h 1379790"/>
              <a:gd name="connsiteX32" fmla="*/ 1495481 w 1752656"/>
              <a:gd name="connsiteY32" fmla="*/ 254838 h 1379790"/>
              <a:gd name="connsiteX33" fmla="*/ 1527231 w 1752656"/>
              <a:gd name="connsiteY33" fmla="*/ 289763 h 1379790"/>
              <a:gd name="connsiteX34" fmla="*/ 1565331 w 1752656"/>
              <a:gd name="connsiteY34" fmla="*/ 324688 h 1379790"/>
              <a:gd name="connsiteX35" fmla="*/ 1593906 w 1752656"/>
              <a:gd name="connsiteY35" fmla="*/ 359613 h 1379790"/>
              <a:gd name="connsiteX36" fmla="*/ 1619306 w 1752656"/>
              <a:gd name="connsiteY36" fmla="*/ 400888 h 1379790"/>
              <a:gd name="connsiteX37" fmla="*/ 1654231 w 1752656"/>
              <a:gd name="connsiteY37" fmla="*/ 438988 h 1379790"/>
              <a:gd name="connsiteX38" fmla="*/ 1692331 w 1752656"/>
              <a:gd name="connsiteY38" fmla="*/ 496138 h 1379790"/>
              <a:gd name="connsiteX39" fmla="*/ 1720906 w 1752656"/>
              <a:gd name="connsiteY39" fmla="*/ 559638 h 1379790"/>
              <a:gd name="connsiteX40" fmla="*/ 1736781 w 1752656"/>
              <a:gd name="connsiteY40" fmla="*/ 623138 h 1379790"/>
              <a:gd name="connsiteX41" fmla="*/ 1752656 w 1752656"/>
              <a:gd name="connsiteY41" fmla="*/ 705688 h 1379790"/>
              <a:gd name="connsiteX42" fmla="*/ 1736781 w 1752656"/>
              <a:gd name="connsiteY42" fmla="*/ 781888 h 1379790"/>
              <a:gd name="connsiteX43" fmla="*/ 1701856 w 1752656"/>
              <a:gd name="connsiteY43" fmla="*/ 858088 h 1379790"/>
              <a:gd name="connsiteX44" fmla="*/ 1663756 w 1752656"/>
              <a:gd name="connsiteY44" fmla="*/ 931113 h 1379790"/>
              <a:gd name="connsiteX45" fmla="*/ 1606606 w 1752656"/>
              <a:gd name="connsiteY45" fmla="*/ 997788 h 1379790"/>
              <a:gd name="connsiteX46" fmla="*/ 1555806 w 1752656"/>
              <a:gd name="connsiteY46" fmla="*/ 1048588 h 1379790"/>
              <a:gd name="connsiteX47" fmla="*/ 1495481 w 1752656"/>
              <a:gd name="connsiteY47" fmla="*/ 1112088 h 1379790"/>
              <a:gd name="connsiteX48" fmla="*/ 1431981 w 1752656"/>
              <a:gd name="connsiteY48" fmla="*/ 1166063 h 1379790"/>
              <a:gd name="connsiteX49" fmla="*/ 1384356 w 1752656"/>
              <a:gd name="connsiteY49" fmla="*/ 1200988 h 1379790"/>
              <a:gd name="connsiteX50" fmla="*/ 1308156 w 1752656"/>
              <a:gd name="connsiteY50" fmla="*/ 1245438 h 1379790"/>
              <a:gd name="connsiteX51" fmla="*/ 1231956 w 1752656"/>
              <a:gd name="connsiteY51" fmla="*/ 1286713 h 1379790"/>
              <a:gd name="connsiteX52" fmla="*/ 1139881 w 1752656"/>
              <a:gd name="connsiteY52" fmla="*/ 1331163 h 1379790"/>
              <a:gd name="connsiteX53" fmla="*/ 1073206 w 1752656"/>
              <a:gd name="connsiteY53" fmla="*/ 1350213 h 1379790"/>
              <a:gd name="connsiteX54" fmla="*/ 971606 w 1752656"/>
              <a:gd name="connsiteY54" fmla="*/ 1372438 h 1379790"/>
              <a:gd name="connsiteX55" fmla="*/ 885881 w 1752656"/>
              <a:gd name="connsiteY55" fmla="*/ 1378788 h 1379790"/>
              <a:gd name="connsiteX56" fmla="*/ 835081 w 1752656"/>
              <a:gd name="connsiteY56" fmla="*/ 1378788 h 1379790"/>
              <a:gd name="connsiteX57" fmla="*/ 736656 w 1752656"/>
              <a:gd name="connsiteY57" fmla="*/ 1369263 h 1379790"/>
              <a:gd name="connsiteX58" fmla="*/ 676331 w 1752656"/>
              <a:gd name="connsiteY58" fmla="*/ 1359738 h 1379790"/>
              <a:gd name="connsiteX59" fmla="*/ 584256 w 1752656"/>
              <a:gd name="connsiteY59" fmla="*/ 1331163 h 1379790"/>
              <a:gd name="connsiteX60" fmla="*/ 517581 w 1752656"/>
              <a:gd name="connsiteY60" fmla="*/ 1312113 h 1379790"/>
              <a:gd name="connsiteX61" fmla="*/ 463606 w 1752656"/>
              <a:gd name="connsiteY61" fmla="*/ 1277188 h 1379790"/>
              <a:gd name="connsiteX62" fmla="*/ 390581 w 1752656"/>
              <a:gd name="connsiteY62" fmla="*/ 1245438 h 1379790"/>
              <a:gd name="connsiteX63" fmla="*/ 327081 w 1752656"/>
              <a:gd name="connsiteY63" fmla="*/ 1197813 h 1379790"/>
              <a:gd name="connsiteX64" fmla="*/ 254056 w 1752656"/>
              <a:gd name="connsiteY64" fmla="*/ 1143838 h 1379790"/>
              <a:gd name="connsiteX65" fmla="*/ 193731 w 1752656"/>
              <a:gd name="connsiteY65" fmla="*/ 1089863 h 1379790"/>
              <a:gd name="connsiteX66" fmla="*/ 139756 w 1752656"/>
              <a:gd name="connsiteY66" fmla="*/ 1032713 h 1379790"/>
              <a:gd name="connsiteX67" fmla="*/ 73081 w 1752656"/>
              <a:gd name="connsiteY67" fmla="*/ 950163 h 1379790"/>
              <a:gd name="connsiteX68" fmla="*/ 41331 w 1752656"/>
              <a:gd name="connsiteY68" fmla="*/ 896188 h 1379790"/>
              <a:gd name="connsiteX69" fmla="*/ 3231 w 1752656"/>
              <a:gd name="connsiteY69" fmla="*/ 819988 h 1379790"/>
              <a:gd name="connsiteX0" fmla="*/ 6182 w 1755607"/>
              <a:gd name="connsiteY0" fmla="*/ 819988 h 1379790"/>
              <a:gd name="connsiteX1" fmla="*/ 9357 w 1755607"/>
              <a:gd name="connsiteY1" fmla="*/ 521538 h 1379790"/>
              <a:gd name="connsiteX2" fmla="*/ 95082 w 1755607"/>
              <a:gd name="connsiteY2" fmla="*/ 391363 h 1379790"/>
              <a:gd name="connsiteX3" fmla="*/ 130007 w 1755607"/>
              <a:gd name="connsiteY3" fmla="*/ 356438 h 1379790"/>
              <a:gd name="connsiteX4" fmla="*/ 171282 w 1755607"/>
              <a:gd name="connsiteY4" fmla="*/ 315163 h 1379790"/>
              <a:gd name="connsiteX5" fmla="*/ 212557 w 1755607"/>
              <a:gd name="connsiteY5" fmla="*/ 267538 h 1379790"/>
              <a:gd name="connsiteX6" fmla="*/ 253832 w 1755607"/>
              <a:gd name="connsiteY6" fmla="*/ 238963 h 1379790"/>
              <a:gd name="connsiteX7" fmla="*/ 291932 w 1755607"/>
              <a:gd name="connsiteY7" fmla="*/ 204038 h 1379790"/>
              <a:gd name="connsiteX8" fmla="*/ 339557 w 1755607"/>
              <a:gd name="connsiteY8" fmla="*/ 175463 h 1379790"/>
              <a:gd name="connsiteX9" fmla="*/ 387182 w 1755607"/>
              <a:gd name="connsiteY9" fmla="*/ 140538 h 1379790"/>
              <a:gd name="connsiteX10" fmla="*/ 431632 w 1755607"/>
              <a:gd name="connsiteY10" fmla="*/ 118313 h 1379790"/>
              <a:gd name="connsiteX11" fmla="*/ 491957 w 1755607"/>
              <a:gd name="connsiteY11" fmla="*/ 86563 h 1379790"/>
              <a:gd name="connsiteX12" fmla="*/ 545932 w 1755607"/>
              <a:gd name="connsiteY12" fmla="*/ 61163 h 1379790"/>
              <a:gd name="connsiteX13" fmla="*/ 612607 w 1755607"/>
              <a:gd name="connsiteY13" fmla="*/ 42113 h 1379790"/>
              <a:gd name="connsiteX14" fmla="*/ 663407 w 1755607"/>
              <a:gd name="connsiteY14" fmla="*/ 23063 h 1379790"/>
              <a:gd name="connsiteX15" fmla="*/ 714207 w 1755607"/>
              <a:gd name="connsiteY15" fmla="*/ 13538 h 1379790"/>
              <a:gd name="connsiteX16" fmla="*/ 765007 w 1755607"/>
              <a:gd name="connsiteY16" fmla="*/ 10363 h 1379790"/>
              <a:gd name="connsiteX17" fmla="*/ 818982 w 1755607"/>
              <a:gd name="connsiteY17" fmla="*/ 4013 h 1379790"/>
              <a:gd name="connsiteX18" fmla="*/ 869782 w 1755607"/>
              <a:gd name="connsiteY18" fmla="*/ 838 h 1379790"/>
              <a:gd name="connsiteX19" fmla="*/ 914232 w 1755607"/>
              <a:gd name="connsiteY19" fmla="*/ 838 h 1379790"/>
              <a:gd name="connsiteX20" fmla="*/ 965032 w 1755607"/>
              <a:gd name="connsiteY20" fmla="*/ 10363 h 1379790"/>
              <a:gd name="connsiteX21" fmla="*/ 1015832 w 1755607"/>
              <a:gd name="connsiteY21" fmla="*/ 19888 h 1379790"/>
              <a:gd name="connsiteX22" fmla="*/ 1069807 w 1755607"/>
              <a:gd name="connsiteY22" fmla="*/ 29413 h 1379790"/>
              <a:gd name="connsiteX23" fmla="*/ 1123782 w 1755607"/>
              <a:gd name="connsiteY23" fmla="*/ 45288 h 1379790"/>
              <a:gd name="connsiteX24" fmla="*/ 1174582 w 1755607"/>
              <a:gd name="connsiteY24" fmla="*/ 64338 h 1379790"/>
              <a:gd name="connsiteX25" fmla="*/ 1225382 w 1755607"/>
              <a:gd name="connsiteY25" fmla="*/ 86563 h 1379790"/>
              <a:gd name="connsiteX26" fmla="*/ 1276182 w 1755607"/>
              <a:gd name="connsiteY26" fmla="*/ 115138 h 1379790"/>
              <a:gd name="connsiteX27" fmla="*/ 1317457 w 1755607"/>
              <a:gd name="connsiteY27" fmla="*/ 127838 h 1379790"/>
              <a:gd name="connsiteX28" fmla="*/ 1365082 w 1755607"/>
              <a:gd name="connsiteY28" fmla="*/ 159588 h 1379790"/>
              <a:gd name="connsiteX29" fmla="*/ 1400007 w 1755607"/>
              <a:gd name="connsiteY29" fmla="*/ 181813 h 1379790"/>
              <a:gd name="connsiteX30" fmla="*/ 1447632 w 1755607"/>
              <a:gd name="connsiteY30" fmla="*/ 223088 h 1379790"/>
              <a:gd name="connsiteX31" fmla="*/ 1498432 w 1755607"/>
              <a:gd name="connsiteY31" fmla="*/ 254838 h 1379790"/>
              <a:gd name="connsiteX32" fmla="*/ 1530182 w 1755607"/>
              <a:gd name="connsiteY32" fmla="*/ 289763 h 1379790"/>
              <a:gd name="connsiteX33" fmla="*/ 1568282 w 1755607"/>
              <a:gd name="connsiteY33" fmla="*/ 324688 h 1379790"/>
              <a:gd name="connsiteX34" fmla="*/ 1596857 w 1755607"/>
              <a:gd name="connsiteY34" fmla="*/ 359613 h 1379790"/>
              <a:gd name="connsiteX35" fmla="*/ 1622257 w 1755607"/>
              <a:gd name="connsiteY35" fmla="*/ 400888 h 1379790"/>
              <a:gd name="connsiteX36" fmla="*/ 1657182 w 1755607"/>
              <a:gd name="connsiteY36" fmla="*/ 438988 h 1379790"/>
              <a:gd name="connsiteX37" fmla="*/ 1695282 w 1755607"/>
              <a:gd name="connsiteY37" fmla="*/ 496138 h 1379790"/>
              <a:gd name="connsiteX38" fmla="*/ 1723857 w 1755607"/>
              <a:gd name="connsiteY38" fmla="*/ 559638 h 1379790"/>
              <a:gd name="connsiteX39" fmla="*/ 1739732 w 1755607"/>
              <a:gd name="connsiteY39" fmla="*/ 623138 h 1379790"/>
              <a:gd name="connsiteX40" fmla="*/ 1755607 w 1755607"/>
              <a:gd name="connsiteY40" fmla="*/ 705688 h 1379790"/>
              <a:gd name="connsiteX41" fmla="*/ 1739732 w 1755607"/>
              <a:gd name="connsiteY41" fmla="*/ 781888 h 1379790"/>
              <a:gd name="connsiteX42" fmla="*/ 1704807 w 1755607"/>
              <a:gd name="connsiteY42" fmla="*/ 858088 h 1379790"/>
              <a:gd name="connsiteX43" fmla="*/ 1666707 w 1755607"/>
              <a:gd name="connsiteY43" fmla="*/ 931113 h 1379790"/>
              <a:gd name="connsiteX44" fmla="*/ 1609557 w 1755607"/>
              <a:gd name="connsiteY44" fmla="*/ 997788 h 1379790"/>
              <a:gd name="connsiteX45" fmla="*/ 1558757 w 1755607"/>
              <a:gd name="connsiteY45" fmla="*/ 1048588 h 1379790"/>
              <a:gd name="connsiteX46" fmla="*/ 1498432 w 1755607"/>
              <a:gd name="connsiteY46" fmla="*/ 1112088 h 1379790"/>
              <a:gd name="connsiteX47" fmla="*/ 1434932 w 1755607"/>
              <a:gd name="connsiteY47" fmla="*/ 1166063 h 1379790"/>
              <a:gd name="connsiteX48" fmla="*/ 1387307 w 1755607"/>
              <a:gd name="connsiteY48" fmla="*/ 1200988 h 1379790"/>
              <a:gd name="connsiteX49" fmla="*/ 1311107 w 1755607"/>
              <a:gd name="connsiteY49" fmla="*/ 1245438 h 1379790"/>
              <a:gd name="connsiteX50" fmla="*/ 1234907 w 1755607"/>
              <a:gd name="connsiteY50" fmla="*/ 1286713 h 1379790"/>
              <a:gd name="connsiteX51" fmla="*/ 1142832 w 1755607"/>
              <a:gd name="connsiteY51" fmla="*/ 1331163 h 1379790"/>
              <a:gd name="connsiteX52" fmla="*/ 1076157 w 1755607"/>
              <a:gd name="connsiteY52" fmla="*/ 1350213 h 1379790"/>
              <a:gd name="connsiteX53" fmla="*/ 974557 w 1755607"/>
              <a:gd name="connsiteY53" fmla="*/ 1372438 h 1379790"/>
              <a:gd name="connsiteX54" fmla="*/ 888832 w 1755607"/>
              <a:gd name="connsiteY54" fmla="*/ 1378788 h 1379790"/>
              <a:gd name="connsiteX55" fmla="*/ 838032 w 1755607"/>
              <a:gd name="connsiteY55" fmla="*/ 1378788 h 1379790"/>
              <a:gd name="connsiteX56" fmla="*/ 739607 w 1755607"/>
              <a:gd name="connsiteY56" fmla="*/ 1369263 h 1379790"/>
              <a:gd name="connsiteX57" fmla="*/ 679282 w 1755607"/>
              <a:gd name="connsiteY57" fmla="*/ 1359738 h 1379790"/>
              <a:gd name="connsiteX58" fmla="*/ 587207 w 1755607"/>
              <a:gd name="connsiteY58" fmla="*/ 1331163 h 1379790"/>
              <a:gd name="connsiteX59" fmla="*/ 520532 w 1755607"/>
              <a:gd name="connsiteY59" fmla="*/ 1312113 h 1379790"/>
              <a:gd name="connsiteX60" fmla="*/ 466557 w 1755607"/>
              <a:gd name="connsiteY60" fmla="*/ 1277188 h 1379790"/>
              <a:gd name="connsiteX61" fmla="*/ 393532 w 1755607"/>
              <a:gd name="connsiteY61" fmla="*/ 1245438 h 1379790"/>
              <a:gd name="connsiteX62" fmla="*/ 330032 w 1755607"/>
              <a:gd name="connsiteY62" fmla="*/ 1197813 h 1379790"/>
              <a:gd name="connsiteX63" fmla="*/ 257007 w 1755607"/>
              <a:gd name="connsiteY63" fmla="*/ 1143838 h 1379790"/>
              <a:gd name="connsiteX64" fmla="*/ 196682 w 1755607"/>
              <a:gd name="connsiteY64" fmla="*/ 1089863 h 1379790"/>
              <a:gd name="connsiteX65" fmla="*/ 142707 w 1755607"/>
              <a:gd name="connsiteY65" fmla="*/ 1032713 h 1379790"/>
              <a:gd name="connsiteX66" fmla="*/ 76032 w 1755607"/>
              <a:gd name="connsiteY66" fmla="*/ 950163 h 1379790"/>
              <a:gd name="connsiteX67" fmla="*/ 44282 w 1755607"/>
              <a:gd name="connsiteY67" fmla="*/ 896188 h 1379790"/>
              <a:gd name="connsiteX68" fmla="*/ 6182 w 1755607"/>
              <a:gd name="connsiteY68" fmla="*/ 819988 h 1379790"/>
              <a:gd name="connsiteX0" fmla="*/ 0 w 1749425"/>
              <a:gd name="connsiteY0" fmla="*/ 819988 h 1379790"/>
              <a:gd name="connsiteX1" fmla="*/ 88900 w 1749425"/>
              <a:gd name="connsiteY1" fmla="*/ 391363 h 1379790"/>
              <a:gd name="connsiteX2" fmla="*/ 123825 w 1749425"/>
              <a:gd name="connsiteY2" fmla="*/ 356438 h 1379790"/>
              <a:gd name="connsiteX3" fmla="*/ 165100 w 1749425"/>
              <a:gd name="connsiteY3" fmla="*/ 315163 h 1379790"/>
              <a:gd name="connsiteX4" fmla="*/ 206375 w 1749425"/>
              <a:gd name="connsiteY4" fmla="*/ 267538 h 1379790"/>
              <a:gd name="connsiteX5" fmla="*/ 247650 w 1749425"/>
              <a:gd name="connsiteY5" fmla="*/ 238963 h 1379790"/>
              <a:gd name="connsiteX6" fmla="*/ 285750 w 1749425"/>
              <a:gd name="connsiteY6" fmla="*/ 204038 h 1379790"/>
              <a:gd name="connsiteX7" fmla="*/ 333375 w 1749425"/>
              <a:gd name="connsiteY7" fmla="*/ 175463 h 1379790"/>
              <a:gd name="connsiteX8" fmla="*/ 381000 w 1749425"/>
              <a:gd name="connsiteY8" fmla="*/ 140538 h 1379790"/>
              <a:gd name="connsiteX9" fmla="*/ 425450 w 1749425"/>
              <a:gd name="connsiteY9" fmla="*/ 118313 h 1379790"/>
              <a:gd name="connsiteX10" fmla="*/ 485775 w 1749425"/>
              <a:gd name="connsiteY10" fmla="*/ 86563 h 1379790"/>
              <a:gd name="connsiteX11" fmla="*/ 539750 w 1749425"/>
              <a:gd name="connsiteY11" fmla="*/ 61163 h 1379790"/>
              <a:gd name="connsiteX12" fmla="*/ 606425 w 1749425"/>
              <a:gd name="connsiteY12" fmla="*/ 42113 h 1379790"/>
              <a:gd name="connsiteX13" fmla="*/ 657225 w 1749425"/>
              <a:gd name="connsiteY13" fmla="*/ 23063 h 1379790"/>
              <a:gd name="connsiteX14" fmla="*/ 708025 w 1749425"/>
              <a:gd name="connsiteY14" fmla="*/ 13538 h 1379790"/>
              <a:gd name="connsiteX15" fmla="*/ 758825 w 1749425"/>
              <a:gd name="connsiteY15" fmla="*/ 10363 h 1379790"/>
              <a:gd name="connsiteX16" fmla="*/ 812800 w 1749425"/>
              <a:gd name="connsiteY16" fmla="*/ 4013 h 1379790"/>
              <a:gd name="connsiteX17" fmla="*/ 863600 w 1749425"/>
              <a:gd name="connsiteY17" fmla="*/ 838 h 1379790"/>
              <a:gd name="connsiteX18" fmla="*/ 908050 w 1749425"/>
              <a:gd name="connsiteY18" fmla="*/ 838 h 1379790"/>
              <a:gd name="connsiteX19" fmla="*/ 958850 w 1749425"/>
              <a:gd name="connsiteY19" fmla="*/ 10363 h 1379790"/>
              <a:gd name="connsiteX20" fmla="*/ 1009650 w 1749425"/>
              <a:gd name="connsiteY20" fmla="*/ 19888 h 1379790"/>
              <a:gd name="connsiteX21" fmla="*/ 1063625 w 1749425"/>
              <a:gd name="connsiteY21" fmla="*/ 29413 h 1379790"/>
              <a:gd name="connsiteX22" fmla="*/ 1117600 w 1749425"/>
              <a:gd name="connsiteY22" fmla="*/ 45288 h 1379790"/>
              <a:gd name="connsiteX23" fmla="*/ 1168400 w 1749425"/>
              <a:gd name="connsiteY23" fmla="*/ 64338 h 1379790"/>
              <a:gd name="connsiteX24" fmla="*/ 1219200 w 1749425"/>
              <a:gd name="connsiteY24" fmla="*/ 86563 h 1379790"/>
              <a:gd name="connsiteX25" fmla="*/ 1270000 w 1749425"/>
              <a:gd name="connsiteY25" fmla="*/ 115138 h 1379790"/>
              <a:gd name="connsiteX26" fmla="*/ 1311275 w 1749425"/>
              <a:gd name="connsiteY26" fmla="*/ 127838 h 1379790"/>
              <a:gd name="connsiteX27" fmla="*/ 1358900 w 1749425"/>
              <a:gd name="connsiteY27" fmla="*/ 159588 h 1379790"/>
              <a:gd name="connsiteX28" fmla="*/ 1393825 w 1749425"/>
              <a:gd name="connsiteY28" fmla="*/ 181813 h 1379790"/>
              <a:gd name="connsiteX29" fmla="*/ 1441450 w 1749425"/>
              <a:gd name="connsiteY29" fmla="*/ 223088 h 1379790"/>
              <a:gd name="connsiteX30" fmla="*/ 1492250 w 1749425"/>
              <a:gd name="connsiteY30" fmla="*/ 254838 h 1379790"/>
              <a:gd name="connsiteX31" fmla="*/ 1524000 w 1749425"/>
              <a:gd name="connsiteY31" fmla="*/ 289763 h 1379790"/>
              <a:gd name="connsiteX32" fmla="*/ 1562100 w 1749425"/>
              <a:gd name="connsiteY32" fmla="*/ 324688 h 1379790"/>
              <a:gd name="connsiteX33" fmla="*/ 1590675 w 1749425"/>
              <a:gd name="connsiteY33" fmla="*/ 359613 h 1379790"/>
              <a:gd name="connsiteX34" fmla="*/ 1616075 w 1749425"/>
              <a:gd name="connsiteY34" fmla="*/ 400888 h 1379790"/>
              <a:gd name="connsiteX35" fmla="*/ 1651000 w 1749425"/>
              <a:gd name="connsiteY35" fmla="*/ 438988 h 1379790"/>
              <a:gd name="connsiteX36" fmla="*/ 1689100 w 1749425"/>
              <a:gd name="connsiteY36" fmla="*/ 496138 h 1379790"/>
              <a:gd name="connsiteX37" fmla="*/ 1717675 w 1749425"/>
              <a:gd name="connsiteY37" fmla="*/ 559638 h 1379790"/>
              <a:gd name="connsiteX38" fmla="*/ 1733550 w 1749425"/>
              <a:gd name="connsiteY38" fmla="*/ 623138 h 1379790"/>
              <a:gd name="connsiteX39" fmla="*/ 1749425 w 1749425"/>
              <a:gd name="connsiteY39" fmla="*/ 705688 h 1379790"/>
              <a:gd name="connsiteX40" fmla="*/ 1733550 w 1749425"/>
              <a:gd name="connsiteY40" fmla="*/ 781888 h 1379790"/>
              <a:gd name="connsiteX41" fmla="*/ 1698625 w 1749425"/>
              <a:gd name="connsiteY41" fmla="*/ 858088 h 1379790"/>
              <a:gd name="connsiteX42" fmla="*/ 1660525 w 1749425"/>
              <a:gd name="connsiteY42" fmla="*/ 931113 h 1379790"/>
              <a:gd name="connsiteX43" fmla="*/ 1603375 w 1749425"/>
              <a:gd name="connsiteY43" fmla="*/ 997788 h 1379790"/>
              <a:gd name="connsiteX44" fmla="*/ 1552575 w 1749425"/>
              <a:gd name="connsiteY44" fmla="*/ 1048588 h 1379790"/>
              <a:gd name="connsiteX45" fmla="*/ 1492250 w 1749425"/>
              <a:gd name="connsiteY45" fmla="*/ 1112088 h 1379790"/>
              <a:gd name="connsiteX46" fmla="*/ 1428750 w 1749425"/>
              <a:gd name="connsiteY46" fmla="*/ 1166063 h 1379790"/>
              <a:gd name="connsiteX47" fmla="*/ 1381125 w 1749425"/>
              <a:gd name="connsiteY47" fmla="*/ 1200988 h 1379790"/>
              <a:gd name="connsiteX48" fmla="*/ 1304925 w 1749425"/>
              <a:gd name="connsiteY48" fmla="*/ 1245438 h 1379790"/>
              <a:gd name="connsiteX49" fmla="*/ 1228725 w 1749425"/>
              <a:gd name="connsiteY49" fmla="*/ 1286713 h 1379790"/>
              <a:gd name="connsiteX50" fmla="*/ 1136650 w 1749425"/>
              <a:gd name="connsiteY50" fmla="*/ 1331163 h 1379790"/>
              <a:gd name="connsiteX51" fmla="*/ 1069975 w 1749425"/>
              <a:gd name="connsiteY51" fmla="*/ 1350213 h 1379790"/>
              <a:gd name="connsiteX52" fmla="*/ 968375 w 1749425"/>
              <a:gd name="connsiteY52" fmla="*/ 1372438 h 1379790"/>
              <a:gd name="connsiteX53" fmla="*/ 882650 w 1749425"/>
              <a:gd name="connsiteY53" fmla="*/ 1378788 h 1379790"/>
              <a:gd name="connsiteX54" fmla="*/ 831850 w 1749425"/>
              <a:gd name="connsiteY54" fmla="*/ 1378788 h 1379790"/>
              <a:gd name="connsiteX55" fmla="*/ 733425 w 1749425"/>
              <a:gd name="connsiteY55" fmla="*/ 1369263 h 1379790"/>
              <a:gd name="connsiteX56" fmla="*/ 673100 w 1749425"/>
              <a:gd name="connsiteY56" fmla="*/ 1359738 h 1379790"/>
              <a:gd name="connsiteX57" fmla="*/ 581025 w 1749425"/>
              <a:gd name="connsiteY57" fmla="*/ 1331163 h 1379790"/>
              <a:gd name="connsiteX58" fmla="*/ 514350 w 1749425"/>
              <a:gd name="connsiteY58" fmla="*/ 1312113 h 1379790"/>
              <a:gd name="connsiteX59" fmla="*/ 460375 w 1749425"/>
              <a:gd name="connsiteY59" fmla="*/ 1277188 h 1379790"/>
              <a:gd name="connsiteX60" fmla="*/ 387350 w 1749425"/>
              <a:gd name="connsiteY60" fmla="*/ 1245438 h 1379790"/>
              <a:gd name="connsiteX61" fmla="*/ 323850 w 1749425"/>
              <a:gd name="connsiteY61" fmla="*/ 1197813 h 1379790"/>
              <a:gd name="connsiteX62" fmla="*/ 250825 w 1749425"/>
              <a:gd name="connsiteY62" fmla="*/ 1143838 h 1379790"/>
              <a:gd name="connsiteX63" fmla="*/ 190500 w 1749425"/>
              <a:gd name="connsiteY63" fmla="*/ 1089863 h 1379790"/>
              <a:gd name="connsiteX64" fmla="*/ 136525 w 1749425"/>
              <a:gd name="connsiteY64" fmla="*/ 1032713 h 1379790"/>
              <a:gd name="connsiteX65" fmla="*/ 69850 w 1749425"/>
              <a:gd name="connsiteY65" fmla="*/ 950163 h 1379790"/>
              <a:gd name="connsiteX66" fmla="*/ 38100 w 1749425"/>
              <a:gd name="connsiteY66" fmla="*/ 896188 h 1379790"/>
              <a:gd name="connsiteX67" fmla="*/ 0 w 1749425"/>
              <a:gd name="connsiteY67" fmla="*/ 819988 h 1379790"/>
              <a:gd name="connsiteX0" fmla="*/ 359 w 1711684"/>
              <a:gd name="connsiteY0" fmla="*/ 896188 h 1379790"/>
              <a:gd name="connsiteX1" fmla="*/ 51159 w 1711684"/>
              <a:gd name="connsiteY1" fmla="*/ 391363 h 1379790"/>
              <a:gd name="connsiteX2" fmla="*/ 86084 w 1711684"/>
              <a:gd name="connsiteY2" fmla="*/ 356438 h 1379790"/>
              <a:gd name="connsiteX3" fmla="*/ 127359 w 1711684"/>
              <a:gd name="connsiteY3" fmla="*/ 315163 h 1379790"/>
              <a:gd name="connsiteX4" fmla="*/ 168634 w 1711684"/>
              <a:gd name="connsiteY4" fmla="*/ 267538 h 1379790"/>
              <a:gd name="connsiteX5" fmla="*/ 209909 w 1711684"/>
              <a:gd name="connsiteY5" fmla="*/ 238963 h 1379790"/>
              <a:gd name="connsiteX6" fmla="*/ 248009 w 1711684"/>
              <a:gd name="connsiteY6" fmla="*/ 204038 h 1379790"/>
              <a:gd name="connsiteX7" fmla="*/ 295634 w 1711684"/>
              <a:gd name="connsiteY7" fmla="*/ 175463 h 1379790"/>
              <a:gd name="connsiteX8" fmla="*/ 343259 w 1711684"/>
              <a:gd name="connsiteY8" fmla="*/ 140538 h 1379790"/>
              <a:gd name="connsiteX9" fmla="*/ 387709 w 1711684"/>
              <a:gd name="connsiteY9" fmla="*/ 118313 h 1379790"/>
              <a:gd name="connsiteX10" fmla="*/ 448034 w 1711684"/>
              <a:gd name="connsiteY10" fmla="*/ 86563 h 1379790"/>
              <a:gd name="connsiteX11" fmla="*/ 502009 w 1711684"/>
              <a:gd name="connsiteY11" fmla="*/ 61163 h 1379790"/>
              <a:gd name="connsiteX12" fmla="*/ 568684 w 1711684"/>
              <a:gd name="connsiteY12" fmla="*/ 42113 h 1379790"/>
              <a:gd name="connsiteX13" fmla="*/ 619484 w 1711684"/>
              <a:gd name="connsiteY13" fmla="*/ 23063 h 1379790"/>
              <a:gd name="connsiteX14" fmla="*/ 670284 w 1711684"/>
              <a:gd name="connsiteY14" fmla="*/ 13538 h 1379790"/>
              <a:gd name="connsiteX15" fmla="*/ 721084 w 1711684"/>
              <a:gd name="connsiteY15" fmla="*/ 10363 h 1379790"/>
              <a:gd name="connsiteX16" fmla="*/ 775059 w 1711684"/>
              <a:gd name="connsiteY16" fmla="*/ 4013 h 1379790"/>
              <a:gd name="connsiteX17" fmla="*/ 825859 w 1711684"/>
              <a:gd name="connsiteY17" fmla="*/ 838 h 1379790"/>
              <a:gd name="connsiteX18" fmla="*/ 870309 w 1711684"/>
              <a:gd name="connsiteY18" fmla="*/ 838 h 1379790"/>
              <a:gd name="connsiteX19" fmla="*/ 921109 w 1711684"/>
              <a:gd name="connsiteY19" fmla="*/ 10363 h 1379790"/>
              <a:gd name="connsiteX20" fmla="*/ 971909 w 1711684"/>
              <a:gd name="connsiteY20" fmla="*/ 19888 h 1379790"/>
              <a:gd name="connsiteX21" fmla="*/ 1025884 w 1711684"/>
              <a:gd name="connsiteY21" fmla="*/ 29413 h 1379790"/>
              <a:gd name="connsiteX22" fmla="*/ 1079859 w 1711684"/>
              <a:gd name="connsiteY22" fmla="*/ 45288 h 1379790"/>
              <a:gd name="connsiteX23" fmla="*/ 1130659 w 1711684"/>
              <a:gd name="connsiteY23" fmla="*/ 64338 h 1379790"/>
              <a:gd name="connsiteX24" fmla="*/ 1181459 w 1711684"/>
              <a:gd name="connsiteY24" fmla="*/ 86563 h 1379790"/>
              <a:gd name="connsiteX25" fmla="*/ 1232259 w 1711684"/>
              <a:gd name="connsiteY25" fmla="*/ 115138 h 1379790"/>
              <a:gd name="connsiteX26" fmla="*/ 1273534 w 1711684"/>
              <a:gd name="connsiteY26" fmla="*/ 127838 h 1379790"/>
              <a:gd name="connsiteX27" fmla="*/ 1321159 w 1711684"/>
              <a:gd name="connsiteY27" fmla="*/ 159588 h 1379790"/>
              <a:gd name="connsiteX28" fmla="*/ 1356084 w 1711684"/>
              <a:gd name="connsiteY28" fmla="*/ 181813 h 1379790"/>
              <a:gd name="connsiteX29" fmla="*/ 1403709 w 1711684"/>
              <a:gd name="connsiteY29" fmla="*/ 223088 h 1379790"/>
              <a:gd name="connsiteX30" fmla="*/ 1454509 w 1711684"/>
              <a:gd name="connsiteY30" fmla="*/ 254838 h 1379790"/>
              <a:gd name="connsiteX31" fmla="*/ 1486259 w 1711684"/>
              <a:gd name="connsiteY31" fmla="*/ 289763 h 1379790"/>
              <a:gd name="connsiteX32" fmla="*/ 1524359 w 1711684"/>
              <a:gd name="connsiteY32" fmla="*/ 324688 h 1379790"/>
              <a:gd name="connsiteX33" fmla="*/ 1552934 w 1711684"/>
              <a:gd name="connsiteY33" fmla="*/ 359613 h 1379790"/>
              <a:gd name="connsiteX34" fmla="*/ 1578334 w 1711684"/>
              <a:gd name="connsiteY34" fmla="*/ 400888 h 1379790"/>
              <a:gd name="connsiteX35" fmla="*/ 1613259 w 1711684"/>
              <a:gd name="connsiteY35" fmla="*/ 438988 h 1379790"/>
              <a:gd name="connsiteX36" fmla="*/ 1651359 w 1711684"/>
              <a:gd name="connsiteY36" fmla="*/ 496138 h 1379790"/>
              <a:gd name="connsiteX37" fmla="*/ 1679934 w 1711684"/>
              <a:gd name="connsiteY37" fmla="*/ 559638 h 1379790"/>
              <a:gd name="connsiteX38" fmla="*/ 1695809 w 1711684"/>
              <a:gd name="connsiteY38" fmla="*/ 623138 h 1379790"/>
              <a:gd name="connsiteX39" fmla="*/ 1711684 w 1711684"/>
              <a:gd name="connsiteY39" fmla="*/ 705688 h 1379790"/>
              <a:gd name="connsiteX40" fmla="*/ 1695809 w 1711684"/>
              <a:gd name="connsiteY40" fmla="*/ 781888 h 1379790"/>
              <a:gd name="connsiteX41" fmla="*/ 1660884 w 1711684"/>
              <a:gd name="connsiteY41" fmla="*/ 858088 h 1379790"/>
              <a:gd name="connsiteX42" fmla="*/ 1622784 w 1711684"/>
              <a:gd name="connsiteY42" fmla="*/ 931113 h 1379790"/>
              <a:gd name="connsiteX43" fmla="*/ 1565634 w 1711684"/>
              <a:gd name="connsiteY43" fmla="*/ 997788 h 1379790"/>
              <a:gd name="connsiteX44" fmla="*/ 1514834 w 1711684"/>
              <a:gd name="connsiteY44" fmla="*/ 1048588 h 1379790"/>
              <a:gd name="connsiteX45" fmla="*/ 1454509 w 1711684"/>
              <a:gd name="connsiteY45" fmla="*/ 1112088 h 1379790"/>
              <a:gd name="connsiteX46" fmla="*/ 1391009 w 1711684"/>
              <a:gd name="connsiteY46" fmla="*/ 1166063 h 1379790"/>
              <a:gd name="connsiteX47" fmla="*/ 1343384 w 1711684"/>
              <a:gd name="connsiteY47" fmla="*/ 1200988 h 1379790"/>
              <a:gd name="connsiteX48" fmla="*/ 1267184 w 1711684"/>
              <a:gd name="connsiteY48" fmla="*/ 1245438 h 1379790"/>
              <a:gd name="connsiteX49" fmla="*/ 1190984 w 1711684"/>
              <a:gd name="connsiteY49" fmla="*/ 1286713 h 1379790"/>
              <a:gd name="connsiteX50" fmla="*/ 1098909 w 1711684"/>
              <a:gd name="connsiteY50" fmla="*/ 1331163 h 1379790"/>
              <a:gd name="connsiteX51" fmla="*/ 1032234 w 1711684"/>
              <a:gd name="connsiteY51" fmla="*/ 1350213 h 1379790"/>
              <a:gd name="connsiteX52" fmla="*/ 930634 w 1711684"/>
              <a:gd name="connsiteY52" fmla="*/ 1372438 h 1379790"/>
              <a:gd name="connsiteX53" fmla="*/ 844909 w 1711684"/>
              <a:gd name="connsiteY53" fmla="*/ 1378788 h 1379790"/>
              <a:gd name="connsiteX54" fmla="*/ 794109 w 1711684"/>
              <a:gd name="connsiteY54" fmla="*/ 1378788 h 1379790"/>
              <a:gd name="connsiteX55" fmla="*/ 695684 w 1711684"/>
              <a:gd name="connsiteY55" fmla="*/ 1369263 h 1379790"/>
              <a:gd name="connsiteX56" fmla="*/ 635359 w 1711684"/>
              <a:gd name="connsiteY56" fmla="*/ 1359738 h 1379790"/>
              <a:gd name="connsiteX57" fmla="*/ 543284 w 1711684"/>
              <a:gd name="connsiteY57" fmla="*/ 1331163 h 1379790"/>
              <a:gd name="connsiteX58" fmla="*/ 476609 w 1711684"/>
              <a:gd name="connsiteY58" fmla="*/ 1312113 h 1379790"/>
              <a:gd name="connsiteX59" fmla="*/ 422634 w 1711684"/>
              <a:gd name="connsiteY59" fmla="*/ 1277188 h 1379790"/>
              <a:gd name="connsiteX60" fmla="*/ 349609 w 1711684"/>
              <a:gd name="connsiteY60" fmla="*/ 1245438 h 1379790"/>
              <a:gd name="connsiteX61" fmla="*/ 286109 w 1711684"/>
              <a:gd name="connsiteY61" fmla="*/ 1197813 h 1379790"/>
              <a:gd name="connsiteX62" fmla="*/ 213084 w 1711684"/>
              <a:gd name="connsiteY62" fmla="*/ 1143838 h 1379790"/>
              <a:gd name="connsiteX63" fmla="*/ 152759 w 1711684"/>
              <a:gd name="connsiteY63" fmla="*/ 1089863 h 1379790"/>
              <a:gd name="connsiteX64" fmla="*/ 98784 w 1711684"/>
              <a:gd name="connsiteY64" fmla="*/ 1032713 h 1379790"/>
              <a:gd name="connsiteX65" fmla="*/ 32109 w 1711684"/>
              <a:gd name="connsiteY65" fmla="*/ 950163 h 1379790"/>
              <a:gd name="connsiteX66" fmla="*/ 359 w 1711684"/>
              <a:gd name="connsiteY66" fmla="*/ 896188 h 1379790"/>
              <a:gd name="connsiteX0" fmla="*/ 0 w 1711325"/>
              <a:gd name="connsiteY0" fmla="*/ 896188 h 1379790"/>
              <a:gd name="connsiteX1" fmla="*/ 50800 w 1711325"/>
              <a:gd name="connsiteY1" fmla="*/ 391363 h 1379790"/>
              <a:gd name="connsiteX2" fmla="*/ 85725 w 1711325"/>
              <a:gd name="connsiteY2" fmla="*/ 356438 h 1379790"/>
              <a:gd name="connsiteX3" fmla="*/ 127000 w 1711325"/>
              <a:gd name="connsiteY3" fmla="*/ 315163 h 1379790"/>
              <a:gd name="connsiteX4" fmla="*/ 168275 w 1711325"/>
              <a:gd name="connsiteY4" fmla="*/ 267538 h 1379790"/>
              <a:gd name="connsiteX5" fmla="*/ 209550 w 1711325"/>
              <a:gd name="connsiteY5" fmla="*/ 238963 h 1379790"/>
              <a:gd name="connsiteX6" fmla="*/ 247650 w 1711325"/>
              <a:gd name="connsiteY6" fmla="*/ 204038 h 1379790"/>
              <a:gd name="connsiteX7" fmla="*/ 295275 w 1711325"/>
              <a:gd name="connsiteY7" fmla="*/ 175463 h 1379790"/>
              <a:gd name="connsiteX8" fmla="*/ 342900 w 1711325"/>
              <a:gd name="connsiteY8" fmla="*/ 140538 h 1379790"/>
              <a:gd name="connsiteX9" fmla="*/ 387350 w 1711325"/>
              <a:gd name="connsiteY9" fmla="*/ 118313 h 1379790"/>
              <a:gd name="connsiteX10" fmla="*/ 447675 w 1711325"/>
              <a:gd name="connsiteY10" fmla="*/ 86563 h 1379790"/>
              <a:gd name="connsiteX11" fmla="*/ 501650 w 1711325"/>
              <a:gd name="connsiteY11" fmla="*/ 61163 h 1379790"/>
              <a:gd name="connsiteX12" fmla="*/ 568325 w 1711325"/>
              <a:gd name="connsiteY12" fmla="*/ 42113 h 1379790"/>
              <a:gd name="connsiteX13" fmla="*/ 619125 w 1711325"/>
              <a:gd name="connsiteY13" fmla="*/ 23063 h 1379790"/>
              <a:gd name="connsiteX14" fmla="*/ 669925 w 1711325"/>
              <a:gd name="connsiteY14" fmla="*/ 13538 h 1379790"/>
              <a:gd name="connsiteX15" fmla="*/ 720725 w 1711325"/>
              <a:gd name="connsiteY15" fmla="*/ 10363 h 1379790"/>
              <a:gd name="connsiteX16" fmla="*/ 774700 w 1711325"/>
              <a:gd name="connsiteY16" fmla="*/ 4013 h 1379790"/>
              <a:gd name="connsiteX17" fmla="*/ 825500 w 1711325"/>
              <a:gd name="connsiteY17" fmla="*/ 838 h 1379790"/>
              <a:gd name="connsiteX18" fmla="*/ 869950 w 1711325"/>
              <a:gd name="connsiteY18" fmla="*/ 838 h 1379790"/>
              <a:gd name="connsiteX19" fmla="*/ 920750 w 1711325"/>
              <a:gd name="connsiteY19" fmla="*/ 10363 h 1379790"/>
              <a:gd name="connsiteX20" fmla="*/ 971550 w 1711325"/>
              <a:gd name="connsiteY20" fmla="*/ 19888 h 1379790"/>
              <a:gd name="connsiteX21" fmla="*/ 1025525 w 1711325"/>
              <a:gd name="connsiteY21" fmla="*/ 29413 h 1379790"/>
              <a:gd name="connsiteX22" fmla="*/ 1079500 w 1711325"/>
              <a:gd name="connsiteY22" fmla="*/ 45288 h 1379790"/>
              <a:gd name="connsiteX23" fmla="*/ 1130300 w 1711325"/>
              <a:gd name="connsiteY23" fmla="*/ 64338 h 1379790"/>
              <a:gd name="connsiteX24" fmla="*/ 1181100 w 1711325"/>
              <a:gd name="connsiteY24" fmla="*/ 86563 h 1379790"/>
              <a:gd name="connsiteX25" fmla="*/ 1231900 w 1711325"/>
              <a:gd name="connsiteY25" fmla="*/ 115138 h 1379790"/>
              <a:gd name="connsiteX26" fmla="*/ 1273175 w 1711325"/>
              <a:gd name="connsiteY26" fmla="*/ 127838 h 1379790"/>
              <a:gd name="connsiteX27" fmla="*/ 1320800 w 1711325"/>
              <a:gd name="connsiteY27" fmla="*/ 159588 h 1379790"/>
              <a:gd name="connsiteX28" fmla="*/ 1355725 w 1711325"/>
              <a:gd name="connsiteY28" fmla="*/ 181813 h 1379790"/>
              <a:gd name="connsiteX29" fmla="*/ 1403350 w 1711325"/>
              <a:gd name="connsiteY29" fmla="*/ 223088 h 1379790"/>
              <a:gd name="connsiteX30" fmla="*/ 1454150 w 1711325"/>
              <a:gd name="connsiteY30" fmla="*/ 254838 h 1379790"/>
              <a:gd name="connsiteX31" fmla="*/ 1485900 w 1711325"/>
              <a:gd name="connsiteY31" fmla="*/ 289763 h 1379790"/>
              <a:gd name="connsiteX32" fmla="*/ 1524000 w 1711325"/>
              <a:gd name="connsiteY32" fmla="*/ 324688 h 1379790"/>
              <a:gd name="connsiteX33" fmla="*/ 1552575 w 1711325"/>
              <a:gd name="connsiteY33" fmla="*/ 359613 h 1379790"/>
              <a:gd name="connsiteX34" fmla="*/ 1577975 w 1711325"/>
              <a:gd name="connsiteY34" fmla="*/ 400888 h 1379790"/>
              <a:gd name="connsiteX35" fmla="*/ 1612900 w 1711325"/>
              <a:gd name="connsiteY35" fmla="*/ 438988 h 1379790"/>
              <a:gd name="connsiteX36" fmla="*/ 1651000 w 1711325"/>
              <a:gd name="connsiteY36" fmla="*/ 496138 h 1379790"/>
              <a:gd name="connsiteX37" fmla="*/ 1679575 w 1711325"/>
              <a:gd name="connsiteY37" fmla="*/ 559638 h 1379790"/>
              <a:gd name="connsiteX38" fmla="*/ 1695450 w 1711325"/>
              <a:gd name="connsiteY38" fmla="*/ 623138 h 1379790"/>
              <a:gd name="connsiteX39" fmla="*/ 1711325 w 1711325"/>
              <a:gd name="connsiteY39" fmla="*/ 705688 h 1379790"/>
              <a:gd name="connsiteX40" fmla="*/ 1695450 w 1711325"/>
              <a:gd name="connsiteY40" fmla="*/ 781888 h 1379790"/>
              <a:gd name="connsiteX41" fmla="*/ 1660525 w 1711325"/>
              <a:gd name="connsiteY41" fmla="*/ 858088 h 1379790"/>
              <a:gd name="connsiteX42" fmla="*/ 1622425 w 1711325"/>
              <a:gd name="connsiteY42" fmla="*/ 931113 h 1379790"/>
              <a:gd name="connsiteX43" fmla="*/ 1565275 w 1711325"/>
              <a:gd name="connsiteY43" fmla="*/ 997788 h 1379790"/>
              <a:gd name="connsiteX44" fmla="*/ 1514475 w 1711325"/>
              <a:gd name="connsiteY44" fmla="*/ 1048588 h 1379790"/>
              <a:gd name="connsiteX45" fmla="*/ 1454150 w 1711325"/>
              <a:gd name="connsiteY45" fmla="*/ 1112088 h 1379790"/>
              <a:gd name="connsiteX46" fmla="*/ 1390650 w 1711325"/>
              <a:gd name="connsiteY46" fmla="*/ 1166063 h 1379790"/>
              <a:gd name="connsiteX47" fmla="*/ 1343025 w 1711325"/>
              <a:gd name="connsiteY47" fmla="*/ 1200988 h 1379790"/>
              <a:gd name="connsiteX48" fmla="*/ 1266825 w 1711325"/>
              <a:gd name="connsiteY48" fmla="*/ 1245438 h 1379790"/>
              <a:gd name="connsiteX49" fmla="*/ 1190625 w 1711325"/>
              <a:gd name="connsiteY49" fmla="*/ 1286713 h 1379790"/>
              <a:gd name="connsiteX50" fmla="*/ 1098550 w 1711325"/>
              <a:gd name="connsiteY50" fmla="*/ 1331163 h 1379790"/>
              <a:gd name="connsiteX51" fmla="*/ 1031875 w 1711325"/>
              <a:gd name="connsiteY51" fmla="*/ 1350213 h 1379790"/>
              <a:gd name="connsiteX52" fmla="*/ 930275 w 1711325"/>
              <a:gd name="connsiteY52" fmla="*/ 1372438 h 1379790"/>
              <a:gd name="connsiteX53" fmla="*/ 844550 w 1711325"/>
              <a:gd name="connsiteY53" fmla="*/ 1378788 h 1379790"/>
              <a:gd name="connsiteX54" fmla="*/ 793750 w 1711325"/>
              <a:gd name="connsiteY54" fmla="*/ 1378788 h 1379790"/>
              <a:gd name="connsiteX55" fmla="*/ 695325 w 1711325"/>
              <a:gd name="connsiteY55" fmla="*/ 1369263 h 1379790"/>
              <a:gd name="connsiteX56" fmla="*/ 635000 w 1711325"/>
              <a:gd name="connsiteY56" fmla="*/ 1359738 h 1379790"/>
              <a:gd name="connsiteX57" fmla="*/ 542925 w 1711325"/>
              <a:gd name="connsiteY57" fmla="*/ 1331163 h 1379790"/>
              <a:gd name="connsiteX58" fmla="*/ 476250 w 1711325"/>
              <a:gd name="connsiteY58" fmla="*/ 1312113 h 1379790"/>
              <a:gd name="connsiteX59" fmla="*/ 422275 w 1711325"/>
              <a:gd name="connsiteY59" fmla="*/ 1277188 h 1379790"/>
              <a:gd name="connsiteX60" fmla="*/ 349250 w 1711325"/>
              <a:gd name="connsiteY60" fmla="*/ 1245438 h 1379790"/>
              <a:gd name="connsiteX61" fmla="*/ 285750 w 1711325"/>
              <a:gd name="connsiteY61" fmla="*/ 1197813 h 1379790"/>
              <a:gd name="connsiteX62" fmla="*/ 212725 w 1711325"/>
              <a:gd name="connsiteY62" fmla="*/ 1143838 h 1379790"/>
              <a:gd name="connsiteX63" fmla="*/ 152400 w 1711325"/>
              <a:gd name="connsiteY63" fmla="*/ 1089863 h 1379790"/>
              <a:gd name="connsiteX64" fmla="*/ 98425 w 1711325"/>
              <a:gd name="connsiteY64" fmla="*/ 1032713 h 1379790"/>
              <a:gd name="connsiteX65" fmla="*/ 31750 w 1711325"/>
              <a:gd name="connsiteY65" fmla="*/ 950163 h 1379790"/>
              <a:gd name="connsiteX66" fmla="*/ 85262 w 1711325"/>
              <a:gd name="connsiteY66" fmla="*/ 981450 h 1379790"/>
              <a:gd name="connsiteX0" fmla="*/ 0 w 1711325"/>
              <a:gd name="connsiteY0" fmla="*/ 896188 h 1379790"/>
              <a:gd name="connsiteX1" fmla="*/ 50800 w 1711325"/>
              <a:gd name="connsiteY1" fmla="*/ 391363 h 1379790"/>
              <a:gd name="connsiteX2" fmla="*/ 85725 w 1711325"/>
              <a:gd name="connsiteY2" fmla="*/ 356438 h 1379790"/>
              <a:gd name="connsiteX3" fmla="*/ 127000 w 1711325"/>
              <a:gd name="connsiteY3" fmla="*/ 315163 h 1379790"/>
              <a:gd name="connsiteX4" fmla="*/ 168275 w 1711325"/>
              <a:gd name="connsiteY4" fmla="*/ 267538 h 1379790"/>
              <a:gd name="connsiteX5" fmla="*/ 209550 w 1711325"/>
              <a:gd name="connsiteY5" fmla="*/ 238963 h 1379790"/>
              <a:gd name="connsiteX6" fmla="*/ 247650 w 1711325"/>
              <a:gd name="connsiteY6" fmla="*/ 204038 h 1379790"/>
              <a:gd name="connsiteX7" fmla="*/ 295275 w 1711325"/>
              <a:gd name="connsiteY7" fmla="*/ 175463 h 1379790"/>
              <a:gd name="connsiteX8" fmla="*/ 342900 w 1711325"/>
              <a:gd name="connsiteY8" fmla="*/ 140538 h 1379790"/>
              <a:gd name="connsiteX9" fmla="*/ 387350 w 1711325"/>
              <a:gd name="connsiteY9" fmla="*/ 118313 h 1379790"/>
              <a:gd name="connsiteX10" fmla="*/ 447675 w 1711325"/>
              <a:gd name="connsiteY10" fmla="*/ 86563 h 1379790"/>
              <a:gd name="connsiteX11" fmla="*/ 501650 w 1711325"/>
              <a:gd name="connsiteY11" fmla="*/ 61163 h 1379790"/>
              <a:gd name="connsiteX12" fmla="*/ 568325 w 1711325"/>
              <a:gd name="connsiteY12" fmla="*/ 42113 h 1379790"/>
              <a:gd name="connsiteX13" fmla="*/ 619125 w 1711325"/>
              <a:gd name="connsiteY13" fmla="*/ 23063 h 1379790"/>
              <a:gd name="connsiteX14" fmla="*/ 669925 w 1711325"/>
              <a:gd name="connsiteY14" fmla="*/ 13538 h 1379790"/>
              <a:gd name="connsiteX15" fmla="*/ 720725 w 1711325"/>
              <a:gd name="connsiteY15" fmla="*/ 10363 h 1379790"/>
              <a:gd name="connsiteX16" fmla="*/ 774700 w 1711325"/>
              <a:gd name="connsiteY16" fmla="*/ 4013 h 1379790"/>
              <a:gd name="connsiteX17" fmla="*/ 825500 w 1711325"/>
              <a:gd name="connsiteY17" fmla="*/ 838 h 1379790"/>
              <a:gd name="connsiteX18" fmla="*/ 869950 w 1711325"/>
              <a:gd name="connsiteY18" fmla="*/ 838 h 1379790"/>
              <a:gd name="connsiteX19" fmla="*/ 920750 w 1711325"/>
              <a:gd name="connsiteY19" fmla="*/ 10363 h 1379790"/>
              <a:gd name="connsiteX20" fmla="*/ 971550 w 1711325"/>
              <a:gd name="connsiteY20" fmla="*/ 19888 h 1379790"/>
              <a:gd name="connsiteX21" fmla="*/ 1025525 w 1711325"/>
              <a:gd name="connsiteY21" fmla="*/ 29413 h 1379790"/>
              <a:gd name="connsiteX22" fmla="*/ 1079500 w 1711325"/>
              <a:gd name="connsiteY22" fmla="*/ 45288 h 1379790"/>
              <a:gd name="connsiteX23" fmla="*/ 1130300 w 1711325"/>
              <a:gd name="connsiteY23" fmla="*/ 64338 h 1379790"/>
              <a:gd name="connsiteX24" fmla="*/ 1181100 w 1711325"/>
              <a:gd name="connsiteY24" fmla="*/ 86563 h 1379790"/>
              <a:gd name="connsiteX25" fmla="*/ 1231900 w 1711325"/>
              <a:gd name="connsiteY25" fmla="*/ 115138 h 1379790"/>
              <a:gd name="connsiteX26" fmla="*/ 1273175 w 1711325"/>
              <a:gd name="connsiteY26" fmla="*/ 127838 h 1379790"/>
              <a:gd name="connsiteX27" fmla="*/ 1320800 w 1711325"/>
              <a:gd name="connsiteY27" fmla="*/ 159588 h 1379790"/>
              <a:gd name="connsiteX28" fmla="*/ 1355725 w 1711325"/>
              <a:gd name="connsiteY28" fmla="*/ 181813 h 1379790"/>
              <a:gd name="connsiteX29" fmla="*/ 1403350 w 1711325"/>
              <a:gd name="connsiteY29" fmla="*/ 223088 h 1379790"/>
              <a:gd name="connsiteX30" fmla="*/ 1454150 w 1711325"/>
              <a:gd name="connsiteY30" fmla="*/ 254838 h 1379790"/>
              <a:gd name="connsiteX31" fmla="*/ 1485900 w 1711325"/>
              <a:gd name="connsiteY31" fmla="*/ 289763 h 1379790"/>
              <a:gd name="connsiteX32" fmla="*/ 1524000 w 1711325"/>
              <a:gd name="connsiteY32" fmla="*/ 324688 h 1379790"/>
              <a:gd name="connsiteX33" fmla="*/ 1552575 w 1711325"/>
              <a:gd name="connsiteY33" fmla="*/ 359613 h 1379790"/>
              <a:gd name="connsiteX34" fmla="*/ 1577975 w 1711325"/>
              <a:gd name="connsiteY34" fmla="*/ 400888 h 1379790"/>
              <a:gd name="connsiteX35" fmla="*/ 1612900 w 1711325"/>
              <a:gd name="connsiteY35" fmla="*/ 438988 h 1379790"/>
              <a:gd name="connsiteX36" fmla="*/ 1651000 w 1711325"/>
              <a:gd name="connsiteY36" fmla="*/ 496138 h 1379790"/>
              <a:gd name="connsiteX37" fmla="*/ 1679575 w 1711325"/>
              <a:gd name="connsiteY37" fmla="*/ 559638 h 1379790"/>
              <a:gd name="connsiteX38" fmla="*/ 1695450 w 1711325"/>
              <a:gd name="connsiteY38" fmla="*/ 623138 h 1379790"/>
              <a:gd name="connsiteX39" fmla="*/ 1711325 w 1711325"/>
              <a:gd name="connsiteY39" fmla="*/ 705688 h 1379790"/>
              <a:gd name="connsiteX40" fmla="*/ 1695450 w 1711325"/>
              <a:gd name="connsiteY40" fmla="*/ 781888 h 1379790"/>
              <a:gd name="connsiteX41" fmla="*/ 1660525 w 1711325"/>
              <a:gd name="connsiteY41" fmla="*/ 858088 h 1379790"/>
              <a:gd name="connsiteX42" fmla="*/ 1622425 w 1711325"/>
              <a:gd name="connsiteY42" fmla="*/ 931113 h 1379790"/>
              <a:gd name="connsiteX43" fmla="*/ 1565275 w 1711325"/>
              <a:gd name="connsiteY43" fmla="*/ 997788 h 1379790"/>
              <a:gd name="connsiteX44" fmla="*/ 1514475 w 1711325"/>
              <a:gd name="connsiteY44" fmla="*/ 1048588 h 1379790"/>
              <a:gd name="connsiteX45" fmla="*/ 1454150 w 1711325"/>
              <a:gd name="connsiteY45" fmla="*/ 1112088 h 1379790"/>
              <a:gd name="connsiteX46" fmla="*/ 1390650 w 1711325"/>
              <a:gd name="connsiteY46" fmla="*/ 1166063 h 1379790"/>
              <a:gd name="connsiteX47" fmla="*/ 1343025 w 1711325"/>
              <a:gd name="connsiteY47" fmla="*/ 1200988 h 1379790"/>
              <a:gd name="connsiteX48" fmla="*/ 1266825 w 1711325"/>
              <a:gd name="connsiteY48" fmla="*/ 1245438 h 1379790"/>
              <a:gd name="connsiteX49" fmla="*/ 1190625 w 1711325"/>
              <a:gd name="connsiteY49" fmla="*/ 1286713 h 1379790"/>
              <a:gd name="connsiteX50" fmla="*/ 1098550 w 1711325"/>
              <a:gd name="connsiteY50" fmla="*/ 1331163 h 1379790"/>
              <a:gd name="connsiteX51" fmla="*/ 1031875 w 1711325"/>
              <a:gd name="connsiteY51" fmla="*/ 1350213 h 1379790"/>
              <a:gd name="connsiteX52" fmla="*/ 930275 w 1711325"/>
              <a:gd name="connsiteY52" fmla="*/ 1372438 h 1379790"/>
              <a:gd name="connsiteX53" fmla="*/ 844550 w 1711325"/>
              <a:gd name="connsiteY53" fmla="*/ 1378788 h 1379790"/>
              <a:gd name="connsiteX54" fmla="*/ 793750 w 1711325"/>
              <a:gd name="connsiteY54" fmla="*/ 1378788 h 1379790"/>
              <a:gd name="connsiteX55" fmla="*/ 695325 w 1711325"/>
              <a:gd name="connsiteY55" fmla="*/ 1369263 h 1379790"/>
              <a:gd name="connsiteX56" fmla="*/ 635000 w 1711325"/>
              <a:gd name="connsiteY56" fmla="*/ 1359738 h 1379790"/>
              <a:gd name="connsiteX57" fmla="*/ 542925 w 1711325"/>
              <a:gd name="connsiteY57" fmla="*/ 1331163 h 1379790"/>
              <a:gd name="connsiteX58" fmla="*/ 476250 w 1711325"/>
              <a:gd name="connsiteY58" fmla="*/ 1312113 h 1379790"/>
              <a:gd name="connsiteX59" fmla="*/ 422275 w 1711325"/>
              <a:gd name="connsiteY59" fmla="*/ 1277188 h 1379790"/>
              <a:gd name="connsiteX60" fmla="*/ 349250 w 1711325"/>
              <a:gd name="connsiteY60" fmla="*/ 1245438 h 1379790"/>
              <a:gd name="connsiteX61" fmla="*/ 285750 w 1711325"/>
              <a:gd name="connsiteY61" fmla="*/ 1197813 h 1379790"/>
              <a:gd name="connsiteX62" fmla="*/ 212725 w 1711325"/>
              <a:gd name="connsiteY62" fmla="*/ 1143838 h 1379790"/>
              <a:gd name="connsiteX63" fmla="*/ 152400 w 1711325"/>
              <a:gd name="connsiteY63" fmla="*/ 1089863 h 1379790"/>
              <a:gd name="connsiteX64" fmla="*/ 98425 w 1711325"/>
              <a:gd name="connsiteY64" fmla="*/ 1032713 h 1379790"/>
              <a:gd name="connsiteX65" fmla="*/ 85262 w 1711325"/>
              <a:gd name="connsiteY65" fmla="*/ 981450 h 1379790"/>
              <a:gd name="connsiteX0" fmla="*/ 0 w 1660525"/>
              <a:gd name="connsiteY0" fmla="*/ 391363 h 1379790"/>
              <a:gd name="connsiteX1" fmla="*/ 34925 w 1660525"/>
              <a:gd name="connsiteY1" fmla="*/ 356438 h 1379790"/>
              <a:gd name="connsiteX2" fmla="*/ 76200 w 1660525"/>
              <a:gd name="connsiteY2" fmla="*/ 315163 h 1379790"/>
              <a:gd name="connsiteX3" fmla="*/ 117475 w 1660525"/>
              <a:gd name="connsiteY3" fmla="*/ 267538 h 1379790"/>
              <a:gd name="connsiteX4" fmla="*/ 158750 w 1660525"/>
              <a:gd name="connsiteY4" fmla="*/ 238963 h 1379790"/>
              <a:gd name="connsiteX5" fmla="*/ 196850 w 1660525"/>
              <a:gd name="connsiteY5" fmla="*/ 204038 h 1379790"/>
              <a:gd name="connsiteX6" fmla="*/ 244475 w 1660525"/>
              <a:gd name="connsiteY6" fmla="*/ 175463 h 1379790"/>
              <a:gd name="connsiteX7" fmla="*/ 292100 w 1660525"/>
              <a:gd name="connsiteY7" fmla="*/ 140538 h 1379790"/>
              <a:gd name="connsiteX8" fmla="*/ 336550 w 1660525"/>
              <a:gd name="connsiteY8" fmla="*/ 118313 h 1379790"/>
              <a:gd name="connsiteX9" fmla="*/ 396875 w 1660525"/>
              <a:gd name="connsiteY9" fmla="*/ 86563 h 1379790"/>
              <a:gd name="connsiteX10" fmla="*/ 450850 w 1660525"/>
              <a:gd name="connsiteY10" fmla="*/ 61163 h 1379790"/>
              <a:gd name="connsiteX11" fmla="*/ 517525 w 1660525"/>
              <a:gd name="connsiteY11" fmla="*/ 42113 h 1379790"/>
              <a:gd name="connsiteX12" fmla="*/ 568325 w 1660525"/>
              <a:gd name="connsiteY12" fmla="*/ 23063 h 1379790"/>
              <a:gd name="connsiteX13" fmla="*/ 619125 w 1660525"/>
              <a:gd name="connsiteY13" fmla="*/ 13538 h 1379790"/>
              <a:gd name="connsiteX14" fmla="*/ 669925 w 1660525"/>
              <a:gd name="connsiteY14" fmla="*/ 10363 h 1379790"/>
              <a:gd name="connsiteX15" fmla="*/ 723900 w 1660525"/>
              <a:gd name="connsiteY15" fmla="*/ 4013 h 1379790"/>
              <a:gd name="connsiteX16" fmla="*/ 774700 w 1660525"/>
              <a:gd name="connsiteY16" fmla="*/ 838 h 1379790"/>
              <a:gd name="connsiteX17" fmla="*/ 819150 w 1660525"/>
              <a:gd name="connsiteY17" fmla="*/ 838 h 1379790"/>
              <a:gd name="connsiteX18" fmla="*/ 869950 w 1660525"/>
              <a:gd name="connsiteY18" fmla="*/ 10363 h 1379790"/>
              <a:gd name="connsiteX19" fmla="*/ 920750 w 1660525"/>
              <a:gd name="connsiteY19" fmla="*/ 19888 h 1379790"/>
              <a:gd name="connsiteX20" fmla="*/ 974725 w 1660525"/>
              <a:gd name="connsiteY20" fmla="*/ 29413 h 1379790"/>
              <a:gd name="connsiteX21" fmla="*/ 1028700 w 1660525"/>
              <a:gd name="connsiteY21" fmla="*/ 45288 h 1379790"/>
              <a:gd name="connsiteX22" fmla="*/ 1079500 w 1660525"/>
              <a:gd name="connsiteY22" fmla="*/ 64338 h 1379790"/>
              <a:gd name="connsiteX23" fmla="*/ 1130300 w 1660525"/>
              <a:gd name="connsiteY23" fmla="*/ 86563 h 1379790"/>
              <a:gd name="connsiteX24" fmla="*/ 1181100 w 1660525"/>
              <a:gd name="connsiteY24" fmla="*/ 115138 h 1379790"/>
              <a:gd name="connsiteX25" fmla="*/ 1222375 w 1660525"/>
              <a:gd name="connsiteY25" fmla="*/ 127838 h 1379790"/>
              <a:gd name="connsiteX26" fmla="*/ 1270000 w 1660525"/>
              <a:gd name="connsiteY26" fmla="*/ 159588 h 1379790"/>
              <a:gd name="connsiteX27" fmla="*/ 1304925 w 1660525"/>
              <a:gd name="connsiteY27" fmla="*/ 181813 h 1379790"/>
              <a:gd name="connsiteX28" fmla="*/ 1352550 w 1660525"/>
              <a:gd name="connsiteY28" fmla="*/ 223088 h 1379790"/>
              <a:gd name="connsiteX29" fmla="*/ 1403350 w 1660525"/>
              <a:gd name="connsiteY29" fmla="*/ 254838 h 1379790"/>
              <a:gd name="connsiteX30" fmla="*/ 1435100 w 1660525"/>
              <a:gd name="connsiteY30" fmla="*/ 289763 h 1379790"/>
              <a:gd name="connsiteX31" fmla="*/ 1473200 w 1660525"/>
              <a:gd name="connsiteY31" fmla="*/ 324688 h 1379790"/>
              <a:gd name="connsiteX32" fmla="*/ 1501775 w 1660525"/>
              <a:gd name="connsiteY32" fmla="*/ 359613 h 1379790"/>
              <a:gd name="connsiteX33" fmla="*/ 1527175 w 1660525"/>
              <a:gd name="connsiteY33" fmla="*/ 400888 h 1379790"/>
              <a:gd name="connsiteX34" fmla="*/ 1562100 w 1660525"/>
              <a:gd name="connsiteY34" fmla="*/ 438988 h 1379790"/>
              <a:gd name="connsiteX35" fmla="*/ 1600200 w 1660525"/>
              <a:gd name="connsiteY35" fmla="*/ 496138 h 1379790"/>
              <a:gd name="connsiteX36" fmla="*/ 1628775 w 1660525"/>
              <a:gd name="connsiteY36" fmla="*/ 559638 h 1379790"/>
              <a:gd name="connsiteX37" fmla="*/ 1644650 w 1660525"/>
              <a:gd name="connsiteY37" fmla="*/ 623138 h 1379790"/>
              <a:gd name="connsiteX38" fmla="*/ 1660525 w 1660525"/>
              <a:gd name="connsiteY38" fmla="*/ 705688 h 1379790"/>
              <a:gd name="connsiteX39" fmla="*/ 1644650 w 1660525"/>
              <a:gd name="connsiteY39" fmla="*/ 781888 h 1379790"/>
              <a:gd name="connsiteX40" fmla="*/ 1609725 w 1660525"/>
              <a:gd name="connsiteY40" fmla="*/ 858088 h 1379790"/>
              <a:gd name="connsiteX41" fmla="*/ 1571625 w 1660525"/>
              <a:gd name="connsiteY41" fmla="*/ 931113 h 1379790"/>
              <a:gd name="connsiteX42" fmla="*/ 1514475 w 1660525"/>
              <a:gd name="connsiteY42" fmla="*/ 997788 h 1379790"/>
              <a:gd name="connsiteX43" fmla="*/ 1463675 w 1660525"/>
              <a:gd name="connsiteY43" fmla="*/ 1048588 h 1379790"/>
              <a:gd name="connsiteX44" fmla="*/ 1403350 w 1660525"/>
              <a:gd name="connsiteY44" fmla="*/ 1112088 h 1379790"/>
              <a:gd name="connsiteX45" fmla="*/ 1339850 w 1660525"/>
              <a:gd name="connsiteY45" fmla="*/ 1166063 h 1379790"/>
              <a:gd name="connsiteX46" fmla="*/ 1292225 w 1660525"/>
              <a:gd name="connsiteY46" fmla="*/ 1200988 h 1379790"/>
              <a:gd name="connsiteX47" fmla="*/ 1216025 w 1660525"/>
              <a:gd name="connsiteY47" fmla="*/ 1245438 h 1379790"/>
              <a:gd name="connsiteX48" fmla="*/ 1139825 w 1660525"/>
              <a:gd name="connsiteY48" fmla="*/ 1286713 h 1379790"/>
              <a:gd name="connsiteX49" fmla="*/ 1047750 w 1660525"/>
              <a:gd name="connsiteY49" fmla="*/ 1331163 h 1379790"/>
              <a:gd name="connsiteX50" fmla="*/ 981075 w 1660525"/>
              <a:gd name="connsiteY50" fmla="*/ 1350213 h 1379790"/>
              <a:gd name="connsiteX51" fmla="*/ 879475 w 1660525"/>
              <a:gd name="connsiteY51" fmla="*/ 1372438 h 1379790"/>
              <a:gd name="connsiteX52" fmla="*/ 793750 w 1660525"/>
              <a:gd name="connsiteY52" fmla="*/ 1378788 h 1379790"/>
              <a:gd name="connsiteX53" fmla="*/ 742950 w 1660525"/>
              <a:gd name="connsiteY53" fmla="*/ 1378788 h 1379790"/>
              <a:gd name="connsiteX54" fmla="*/ 644525 w 1660525"/>
              <a:gd name="connsiteY54" fmla="*/ 1369263 h 1379790"/>
              <a:gd name="connsiteX55" fmla="*/ 584200 w 1660525"/>
              <a:gd name="connsiteY55" fmla="*/ 1359738 h 1379790"/>
              <a:gd name="connsiteX56" fmla="*/ 492125 w 1660525"/>
              <a:gd name="connsiteY56" fmla="*/ 1331163 h 1379790"/>
              <a:gd name="connsiteX57" fmla="*/ 425450 w 1660525"/>
              <a:gd name="connsiteY57" fmla="*/ 1312113 h 1379790"/>
              <a:gd name="connsiteX58" fmla="*/ 371475 w 1660525"/>
              <a:gd name="connsiteY58" fmla="*/ 1277188 h 1379790"/>
              <a:gd name="connsiteX59" fmla="*/ 298450 w 1660525"/>
              <a:gd name="connsiteY59" fmla="*/ 1245438 h 1379790"/>
              <a:gd name="connsiteX60" fmla="*/ 234950 w 1660525"/>
              <a:gd name="connsiteY60" fmla="*/ 1197813 h 1379790"/>
              <a:gd name="connsiteX61" fmla="*/ 161925 w 1660525"/>
              <a:gd name="connsiteY61" fmla="*/ 1143838 h 1379790"/>
              <a:gd name="connsiteX62" fmla="*/ 101600 w 1660525"/>
              <a:gd name="connsiteY62" fmla="*/ 1089863 h 1379790"/>
              <a:gd name="connsiteX63" fmla="*/ 47625 w 1660525"/>
              <a:gd name="connsiteY63" fmla="*/ 1032713 h 1379790"/>
              <a:gd name="connsiteX64" fmla="*/ 34462 w 1660525"/>
              <a:gd name="connsiteY64" fmla="*/ 981450 h 1379790"/>
              <a:gd name="connsiteX0" fmla="*/ 0 w 1660525"/>
              <a:gd name="connsiteY0" fmla="*/ 391363 h 1379790"/>
              <a:gd name="connsiteX1" fmla="*/ 34925 w 1660525"/>
              <a:gd name="connsiteY1" fmla="*/ 356438 h 1379790"/>
              <a:gd name="connsiteX2" fmla="*/ 76200 w 1660525"/>
              <a:gd name="connsiteY2" fmla="*/ 315163 h 1379790"/>
              <a:gd name="connsiteX3" fmla="*/ 117475 w 1660525"/>
              <a:gd name="connsiteY3" fmla="*/ 267538 h 1379790"/>
              <a:gd name="connsiteX4" fmla="*/ 158750 w 1660525"/>
              <a:gd name="connsiteY4" fmla="*/ 238963 h 1379790"/>
              <a:gd name="connsiteX5" fmla="*/ 196850 w 1660525"/>
              <a:gd name="connsiteY5" fmla="*/ 204038 h 1379790"/>
              <a:gd name="connsiteX6" fmla="*/ 244475 w 1660525"/>
              <a:gd name="connsiteY6" fmla="*/ 175463 h 1379790"/>
              <a:gd name="connsiteX7" fmla="*/ 292100 w 1660525"/>
              <a:gd name="connsiteY7" fmla="*/ 140538 h 1379790"/>
              <a:gd name="connsiteX8" fmla="*/ 336550 w 1660525"/>
              <a:gd name="connsiteY8" fmla="*/ 118313 h 1379790"/>
              <a:gd name="connsiteX9" fmla="*/ 396875 w 1660525"/>
              <a:gd name="connsiteY9" fmla="*/ 86563 h 1379790"/>
              <a:gd name="connsiteX10" fmla="*/ 450850 w 1660525"/>
              <a:gd name="connsiteY10" fmla="*/ 61163 h 1379790"/>
              <a:gd name="connsiteX11" fmla="*/ 517525 w 1660525"/>
              <a:gd name="connsiteY11" fmla="*/ 42113 h 1379790"/>
              <a:gd name="connsiteX12" fmla="*/ 568325 w 1660525"/>
              <a:gd name="connsiteY12" fmla="*/ 23063 h 1379790"/>
              <a:gd name="connsiteX13" fmla="*/ 619125 w 1660525"/>
              <a:gd name="connsiteY13" fmla="*/ 13538 h 1379790"/>
              <a:gd name="connsiteX14" fmla="*/ 669925 w 1660525"/>
              <a:gd name="connsiteY14" fmla="*/ 10363 h 1379790"/>
              <a:gd name="connsiteX15" fmla="*/ 723900 w 1660525"/>
              <a:gd name="connsiteY15" fmla="*/ 4013 h 1379790"/>
              <a:gd name="connsiteX16" fmla="*/ 774700 w 1660525"/>
              <a:gd name="connsiteY16" fmla="*/ 838 h 1379790"/>
              <a:gd name="connsiteX17" fmla="*/ 819150 w 1660525"/>
              <a:gd name="connsiteY17" fmla="*/ 838 h 1379790"/>
              <a:gd name="connsiteX18" fmla="*/ 869950 w 1660525"/>
              <a:gd name="connsiteY18" fmla="*/ 10363 h 1379790"/>
              <a:gd name="connsiteX19" fmla="*/ 920750 w 1660525"/>
              <a:gd name="connsiteY19" fmla="*/ 19888 h 1379790"/>
              <a:gd name="connsiteX20" fmla="*/ 974725 w 1660525"/>
              <a:gd name="connsiteY20" fmla="*/ 29413 h 1379790"/>
              <a:gd name="connsiteX21" fmla="*/ 1028700 w 1660525"/>
              <a:gd name="connsiteY21" fmla="*/ 45288 h 1379790"/>
              <a:gd name="connsiteX22" fmla="*/ 1079500 w 1660525"/>
              <a:gd name="connsiteY22" fmla="*/ 64338 h 1379790"/>
              <a:gd name="connsiteX23" fmla="*/ 1130300 w 1660525"/>
              <a:gd name="connsiteY23" fmla="*/ 86563 h 1379790"/>
              <a:gd name="connsiteX24" fmla="*/ 1181100 w 1660525"/>
              <a:gd name="connsiteY24" fmla="*/ 115138 h 1379790"/>
              <a:gd name="connsiteX25" fmla="*/ 1222375 w 1660525"/>
              <a:gd name="connsiteY25" fmla="*/ 127838 h 1379790"/>
              <a:gd name="connsiteX26" fmla="*/ 1270000 w 1660525"/>
              <a:gd name="connsiteY26" fmla="*/ 159588 h 1379790"/>
              <a:gd name="connsiteX27" fmla="*/ 1304925 w 1660525"/>
              <a:gd name="connsiteY27" fmla="*/ 181813 h 1379790"/>
              <a:gd name="connsiteX28" fmla="*/ 1352550 w 1660525"/>
              <a:gd name="connsiteY28" fmla="*/ 223088 h 1379790"/>
              <a:gd name="connsiteX29" fmla="*/ 1403350 w 1660525"/>
              <a:gd name="connsiteY29" fmla="*/ 254838 h 1379790"/>
              <a:gd name="connsiteX30" fmla="*/ 1435100 w 1660525"/>
              <a:gd name="connsiteY30" fmla="*/ 289763 h 1379790"/>
              <a:gd name="connsiteX31" fmla="*/ 1473200 w 1660525"/>
              <a:gd name="connsiteY31" fmla="*/ 324688 h 1379790"/>
              <a:gd name="connsiteX32" fmla="*/ 1501775 w 1660525"/>
              <a:gd name="connsiteY32" fmla="*/ 359613 h 1379790"/>
              <a:gd name="connsiteX33" fmla="*/ 1527175 w 1660525"/>
              <a:gd name="connsiteY33" fmla="*/ 400888 h 1379790"/>
              <a:gd name="connsiteX34" fmla="*/ 1562100 w 1660525"/>
              <a:gd name="connsiteY34" fmla="*/ 438988 h 1379790"/>
              <a:gd name="connsiteX35" fmla="*/ 1600200 w 1660525"/>
              <a:gd name="connsiteY35" fmla="*/ 496138 h 1379790"/>
              <a:gd name="connsiteX36" fmla="*/ 1628775 w 1660525"/>
              <a:gd name="connsiteY36" fmla="*/ 559638 h 1379790"/>
              <a:gd name="connsiteX37" fmla="*/ 1644650 w 1660525"/>
              <a:gd name="connsiteY37" fmla="*/ 623138 h 1379790"/>
              <a:gd name="connsiteX38" fmla="*/ 1660525 w 1660525"/>
              <a:gd name="connsiteY38" fmla="*/ 705688 h 1379790"/>
              <a:gd name="connsiteX39" fmla="*/ 1644650 w 1660525"/>
              <a:gd name="connsiteY39" fmla="*/ 781888 h 1379790"/>
              <a:gd name="connsiteX40" fmla="*/ 1609725 w 1660525"/>
              <a:gd name="connsiteY40" fmla="*/ 858088 h 1379790"/>
              <a:gd name="connsiteX41" fmla="*/ 1571625 w 1660525"/>
              <a:gd name="connsiteY41" fmla="*/ 931113 h 1379790"/>
              <a:gd name="connsiteX42" fmla="*/ 1514475 w 1660525"/>
              <a:gd name="connsiteY42" fmla="*/ 997788 h 1379790"/>
              <a:gd name="connsiteX43" fmla="*/ 1463675 w 1660525"/>
              <a:gd name="connsiteY43" fmla="*/ 1048588 h 1379790"/>
              <a:gd name="connsiteX44" fmla="*/ 1403350 w 1660525"/>
              <a:gd name="connsiteY44" fmla="*/ 1112088 h 1379790"/>
              <a:gd name="connsiteX45" fmla="*/ 1339850 w 1660525"/>
              <a:gd name="connsiteY45" fmla="*/ 1166063 h 1379790"/>
              <a:gd name="connsiteX46" fmla="*/ 1292225 w 1660525"/>
              <a:gd name="connsiteY46" fmla="*/ 1200988 h 1379790"/>
              <a:gd name="connsiteX47" fmla="*/ 1216025 w 1660525"/>
              <a:gd name="connsiteY47" fmla="*/ 1245438 h 1379790"/>
              <a:gd name="connsiteX48" fmla="*/ 1139825 w 1660525"/>
              <a:gd name="connsiteY48" fmla="*/ 1286713 h 1379790"/>
              <a:gd name="connsiteX49" fmla="*/ 1047750 w 1660525"/>
              <a:gd name="connsiteY49" fmla="*/ 1331163 h 1379790"/>
              <a:gd name="connsiteX50" fmla="*/ 981075 w 1660525"/>
              <a:gd name="connsiteY50" fmla="*/ 1350213 h 1379790"/>
              <a:gd name="connsiteX51" fmla="*/ 879475 w 1660525"/>
              <a:gd name="connsiteY51" fmla="*/ 1372438 h 1379790"/>
              <a:gd name="connsiteX52" fmla="*/ 793750 w 1660525"/>
              <a:gd name="connsiteY52" fmla="*/ 1378788 h 1379790"/>
              <a:gd name="connsiteX53" fmla="*/ 742950 w 1660525"/>
              <a:gd name="connsiteY53" fmla="*/ 1378788 h 1379790"/>
              <a:gd name="connsiteX54" fmla="*/ 644525 w 1660525"/>
              <a:gd name="connsiteY54" fmla="*/ 1369263 h 1379790"/>
              <a:gd name="connsiteX55" fmla="*/ 584200 w 1660525"/>
              <a:gd name="connsiteY55" fmla="*/ 1359738 h 1379790"/>
              <a:gd name="connsiteX56" fmla="*/ 492125 w 1660525"/>
              <a:gd name="connsiteY56" fmla="*/ 1331163 h 1379790"/>
              <a:gd name="connsiteX57" fmla="*/ 425450 w 1660525"/>
              <a:gd name="connsiteY57" fmla="*/ 1312113 h 1379790"/>
              <a:gd name="connsiteX58" fmla="*/ 371475 w 1660525"/>
              <a:gd name="connsiteY58" fmla="*/ 1277188 h 1379790"/>
              <a:gd name="connsiteX59" fmla="*/ 298450 w 1660525"/>
              <a:gd name="connsiteY59" fmla="*/ 1245438 h 1379790"/>
              <a:gd name="connsiteX60" fmla="*/ 234950 w 1660525"/>
              <a:gd name="connsiteY60" fmla="*/ 1197813 h 1379790"/>
              <a:gd name="connsiteX61" fmla="*/ 161925 w 1660525"/>
              <a:gd name="connsiteY61" fmla="*/ 1143838 h 1379790"/>
              <a:gd name="connsiteX62" fmla="*/ 101600 w 1660525"/>
              <a:gd name="connsiteY62" fmla="*/ 1089863 h 1379790"/>
              <a:gd name="connsiteX63" fmla="*/ 47625 w 1660525"/>
              <a:gd name="connsiteY63" fmla="*/ 1032713 h 1379790"/>
              <a:gd name="connsiteX0" fmla="*/ 0 w 1660525"/>
              <a:gd name="connsiteY0" fmla="*/ 391363 h 1379790"/>
              <a:gd name="connsiteX1" fmla="*/ 34925 w 1660525"/>
              <a:gd name="connsiteY1" fmla="*/ 356438 h 1379790"/>
              <a:gd name="connsiteX2" fmla="*/ 76200 w 1660525"/>
              <a:gd name="connsiteY2" fmla="*/ 315163 h 1379790"/>
              <a:gd name="connsiteX3" fmla="*/ 117475 w 1660525"/>
              <a:gd name="connsiteY3" fmla="*/ 267538 h 1379790"/>
              <a:gd name="connsiteX4" fmla="*/ 158750 w 1660525"/>
              <a:gd name="connsiteY4" fmla="*/ 238963 h 1379790"/>
              <a:gd name="connsiteX5" fmla="*/ 196850 w 1660525"/>
              <a:gd name="connsiteY5" fmla="*/ 204038 h 1379790"/>
              <a:gd name="connsiteX6" fmla="*/ 244475 w 1660525"/>
              <a:gd name="connsiteY6" fmla="*/ 175463 h 1379790"/>
              <a:gd name="connsiteX7" fmla="*/ 292100 w 1660525"/>
              <a:gd name="connsiteY7" fmla="*/ 140538 h 1379790"/>
              <a:gd name="connsiteX8" fmla="*/ 336550 w 1660525"/>
              <a:gd name="connsiteY8" fmla="*/ 118313 h 1379790"/>
              <a:gd name="connsiteX9" fmla="*/ 396875 w 1660525"/>
              <a:gd name="connsiteY9" fmla="*/ 86563 h 1379790"/>
              <a:gd name="connsiteX10" fmla="*/ 450850 w 1660525"/>
              <a:gd name="connsiteY10" fmla="*/ 61163 h 1379790"/>
              <a:gd name="connsiteX11" fmla="*/ 517525 w 1660525"/>
              <a:gd name="connsiteY11" fmla="*/ 42113 h 1379790"/>
              <a:gd name="connsiteX12" fmla="*/ 568325 w 1660525"/>
              <a:gd name="connsiteY12" fmla="*/ 23063 h 1379790"/>
              <a:gd name="connsiteX13" fmla="*/ 619125 w 1660525"/>
              <a:gd name="connsiteY13" fmla="*/ 13538 h 1379790"/>
              <a:gd name="connsiteX14" fmla="*/ 669925 w 1660525"/>
              <a:gd name="connsiteY14" fmla="*/ 10363 h 1379790"/>
              <a:gd name="connsiteX15" fmla="*/ 723900 w 1660525"/>
              <a:gd name="connsiteY15" fmla="*/ 4013 h 1379790"/>
              <a:gd name="connsiteX16" fmla="*/ 774700 w 1660525"/>
              <a:gd name="connsiteY16" fmla="*/ 838 h 1379790"/>
              <a:gd name="connsiteX17" fmla="*/ 819150 w 1660525"/>
              <a:gd name="connsiteY17" fmla="*/ 838 h 1379790"/>
              <a:gd name="connsiteX18" fmla="*/ 869950 w 1660525"/>
              <a:gd name="connsiteY18" fmla="*/ 10363 h 1379790"/>
              <a:gd name="connsiteX19" fmla="*/ 920750 w 1660525"/>
              <a:gd name="connsiteY19" fmla="*/ 19888 h 1379790"/>
              <a:gd name="connsiteX20" fmla="*/ 974725 w 1660525"/>
              <a:gd name="connsiteY20" fmla="*/ 29413 h 1379790"/>
              <a:gd name="connsiteX21" fmla="*/ 1028700 w 1660525"/>
              <a:gd name="connsiteY21" fmla="*/ 45288 h 1379790"/>
              <a:gd name="connsiteX22" fmla="*/ 1079500 w 1660525"/>
              <a:gd name="connsiteY22" fmla="*/ 64338 h 1379790"/>
              <a:gd name="connsiteX23" fmla="*/ 1130300 w 1660525"/>
              <a:gd name="connsiteY23" fmla="*/ 86563 h 1379790"/>
              <a:gd name="connsiteX24" fmla="*/ 1181100 w 1660525"/>
              <a:gd name="connsiteY24" fmla="*/ 115138 h 1379790"/>
              <a:gd name="connsiteX25" fmla="*/ 1222375 w 1660525"/>
              <a:gd name="connsiteY25" fmla="*/ 127838 h 1379790"/>
              <a:gd name="connsiteX26" fmla="*/ 1270000 w 1660525"/>
              <a:gd name="connsiteY26" fmla="*/ 159588 h 1379790"/>
              <a:gd name="connsiteX27" fmla="*/ 1304925 w 1660525"/>
              <a:gd name="connsiteY27" fmla="*/ 181813 h 1379790"/>
              <a:gd name="connsiteX28" fmla="*/ 1352550 w 1660525"/>
              <a:gd name="connsiteY28" fmla="*/ 223088 h 1379790"/>
              <a:gd name="connsiteX29" fmla="*/ 1403350 w 1660525"/>
              <a:gd name="connsiteY29" fmla="*/ 254838 h 1379790"/>
              <a:gd name="connsiteX30" fmla="*/ 1435100 w 1660525"/>
              <a:gd name="connsiteY30" fmla="*/ 289763 h 1379790"/>
              <a:gd name="connsiteX31" fmla="*/ 1473200 w 1660525"/>
              <a:gd name="connsiteY31" fmla="*/ 324688 h 1379790"/>
              <a:gd name="connsiteX32" fmla="*/ 1501775 w 1660525"/>
              <a:gd name="connsiteY32" fmla="*/ 359613 h 1379790"/>
              <a:gd name="connsiteX33" fmla="*/ 1527175 w 1660525"/>
              <a:gd name="connsiteY33" fmla="*/ 400888 h 1379790"/>
              <a:gd name="connsiteX34" fmla="*/ 1562100 w 1660525"/>
              <a:gd name="connsiteY34" fmla="*/ 438988 h 1379790"/>
              <a:gd name="connsiteX35" fmla="*/ 1600200 w 1660525"/>
              <a:gd name="connsiteY35" fmla="*/ 496138 h 1379790"/>
              <a:gd name="connsiteX36" fmla="*/ 1628775 w 1660525"/>
              <a:gd name="connsiteY36" fmla="*/ 559638 h 1379790"/>
              <a:gd name="connsiteX37" fmla="*/ 1644650 w 1660525"/>
              <a:gd name="connsiteY37" fmla="*/ 623138 h 1379790"/>
              <a:gd name="connsiteX38" fmla="*/ 1660525 w 1660525"/>
              <a:gd name="connsiteY38" fmla="*/ 705688 h 1379790"/>
              <a:gd name="connsiteX39" fmla="*/ 1644650 w 1660525"/>
              <a:gd name="connsiteY39" fmla="*/ 781888 h 1379790"/>
              <a:gd name="connsiteX40" fmla="*/ 1609725 w 1660525"/>
              <a:gd name="connsiteY40" fmla="*/ 858088 h 1379790"/>
              <a:gd name="connsiteX41" fmla="*/ 1571625 w 1660525"/>
              <a:gd name="connsiteY41" fmla="*/ 931113 h 1379790"/>
              <a:gd name="connsiteX42" fmla="*/ 1514475 w 1660525"/>
              <a:gd name="connsiteY42" fmla="*/ 997788 h 1379790"/>
              <a:gd name="connsiteX43" fmla="*/ 1463675 w 1660525"/>
              <a:gd name="connsiteY43" fmla="*/ 1048588 h 1379790"/>
              <a:gd name="connsiteX44" fmla="*/ 1403350 w 1660525"/>
              <a:gd name="connsiteY44" fmla="*/ 1112088 h 1379790"/>
              <a:gd name="connsiteX45" fmla="*/ 1339850 w 1660525"/>
              <a:gd name="connsiteY45" fmla="*/ 1166063 h 1379790"/>
              <a:gd name="connsiteX46" fmla="*/ 1292225 w 1660525"/>
              <a:gd name="connsiteY46" fmla="*/ 1200988 h 1379790"/>
              <a:gd name="connsiteX47" fmla="*/ 1216025 w 1660525"/>
              <a:gd name="connsiteY47" fmla="*/ 1245438 h 1379790"/>
              <a:gd name="connsiteX48" fmla="*/ 1139825 w 1660525"/>
              <a:gd name="connsiteY48" fmla="*/ 1286713 h 1379790"/>
              <a:gd name="connsiteX49" fmla="*/ 1047750 w 1660525"/>
              <a:gd name="connsiteY49" fmla="*/ 1331163 h 1379790"/>
              <a:gd name="connsiteX50" fmla="*/ 981075 w 1660525"/>
              <a:gd name="connsiteY50" fmla="*/ 1350213 h 1379790"/>
              <a:gd name="connsiteX51" fmla="*/ 879475 w 1660525"/>
              <a:gd name="connsiteY51" fmla="*/ 1372438 h 1379790"/>
              <a:gd name="connsiteX52" fmla="*/ 793750 w 1660525"/>
              <a:gd name="connsiteY52" fmla="*/ 1378788 h 1379790"/>
              <a:gd name="connsiteX53" fmla="*/ 742950 w 1660525"/>
              <a:gd name="connsiteY53" fmla="*/ 1378788 h 1379790"/>
              <a:gd name="connsiteX54" fmla="*/ 644525 w 1660525"/>
              <a:gd name="connsiteY54" fmla="*/ 1369263 h 1379790"/>
              <a:gd name="connsiteX55" fmla="*/ 584200 w 1660525"/>
              <a:gd name="connsiteY55" fmla="*/ 1359738 h 1379790"/>
              <a:gd name="connsiteX56" fmla="*/ 492125 w 1660525"/>
              <a:gd name="connsiteY56" fmla="*/ 1331163 h 1379790"/>
              <a:gd name="connsiteX57" fmla="*/ 425450 w 1660525"/>
              <a:gd name="connsiteY57" fmla="*/ 1312113 h 1379790"/>
              <a:gd name="connsiteX58" fmla="*/ 371475 w 1660525"/>
              <a:gd name="connsiteY58" fmla="*/ 1277188 h 1379790"/>
              <a:gd name="connsiteX59" fmla="*/ 298450 w 1660525"/>
              <a:gd name="connsiteY59" fmla="*/ 1245438 h 1379790"/>
              <a:gd name="connsiteX60" fmla="*/ 234950 w 1660525"/>
              <a:gd name="connsiteY60" fmla="*/ 1197813 h 1379790"/>
              <a:gd name="connsiteX61" fmla="*/ 161925 w 1660525"/>
              <a:gd name="connsiteY61" fmla="*/ 1143838 h 1379790"/>
              <a:gd name="connsiteX62" fmla="*/ 101600 w 1660525"/>
              <a:gd name="connsiteY62" fmla="*/ 1089863 h 1379790"/>
              <a:gd name="connsiteX0" fmla="*/ 0 w 1660525"/>
              <a:gd name="connsiteY0" fmla="*/ 391363 h 1379790"/>
              <a:gd name="connsiteX1" fmla="*/ 34925 w 1660525"/>
              <a:gd name="connsiteY1" fmla="*/ 356438 h 1379790"/>
              <a:gd name="connsiteX2" fmla="*/ 76200 w 1660525"/>
              <a:gd name="connsiteY2" fmla="*/ 315163 h 1379790"/>
              <a:gd name="connsiteX3" fmla="*/ 117475 w 1660525"/>
              <a:gd name="connsiteY3" fmla="*/ 267538 h 1379790"/>
              <a:gd name="connsiteX4" fmla="*/ 158750 w 1660525"/>
              <a:gd name="connsiteY4" fmla="*/ 238963 h 1379790"/>
              <a:gd name="connsiteX5" fmla="*/ 196850 w 1660525"/>
              <a:gd name="connsiteY5" fmla="*/ 204038 h 1379790"/>
              <a:gd name="connsiteX6" fmla="*/ 244475 w 1660525"/>
              <a:gd name="connsiteY6" fmla="*/ 175463 h 1379790"/>
              <a:gd name="connsiteX7" fmla="*/ 292100 w 1660525"/>
              <a:gd name="connsiteY7" fmla="*/ 140538 h 1379790"/>
              <a:gd name="connsiteX8" fmla="*/ 336550 w 1660525"/>
              <a:gd name="connsiteY8" fmla="*/ 118313 h 1379790"/>
              <a:gd name="connsiteX9" fmla="*/ 396875 w 1660525"/>
              <a:gd name="connsiteY9" fmla="*/ 86563 h 1379790"/>
              <a:gd name="connsiteX10" fmla="*/ 450850 w 1660525"/>
              <a:gd name="connsiteY10" fmla="*/ 61163 h 1379790"/>
              <a:gd name="connsiteX11" fmla="*/ 517525 w 1660525"/>
              <a:gd name="connsiteY11" fmla="*/ 42113 h 1379790"/>
              <a:gd name="connsiteX12" fmla="*/ 568325 w 1660525"/>
              <a:gd name="connsiteY12" fmla="*/ 23063 h 1379790"/>
              <a:gd name="connsiteX13" fmla="*/ 619125 w 1660525"/>
              <a:gd name="connsiteY13" fmla="*/ 13538 h 1379790"/>
              <a:gd name="connsiteX14" fmla="*/ 669925 w 1660525"/>
              <a:gd name="connsiteY14" fmla="*/ 10363 h 1379790"/>
              <a:gd name="connsiteX15" fmla="*/ 723900 w 1660525"/>
              <a:gd name="connsiteY15" fmla="*/ 4013 h 1379790"/>
              <a:gd name="connsiteX16" fmla="*/ 774700 w 1660525"/>
              <a:gd name="connsiteY16" fmla="*/ 838 h 1379790"/>
              <a:gd name="connsiteX17" fmla="*/ 819150 w 1660525"/>
              <a:gd name="connsiteY17" fmla="*/ 838 h 1379790"/>
              <a:gd name="connsiteX18" fmla="*/ 869950 w 1660525"/>
              <a:gd name="connsiteY18" fmla="*/ 10363 h 1379790"/>
              <a:gd name="connsiteX19" fmla="*/ 920750 w 1660525"/>
              <a:gd name="connsiteY19" fmla="*/ 19888 h 1379790"/>
              <a:gd name="connsiteX20" fmla="*/ 974725 w 1660525"/>
              <a:gd name="connsiteY20" fmla="*/ 29413 h 1379790"/>
              <a:gd name="connsiteX21" fmla="*/ 1028700 w 1660525"/>
              <a:gd name="connsiteY21" fmla="*/ 45288 h 1379790"/>
              <a:gd name="connsiteX22" fmla="*/ 1079500 w 1660525"/>
              <a:gd name="connsiteY22" fmla="*/ 64338 h 1379790"/>
              <a:gd name="connsiteX23" fmla="*/ 1130300 w 1660525"/>
              <a:gd name="connsiteY23" fmla="*/ 86563 h 1379790"/>
              <a:gd name="connsiteX24" fmla="*/ 1181100 w 1660525"/>
              <a:gd name="connsiteY24" fmla="*/ 115138 h 1379790"/>
              <a:gd name="connsiteX25" fmla="*/ 1222375 w 1660525"/>
              <a:gd name="connsiteY25" fmla="*/ 127838 h 1379790"/>
              <a:gd name="connsiteX26" fmla="*/ 1270000 w 1660525"/>
              <a:gd name="connsiteY26" fmla="*/ 159588 h 1379790"/>
              <a:gd name="connsiteX27" fmla="*/ 1304925 w 1660525"/>
              <a:gd name="connsiteY27" fmla="*/ 181813 h 1379790"/>
              <a:gd name="connsiteX28" fmla="*/ 1352550 w 1660525"/>
              <a:gd name="connsiteY28" fmla="*/ 223088 h 1379790"/>
              <a:gd name="connsiteX29" fmla="*/ 1403350 w 1660525"/>
              <a:gd name="connsiteY29" fmla="*/ 254838 h 1379790"/>
              <a:gd name="connsiteX30" fmla="*/ 1435100 w 1660525"/>
              <a:gd name="connsiteY30" fmla="*/ 289763 h 1379790"/>
              <a:gd name="connsiteX31" fmla="*/ 1473200 w 1660525"/>
              <a:gd name="connsiteY31" fmla="*/ 324688 h 1379790"/>
              <a:gd name="connsiteX32" fmla="*/ 1501775 w 1660525"/>
              <a:gd name="connsiteY32" fmla="*/ 359613 h 1379790"/>
              <a:gd name="connsiteX33" fmla="*/ 1527175 w 1660525"/>
              <a:gd name="connsiteY33" fmla="*/ 400888 h 1379790"/>
              <a:gd name="connsiteX34" fmla="*/ 1562100 w 1660525"/>
              <a:gd name="connsiteY34" fmla="*/ 438988 h 1379790"/>
              <a:gd name="connsiteX35" fmla="*/ 1600200 w 1660525"/>
              <a:gd name="connsiteY35" fmla="*/ 496138 h 1379790"/>
              <a:gd name="connsiteX36" fmla="*/ 1628775 w 1660525"/>
              <a:gd name="connsiteY36" fmla="*/ 559638 h 1379790"/>
              <a:gd name="connsiteX37" fmla="*/ 1644650 w 1660525"/>
              <a:gd name="connsiteY37" fmla="*/ 623138 h 1379790"/>
              <a:gd name="connsiteX38" fmla="*/ 1660525 w 1660525"/>
              <a:gd name="connsiteY38" fmla="*/ 705688 h 1379790"/>
              <a:gd name="connsiteX39" fmla="*/ 1644650 w 1660525"/>
              <a:gd name="connsiteY39" fmla="*/ 781888 h 1379790"/>
              <a:gd name="connsiteX40" fmla="*/ 1609725 w 1660525"/>
              <a:gd name="connsiteY40" fmla="*/ 858088 h 1379790"/>
              <a:gd name="connsiteX41" fmla="*/ 1571625 w 1660525"/>
              <a:gd name="connsiteY41" fmla="*/ 931113 h 1379790"/>
              <a:gd name="connsiteX42" fmla="*/ 1514475 w 1660525"/>
              <a:gd name="connsiteY42" fmla="*/ 997788 h 1379790"/>
              <a:gd name="connsiteX43" fmla="*/ 1463675 w 1660525"/>
              <a:gd name="connsiteY43" fmla="*/ 1048588 h 1379790"/>
              <a:gd name="connsiteX44" fmla="*/ 1403350 w 1660525"/>
              <a:gd name="connsiteY44" fmla="*/ 1112088 h 1379790"/>
              <a:gd name="connsiteX45" fmla="*/ 1339850 w 1660525"/>
              <a:gd name="connsiteY45" fmla="*/ 1166063 h 1379790"/>
              <a:gd name="connsiteX46" fmla="*/ 1292225 w 1660525"/>
              <a:gd name="connsiteY46" fmla="*/ 1200988 h 1379790"/>
              <a:gd name="connsiteX47" fmla="*/ 1216025 w 1660525"/>
              <a:gd name="connsiteY47" fmla="*/ 1245438 h 1379790"/>
              <a:gd name="connsiteX48" fmla="*/ 1139825 w 1660525"/>
              <a:gd name="connsiteY48" fmla="*/ 1286713 h 1379790"/>
              <a:gd name="connsiteX49" fmla="*/ 1047750 w 1660525"/>
              <a:gd name="connsiteY49" fmla="*/ 1331163 h 1379790"/>
              <a:gd name="connsiteX50" fmla="*/ 981075 w 1660525"/>
              <a:gd name="connsiteY50" fmla="*/ 1350213 h 1379790"/>
              <a:gd name="connsiteX51" fmla="*/ 879475 w 1660525"/>
              <a:gd name="connsiteY51" fmla="*/ 1372438 h 1379790"/>
              <a:gd name="connsiteX52" fmla="*/ 793750 w 1660525"/>
              <a:gd name="connsiteY52" fmla="*/ 1378788 h 1379790"/>
              <a:gd name="connsiteX53" fmla="*/ 742950 w 1660525"/>
              <a:gd name="connsiteY53" fmla="*/ 1378788 h 1379790"/>
              <a:gd name="connsiteX54" fmla="*/ 644525 w 1660525"/>
              <a:gd name="connsiteY54" fmla="*/ 1369263 h 1379790"/>
              <a:gd name="connsiteX55" fmla="*/ 584200 w 1660525"/>
              <a:gd name="connsiteY55" fmla="*/ 1359738 h 1379790"/>
              <a:gd name="connsiteX56" fmla="*/ 492125 w 1660525"/>
              <a:gd name="connsiteY56" fmla="*/ 1331163 h 1379790"/>
              <a:gd name="connsiteX57" fmla="*/ 425450 w 1660525"/>
              <a:gd name="connsiteY57" fmla="*/ 1312113 h 1379790"/>
              <a:gd name="connsiteX58" fmla="*/ 371475 w 1660525"/>
              <a:gd name="connsiteY58" fmla="*/ 1277188 h 1379790"/>
              <a:gd name="connsiteX59" fmla="*/ 298450 w 1660525"/>
              <a:gd name="connsiteY59" fmla="*/ 1245438 h 1379790"/>
              <a:gd name="connsiteX60" fmla="*/ 234950 w 1660525"/>
              <a:gd name="connsiteY60" fmla="*/ 1197813 h 1379790"/>
              <a:gd name="connsiteX61" fmla="*/ 161925 w 1660525"/>
              <a:gd name="connsiteY61" fmla="*/ 1143838 h 1379790"/>
              <a:gd name="connsiteX0" fmla="*/ 0 w 1660525"/>
              <a:gd name="connsiteY0" fmla="*/ 391363 h 1379790"/>
              <a:gd name="connsiteX1" fmla="*/ 34925 w 1660525"/>
              <a:gd name="connsiteY1" fmla="*/ 356438 h 1379790"/>
              <a:gd name="connsiteX2" fmla="*/ 76200 w 1660525"/>
              <a:gd name="connsiteY2" fmla="*/ 315163 h 1379790"/>
              <a:gd name="connsiteX3" fmla="*/ 117475 w 1660525"/>
              <a:gd name="connsiteY3" fmla="*/ 267538 h 1379790"/>
              <a:gd name="connsiteX4" fmla="*/ 158750 w 1660525"/>
              <a:gd name="connsiteY4" fmla="*/ 238963 h 1379790"/>
              <a:gd name="connsiteX5" fmla="*/ 196850 w 1660525"/>
              <a:gd name="connsiteY5" fmla="*/ 204038 h 1379790"/>
              <a:gd name="connsiteX6" fmla="*/ 244475 w 1660525"/>
              <a:gd name="connsiteY6" fmla="*/ 175463 h 1379790"/>
              <a:gd name="connsiteX7" fmla="*/ 292100 w 1660525"/>
              <a:gd name="connsiteY7" fmla="*/ 140538 h 1379790"/>
              <a:gd name="connsiteX8" fmla="*/ 336550 w 1660525"/>
              <a:gd name="connsiteY8" fmla="*/ 118313 h 1379790"/>
              <a:gd name="connsiteX9" fmla="*/ 396875 w 1660525"/>
              <a:gd name="connsiteY9" fmla="*/ 86563 h 1379790"/>
              <a:gd name="connsiteX10" fmla="*/ 450850 w 1660525"/>
              <a:gd name="connsiteY10" fmla="*/ 61163 h 1379790"/>
              <a:gd name="connsiteX11" fmla="*/ 517525 w 1660525"/>
              <a:gd name="connsiteY11" fmla="*/ 42113 h 1379790"/>
              <a:gd name="connsiteX12" fmla="*/ 568325 w 1660525"/>
              <a:gd name="connsiteY12" fmla="*/ 23063 h 1379790"/>
              <a:gd name="connsiteX13" fmla="*/ 619125 w 1660525"/>
              <a:gd name="connsiteY13" fmla="*/ 13538 h 1379790"/>
              <a:gd name="connsiteX14" fmla="*/ 669925 w 1660525"/>
              <a:gd name="connsiteY14" fmla="*/ 10363 h 1379790"/>
              <a:gd name="connsiteX15" fmla="*/ 723900 w 1660525"/>
              <a:gd name="connsiteY15" fmla="*/ 4013 h 1379790"/>
              <a:gd name="connsiteX16" fmla="*/ 774700 w 1660525"/>
              <a:gd name="connsiteY16" fmla="*/ 838 h 1379790"/>
              <a:gd name="connsiteX17" fmla="*/ 819150 w 1660525"/>
              <a:gd name="connsiteY17" fmla="*/ 838 h 1379790"/>
              <a:gd name="connsiteX18" fmla="*/ 869950 w 1660525"/>
              <a:gd name="connsiteY18" fmla="*/ 10363 h 1379790"/>
              <a:gd name="connsiteX19" fmla="*/ 920750 w 1660525"/>
              <a:gd name="connsiteY19" fmla="*/ 19888 h 1379790"/>
              <a:gd name="connsiteX20" fmla="*/ 974725 w 1660525"/>
              <a:gd name="connsiteY20" fmla="*/ 29413 h 1379790"/>
              <a:gd name="connsiteX21" fmla="*/ 1028700 w 1660525"/>
              <a:gd name="connsiteY21" fmla="*/ 45288 h 1379790"/>
              <a:gd name="connsiteX22" fmla="*/ 1079500 w 1660525"/>
              <a:gd name="connsiteY22" fmla="*/ 64338 h 1379790"/>
              <a:gd name="connsiteX23" fmla="*/ 1130300 w 1660525"/>
              <a:gd name="connsiteY23" fmla="*/ 86563 h 1379790"/>
              <a:gd name="connsiteX24" fmla="*/ 1181100 w 1660525"/>
              <a:gd name="connsiteY24" fmla="*/ 115138 h 1379790"/>
              <a:gd name="connsiteX25" fmla="*/ 1222375 w 1660525"/>
              <a:gd name="connsiteY25" fmla="*/ 127838 h 1379790"/>
              <a:gd name="connsiteX26" fmla="*/ 1270000 w 1660525"/>
              <a:gd name="connsiteY26" fmla="*/ 159588 h 1379790"/>
              <a:gd name="connsiteX27" fmla="*/ 1304925 w 1660525"/>
              <a:gd name="connsiteY27" fmla="*/ 181813 h 1379790"/>
              <a:gd name="connsiteX28" fmla="*/ 1352550 w 1660525"/>
              <a:gd name="connsiteY28" fmla="*/ 223088 h 1379790"/>
              <a:gd name="connsiteX29" fmla="*/ 1403350 w 1660525"/>
              <a:gd name="connsiteY29" fmla="*/ 254838 h 1379790"/>
              <a:gd name="connsiteX30" fmla="*/ 1435100 w 1660525"/>
              <a:gd name="connsiteY30" fmla="*/ 289763 h 1379790"/>
              <a:gd name="connsiteX31" fmla="*/ 1473200 w 1660525"/>
              <a:gd name="connsiteY31" fmla="*/ 324688 h 1379790"/>
              <a:gd name="connsiteX32" fmla="*/ 1501775 w 1660525"/>
              <a:gd name="connsiteY32" fmla="*/ 359613 h 1379790"/>
              <a:gd name="connsiteX33" fmla="*/ 1527175 w 1660525"/>
              <a:gd name="connsiteY33" fmla="*/ 400888 h 1379790"/>
              <a:gd name="connsiteX34" fmla="*/ 1562100 w 1660525"/>
              <a:gd name="connsiteY34" fmla="*/ 438988 h 1379790"/>
              <a:gd name="connsiteX35" fmla="*/ 1600200 w 1660525"/>
              <a:gd name="connsiteY35" fmla="*/ 496138 h 1379790"/>
              <a:gd name="connsiteX36" fmla="*/ 1628775 w 1660525"/>
              <a:gd name="connsiteY36" fmla="*/ 559638 h 1379790"/>
              <a:gd name="connsiteX37" fmla="*/ 1644650 w 1660525"/>
              <a:gd name="connsiteY37" fmla="*/ 623138 h 1379790"/>
              <a:gd name="connsiteX38" fmla="*/ 1660525 w 1660525"/>
              <a:gd name="connsiteY38" fmla="*/ 705688 h 1379790"/>
              <a:gd name="connsiteX39" fmla="*/ 1644650 w 1660525"/>
              <a:gd name="connsiteY39" fmla="*/ 781888 h 1379790"/>
              <a:gd name="connsiteX40" fmla="*/ 1609725 w 1660525"/>
              <a:gd name="connsiteY40" fmla="*/ 858088 h 1379790"/>
              <a:gd name="connsiteX41" fmla="*/ 1571625 w 1660525"/>
              <a:gd name="connsiteY41" fmla="*/ 931113 h 1379790"/>
              <a:gd name="connsiteX42" fmla="*/ 1514475 w 1660525"/>
              <a:gd name="connsiteY42" fmla="*/ 997788 h 1379790"/>
              <a:gd name="connsiteX43" fmla="*/ 1463675 w 1660525"/>
              <a:gd name="connsiteY43" fmla="*/ 1048588 h 1379790"/>
              <a:gd name="connsiteX44" fmla="*/ 1403350 w 1660525"/>
              <a:gd name="connsiteY44" fmla="*/ 1112088 h 1379790"/>
              <a:gd name="connsiteX45" fmla="*/ 1339850 w 1660525"/>
              <a:gd name="connsiteY45" fmla="*/ 1166063 h 1379790"/>
              <a:gd name="connsiteX46" fmla="*/ 1292225 w 1660525"/>
              <a:gd name="connsiteY46" fmla="*/ 1200988 h 1379790"/>
              <a:gd name="connsiteX47" fmla="*/ 1216025 w 1660525"/>
              <a:gd name="connsiteY47" fmla="*/ 1245438 h 1379790"/>
              <a:gd name="connsiteX48" fmla="*/ 1139825 w 1660525"/>
              <a:gd name="connsiteY48" fmla="*/ 1286713 h 1379790"/>
              <a:gd name="connsiteX49" fmla="*/ 1047750 w 1660525"/>
              <a:gd name="connsiteY49" fmla="*/ 1331163 h 1379790"/>
              <a:gd name="connsiteX50" fmla="*/ 981075 w 1660525"/>
              <a:gd name="connsiteY50" fmla="*/ 1350213 h 1379790"/>
              <a:gd name="connsiteX51" fmla="*/ 879475 w 1660525"/>
              <a:gd name="connsiteY51" fmla="*/ 1372438 h 1379790"/>
              <a:gd name="connsiteX52" fmla="*/ 793750 w 1660525"/>
              <a:gd name="connsiteY52" fmla="*/ 1378788 h 1379790"/>
              <a:gd name="connsiteX53" fmla="*/ 742950 w 1660525"/>
              <a:gd name="connsiteY53" fmla="*/ 1378788 h 1379790"/>
              <a:gd name="connsiteX54" fmla="*/ 644525 w 1660525"/>
              <a:gd name="connsiteY54" fmla="*/ 1369263 h 1379790"/>
              <a:gd name="connsiteX55" fmla="*/ 584200 w 1660525"/>
              <a:gd name="connsiteY55" fmla="*/ 1359738 h 1379790"/>
              <a:gd name="connsiteX56" fmla="*/ 492125 w 1660525"/>
              <a:gd name="connsiteY56" fmla="*/ 1331163 h 1379790"/>
              <a:gd name="connsiteX57" fmla="*/ 425450 w 1660525"/>
              <a:gd name="connsiteY57" fmla="*/ 1312113 h 1379790"/>
              <a:gd name="connsiteX58" fmla="*/ 371475 w 1660525"/>
              <a:gd name="connsiteY58" fmla="*/ 1277188 h 1379790"/>
              <a:gd name="connsiteX59" fmla="*/ 298450 w 1660525"/>
              <a:gd name="connsiteY59" fmla="*/ 1245438 h 1379790"/>
              <a:gd name="connsiteX60" fmla="*/ 234950 w 1660525"/>
              <a:gd name="connsiteY60" fmla="*/ 1197813 h 1379790"/>
              <a:gd name="connsiteX0" fmla="*/ 0 w 1660525"/>
              <a:gd name="connsiteY0" fmla="*/ 391363 h 1379790"/>
              <a:gd name="connsiteX1" fmla="*/ 34925 w 1660525"/>
              <a:gd name="connsiteY1" fmla="*/ 356438 h 1379790"/>
              <a:gd name="connsiteX2" fmla="*/ 76200 w 1660525"/>
              <a:gd name="connsiteY2" fmla="*/ 315163 h 1379790"/>
              <a:gd name="connsiteX3" fmla="*/ 117475 w 1660525"/>
              <a:gd name="connsiteY3" fmla="*/ 267538 h 1379790"/>
              <a:gd name="connsiteX4" fmla="*/ 158750 w 1660525"/>
              <a:gd name="connsiteY4" fmla="*/ 238963 h 1379790"/>
              <a:gd name="connsiteX5" fmla="*/ 196850 w 1660525"/>
              <a:gd name="connsiteY5" fmla="*/ 204038 h 1379790"/>
              <a:gd name="connsiteX6" fmla="*/ 244475 w 1660525"/>
              <a:gd name="connsiteY6" fmla="*/ 175463 h 1379790"/>
              <a:gd name="connsiteX7" fmla="*/ 292100 w 1660525"/>
              <a:gd name="connsiteY7" fmla="*/ 140538 h 1379790"/>
              <a:gd name="connsiteX8" fmla="*/ 336550 w 1660525"/>
              <a:gd name="connsiteY8" fmla="*/ 118313 h 1379790"/>
              <a:gd name="connsiteX9" fmla="*/ 396875 w 1660525"/>
              <a:gd name="connsiteY9" fmla="*/ 86563 h 1379790"/>
              <a:gd name="connsiteX10" fmla="*/ 450850 w 1660525"/>
              <a:gd name="connsiteY10" fmla="*/ 61163 h 1379790"/>
              <a:gd name="connsiteX11" fmla="*/ 517525 w 1660525"/>
              <a:gd name="connsiteY11" fmla="*/ 42113 h 1379790"/>
              <a:gd name="connsiteX12" fmla="*/ 568325 w 1660525"/>
              <a:gd name="connsiteY12" fmla="*/ 23063 h 1379790"/>
              <a:gd name="connsiteX13" fmla="*/ 619125 w 1660525"/>
              <a:gd name="connsiteY13" fmla="*/ 13538 h 1379790"/>
              <a:gd name="connsiteX14" fmla="*/ 669925 w 1660525"/>
              <a:gd name="connsiteY14" fmla="*/ 10363 h 1379790"/>
              <a:gd name="connsiteX15" fmla="*/ 723900 w 1660525"/>
              <a:gd name="connsiteY15" fmla="*/ 4013 h 1379790"/>
              <a:gd name="connsiteX16" fmla="*/ 774700 w 1660525"/>
              <a:gd name="connsiteY16" fmla="*/ 838 h 1379790"/>
              <a:gd name="connsiteX17" fmla="*/ 819150 w 1660525"/>
              <a:gd name="connsiteY17" fmla="*/ 838 h 1379790"/>
              <a:gd name="connsiteX18" fmla="*/ 869950 w 1660525"/>
              <a:gd name="connsiteY18" fmla="*/ 10363 h 1379790"/>
              <a:gd name="connsiteX19" fmla="*/ 920750 w 1660525"/>
              <a:gd name="connsiteY19" fmla="*/ 19888 h 1379790"/>
              <a:gd name="connsiteX20" fmla="*/ 974725 w 1660525"/>
              <a:gd name="connsiteY20" fmla="*/ 29413 h 1379790"/>
              <a:gd name="connsiteX21" fmla="*/ 1028700 w 1660525"/>
              <a:gd name="connsiteY21" fmla="*/ 45288 h 1379790"/>
              <a:gd name="connsiteX22" fmla="*/ 1079500 w 1660525"/>
              <a:gd name="connsiteY22" fmla="*/ 64338 h 1379790"/>
              <a:gd name="connsiteX23" fmla="*/ 1130300 w 1660525"/>
              <a:gd name="connsiteY23" fmla="*/ 86563 h 1379790"/>
              <a:gd name="connsiteX24" fmla="*/ 1181100 w 1660525"/>
              <a:gd name="connsiteY24" fmla="*/ 115138 h 1379790"/>
              <a:gd name="connsiteX25" fmla="*/ 1222375 w 1660525"/>
              <a:gd name="connsiteY25" fmla="*/ 127838 h 1379790"/>
              <a:gd name="connsiteX26" fmla="*/ 1270000 w 1660525"/>
              <a:gd name="connsiteY26" fmla="*/ 159588 h 1379790"/>
              <a:gd name="connsiteX27" fmla="*/ 1304925 w 1660525"/>
              <a:gd name="connsiteY27" fmla="*/ 181813 h 1379790"/>
              <a:gd name="connsiteX28" fmla="*/ 1352550 w 1660525"/>
              <a:gd name="connsiteY28" fmla="*/ 223088 h 1379790"/>
              <a:gd name="connsiteX29" fmla="*/ 1403350 w 1660525"/>
              <a:gd name="connsiteY29" fmla="*/ 254838 h 1379790"/>
              <a:gd name="connsiteX30" fmla="*/ 1435100 w 1660525"/>
              <a:gd name="connsiteY30" fmla="*/ 289763 h 1379790"/>
              <a:gd name="connsiteX31" fmla="*/ 1473200 w 1660525"/>
              <a:gd name="connsiteY31" fmla="*/ 324688 h 1379790"/>
              <a:gd name="connsiteX32" fmla="*/ 1501775 w 1660525"/>
              <a:gd name="connsiteY32" fmla="*/ 359613 h 1379790"/>
              <a:gd name="connsiteX33" fmla="*/ 1527175 w 1660525"/>
              <a:gd name="connsiteY33" fmla="*/ 400888 h 1379790"/>
              <a:gd name="connsiteX34" fmla="*/ 1562100 w 1660525"/>
              <a:gd name="connsiteY34" fmla="*/ 438988 h 1379790"/>
              <a:gd name="connsiteX35" fmla="*/ 1600200 w 1660525"/>
              <a:gd name="connsiteY35" fmla="*/ 496138 h 1379790"/>
              <a:gd name="connsiteX36" fmla="*/ 1628775 w 1660525"/>
              <a:gd name="connsiteY36" fmla="*/ 559638 h 1379790"/>
              <a:gd name="connsiteX37" fmla="*/ 1644650 w 1660525"/>
              <a:gd name="connsiteY37" fmla="*/ 623138 h 1379790"/>
              <a:gd name="connsiteX38" fmla="*/ 1660525 w 1660525"/>
              <a:gd name="connsiteY38" fmla="*/ 705688 h 1379790"/>
              <a:gd name="connsiteX39" fmla="*/ 1644650 w 1660525"/>
              <a:gd name="connsiteY39" fmla="*/ 781888 h 1379790"/>
              <a:gd name="connsiteX40" fmla="*/ 1609725 w 1660525"/>
              <a:gd name="connsiteY40" fmla="*/ 858088 h 1379790"/>
              <a:gd name="connsiteX41" fmla="*/ 1571625 w 1660525"/>
              <a:gd name="connsiteY41" fmla="*/ 931113 h 1379790"/>
              <a:gd name="connsiteX42" fmla="*/ 1514475 w 1660525"/>
              <a:gd name="connsiteY42" fmla="*/ 997788 h 1379790"/>
              <a:gd name="connsiteX43" fmla="*/ 1463675 w 1660525"/>
              <a:gd name="connsiteY43" fmla="*/ 1048588 h 1379790"/>
              <a:gd name="connsiteX44" fmla="*/ 1403350 w 1660525"/>
              <a:gd name="connsiteY44" fmla="*/ 1112088 h 1379790"/>
              <a:gd name="connsiteX45" fmla="*/ 1339850 w 1660525"/>
              <a:gd name="connsiteY45" fmla="*/ 1166063 h 1379790"/>
              <a:gd name="connsiteX46" fmla="*/ 1292225 w 1660525"/>
              <a:gd name="connsiteY46" fmla="*/ 1200988 h 1379790"/>
              <a:gd name="connsiteX47" fmla="*/ 1216025 w 1660525"/>
              <a:gd name="connsiteY47" fmla="*/ 1245438 h 1379790"/>
              <a:gd name="connsiteX48" fmla="*/ 1139825 w 1660525"/>
              <a:gd name="connsiteY48" fmla="*/ 1286713 h 1379790"/>
              <a:gd name="connsiteX49" fmla="*/ 1047750 w 1660525"/>
              <a:gd name="connsiteY49" fmla="*/ 1331163 h 1379790"/>
              <a:gd name="connsiteX50" fmla="*/ 981075 w 1660525"/>
              <a:gd name="connsiteY50" fmla="*/ 1350213 h 1379790"/>
              <a:gd name="connsiteX51" fmla="*/ 879475 w 1660525"/>
              <a:gd name="connsiteY51" fmla="*/ 1372438 h 1379790"/>
              <a:gd name="connsiteX52" fmla="*/ 793750 w 1660525"/>
              <a:gd name="connsiteY52" fmla="*/ 1378788 h 1379790"/>
              <a:gd name="connsiteX53" fmla="*/ 742950 w 1660525"/>
              <a:gd name="connsiteY53" fmla="*/ 1378788 h 1379790"/>
              <a:gd name="connsiteX54" fmla="*/ 644525 w 1660525"/>
              <a:gd name="connsiteY54" fmla="*/ 1369263 h 1379790"/>
              <a:gd name="connsiteX55" fmla="*/ 584200 w 1660525"/>
              <a:gd name="connsiteY55" fmla="*/ 1359738 h 1379790"/>
              <a:gd name="connsiteX56" fmla="*/ 492125 w 1660525"/>
              <a:gd name="connsiteY56" fmla="*/ 1331163 h 1379790"/>
              <a:gd name="connsiteX57" fmla="*/ 425450 w 1660525"/>
              <a:gd name="connsiteY57" fmla="*/ 1312113 h 1379790"/>
              <a:gd name="connsiteX58" fmla="*/ 371475 w 1660525"/>
              <a:gd name="connsiteY58" fmla="*/ 1277188 h 1379790"/>
              <a:gd name="connsiteX59" fmla="*/ 298450 w 1660525"/>
              <a:gd name="connsiteY59" fmla="*/ 1245438 h 1379790"/>
              <a:gd name="connsiteX0" fmla="*/ 0 w 1660525"/>
              <a:gd name="connsiteY0" fmla="*/ 391363 h 1379790"/>
              <a:gd name="connsiteX1" fmla="*/ 34925 w 1660525"/>
              <a:gd name="connsiteY1" fmla="*/ 356438 h 1379790"/>
              <a:gd name="connsiteX2" fmla="*/ 76200 w 1660525"/>
              <a:gd name="connsiteY2" fmla="*/ 315163 h 1379790"/>
              <a:gd name="connsiteX3" fmla="*/ 117475 w 1660525"/>
              <a:gd name="connsiteY3" fmla="*/ 267538 h 1379790"/>
              <a:gd name="connsiteX4" fmla="*/ 158750 w 1660525"/>
              <a:gd name="connsiteY4" fmla="*/ 238963 h 1379790"/>
              <a:gd name="connsiteX5" fmla="*/ 196850 w 1660525"/>
              <a:gd name="connsiteY5" fmla="*/ 204038 h 1379790"/>
              <a:gd name="connsiteX6" fmla="*/ 244475 w 1660525"/>
              <a:gd name="connsiteY6" fmla="*/ 175463 h 1379790"/>
              <a:gd name="connsiteX7" fmla="*/ 292100 w 1660525"/>
              <a:gd name="connsiteY7" fmla="*/ 140538 h 1379790"/>
              <a:gd name="connsiteX8" fmla="*/ 336550 w 1660525"/>
              <a:gd name="connsiteY8" fmla="*/ 118313 h 1379790"/>
              <a:gd name="connsiteX9" fmla="*/ 396875 w 1660525"/>
              <a:gd name="connsiteY9" fmla="*/ 86563 h 1379790"/>
              <a:gd name="connsiteX10" fmla="*/ 450850 w 1660525"/>
              <a:gd name="connsiteY10" fmla="*/ 61163 h 1379790"/>
              <a:gd name="connsiteX11" fmla="*/ 517525 w 1660525"/>
              <a:gd name="connsiteY11" fmla="*/ 42113 h 1379790"/>
              <a:gd name="connsiteX12" fmla="*/ 568325 w 1660525"/>
              <a:gd name="connsiteY12" fmla="*/ 23063 h 1379790"/>
              <a:gd name="connsiteX13" fmla="*/ 619125 w 1660525"/>
              <a:gd name="connsiteY13" fmla="*/ 13538 h 1379790"/>
              <a:gd name="connsiteX14" fmla="*/ 669925 w 1660525"/>
              <a:gd name="connsiteY14" fmla="*/ 10363 h 1379790"/>
              <a:gd name="connsiteX15" fmla="*/ 723900 w 1660525"/>
              <a:gd name="connsiteY15" fmla="*/ 4013 h 1379790"/>
              <a:gd name="connsiteX16" fmla="*/ 774700 w 1660525"/>
              <a:gd name="connsiteY16" fmla="*/ 838 h 1379790"/>
              <a:gd name="connsiteX17" fmla="*/ 819150 w 1660525"/>
              <a:gd name="connsiteY17" fmla="*/ 838 h 1379790"/>
              <a:gd name="connsiteX18" fmla="*/ 869950 w 1660525"/>
              <a:gd name="connsiteY18" fmla="*/ 10363 h 1379790"/>
              <a:gd name="connsiteX19" fmla="*/ 920750 w 1660525"/>
              <a:gd name="connsiteY19" fmla="*/ 19888 h 1379790"/>
              <a:gd name="connsiteX20" fmla="*/ 974725 w 1660525"/>
              <a:gd name="connsiteY20" fmla="*/ 29413 h 1379790"/>
              <a:gd name="connsiteX21" fmla="*/ 1028700 w 1660525"/>
              <a:gd name="connsiteY21" fmla="*/ 45288 h 1379790"/>
              <a:gd name="connsiteX22" fmla="*/ 1079500 w 1660525"/>
              <a:gd name="connsiteY22" fmla="*/ 64338 h 1379790"/>
              <a:gd name="connsiteX23" fmla="*/ 1130300 w 1660525"/>
              <a:gd name="connsiteY23" fmla="*/ 86563 h 1379790"/>
              <a:gd name="connsiteX24" fmla="*/ 1181100 w 1660525"/>
              <a:gd name="connsiteY24" fmla="*/ 115138 h 1379790"/>
              <a:gd name="connsiteX25" fmla="*/ 1222375 w 1660525"/>
              <a:gd name="connsiteY25" fmla="*/ 127838 h 1379790"/>
              <a:gd name="connsiteX26" fmla="*/ 1270000 w 1660525"/>
              <a:gd name="connsiteY26" fmla="*/ 159588 h 1379790"/>
              <a:gd name="connsiteX27" fmla="*/ 1304925 w 1660525"/>
              <a:gd name="connsiteY27" fmla="*/ 181813 h 1379790"/>
              <a:gd name="connsiteX28" fmla="*/ 1352550 w 1660525"/>
              <a:gd name="connsiteY28" fmla="*/ 223088 h 1379790"/>
              <a:gd name="connsiteX29" fmla="*/ 1403350 w 1660525"/>
              <a:gd name="connsiteY29" fmla="*/ 254838 h 1379790"/>
              <a:gd name="connsiteX30" fmla="*/ 1435100 w 1660525"/>
              <a:gd name="connsiteY30" fmla="*/ 289763 h 1379790"/>
              <a:gd name="connsiteX31" fmla="*/ 1473200 w 1660525"/>
              <a:gd name="connsiteY31" fmla="*/ 324688 h 1379790"/>
              <a:gd name="connsiteX32" fmla="*/ 1501775 w 1660525"/>
              <a:gd name="connsiteY32" fmla="*/ 359613 h 1379790"/>
              <a:gd name="connsiteX33" fmla="*/ 1527175 w 1660525"/>
              <a:gd name="connsiteY33" fmla="*/ 400888 h 1379790"/>
              <a:gd name="connsiteX34" fmla="*/ 1562100 w 1660525"/>
              <a:gd name="connsiteY34" fmla="*/ 438988 h 1379790"/>
              <a:gd name="connsiteX35" fmla="*/ 1600200 w 1660525"/>
              <a:gd name="connsiteY35" fmla="*/ 496138 h 1379790"/>
              <a:gd name="connsiteX36" fmla="*/ 1628775 w 1660525"/>
              <a:gd name="connsiteY36" fmla="*/ 559638 h 1379790"/>
              <a:gd name="connsiteX37" fmla="*/ 1644650 w 1660525"/>
              <a:gd name="connsiteY37" fmla="*/ 623138 h 1379790"/>
              <a:gd name="connsiteX38" fmla="*/ 1660525 w 1660525"/>
              <a:gd name="connsiteY38" fmla="*/ 705688 h 1379790"/>
              <a:gd name="connsiteX39" fmla="*/ 1644650 w 1660525"/>
              <a:gd name="connsiteY39" fmla="*/ 781888 h 1379790"/>
              <a:gd name="connsiteX40" fmla="*/ 1609725 w 1660525"/>
              <a:gd name="connsiteY40" fmla="*/ 858088 h 1379790"/>
              <a:gd name="connsiteX41" fmla="*/ 1571625 w 1660525"/>
              <a:gd name="connsiteY41" fmla="*/ 931113 h 1379790"/>
              <a:gd name="connsiteX42" fmla="*/ 1514475 w 1660525"/>
              <a:gd name="connsiteY42" fmla="*/ 997788 h 1379790"/>
              <a:gd name="connsiteX43" fmla="*/ 1463675 w 1660525"/>
              <a:gd name="connsiteY43" fmla="*/ 1048588 h 1379790"/>
              <a:gd name="connsiteX44" fmla="*/ 1403350 w 1660525"/>
              <a:gd name="connsiteY44" fmla="*/ 1112088 h 1379790"/>
              <a:gd name="connsiteX45" fmla="*/ 1339850 w 1660525"/>
              <a:gd name="connsiteY45" fmla="*/ 1166063 h 1379790"/>
              <a:gd name="connsiteX46" fmla="*/ 1292225 w 1660525"/>
              <a:gd name="connsiteY46" fmla="*/ 1200988 h 1379790"/>
              <a:gd name="connsiteX47" fmla="*/ 1216025 w 1660525"/>
              <a:gd name="connsiteY47" fmla="*/ 1245438 h 1379790"/>
              <a:gd name="connsiteX48" fmla="*/ 1139825 w 1660525"/>
              <a:gd name="connsiteY48" fmla="*/ 1286713 h 1379790"/>
              <a:gd name="connsiteX49" fmla="*/ 1047750 w 1660525"/>
              <a:gd name="connsiteY49" fmla="*/ 1331163 h 1379790"/>
              <a:gd name="connsiteX50" fmla="*/ 981075 w 1660525"/>
              <a:gd name="connsiteY50" fmla="*/ 1350213 h 1379790"/>
              <a:gd name="connsiteX51" fmla="*/ 879475 w 1660525"/>
              <a:gd name="connsiteY51" fmla="*/ 1372438 h 1379790"/>
              <a:gd name="connsiteX52" fmla="*/ 793750 w 1660525"/>
              <a:gd name="connsiteY52" fmla="*/ 1378788 h 1379790"/>
              <a:gd name="connsiteX53" fmla="*/ 742950 w 1660525"/>
              <a:gd name="connsiteY53" fmla="*/ 1378788 h 1379790"/>
              <a:gd name="connsiteX54" fmla="*/ 644525 w 1660525"/>
              <a:gd name="connsiteY54" fmla="*/ 1369263 h 1379790"/>
              <a:gd name="connsiteX55" fmla="*/ 584200 w 1660525"/>
              <a:gd name="connsiteY55" fmla="*/ 1359738 h 1379790"/>
              <a:gd name="connsiteX56" fmla="*/ 492125 w 1660525"/>
              <a:gd name="connsiteY56" fmla="*/ 1331163 h 1379790"/>
              <a:gd name="connsiteX57" fmla="*/ 425450 w 1660525"/>
              <a:gd name="connsiteY57" fmla="*/ 1312113 h 1379790"/>
              <a:gd name="connsiteX58" fmla="*/ 371475 w 1660525"/>
              <a:gd name="connsiteY58" fmla="*/ 1277188 h 1379790"/>
              <a:gd name="connsiteX0" fmla="*/ 0 w 1660525"/>
              <a:gd name="connsiteY0" fmla="*/ 391363 h 1379790"/>
              <a:gd name="connsiteX1" fmla="*/ 34925 w 1660525"/>
              <a:gd name="connsiteY1" fmla="*/ 356438 h 1379790"/>
              <a:gd name="connsiteX2" fmla="*/ 76200 w 1660525"/>
              <a:gd name="connsiteY2" fmla="*/ 315163 h 1379790"/>
              <a:gd name="connsiteX3" fmla="*/ 117475 w 1660525"/>
              <a:gd name="connsiteY3" fmla="*/ 267538 h 1379790"/>
              <a:gd name="connsiteX4" fmla="*/ 158750 w 1660525"/>
              <a:gd name="connsiteY4" fmla="*/ 238963 h 1379790"/>
              <a:gd name="connsiteX5" fmla="*/ 196850 w 1660525"/>
              <a:gd name="connsiteY5" fmla="*/ 204038 h 1379790"/>
              <a:gd name="connsiteX6" fmla="*/ 244475 w 1660525"/>
              <a:gd name="connsiteY6" fmla="*/ 175463 h 1379790"/>
              <a:gd name="connsiteX7" fmla="*/ 292100 w 1660525"/>
              <a:gd name="connsiteY7" fmla="*/ 140538 h 1379790"/>
              <a:gd name="connsiteX8" fmla="*/ 336550 w 1660525"/>
              <a:gd name="connsiteY8" fmla="*/ 118313 h 1379790"/>
              <a:gd name="connsiteX9" fmla="*/ 396875 w 1660525"/>
              <a:gd name="connsiteY9" fmla="*/ 86563 h 1379790"/>
              <a:gd name="connsiteX10" fmla="*/ 450850 w 1660525"/>
              <a:gd name="connsiteY10" fmla="*/ 61163 h 1379790"/>
              <a:gd name="connsiteX11" fmla="*/ 517525 w 1660525"/>
              <a:gd name="connsiteY11" fmla="*/ 42113 h 1379790"/>
              <a:gd name="connsiteX12" fmla="*/ 568325 w 1660525"/>
              <a:gd name="connsiteY12" fmla="*/ 23063 h 1379790"/>
              <a:gd name="connsiteX13" fmla="*/ 619125 w 1660525"/>
              <a:gd name="connsiteY13" fmla="*/ 13538 h 1379790"/>
              <a:gd name="connsiteX14" fmla="*/ 669925 w 1660525"/>
              <a:gd name="connsiteY14" fmla="*/ 10363 h 1379790"/>
              <a:gd name="connsiteX15" fmla="*/ 723900 w 1660525"/>
              <a:gd name="connsiteY15" fmla="*/ 4013 h 1379790"/>
              <a:gd name="connsiteX16" fmla="*/ 774700 w 1660525"/>
              <a:gd name="connsiteY16" fmla="*/ 838 h 1379790"/>
              <a:gd name="connsiteX17" fmla="*/ 819150 w 1660525"/>
              <a:gd name="connsiteY17" fmla="*/ 838 h 1379790"/>
              <a:gd name="connsiteX18" fmla="*/ 869950 w 1660525"/>
              <a:gd name="connsiteY18" fmla="*/ 10363 h 1379790"/>
              <a:gd name="connsiteX19" fmla="*/ 920750 w 1660525"/>
              <a:gd name="connsiteY19" fmla="*/ 19888 h 1379790"/>
              <a:gd name="connsiteX20" fmla="*/ 974725 w 1660525"/>
              <a:gd name="connsiteY20" fmla="*/ 29413 h 1379790"/>
              <a:gd name="connsiteX21" fmla="*/ 1028700 w 1660525"/>
              <a:gd name="connsiteY21" fmla="*/ 45288 h 1379790"/>
              <a:gd name="connsiteX22" fmla="*/ 1079500 w 1660525"/>
              <a:gd name="connsiteY22" fmla="*/ 64338 h 1379790"/>
              <a:gd name="connsiteX23" fmla="*/ 1130300 w 1660525"/>
              <a:gd name="connsiteY23" fmla="*/ 86563 h 1379790"/>
              <a:gd name="connsiteX24" fmla="*/ 1181100 w 1660525"/>
              <a:gd name="connsiteY24" fmla="*/ 115138 h 1379790"/>
              <a:gd name="connsiteX25" fmla="*/ 1222375 w 1660525"/>
              <a:gd name="connsiteY25" fmla="*/ 127838 h 1379790"/>
              <a:gd name="connsiteX26" fmla="*/ 1270000 w 1660525"/>
              <a:gd name="connsiteY26" fmla="*/ 159588 h 1379790"/>
              <a:gd name="connsiteX27" fmla="*/ 1304925 w 1660525"/>
              <a:gd name="connsiteY27" fmla="*/ 181813 h 1379790"/>
              <a:gd name="connsiteX28" fmla="*/ 1352550 w 1660525"/>
              <a:gd name="connsiteY28" fmla="*/ 223088 h 1379790"/>
              <a:gd name="connsiteX29" fmla="*/ 1403350 w 1660525"/>
              <a:gd name="connsiteY29" fmla="*/ 254838 h 1379790"/>
              <a:gd name="connsiteX30" fmla="*/ 1435100 w 1660525"/>
              <a:gd name="connsiteY30" fmla="*/ 289763 h 1379790"/>
              <a:gd name="connsiteX31" fmla="*/ 1473200 w 1660525"/>
              <a:gd name="connsiteY31" fmla="*/ 324688 h 1379790"/>
              <a:gd name="connsiteX32" fmla="*/ 1501775 w 1660525"/>
              <a:gd name="connsiteY32" fmla="*/ 359613 h 1379790"/>
              <a:gd name="connsiteX33" fmla="*/ 1527175 w 1660525"/>
              <a:gd name="connsiteY33" fmla="*/ 400888 h 1379790"/>
              <a:gd name="connsiteX34" fmla="*/ 1562100 w 1660525"/>
              <a:gd name="connsiteY34" fmla="*/ 438988 h 1379790"/>
              <a:gd name="connsiteX35" fmla="*/ 1600200 w 1660525"/>
              <a:gd name="connsiteY35" fmla="*/ 496138 h 1379790"/>
              <a:gd name="connsiteX36" fmla="*/ 1628775 w 1660525"/>
              <a:gd name="connsiteY36" fmla="*/ 559638 h 1379790"/>
              <a:gd name="connsiteX37" fmla="*/ 1644650 w 1660525"/>
              <a:gd name="connsiteY37" fmla="*/ 623138 h 1379790"/>
              <a:gd name="connsiteX38" fmla="*/ 1660525 w 1660525"/>
              <a:gd name="connsiteY38" fmla="*/ 705688 h 1379790"/>
              <a:gd name="connsiteX39" fmla="*/ 1644650 w 1660525"/>
              <a:gd name="connsiteY39" fmla="*/ 781888 h 1379790"/>
              <a:gd name="connsiteX40" fmla="*/ 1609725 w 1660525"/>
              <a:gd name="connsiteY40" fmla="*/ 858088 h 1379790"/>
              <a:gd name="connsiteX41" fmla="*/ 1571625 w 1660525"/>
              <a:gd name="connsiteY41" fmla="*/ 931113 h 1379790"/>
              <a:gd name="connsiteX42" fmla="*/ 1514475 w 1660525"/>
              <a:gd name="connsiteY42" fmla="*/ 997788 h 1379790"/>
              <a:gd name="connsiteX43" fmla="*/ 1463675 w 1660525"/>
              <a:gd name="connsiteY43" fmla="*/ 1048588 h 1379790"/>
              <a:gd name="connsiteX44" fmla="*/ 1403350 w 1660525"/>
              <a:gd name="connsiteY44" fmla="*/ 1112088 h 1379790"/>
              <a:gd name="connsiteX45" fmla="*/ 1339850 w 1660525"/>
              <a:gd name="connsiteY45" fmla="*/ 1166063 h 1379790"/>
              <a:gd name="connsiteX46" fmla="*/ 1292225 w 1660525"/>
              <a:gd name="connsiteY46" fmla="*/ 1200988 h 1379790"/>
              <a:gd name="connsiteX47" fmla="*/ 1216025 w 1660525"/>
              <a:gd name="connsiteY47" fmla="*/ 1245438 h 1379790"/>
              <a:gd name="connsiteX48" fmla="*/ 1139825 w 1660525"/>
              <a:gd name="connsiteY48" fmla="*/ 1286713 h 1379790"/>
              <a:gd name="connsiteX49" fmla="*/ 1047750 w 1660525"/>
              <a:gd name="connsiteY49" fmla="*/ 1331163 h 1379790"/>
              <a:gd name="connsiteX50" fmla="*/ 981075 w 1660525"/>
              <a:gd name="connsiteY50" fmla="*/ 1350213 h 1379790"/>
              <a:gd name="connsiteX51" fmla="*/ 879475 w 1660525"/>
              <a:gd name="connsiteY51" fmla="*/ 1372438 h 1379790"/>
              <a:gd name="connsiteX52" fmla="*/ 793750 w 1660525"/>
              <a:gd name="connsiteY52" fmla="*/ 1378788 h 1379790"/>
              <a:gd name="connsiteX53" fmla="*/ 742950 w 1660525"/>
              <a:gd name="connsiteY53" fmla="*/ 1378788 h 1379790"/>
              <a:gd name="connsiteX54" fmla="*/ 644525 w 1660525"/>
              <a:gd name="connsiteY54" fmla="*/ 1369263 h 1379790"/>
              <a:gd name="connsiteX55" fmla="*/ 584200 w 1660525"/>
              <a:gd name="connsiteY55" fmla="*/ 1359738 h 1379790"/>
              <a:gd name="connsiteX56" fmla="*/ 492125 w 1660525"/>
              <a:gd name="connsiteY56" fmla="*/ 1331163 h 1379790"/>
              <a:gd name="connsiteX57" fmla="*/ 425450 w 1660525"/>
              <a:gd name="connsiteY57" fmla="*/ 1312113 h 1379790"/>
              <a:gd name="connsiteX0" fmla="*/ 0 w 1660525"/>
              <a:gd name="connsiteY0" fmla="*/ 391363 h 1379790"/>
              <a:gd name="connsiteX1" fmla="*/ 34925 w 1660525"/>
              <a:gd name="connsiteY1" fmla="*/ 356438 h 1379790"/>
              <a:gd name="connsiteX2" fmla="*/ 76200 w 1660525"/>
              <a:gd name="connsiteY2" fmla="*/ 315163 h 1379790"/>
              <a:gd name="connsiteX3" fmla="*/ 117475 w 1660525"/>
              <a:gd name="connsiteY3" fmla="*/ 267538 h 1379790"/>
              <a:gd name="connsiteX4" fmla="*/ 158750 w 1660525"/>
              <a:gd name="connsiteY4" fmla="*/ 238963 h 1379790"/>
              <a:gd name="connsiteX5" fmla="*/ 196850 w 1660525"/>
              <a:gd name="connsiteY5" fmla="*/ 204038 h 1379790"/>
              <a:gd name="connsiteX6" fmla="*/ 244475 w 1660525"/>
              <a:gd name="connsiteY6" fmla="*/ 175463 h 1379790"/>
              <a:gd name="connsiteX7" fmla="*/ 292100 w 1660525"/>
              <a:gd name="connsiteY7" fmla="*/ 140538 h 1379790"/>
              <a:gd name="connsiteX8" fmla="*/ 336550 w 1660525"/>
              <a:gd name="connsiteY8" fmla="*/ 118313 h 1379790"/>
              <a:gd name="connsiteX9" fmla="*/ 396875 w 1660525"/>
              <a:gd name="connsiteY9" fmla="*/ 86563 h 1379790"/>
              <a:gd name="connsiteX10" fmla="*/ 450850 w 1660525"/>
              <a:gd name="connsiteY10" fmla="*/ 61163 h 1379790"/>
              <a:gd name="connsiteX11" fmla="*/ 517525 w 1660525"/>
              <a:gd name="connsiteY11" fmla="*/ 42113 h 1379790"/>
              <a:gd name="connsiteX12" fmla="*/ 568325 w 1660525"/>
              <a:gd name="connsiteY12" fmla="*/ 23063 h 1379790"/>
              <a:gd name="connsiteX13" fmla="*/ 619125 w 1660525"/>
              <a:gd name="connsiteY13" fmla="*/ 13538 h 1379790"/>
              <a:gd name="connsiteX14" fmla="*/ 669925 w 1660525"/>
              <a:gd name="connsiteY14" fmla="*/ 10363 h 1379790"/>
              <a:gd name="connsiteX15" fmla="*/ 723900 w 1660525"/>
              <a:gd name="connsiteY15" fmla="*/ 4013 h 1379790"/>
              <a:gd name="connsiteX16" fmla="*/ 774700 w 1660525"/>
              <a:gd name="connsiteY16" fmla="*/ 838 h 1379790"/>
              <a:gd name="connsiteX17" fmla="*/ 819150 w 1660525"/>
              <a:gd name="connsiteY17" fmla="*/ 838 h 1379790"/>
              <a:gd name="connsiteX18" fmla="*/ 869950 w 1660525"/>
              <a:gd name="connsiteY18" fmla="*/ 10363 h 1379790"/>
              <a:gd name="connsiteX19" fmla="*/ 920750 w 1660525"/>
              <a:gd name="connsiteY19" fmla="*/ 19888 h 1379790"/>
              <a:gd name="connsiteX20" fmla="*/ 974725 w 1660525"/>
              <a:gd name="connsiteY20" fmla="*/ 29413 h 1379790"/>
              <a:gd name="connsiteX21" fmla="*/ 1028700 w 1660525"/>
              <a:gd name="connsiteY21" fmla="*/ 45288 h 1379790"/>
              <a:gd name="connsiteX22" fmla="*/ 1079500 w 1660525"/>
              <a:gd name="connsiteY22" fmla="*/ 64338 h 1379790"/>
              <a:gd name="connsiteX23" fmla="*/ 1130300 w 1660525"/>
              <a:gd name="connsiteY23" fmla="*/ 86563 h 1379790"/>
              <a:gd name="connsiteX24" fmla="*/ 1181100 w 1660525"/>
              <a:gd name="connsiteY24" fmla="*/ 115138 h 1379790"/>
              <a:gd name="connsiteX25" fmla="*/ 1222375 w 1660525"/>
              <a:gd name="connsiteY25" fmla="*/ 127838 h 1379790"/>
              <a:gd name="connsiteX26" fmla="*/ 1270000 w 1660525"/>
              <a:gd name="connsiteY26" fmla="*/ 159588 h 1379790"/>
              <a:gd name="connsiteX27" fmla="*/ 1304925 w 1660525"/>
              <a:gd name="connsiteY27" fmla="*/ 181813 h 1379790"/>
              <a:gd name="connsiteX28" fmla="*/ 1352550 w 1660525"/>
              <a:gd name="connsiteY28" fmla="*/ 223088 h 1379790"/>
              <a:gd name="connsiteX29" fmla="*/ 1403350 w 1660525"/>
              <a:gd name="connsiteY29" fmla="*/ 254838 h 1379790"/>
              <a:gd name="connsiteX30" fmla="*/ 1435100 w 1660525"/>
              <a:gd name="connsiteY30" fmla="*/ 289763 h 1379790"/>
              <a:gd name="connsiteX31" fmla="*/ 1473200 w 1660525"/>
              <a:gd name="connsiteY31" fmla="*/ 324688 h 1379790"/>
              <a:gd name="connsiteX32" fmla="*/ 1501775 w 1660525"/>
              <a:gd name="connsiteY32" fmla="*/ 359613 h 1379790"/>
              <a:gd name="connsiteX33" fmla="*/ 1527175 w 1660525"/>
              <a:gd name="connsiteY33" fmla="*/ 400888 h 1379790"/>
              <a:gd name="connsiteX34" fmla="*/ 1562100 w 1660525"/>
              <a:gd name="connsiteY34" fmla="*/ 438988 h 1379790"/>
              <a:gd name="connsiteX35" fmla="*/ 1600200 w 1660525"/>
              <a:gd name="connsiteY35" fmla="*/ 496138 h 1379790"/>
              <a:gd name="connsiteX36" fmla="*/ 1628775 w 1660525"/>
              <a:gd name="connsiteY36" fmla="*/ 559638 h 1379790"/>
              <a:gd name="connsiteX37" fmla="*/ 1644650 w 1660525"/>
              <a:gd name="connsiteY37" fmla="*/ 623138 h 1379790"/>
              <a:gd name="connsiteX38" fmla="*/ 1660525 w 1660525"/>
              <a:gd name="connsiteY38" fmla="*/ 705688 h 1379790"/>
              <a:gd name="connsiteX39" fmla="*/ 1644650 w 1660525"/>
              <a:gd name="connsiteY39" fmla="*/ 781888 h 1379790"/>
              <a:gd name="connsiteX40" fmla="*/ 1609725 w 1660525"/>
              <a:gd name="connsiteY40" fmla="*/ 858088 h 1379790"/>
              <a:gd name="connsiteX41" fmla="*/ 1571625 w 1660525"/>
              <a:gd name="connsiteY41" fmla="*/ 931113 h 1379790"/>
              <a:gd name="connsiteX42" fmla="*/ 1514475 w 1660525"/>
              <a:gd name="connsiteY42" fmla="*/ 997788 h 1379790"/>
              <a:gd name="connsiteX43" fmla="*/ 1463675 w 1660525"/>
              <a:gd name="connsiteY43" fmla="*/ 1048588 h 1379790"/>
              <a:gd name="connsiteX44" fmla="*/ 1403350 w 1660525"/>
              <a:gd name="connsiteY44" fmla="*/ 1112088 h 1379790"/>
              <a:gd name="connsiteX45" fmla="*/ 1339850 w 1660525"/>
              <a:gd name="connsiteY45" fmla="*/ 1166063 h 1379790"/>
              <a:gd name="connsiteX46" fmla="*/ 1292225 w 1660525"/>
              <a:gd name="connsiteY46" fmla="*/ 1200988 h 1379790"/>
              <a:gd name="connsiteX47" fmla="*/ 1216025 w 1660525"/>
              <a:gd name="connsiteY47" fmla="*/ 1245438 h 1379790"/>
              <a:gd name="connsiteX48" fmla="*/ 1139825 w 1660525"/>
              <a:gd name="connsiteY48" fmla="*/ 1286713 h 1379790"/>
              <a:gd name="connsiteX49" fmla="*/ 1047750 w 1660525"/>
              <a:gd name="connsiteY49" fmla="*/ 1331163 h 1379790"/>
              <a:gd name="connsiteX50" fmla="*/ 981075 w 1660525"/>
              <a:gd name="connsiteY50" fmla="*/ 1350213 h 1379790"/>
              <a:gd name="connsiteX51" fmla="*/ 879475 w 1660525"/>
              <a:gd name="connsiteY51" fmla="*/ 1372438 h 1379790"/>
              <a:gd name="connsiteX52" fmla="*/ 793750 w 1660525"/>
              <a:gd name="connsiteY52" fmla="*/ 1378788 h 1379790"/>
              <a:gd name="connsiteX53" fmla="*/ 742950 w 1660525"/>
              <a:gd name="connsiteY53" fmla="*/ 1378788 h 1379790"/>
              <a:gd name="connsiteX54" fmla="*/ 644525 w 1660525"/>
              <a:gd name="connsiteY54" fmla="*/ 1369263 h 1379790"/>
              <a:gd name="connsiteX55" fmla="*/ 584200 w 1660525"/>
              <a:gd name="connsiteY55" fmla="*/ 1359738 h 1379790"/>
              <a:gd name="connsiteX56" fmla="*/ 492125 w 1660525"/>
              <a:gd name="connsiteY56" fmla="*/ 1331163 h 1379790"/>
              <a:gd name="connsiteX0" fmla="*/ 0 w 1660525"/>
              <a:gd name="connsiteY0" fmla="*/ 391363 h 1379790"/>
              <a:gd name="connsiteX1" fmla="*/ 34925 w 1660525"/>
              <a:gd name="connsiteY1" fmla="*/ 356438 h 1379790"/>
              <a:gd name="connsiteX2" fmla="*/ 76200 w 1660525"/>
              <a:gd name="connsiteY2" fmla="*/ 315163 h 1379790"/>
              <a:gd name="connsiteX3" fmla="*/ 117475 w 1660525"/>
              <a:gd name="connsiteY3" fmla="*/ 267538 h 1379790"/>
              <a:gd name="connsiteX4" fmla="*/ 158750 w 1660525"/>
              <a:gd name="connsiteY4" fmla="*/ 238963 h 1379790"/>
              <a:gd name="connsiteX5" fmla="*/ 196850 w 1660525"/>
              <a:gd name="connsiteY5" fmla="*/ 204038 h 1379790"/>
              <a:gd name="connsiteX6" fmla="*/ 244475 w 1660525"/>
              <a:gd name="connsiteY6" fmla="*/ 175463 h 1379790"/>
              <a:gd name="connsiteX7" fmla="*/ 292100 w 1660525"/>
              <a:gd name="connsiteY7" fmla="*/ 140538 h 1379790"/>
              <a:gd name="connsiteX8" fmla="*/ 336550 w 1660525"/>
              <a:gd name="connsiteY8" fmla="*/ 118313 h 1379790"/>
              <a:gd name="connsiteX9" fmla="*/ 396875 w 1660525"/>
              <a:gd name="connsiteY9" fmla="*/ 86563 h 1379790"/>
              <a:gd name="connsiteX10" fmla="*/ 450850 w 1660525"/>
              <a:gd name="connsiteY10" fmla="*/ 61163 h 1379790"/>
              <a:gd name="connsiteX11" fmla="*/ 517525 w 1660525"/>
              <a:gd name="connsiteY11" fmla="*/ 42113 h 1379790"/>
              <a:gd name="connsiteX12" fmla="*/ 568325 w 1660525"/>
              <a:gd name="connsiteY12" fmla="*/ 23063 h 1379790"/>
              <a:gd name="connsiteX13" fmla="*/ 619125 w 1660525"/>
              <a:gd name="connsiteY13" fmla="*/ 13538 h 1379790"/>
              <a:gd name="connsiteX14" fmla="*/ 669925 w 1660525"/>
              <a:gd name="connsiteY14" fmla="*/ 10363 h 1379790"/>
              <a:gd name="connsiteX15" fmla="*/ 723900 w 1660525"/>
              <a:gd name="connsiteY15" fmla="*/ 4013 h 1379790"/>
              <a:gd name="connsiteX16" fmla="*/ 774700 w 1660525"/>
              <a:gd name="connsiteY16" fmla="*/ 838 h 1379790"/>
              <a:gd name="connsiteX17" fmla="*/ 819150 w 1660525"/>
              <a:gd name="connsiteY17" fmla="*/ 838 h 1379790"/>
              <a:gd name="connsiteX18" fmla="*/ 869950 w 1660525"/>
              <a:gd name="connsiteY18" fmla="*/ 10363 h 1379790"/>
              <a:gd name="connsiteX19" fmla="*/ 920750 w 1660525"/>
              <a:gd name="connsiteY19" fmla="*/ 19888 h 1379790"/>
              <a:gd name="connsiteX20" fmla="*/ 974725 w 1660525"/>
              <a:gd name="connsiteY20" fmla="*/ 29413 h 1379790"/>
              <a:gd name="connsiteX21" fmla="*/ 1028700 w 1660525"/>
              <a:gd name="connsiteY21" fmla="*/ 45288 h 1379790"/>
              <a:gd name="connsiteX22" fmla="*/ 1079500 w 1660525"/>
              <a:gd name="connsiteY22" fmla="*/ 64338 h 1379790"/>
              <a:gd name="connsiteX23" fmla="*/ 1130300 w 1660525"/>
              <a:gd name="connsiteY23" fmla="*/ 86563 h 1379790"/>
              <a:gd name="connsiteX24" fmla="*/ 1181100 w 1660525"/>
              <a:gd name="connsiteY24" fmla="*/ 115138 h 1379790"/>
              <a:gd name="connsiteX25" fmla="*/ 1222375 w 1660525"/>
              <a:gd name="connsiteY25" fmla="*/ 127838 h 1379790"/>
              <a:gd name="connsiteX26" fmla="*/ 1270000 w 1660525"/>
              <a:gd name="connsiteY26" fmla="*/ 159588 h 1379790"/>
              <a:gd name="connsiteX27" fmla="*/ 1304925 w 1660525"/>
              <a:gd name="connsiteY27" fmla="*/ 181813 h 1379790"/>
              <a:gd name="connsiteX28" fmla="*/ 1352550 w 1660525"/>
              <a:gd name="connsiteY28" fmla="*/ 223088 h 1379790"/>
              <a:gd name="connsiteX29" fmla="*/ 1403350 w 1660525"/>
              <a:gd name="connsiteY29" fmla="*/ 254838 h 1379790"/>
              <a:gd name="connsiteX30" fmla="*/ 1435100 w 1660525"/>
              <a:gd name="connsiteY30" fmla="*/ 289763 h 1379790"/>
              <a:gd name="connsiteX31" fmla="*/ 1473200 w 1660525"/>
              <a:gd name="connsiteY31" fmla="*/ 324688 h 1379790"/>
              <a:gd name="connsiteX32" fmla="*/ 1501775 w 1660525"/>
              <a:gd name="connsiteY32" fmla="*/ 359613 h 1379790"/>
              <a:gd name="connsiteX33" fmla="*/ 1527175 w 1660525"/>
              <a:gd name="connsiteY33" fmla="*/ 400888 h 1379790"/>
              <a:gd name="connsiteX34" fmla="*/ 1562100 w 1660525"/>
              <a:gd name="connsiteY34" fmla="*/ 438988 h 1379790"/>
              <a:gd name="connsiteX35" fmla="*/ 1600200 w 1660525"/>
              <a:gd name="connsiteY35" fmla="*/ 496138 h 1379790"/>
              <a:gd name="connsiteX36" fmla="*/ 1628775 w 1660525"/>
              <a:gd name="connsiteY36" fmla="*/ 559638 h 1379790"/>
              <a:gd name="connsiteX37" fmla="*/ 1644650 w 1660525"/>
              <a:gd name="connsiteY37" fmla="*/ 623138 h 1379790"/>
              <a:gd name="connsiteX38" fmla="*/ 1660525 w 1660525"/>
              <a:gd name="connsiteY38" fmla="*/ 705688 h 1379790"/>
              <a:gd name="connsiteX39" fmla="*/ 1644650 w 1660525"/>
              <a:gd name="connsiteY39" fmla="*/ 781888 h 1379790"/>
              <a:gd name="connsiteX40" fmla="*/ 1609725 w 1660525"/>
              <a:gd name="connsiteY40" fmla="*/ 858088 h 1379790"/>
              <a:gd name="connsiteX41" fmla="*/ 1571625 w 1660525"/>
              <a:gd name="connsiteY41" fmla="*/ 931113 h 1379790"/>
              <a:gd name="connsiteX42" fmla="*/ 1514475 w 1660525"/>
              <a:gd name="connsiteY42" fmla="*/ 997788 h 1379790"/>
              <a:gd name="connsiteX43" fmla="*/ 1463675 w 1660525"/>
              <a:gd name="connsiteY43" fmla="*/ 1048588 h 1379790"/>
              <a:gd name="connsiteX44" fmla="*/ 1403350 w 1660525"/>
              <a:gd name="connsiteY44" fmla="*/ 1112088 h 1379790"/>
              <a:gd name="connsiteX45" fmla="*/ 1339850 w 1660525"/>
              <a:gd name="connsiteY45" fmla="*/ 1166063 h 1379790"/>
              <a:gd name="connsiteX46" fmla="*/ 1292225 w 1660525"/>
              <a:gd name="connsiteY46" fmla="*/ 1200988 h 1379790"/>
              <a:gd name="connsiteX47" fmla="*/ 1216025 w 1660525"/>
              <a:gd name="connsiteY47" fmla="*/ 1245438 h 1379790"/>
              <a:gd name="connsiteX48" fmla="*/ 1139825 w 1660525"/>
              <a:gd name="connsiteY48" fmla="*/ 1286713 h 1379790"/>
              <a:gd name="connsiteX49" fmla="*/ 1047750 w 1660525"/>
              <a:gd name="connsiteY49" fmla="*/ 1331163 h 1379790"/>
              <a:gd name="connsiteX50" fmla="*/ 981075 w 1660525"/>
              <a:gd name="connsiteY50" fmla="*/ 1350213 h 1379790"/>
              <a:gd name="connsiteX51" fmla="*/ 879475 w 1660525"/>
              <a:gd name="connsiteY51" fmla="*/ 1372438 h 1379790"/>
              <a:gd name="connsiteX52" fmla="*/ 793750 w 1660525"/>
              <a:gd name="connsiteY52" fmla="*/ 1378788 h 1379790"/>
              <a:gd name="connsiteX53" fmla="*/ 742950 w 1660525"/>
              <a:gd name="connsiteY53" fmla="*/ 1378788 h 1379790"/>
              <a:gd name="connsiteX54" fmla="*/ 644525 w 1660525"/>
              <a:gd name="connsiteY54" fmla="*/ 1369263 h 1379790"/>
              <a:gd name="connsiteX55" fmla="*/ 492125 w 1660525"/>
              <a:gd name="connsiteY55" fmla="*/ 1331163 h 1379790"/>
              <a:gd name="connsiteX0" fmla="*/ 0 w 1660525"/>
              <a:gd name="connsiteY0" fmla="*/ 391363 h 1379790"/>
              <a:gd name="connsiteX1" fmla="*/ 34925 w 1660525"/>
              <a:gd name="connsiteY1" fmla="*/ 356438 h 1379790"/>
              <a:gd name="connsiteX2" fmla="*/ 76200 w 1660525"/>
              <a:gd name="connsiteY2" fmla="*/ 315163 h 1379790"/>
              <a:gd name="connsiteX3" fmla="*/ 117475 w 1660525"/>
              <a:gd name="connsiteY3" fmla="*/ 267538 h 1379790"/>
              <a:gd name="connsiteX4" fmla="*/ 158750 w 1660525"/>
              <a:gd name="connsiteY4" fmla="*/ 238963 h 1379790"/>
              <a:gd name="connsiteX5" fmla="*/ 196850 w 1660525"/>
              <a:gd name="connsiteY5" fmla="*/ 204038 h 1379790"/>
              <a:gd name="connsiteX6" fmla="*/ 244475 w 1660525"/>
              <a:gd name="connsiteY6" fmla="*/ 175463 h 1379790"/>
              <a:gd name="connsiteX7" fmla="*/ 292100 w 1660525"/>
              <a:gd name="connsiteY7" fmla="*/ 140538 h 1379790"/>
              <a:gd name="connsiteX8" fmla="*/ 336550 w 1660525"/>
              <a:gd name="connsiteY8" fmla="*/ 118313 h 1379790"/>
              <a:gd name="connsiteX9" fmla="*/ 396875 w 1660525"/>
              <a:gd name="connsiteY9" fmla="*/ 86563 h 1379790"/>
              <a:gd name="connsiteX10" fmla="*/ 450850 w 1660525"/>
              <a:gd name="connsiteY10" fmla="*/ 61163 h 1379790"/>
              <a:gd name="connsiteX11" fmla="*/ 517525 w 1660525"/>
              <a:gd name="connsiteY11" fmla="*/ 42113 h 1379790"/>
              <a:gd name="connsiteX12" fmla="*/ 568325 w 1660525"/>
              <a:gd name="connsiteY12" fmla="*/ 23063 h 1379790"/>
              <a:gd name="connsiteX13" fmla="*/ 619125 w 1660525"/>
              <a:gd name="connsiteY13" fmla="*/ 13538 h 1379790"/>
              <a:gd name="connsiteX14" fmla="*/ 669925 w 1660525"/>
              <a:gd name="connsiteY14" fmla="*/ 10363 h 1379790"/>
              <a:gd name="connsiteX15" fmla="*/ 723900 w 1660525"/>
              <a:gd name="connsiteY15" fmla="*/ 4013 h 1379790"/>
              <a:gd name="connsiteX16" fmla="*/ 774700 w 1660525"/>
              <a:gd name="connsiteY16" fmla="*/ 838 h 1379790"/>
              <a:gd name="connsiteX17" fmla="*/ 819150 w 1660525"/>
              <a:gd name="connsiteY17" fmla="*/ 838 h 1379790"/>
              <a:gd name="connsiteX18" fmla="*/ 869950 w 1660525"/>
              <a:gd name="connsiteY18" fmla="*/ 10363 h 1379790"/>
              <a:gd name="connsiteX19" fmla="*/ 920750 w 1660525"/>
              <a:gd name="connsiteY19" fmla="*/ 19888 h 1379790"/>
              <a:gd name="connsiteX20" fmla="*/ 974725 w 1660525"/>
              <a:gd name="connsiteY20" fmla="*/ 29413 h 1379790"/>
              <a:gd name="connsiteX21" fmla="*/ 1028700 w 1660525"/>
              <a:gd name="connsiteY21" fmla="*/ 45288 h 1379790"/>
              <a:gd name="connsiteX22" fmla="*/ 1079500 w 1660525"/>
              <a:gd name="connsiteY22" fmla="*/ 64338 h 1379790"/>
              <a:gd name="connsiteX23" fmla="*/ 1130300 w 1660525"/>
              <a:gd name="connsiteY23" fmla="*/ 86563 h 1379790"/>
              <a:gd name="connsiteX24" fmla="*/ 1181100 w 1660525"/>
              <a:gd name="connsiteY24" fmla="*/ 115138 h 1379790"/>
              <a:gd name="connsiteX25" fmla="*/ 1222375 w 1660525"/>
              <a:gd name="connsiteY25" fmla="*/ 127838 h 1379790"/>
              <a:gd name="connsiteX26" fmla="*/ 1270000 w 1660525"/>
              <a:gd name="connsiteY26" fmla="*/ 159588 h 1379790"/>
              <a:gd name="connsiteX27" fmla="*/ 1304925 w 1660525"/>
              <a:gd name="connsiteY27" fmla="*/ 181813 h 1379790"/>
              <a:gd name="connsiteX28" fmla="*/ 1352550 w 1660525"/>
              <a:gd name="connsiteY28" fmla="*/ 223088 h 1379790"/>
              <a:gd name="connsiteX29" fmla="*/ 1403350 w 1660525"/>
              <a:gd name="connsiteY29" fmla="*/ 254838 h 1379790"/>
              <a:gd name="connsiteX30" fmla="*/ 1435100 w 1660525"/>
              <a:gd name="connsiteY30" fmla="*/ 289763 h 1379790"/>
              <a:gd name="connsiteX31" fmla="*/ 1473200 w 1660525"/>
              <a:gd name="connsiteY31" fmla="*/ 324688 h 1379790"/>
              <a:gd name="connsiteX32" fmla="*/ 1501775 w 1660525"/>
              <a:gd name="connsiteY32" fmla="*/ 359613 h 1379790"/>
              <a:gd name="connsiteX33" fmla="*/ 1527175 w 1660525"/>
              <a:gd name="connsiteY33" fmla="*/ 400888 h 1379790"/>
              <a:gd name="connsiteX34" fmla="*/ 1562100 w 1660525"/>
              <a:gd name="connsiteY34" fmla="*/ 438988 h 1379790"/>
              <a:gd name="connsiteX35" fmla="*/ 1600200 w 1660525"/>
              <a:gd name="connsiteY35" fmla="*/ 496138 h 1379790"/>
              <a:gd name="connsiteX36" fmla="*/ 1628775 w 1660525"/>
              <a:gd name="connsiteY36" fmla="*/ 559638 h 1379790"/>
              <a:gd name="connsiteX37" fmla="*/ 1644650 w 1660525"/>
              <a:gd name="connsiteY37" fmla="*/ 623138 h 1379790"/>
              <a:gd name="connsiteX38" fmla="*/ 1660525 w 1660525"/>
              <a:gd name="connsiteY38" fmla="*/ 705688 h 1379790"/>
              <a:gd name="connsiteX39" fmla="*/ 1644650 w 1660525"/>
              <a:gd name="connsiteY39" fmla="*/ 781888 h 1379790"/>
              <a:gd name="connsiteX40" fmla="*/ 1609725 w 1660525"/>
              <a:gd name="connsiteY40" fmla="*/ 858088 h 1379790"/>
              <a:gd name="connsiteX41" fmla="*/ 1571625 w 1660525"/>
              <a:gd name="connsiteY41" fmla="*/ 931113 h 1379790"/>
              <a:gd name="connsiteX42" fmla="*/ 1514475 w 1660525"/>
              <a:gd name="connsiteY42" fmla="*/ 997788 h 1379790"/>
              <a:gd name="connsiteX43" fmla="*/ 1463675 w 1660525"/>
              <a:gd name="connsiteY43" fmla="*/ 1048588 h 1379790"/>
              <a:gd name="connsiteX44" fmla="*/ 1403350 w 1660525"/>
              <a:gd name="connsiteY44" fmla="*/ 1112088 h 1379790"/>
              <a:gd name="connsiteX45" fmla="*/ 1339850 w 1660525"/>
              <a:gd name="connsiteY45" fmla="*/ 1166063 h 1379790"/>
              <a:gd name="connsiteX46" fmla="*/ 1292225 w 1660525"/>
              <a:gd name="connsiteY46" fmla="*/ 1200988 h 1379790"/>
              <a:gd name="connsiteX47" fmla="*/ 1216025 w 1660525"/>
              <a:gd name="connsiteY47" fmla="*/ 1245438 h 1379790"/>
              <a:gd name="connsiteX48" fmla="*/ 1139825 w 1660525"/>
              <a:gd name="connsiteY48" fmla="*/ 1286713 h 1379790"/>
              <a:gd name="connsiteX49" fmla="*/ 1047750 w 1660525"/>
              <a:gd name="connsiteY49" fmla="*/ 1331163 h 1379790"/>
              <a:gd name="connsiteX50" fmla="*/ 981075 w 1660525"/>
              <a:gd name="connsiteY50" fmla="*/ 1350213 h 1379790"/>
              <a:gd name="connsiteX51" fmla="*/ 879475 w 1660525"/>
              <a:gd name="connsiteY51" fmla="*/ 1372438 h 1379790"/>
              <a:gd name="connsiteX52" fmla="*/ 793750 w 1660525"/>
              <a:gd name="connsiteY52" fmla="*/ 1378788 h 1379790"/>
              <a:gd name="connsiteX53" fmla="*/ 742950 w 1660525"/>
              <a:gd name="connsiteY53" fmla="*/ 1378788 h 1379790"/>
              <a:gd name="connsiteX54" fmla="*/ 644525 w 1660525"/>
              <a:gd name="connsiteY54" fmla="*/ 1369263 h 1379790"/>
              <a:gd name="connsiteX0" fmla="*/ 0 w 1660525"/>
              <a:gd name="connsiteY0" fmla="*/ 391363 h 1379790"/>
              <a:gd name="connsiteX1" fmla="*/ 34925 w 1660525"/>
              <a:gd name="connsiteY1" fmla="*/ 356438 h 1379790"/>
              <a:gd name="connsiteX2" fmla="*/ 76200 w 1660525"/>
              <a:gd name="connsiteY2" fmla="*/ 315163 h 1379790"/>
              <a:gd name="connsiteX3" fmla="*/ 117475 w 1660525"/>
              <a:gd name="connsiteY3" fmla="*/ 267538 h 1379790"/>
              <a:gd name="connsiteX4" fmla="*/ 158750 w 1660525"/>
              <a:gd name="connsiteY4" fmla="*/ 238963 h 1379790"/>
              <a:gd name="connsiteX5" fmla="*/ 196850 w 1660525"/>
              <a:gd name="connsiteY5" fmla="*/ 204038 h 1379790"/>
              <a:gd name="connsiteX6" fmla="*/ 244475 w 1660525"/>
              <a:gd name="connsiteY6" fmla="*/ 175463 h 1379790"/>
              <a:gd name="connsiteX7" fmla="*/ 292100 w 1660525"/>
              <a:gd name="connsiteY7" fmla="*/ 140538 h 1379790"/>
              <a:gd name="connsiteX8" fmla="*/ 336550 w 1660525"/>
              <a:gd name="connsiteY8" fmla="*/ 118313 h 1379790"/>
              <a:gd name="connsiteX9" fmla="*/ 396875 w 1660525"/>
              <a:gd name="connsiteY9" fmla="*/ 86563 h 1379790"/>
              <a:gd name="connsiteX10" fmla="*/ 450850 w 1660525"/>
              <a:gd name="connsiteY10" fmla="*/ 61163 h 1379790"/>
              <a:gd name="connsiteX11" fmla="*/ 517525 w 1660525"/>
              <a:gd name="connsiteY11" fmla="*/ 42113 h 1379790"/>
              <a:gd name="connsiteX12" fmla="*/ 568325 w 1660525"/>
              <a:gd name="connsiteY12" fmla="*/ 23063 h 1379790"/>
              <a:gd name="connsiteX13" fmla="*/ 619125 w 1660525"/>
              <a:gd name="connsiteY13" fmla="*/ 13538 h 1379790"/>
              <a:gd name="connsiteX14" fmla="*/ 669925 w 1660525"/>
              <a:gd name="connsiteY14" fmla="*/ 10363 h 1379790"/>
              <a:gd name="connsiteX15" fmla="*/ 723900 w 1660525"/>
              <a:gd name="connsiteY15" fmla="*/ 4013 h 1379790"/>
              <a:gd name="connsiteX16" fmla="*/ 774700 w 1660525"/>
              <a:gd name="connsiteY16" fmla="*/ 838 h 1379790"/>
              <a:gd name="connsiteX17" fmla="*/ 819150 w 1660525"/>
              <a:gd name="connsiteY17" fmla="*/ 838 h 1379790"/>
              <a:gd name="connsiteX18" fmla="*/ 869950 w 1660525"/>
              <a:gd name="connsiteY18" fmla="*/ 10363 h 1379790"/>
              <a:gd name="connsiteX19" fmla="*/ 920750 w 1660525"/>
              <a:gd name="connsiteY19" fmla="*/ 19888 h 1379790"/>
              <a:gd name="connsiteX20" fmla="*/ 974725 w 1660525"/>
              <a:gd name="connsiteY20" fmla="*/ 29413 h 1379790"/>
              <a:gd name="connsiteX21" fmla="*/ 1028700 w 1660525"/>
              <a:gd name="connsiteY21" fmla="*/ 45288 h 1379790"/>
              <a:gd name="connsiteX22" fmla="*/ 1079500 w 1660525"/>
              <a:gd name="connsiteY22" fmla="*/ 64338 h 1379790"/>
              <a:gd name="connsiteX23" fmla="*/ 1130300 w 1660525"/>
              <a:gd name="connsiteY23" fmla="*/ 86563 h 1379790"/>
              <a:gd name="connsiteX24" fmla="*/ 1181100 w 1660525"/>
              <a:gd name="connsiteY24" fmla="*/ 115138 h 1379790"/>
              <a:gd name="connsiteX25" fmla="*/ 1222375 w 1660525"/>
              <a:gd name="connsiteY25" fmla="*/ 127838 h 1379790"/>
              <a:gd name="connsiteX26" fmla="*/ 1270000 w 1660525"/>
              <a:gd name="connsiteY26" fmla="*/ 159588 h 1379790"/>
              <a:gd name="connsiteX27" fmla="*/ 1304925 w 1660525"/>
              <a:gd name="connsiteY27" fmla="*/ 181813 h 1379790"/>
              <a:gd name="connsiteX28" fmla="*/ 1352550 w 1660525"/>
              <a:gd name="connsiteY28" fmla="*/ 223088 h 1379790"/>
              <a:gd name="connsiteX29" fmla="*/ 1403350 w 1660525"/>
              <a:gd name="connsiteY29" fmla="*/ 254838 h 1379790"/>
              <a:gd name="connsiteX30" fmla="*/ 1435100 w 1660525"/>
              <a:gd name="connsiteY30" fmla="*/ 289763 h 1379790"/>
              <a:gd name="connsiteX31" fmla="*/ 1473200 w 1660525"/>
              <a:gd name="connsiteY31" fmla="*/ 324688 h 1379790"/>
              <a:gd name="connsiteX32" fmla="*/ 1501775 w 1660525"/>
              <a:gd name="connsiteY32" fmla="*/ 359613 h 1379790"/>
              <a:gd name="connsiteX33" fmla="*/ 1527175 w 1660525"/>
              <a:gd name="connsiteY33" fmla="*/ 400888 h 1379790"/>
              <a:gd name="connsiteX34" fmla="*/ 1562100 w 1660525"/>
              <a:gd name="connsiteY34" fmla="*/ 438988 h 1379790"/>
              <a:gd name="connsiteX35" fmla="*/ 1600200 w 1660525"/>
              <a:gd name="connsiteY35" fmla="*/ 496138 h 1379790"/>
              <a:gd name="connsiteX36" fmla="*/ 1628775 w 1660525"/>
              <a:gd name="connsiteY36" fmla="*/ 559638 h 1379790"/>
              <a:gd name="connsiteX37" fmla="*/ 1644650 w 1660525"/>
              <a:gd name="connsiteY37" fmla="*/ 623138 h 1379790"/>
              <a:gd name="connsiteX38" fmla="*/ 1660525 w 1660525"/>
              <a:gd name="connsiteY38" fmla="*/ 705688 h 1379790"/>
              <a:gd name="connsiteX39" fmla="*/ 1644650 w 1660525"/>
              <a:gd name="connsiteY39" fmla="*/ 781888 h 1379790"/>
              <a:gd name="connsiteX40" fmla="*/ 1609725 w 1660525"/>
              <a:gd name="connsiteY40" fmla="*/ 858088 h 1379790"/>
              <a:gd name="connsiteX41" fmla="*/ 1571625 w 1660525"/>
              <a:gd name="connsiteY41" fmla="*/ 931113 h 1379790"/>
              <a:gd name="connsiteX42" fmla="*/ 1514475 w 1660525"/>
              <a:gd name="connsiteY42" fmla="*/ 997788 h 1379790"/>
              <a:gd name="connsiteX43" fmla="*/ 1463675 w 1660525"/>
              <a:gd name="connsiteY43" fmla="*/ 1048588 h 1379790"/>
              <a:gd name="connsiteX44" fmla="*/ 1403350 w 1660525"/>
              <a:gd name="connsiteY44" fmla="*/ 1112088 h 1379790"/>
              <a:gd name="connsiteX45" fmla="*/ 1339850 w 1660525"/>
              <a:gd name="connsiteY45" fmla="*/ 1166063 h 1379790"/>
              <a:gd name="connsiteX46" fmla="*/ 1292225 w 1660525"/>
              <a:gd name="connsiteY46" fmla="*/ 1200988 h 1379790"/>
              <a:gd name="connsiteX47" fmla="*/ 1216025 w 1660525"/>
              <a:gd name="connsiteY47" fmla="*/ 1245438 h 1379790"/>
              <a:gd name="connsiteX48" fmla="*/ 1139825 w 1660525"/>
              <a:gd name="connsiteY48" fmla="*/ 1286713 h 1379790"/>
              <a:gd name="connsiteX49" fmla="*/ 1047750 w 1660525"/>
              <a:gd name="connsiteY49" fmla="*/ 1331163 h 1379790"/>
              <a:gd name="connsiteX50" fmla="*/ 981075 w 1660525"/>
              <a:gd name="connsiteY50" fmla="*/ 1350213 h 1379790"/>
              <a:gd name="connsiteX51" fmla="*/ 879475 w 1660525"/>
              <a:gd name="connsiteY51" fmla="*/ 1372438 h 1379790"/>
              <a:gd name="connsiteX52" fmla="*/ 793750 w 1660525"/>
              <a:gd name="connsiteY52" fmla="*/ 1378788 h 1379790"/>
              <a:gd name="connsiteX53" fmla="*/ 742950 w 1660525"/>
              <a:gd name="connsiteY53" fmla="*/ 1378788 h 1379790"/>
              <a:gd name="connsiteX0" fmla="*/ 0 w 1660525"/>
              <a:gd name="connsiteY0" fmla="*/ 391363 h 1378788"/>
              <a:gd name="connsiteX1" fmla="*/ 34925 w 1660525"/>
              <a:gd name="connsiteY1" fmla="*/ 356438 h 1378788"/>
              <a:gd name="connsiteX2" fmla="*/ 76200 w 1660525"/>
              <a:gd name="connsiteY2" fmla="*/ 315163 h 1378788"/>
              <a:gd name="connsiteX3" fmla="*/ 117475 w 1660525"/>
              <a:gd name="connsiteY3" fmla="*/ 267538 h 1378788"/>
              <a:gd name="connsiteX4" fmla="*/ 158750 w 1660525"/>
              <a:gd name="connsiteY4" fmla="*/ 238963 h 1378788"/>
              <a:gd name="connsiteX5" fmla="*/ 196850 w 1660525"/>
              <a:gd name="connsiteY5" fmla="*/ 204038 h 1378788"/>
              <a:gd name="connsiteX6" fmla="*/ 244475 w 1660525"/>
              <a:gd name="connsiteY6" fmla="*/ 175463 h 1378788"/>
              <a:gd name="connsiteX7" fmla="*/ 292100 w 1660525"/>
              <a:gd name="connsiteY7" fmla="*/ 140538 h 1378788"/>
              <a:gd name="connsiteX8" fmla="*/ 336550 w 1660525"/>
              <a:gd name="connsiteY8" fmla="*/ 118313 h 1378788"/>
              <a:gd name="connsiteX9" fmla="*/ 396875 w 1660525"/>
              <a:gd name="connsiteY9" fmla="*/ 86563 h 1378788"/>
              <a:gd name="connsiteX10" fmla="*/ 450850 w 1660525"/>
              <a:gd name="connsiteY10" fmla="*/ 61163 h 1378788"/>
              <a:gd name="connsiteX11" fmla="*/ 517525 w 1660525"/>
              <a:gd name="connsiteY11" fmla="*/ 42113 h 1378788"/>
              <a:gd name="connsiteX12" fmla="*/ 568325 w 1660525"/>
              <a:gd name="connsiteY12" fmla="*/ 23063 h 1378788"/>
              <a:gd name="connsiteX13" fmla="*/ 619125 w 1660525"/>
              <a:gd name="connsiteY13" fmla="*/ 13538 h 1378788"/>
              <a:gd name="connsiteX14" fmla="*/ 669925 w 1660525"/>
              <a:gd name="connsiteY14" fmla="*/ 10363 h 1378788"/>
              <a:gd name="connsiteX15" fmla="*/ 723900 w 1660525"/>
              <a:gd name="connsiteY15" fmla="*/ 4013 h 1378788"/>
              <a:gd name="connsiteX16" fmla="*/ 774700 w 1660525"/>
              <a:gd name="connsiteY16" fmla="*/ 838 h 1378788"/>
              <a:gd name="connsiteX17" fmla="*/ 819150 w 1660525"/>
              <a:gd name="connsiteY17" fmla="*/ 838 h 1378788"/>
              <a:gd name="connsiteX18" fmla="*/ 869950 w 1660525"/>
              <a:gd name="connsiteY18" fmla="*/ 10363 h 1378788"/>
              <a:gd name="connsiteX19" fmla="*/ 920750 w 1660525"/>
              <a:gd name="connsiteY19" fmla="*/ 19888 h 1378788"/>
              <a:gd name="connsiteX20" fmla="*/ 974725 w 1660525"/>
              <a:gd name="connsiteY20" fmla="*/ 29413 h 1378788"/>
              <a:gd name="connsiteX21" fmla="*/ 1028700 w 1660525"/>
              <a:gd name="connsiteY21" fmla="*/ 45288 h 1378788"/>
              <a:gd name="connsiteX22" fmla="*/ 1079500 w 1660525"/>
              <a:gd name="connsiteY22" fmla="*/ 64338 h 1378788"/>
              <a:gd name="connsiteX23" fmla="*/ 1130300 w 1660525"/>
              <a:gd name="connsiteY23" fmla="*/ 86563 h 1378788"/>
              <a:gd name="connsiteX24" fmla="*/ 1181100 w 1660525"/>
              <a:gd name="connsiteY24" fmla="*/ 115138 h 1378788"/>
              <a:gd name="connsiteX25" fmla="*/ 1222375 w 1660525"/>
              <a:gd name="connsiteY25" fmla="*/ 127838 h 1378788"/>
              <a:gd name="connsiteX26" fmla="*/ 1270000 w 1660525"/>
              <a:gd name="connsiteY26" fmla="*/ 159588 h 1378788"/>
              <a:gd name="connsiteX27" fmla="*/ 1304925 w 1660525"/>
              <a:gd name="connsiteY27" fmla="*/ 181813 h 1378788"/>
              <a:gd name="connsiteX28" fmla="*/ 1352550 w 1660525"/>
              <a:gd name="connsiteY28" fmla="*/ 223088 h 1378788"/>
              <a:gd name="connsiteX29" fmla="*/ 1403350 w 1660525"/>
              <a:gd name="connsiteY29" fmla="*/ 254838 h 1378788"/>
              <a:gd name="connsiteX30" fmla="*/ 1435100 w 1660525"/>
              <a:gd name="connsiteY30" fmla="*/ 289763 h 1378788"/>
              <a:gd name="connsiteX31" fmla="*/ 1473200 w 1660525"/>
              <a:gd name="connsiteY31" fmla="*/ 324688 h 1378788"/>
              <a:gd name="connsiteX32" fmla="*/ 1501775 w 1660525"/>
              <a:gd name="connsiteY32" fmla="*/ 359613 h 1378788"/>
              <a:gd name="connsiteX33" fmla="*/ 1527175 w 1660525"/>
              <a:gd name="connsiteY33" fmla="*/ 400888 h 1378788"/>
              <a:gd name="connsiteX34" fmla="*/ 1562100 w 1660525"/>
              <a:gd name="connsiteY34" fmla="*/ 438988 h 1378788"/>
              <a:gd name="connsiteX35" fmla="*/ 1600200 w 1660525"/>
              <a:gd name="connsiteY35" fmla="*/ 496138 h 1378788"/>
              <a:gd name="connsiteX36" fmla="*/ 1628775 w 1660525"/>
              <a:gd name="connsiteY36" fmla="*/ 559638 h 1378788"/>
              <a:gd name="connsiteX37" fmla="*/ 1644650 w 1660525"/>
              <a:gd name="connsiteY37" fmla="*/ 623138 h 1378788"/>
              <a:gd name="connsiteX38" fmla="*/ 1660525 w 1660525"/>
              <a:gd name="connsiteY38" fmla="*/ 705688 h 1378788"/>
              <a:gd name="connsiteX39" fmla="*/ 1644650 w 1660525"/>
              <a:gd name="connsiteY39" fmla="*/ 781888 h 1378788"/>
              <a:gd name="connsiteX40" fmla="*/ 1609725 w 1660525"/>
              <a:gd name="connsiteY40" fmla="*/ 858088 h 1378788"/>
              <a:gd name="connsiteX41" fmla="*/ 1571625 w 1660525"/>
              <a:gd name="connsiteY41" fmla="*/ 931113 h 1378788"/>
              <a:gd name="connsiteX42" fmla="*/ 1514475 w 1660525"/>
              <a:gd name="connsiteY42" fmla="*/ 997788 h 1378788"/>
              <a:gd name="connsiteX43" fmla="*/ 1463675 w 1660525"/>
              <a:gd name="connsiteY43" fmla="*/ 1048588 h 1378788"/>
              <a:gd name="connsiteX44" fmla="*/ 1403350 w 1660525"/>
              <a:gd name="connsiteY44" fmla="*/ 1112088 h 1378788"/>
              <a:gd name="connsiteX45" fmla="*/ 1339850 w 1660525"/>
              <a:gd name="connsiteY45" fmla="*/ 1166063 h 1378788"/>
              <a:gd name="connsiteX46" fmla="*/ 1292225 w 1660525"/>
              <a:gd name="connsiteY46" fmla="*/ 1200988 h 1378788"/>
              <a:gd name="connsiteX47" fmla="*/ 1216025 w 1660525"/>
              <a:gd name="connsiteY47" fmla="*/ 1245438 h 1378788"/>
              <a:gd name="connsiteX48" fmla="*/ 1139825 w 1660525"/>
              <a:gd name="connsiteY48" fmla="*/ 1286713 h 1378788"/>
              <a:gd name="connsiteX49" fmla="*/ 1047750 w 1660525"/>
              <a:gd name="connsiteY49" fmla="*/ 1331163 h 1378788"/>
              <a:gd name="connsiteX50" fmla="*/ 981075 w 1660525"/>
              <a:gd name="connsiteY50" fmla="*/ 1350213 h 1378788"/>
              <a:gd name="connsiteX51" fmla="*/ 879475 w 1660525"/>
              <a:gd name="connsiteY51" fmla="*/ 1372438 h 1378788"/>
              <a:gd name="connsiteX52" fmla="*/ 793750 w 1660525"/>
              <a:gd name="connsiteY52" fmla="*/ 1378788 h 1378788"/>
              <a:gd name="connsiteX0" fmla="*/ 0 w 1660525"/>
              <a:gd name="connsiteY0" fmla="*/ 391363 h 1372438"/>
              <a:gd name="connsiteX1" fmla="*/ 34925 w 1660525"/>
              <a:gd name="connsiteY1" fmla="*/ 356438 h 1372438"/>
              <a:gd name="connsiteX2" fmla="*/ 76200 w 1660525"/>
              <a:gd name="connsiteY2" fmla="*/ 315163 h 1372438"/>
              <a:gd name="connsiteX3" fmla="*/ 117475 w 1660525"/>
              <a:gd name="connsiteY3" fmla="*/ 267538 h 1372438"/>
              <a:gd name="connsiteX4" fmla="*/ 158750 w 1660525"/>
              <a:gd name="connsiteY4" fmla="*/ 238963 h 1372438"/>
              <a:gd name="connsiteX5" fmla="*/ 196850 w 1660525"/>
              <a:gd name="connsiteY5" fmla="*/ 204038 h 1372438"/>
              <a:gd name="connsiteX6" fmla="*/ 244475 w 1660525"/>
              <a:gd name="connsiteY6" fmla="*/ 175463 h 1372438"/>
              <a:gd name="connsiteX7" fmla="*/ 292100 w 1660525"/>
              <a:gd name="connsiteY7" fmla="*/ 140538 h 1372438"/>
              <a:gd name="connsiteX8" fmla="*/ 336550 w 1660525"/>
              <a:gd name="connsiteY8" fmla="*/ 118313 h 1372438"/>
              <a:gd name="connsiteX9" fmla="*/ 396875 w 1660525"/>
              <a:gd name="connsiteY9" fmla="*/ 86563 h 1372438"/>
              <a:gd name="connsiteX10" fmla="*/ 450850 w 1660525"/>
              <a:gd name="connsiteY10" fmla="*/ 61163 h 1372438"/>
              <a:gd name="connsiteX11" fmla="*/ 517525 w 1660525"/>
              <a:gd name="connsiteY11" fmla="*/ 42113 h 1372438"/>
              <a:gd name="connsiteX12" fmla="*/ 568325 w 1660525"/>
              <a:gd name="connsiteY12" fmla="*/ 23063 h 1372438"/>
              <a:gd name="connsiteX13" fmla="*/ 619125 w 1660525"/>
              <a:gd name="connsiteY13" fmla="*/ 13538 h 1372438"/>
              <a:gd name="connsiteX14" fmla="*/ 669925 w 1660525"/>
              <a:gd name="connsiteY14" fmla="*/ 10363 h 1372438"/>
              <a:gd name="connsiteX15" fmla="*/ 723900 w 1660525"/>
              <a:gd name="connsiteY15" fmla="*/ 4013 h 1372438"/>
              <a:gd name="connsiteX16" fmla="*/ 774700 w 1660525"/>
              <a:gd name="connsiteY16" fmla="*/ 838 h 1372438"/>
              <a:gd name="connsiteX17" fmla="*/ 819150 w 1660525"/>
              <a:gd name="connsiteY17" fmla="*/ 838 h 1372438"/>
              <a:gd name="connsiteX18" fmla="*/ 869950 w 1660525"/>
              <a:gd name="connsiteY18" fmla="*/ 10363 h 1372438"/>
              <a:gd name="connsiteX19" fmla="*/ 920750 w 1660525"/>
              <a:gd name="connsiteY19" fmla="*/ 19888 h 1372438"/>
              <a:gd name="connsiteX20" fmla="*/ 974725 w 1660525"/>
              <a:gd name="connsiteY20" fmla="*/ 29413 h 1372438"/>
              <a:gd name="connsiteX21" fmla="*/ 1028700 w 1660525"/>
              <a:gd name="connsiteY21" fmla="*/ 45288 h 1372438"/>
              <a:gd name="connsiteX22" fmla="*/ 1079500 w 1660525"/>
              <a:gd name="connsiteY22" fmla="*/ 64338 h 1372438"/>
              <a:gd name="connsiteX23" fmla="*/ 1130300 w 1660525"/>
              <a:gd name="connsiteY23" fmla="*/ 86563 h 1372438"/>
              <a:gd name="connsiteX24" fmla="*/ 1181100 w 1660525"/>
              <a:gd name="connsiteY24" fmla="*/ 115138 h 1372438"/>
              <a:gd name="connsiteX25" fmla="*/ 1222375 w 1660525"/>
              <a:gd name="connsiteY25" fmla="*/ 127838 h 1372438"/>
              <a:gd name="connsiteX26" fmla="*/ 1270000 w 1660525"/>
              <a:gd name="connsiteY26" fmla="*/ 159588 h 1372438"/>
              <a:gd name="connsiteX27" fmla="*/ 1304925 w 1660525"/>
              <a:gd name="connsiteY27" fmla="*/ 181813 h 1372438"/>
              <a:gd name="connsiteX28" fmla="*/ 1352550 w 1660525"/>
              <a:gd name="connsiteY28" fmla="*/ 223088 h 1372438"/>
              <a:gd name="connsiteX29" fmla="*/ 1403350 w 1660525"/>
              <a:gd name="connsiteY29" fmla="*/ 254838 h 1372438"/>
              <a:gd name="connsiteX30" fmla="*/ 1435100 w 1660525"/>
              <a:gd name="connsiteY30" fmla="*/ 289763 h 1372438"/>
              <a:gd name="connsiteX31" fmla="*/ 1473200 w 1660525"/>
              <a:gd name="connsiteY31" fmla="*/ 324688 h 1372438"/>
              <a:gd name="connsiteX32" fmla="*/ 1501775 w 1660525"/>
              <a:gd name="connsiteY32" fmla="*/ 359613 h 1372438"/>
              <a:gd name="connsiteX33" fmla="*/ 1527175 w 1660525"/>
              <a:gd name="connsiteY33" fmla="*/ 400888 h 1372438"/>
              <a:gd name="connsiteX34" fmla="*/ 1562100 w 1660525"/>
              <a:gd name="connsiteY34" fmla="*/ 438988 h 1372438"/>
              <a:gd name="connsiteX35" fmla="*/ 1600200 w 1660525"/>
              <a:gd name="connsiteY35" fmla="*/ 496138 h 1372438"/>
              <a:gd name="connsiteX36" fmla="*/ 1628775 w 1660525"/>
              <a:gd name="connsiteY36" fmla="*/ 559638 h 1372438"/>
              <a:gd name="connsiteX37" fmla="*/ 1644650 w 1660525"/>
              <a:gd name="connsiteY37" fmla="*/ 623138 h 1372438"/>
              <a:gd name="connsiteX38" fmla="*/ 1660525 w 1660525"/>
              <a:gd name="connsiteY38" fmla="*/ 705688 h 1372438"/>
              <a:gd name="connsiteX39" fmla="*/ 1644650 w 1660525"/>
              <a:gd name="connsiteY39" fmla="*/ 781888 h 1372438"/>
              <a:gd name="connsiteX40" fmla="*/ 1609725 w 1660525"/>
              <a:gd name="connsiteY40" fmla="*/ 858088 h 1372438"/>
              <a:gd name="connsiteX41" fmla="*/ 1571625 w 1660525"/>
              <a:gd name="connsiteY41" fmla="*/ 931113 h 1372438"/>
              <a:gd name="connsiteX42" fmla="*/ 1514475 w 1660525"/>
              <a:gd name="connsiteY42" fmla="*/ 997788 h 1372438"/>
              <a:gd name="connsiteX43" fmla="*/ 1463675 w 1660525"/>
              <a:gd name="connsiteY43" fmla="*/ 1048588 h 1372438"/>
              <a:gd name="connsiteX44" fmla="*/ 1403350 w 1660525"/>
              <a:gd name="connsiteY44" fmla="*/ 1112088 h 1372438"/>
              <a:gd name="connsiteX45" fmla="*/ 1339850 w 1660525"/>
              <a:gd name="connsiteY45" fmla="*/ 1166063 h 1372438"/>
              <a:gd name="connsiteX46" fmla="*/ 1292225 w 1660525"/>
              <a:gd name="connsiteY46" fmla="*/ 1200988 h 1372438"/>
              <a:gd name="connsiteX47" fmla="*/ 1216025 w 1660525"/>
              <a:gd name="connsiteY47" fmla="*/ 1245438 h 1372438"/>
              <a:gd name="connsiteX48" fmla="*/ 1139825 w 1660525"/>
              <a:gd name="connsiteY48" fmla="*/ 1286713 h 1372438"/>
              <a:gd name="connsiteX49" fmla="*/ 1047750 w 1660525"/>
              <a:gd name="connsiteY49" fmla="*/ 1331163 h 1372438"/>
              <a:gd name="connsiteX50" fmla="*/ 981075 w 1660525"/>
              <a:gd name="connsiteY50" fmla="*/ 1350213 h 1372438"/>
              <a:gd name="connsiteX51" fmla="*/ 879475 w 1660525"/>
              <a:gd name="connsiteY51" fmla="*/ 1372438 h 1372438"/>
              <a:gd name="connsiteX0" fmla="*/ 0 w 1660525"/>
              <a:gd name="connsiteY0" fmla="*/ 391363 h 1350213"/>
              <a:gd name="connsiteX1" fmla="*/ 34925 w 1660525"/>
              <a:gd name="connsiteY1" fmla="*/ 356438 h 1350213"/>
              <a:gd name="connsiteX2" fmla="*/ 76200 w 1660525"/>
              <a:gd name="connsiteY2" fmla="*/ 315163 h 1350213"/>
              <a:gd name="connsiteX3" fmla="*/ 117475 w 1660525"/>
              <a:gd name="connsiteY3" fmla="*/ 267538 h 1350213"/>
              <a:gd name="connsiteX4" fmla="*/ 158750 w 1660525"/>
              <a:gd name="connsiteY4" fmla="*/ 238963 h 1350213"/>
              <a:gd name="connsiteX5" fmla="*/ 196850 w 1660525"/>
              <a:gd name="connsiteY5" fmla="*/ 204038 h 1350213"/>
              <a:gd name="connsiteX6" fmla="*/ 244475 w 1660525"/>
              <a:gd name="connsiteY6" fmla="*/ 175463 h 1350213"/>
              <a:gd name="connsiteX7" fmla="*/ 292100 w 1660525"/>
              <a:gd name="connsiteY7" fmla="*/ 140538 h 1350213"/>
              <a:gd name="connsiteX8" fmla="*/ 336550 w 1660525"/>
              <a:gd name="connsiteY8" fmla="*/ 118313 h 1350213"/>
              <a:gd name="connsiteX9" fmla="*/ 396875 w 1660525"/>
              <a:gd name="connsiteY9" fmla="*/ 86563 h 1350213"/>
              <a:gd name="connsiteX10" fmla="*/ 450850 w 1660525"/>
              <a:gd name="connsiteY10" fmla="*/ 61163 h 1350213"/>
              <a:gd name="connsiteX11" fmla="*/ 517525 w 1660525"/>
              <a:gd name="connsiteY11" fmla="*/ 42113 h 1350213"/>
              <a:gd name="connsiteX12" fmla="*/ 568325 w 1660525"/>
              <a:gd name="connsiteY12" fmla="*/ 23063 h 1350213"/>
              <a:gd name="connsiteX13" fmla="*/ 619125 w 1660525"/>
              <a:gd name="connsiteY13" fmla="*/ 13538 h 1350213"/>
              <a:gd name="connsiteX14" fmla="*/ 669925 w 1660525"/>
              <a:gd name="connsiteY14" fmla="*/ 10363 h 1350213"/>
              <a:gd name="connsiteX15" fmla="*/ 723900 w 1660525"/>
              <a:gd name="connsiteY15" fmla="*/ 4013 h 1350213"/>
              <a:gd name="connsiteX16" fmla="*/ 774700 w 1660525"/>
              <a:gd name="connsiteY16" fmla="*/ 838 h 1350213"/>
              <a:gd name="connsiteX17" fmla="*/ 819150 w 1660525"/>
              <a:gd name="connsiteY17" fmla="*/ 838 h 1350213"/>
              <a:gd name="connsiteX18" fmla="*/ 869950 w 1660525"/>
              <a:gd name="connsiteY18" fmla="*/ 10363 h 1350213"/>
              <a:gd name="connsiteX19" fmla="*/ 920750 w 1660525"/>
              <a:gd name="connsiteY19" fmla="*/ 19888 h 1350213"/>
              <a:gd name="connsiteX20" fmla="*/ 974725 w 1660525"/>
              <a:gd name="connsiteY20" fmla="*/ 29413 h 1350213"/>
              <a:gd name="connsiteX21" fmla="*/ 1028700 w 1660525"/>
              <a:gd name="connsiteY21" fmla="*/ 45288 h 1350213"/>
              <a:gd name="connsiteX22" fmla="*/ 1079500 w 1660525"/>
              <a:gd name="connsiteY22" fmla="*/ 64338 h 1350213"/>
              <a:gd name="connsiteX23" fmla="*/ 1130300 w 1660525"/>
              <a:gd name="connsiteY23" fmla="*/ 86563 h 1350213"/>
              <a:gd name="connsiteX24" fmla="*/ 1181100 w 1660525"/>
              <a:gd name="connsiteY24" fmla="*/ 115138 h 1350213"/>
              <a:gd name="connsiteX25" fmla="*/ 1222375 w 1660525"/>
              <a:gd name="connsiteY25" fmla="*/ 127838 h 1350213"/>
              <a:gd name="connsiteX26" fmla="*/ 1270000 w 1660525"/>
              <a:gd name="connsiteY26" fmla="*/ 159588 h 1350213"/>
              <a:gd name="connsiteX27" fmla="*/ 1304925 w 1660525"/>
              <a:gd name="connsiteY27" fmla="*/ 181813 h 1350213"/>
              <a:gd name="connsiteX28" fmla="*/ 1352550 w 1660525"/>
              <a:gd name="connsiteY28" fmla="*/ 223088 h 1350213"/>
              <a:gd name="connsiteX29" fmla="*/ 1403350 w 1660525"/>
              <a:gd name="connsiteY29" fmla="*/ 254838 h 1350213"/>
              <a:gd name="connsiteX30" fmla="*/ 1435100 w 1660525"/>
              <a:gd name="connsiteY30" fmla="*/ 289763 h 1350213"/>
              <a:gd name="connsiteX31" fmla="*/ 1473200 w 1660525"/>
              <a:gd name="connsiteY31" fmla="*/ 324688 h 1350213"/>
              <a:gd name="connsiteX32" fmla="*/ 1501775 w 1660525"/>
              <a:gd name="connsiteY32" fmla="*/ 359613 h 1350213"/>
              <a:gd name="connsiteX33" fmla="*/ 1527175 w 1660525"/>
              <a:gd name="connsiteY33" fmla="*/ 400888 h 1350213"/>
              <a:gd name="connsiteX34" fmla="*/ 1562100 w 1660525"/>
              <a:gd name="connsiteY34" fmla="*/ 438988 h 1350213"/>
              <a:gd name="connsiteX35" fmla="*/ 1600200 w 1660525"/>
              <a:gd name="connsiteY35" fmla="*/ 496138 h 1350213"/>
              <a:gd name="connsiteX36" fmla="*/ 1628775 w 1660525"/>
              <a:gd name="connsiteY36" fmla="*/ 559638 h 1350213"/>
              <a:gd name="connsiteX37" fmla="*/ 1644650 w 1660525"/>
              <a:gd name="connsiteY37" fmla="*/ 623138 h 1350213"/>
              <a:gd name="connsiteX38" fmla="*/ 1660525 w 1660525"/>
              <a:gd name="connsiteY38" fmla="*/ 705688 h 1350213"/>
              <a:gd name="connsiteX39" fmla="*/ 1644650 w 1660525"/>
              <a:gd name="connsiteY39" fmla="*/ 781888 h 1350213"/>
              <a:gd name="connsiteX40" fmla="*/ 1609725 w 1660525"/>
              <a:gd name="connsiteY40" fmla="*/ 858088 h 1350213"/>
              <a:gd name="connsiteX41" fmla="*/ 1571625 w 1660525"/>
              <a:gd name="connsiteY41" fmla="*/ 931113 h 1350213"/>
              <a:gd name="connsiteX42" fmla="*/ 1514475 w 1660525"/>
              <a:gd name="connsiteY42" fmla="*/ 997788 h 1350213"/>
              <a:gd name="connsiteX43" fmla="*/ 1463675 w 1660525"/>
              <a:gd name="connsiteY43" fmla="*/ 1048588 h 1350213"/>
              <a:gd name="connsiteX44" fmla="*/ 1403350 w 1660525"/>
              <a:gd name="connsiteY44" fmla="*/ 1112088 h 1350213"/>
              <a:gd name="connsiteX45" fmla="*/ 1339850 w 1660525"/>
              <a:gd name="connsiteY45" fmla="*/ 1166063 h 1350213"/>
              <a:gd name="connsiteX46" fmla="*/ 1292225 w 1660525"/>
              <a:gd name="connsiteY46" fmla="*/ 1200988 h 1350213"/>
              <a:gd name="connsiteX47" fmla="*/ 1216025 w 1660525"/>
              <a:gd name="connsiteY47" fmla="*/ 1245438 h 1350213"/>
              <a:gd name="connsiteX48" fmla="*/ 1139825 w 1660525"/>
              <a:gd name="connsiteY48" fmla="*/ 1286713 h 1350213"/>
              <a:gd name="connsiteX49" fmla="*/ 1047750 w 1660525"/>
              <a:gd name="connsiteY49" fmla="*/ 1331163 h 1350213"/>
              <a:gd name="connsiteX50" fmla="*/ 981075 w 1660525"/>
              <a:gd name="connsiteY50" fmla="*/ 1350213 h 1350213"/>
              <a:gd name="connsiteX0" fmla="*/ 0 w 1660525"/>
              <a:gd name="connsiteY0" fmla="*/ 391363 h 1331163"/>
              <a:gd name="connsiteX1" fmla="*/ 34925 w 1660525"/>
              <a:gd name="connsiteY1" fmla="*/ 356438 h 1331163"/>
              <a:gd name="connsiteX2" fmla="*/ 76200 w 1660525"/>
              <a:gd name="connsiteY2" fmla="*/ 315163 h 1331163"/>
              <a:gd name="connsiteX3" fmla="*/ 117475 w 1660525"/>
              <a:gd name="connsiteY3" fmla="*/ 267538 h 1331163"/>
              <a:gd name="connsiteX4" fmla="*/ 158750 w 1660525"/>
              <a:gd name="connsiteY4" fmla="*/ 238963 h 1331163"/>
              <a:gd name="connsiteX5" fmla="*/ 196850 w 1660525"/>
              <a:gd name="connsiteY5" fmla="*/ 204038 h 1331163"/>
              <a:gd name="connsiteX6" fmla="*/ 244475 w 1660525"/>
              <a:gd name="connsiteY6" fmla="*/ 175463 h 1331163"/>
              <a:gd name="connsiteX7" fmla="*/ 292100 w 1660525"/>
              <a:gd name="connsiteY7" fmla="*/ 140538 h 1331163"/>
              <a:gd name="connsiteX8" fmla="*/ 336550 w 1660525"/>
              <a:gd name="connsiteY8" fmla="*/ 118313 h 1331163"/>
              <a:gd name="connsiteX9" fmla="*/ 396875 w 1660525"/>
              <a:gd name="connsiteY9" fmla="*/ 86563 h 1331163"/>
              <a:gd name="connsiteX10" fmla="*/ 450850 w 1660525"/>
              <a:gd name="connsiteY10" fmla="*/ 61163 h 1331163"/>
              <a:gd name="connsiteX11" fmla="*/ 517525 w 1660525"/>
              <a:gd name="connsiteY11" fmla="*/ 42113 h 1331163"/>
              <a:gd name="connsiteX12" fmla="*/ 568325 w 1660525"/>
              <a:gd name="connsiteY12" fmla="*/ 23063 h 1331163"/>
              <a:gd name="connsiteX13" fmla="*/ 619125 w 1660525"/>
              <a:gd name="connsiteY13" fmla="*/ 13538 h 1331163"/>
              <a:gd name="connsiteX14" fmla="*/ 669925 w 1660525"/>
              <a:gd name="connsiteY14" fmla="*/ 10363 h 1331163"/>
              <a:gd name="connsiteX15" fmla="*/ 723900 w 1660525"/>
              <a:gd name="connsiteY15" fmla="*/ 4013 h 1331163"/>
              <a:gd name="connsiteX16" fmla="*/ 774700 w 1660525"/>
              <a:gd name="connsiteY16" fmla="*/ 838 h 1331163"/>
              <a:gd name="connsiteX17" fmla="*/ 819150 w 1660525"/>
              <a:gd name="connsiteY17" fmla="*/ 838 h 1331163"/>
              <a:gd name="connsiteX18" fmla="*/ 869950 w 1660525"/>
              <a:gd name="connsiteY18" fmla="*/ 10363 h 1331163"/>
              <a:gd name="connsiteX19" fmla="*/ 920750 w 1660525"/>
              <a:gd name="connsiteY19" fmla="*/ 19888 h 1331163"/>
              <a:gd name="connsiteX20" fmla="*/ 974725 w 1660525"/>
              <a:gd name="connsiteY20" fmla="*/ 29413 h 1331163"/>
              <a:gd name="connsiteX21" fmla="*/ 1028700 w 1660525"/>
              <a:gd name="connsiteY21" fmla="*/ 45288 h 1331163"/>
              <a:gd name="connsiteX22" fmla="*/ 1079500 w 1660525"/>
              <a:gd name="connsiteY22" fmla="*/ 64338 h 1331163"/>
              <a:gd name="connsiteX23" fmla="*/ 1130300 w 1660525"/>
              <a:gd name="connsiteY23" fmla="*/ 86563 h 1331163"/>
              <a:gd name="connsiteX24" fmla="*/ 1181100 w 1660525"/>
              <a:gd name="connsiteY24" fmla="*/ 115138 h 1331163"/>
              <a:gd name="connsiteX25" fmla="*/ 1222375 w 1660525"/>
              <a:gd name="connsiteY25" fmla="*/ 127838 h 1331163"/>
              <a:gd name="connsiteX26" fmla="*/ 1270000 w 1660525"/>
              <a:gd name="connsiteY26" fmla="*/ 159588 h 1331163"/>
              <a:gd name="connsiteX27" fmla="*/ 1304925 w 1660525"/>
              <a:gd name="connsiteY27" fmla="*/ 181813 h 1331163"/>
              <a:gd name="connsiteX28" fmla="*/ 1352550 w 1660525"/>
              <a:gd name="connsiteY28" fmla="*/ 223088 h 1331163"/>
              <a:gd name="connsiteX29" fmla="*/ 1403350 w 1660525"/>
              <a:gd name="connsiteY29" fmla="*/ 254838 h 1331163"/>
              <a:gd name="connsiteX30" fmla="*/ 1435100 w 1660525"/>
              <a:gd name="connsiteY30" fmla="*/ 289763 h 1331163"/>
              <a:gd name="connsiteX31" fmla="*/ 1473200 w 1660525"/>
              <a:gd name="connsiteY31" fmla="*/ 324688 h 1331163"/>
              <a:gd name="connsiteX32" fmla="*/ 1501775 w 1660525"/>
              <a:gd name="connsiteY32" fmla="*/ 359613 h 1331163"/>
              <a:gd name="connsiteX33" fmla="*/ 1527175 w 1660525"/>
              <a:gd name="connsiteY33" fmla="*/ 400888 h 1331163"/>
              <a:gd name="connsiteX34" fmla="*/ 1562100 w 1660525"/>
              <a:gd name="connsiteY34" fmla="*/ 438988 h 1331163"/>
              <a:gd name="connsiteX35" fmla="*/ 1600200 w 1660525"/>
              <a:gd name="connsiteY35" fmla="*/ 496138 h 1331163"/>
              <a:gd name="connsiteX36" fmla="*/ 1628775 w 1660525"/>
              <a:gd name="connsiteY36" fmla="*/ 559638 h 1331163"/>
              <a:gd name="connsiteX37" fmla="*/ 1644650 w 1660525"/>
              <a:gd name="connsiteY37" fmla="*/ 623138 h 1331163"/>
              <a:gd name="connsiteX38" fmla="*/ 1660525 w 1660525"/>
              <a:gd name="connsiteY38" fmla="*/ 705688 h 1331163"/>
              <a:gd name="connsiteX39" fmla="*/ 1644650 w 1660525"/>
              <a:gd name="connsiteY39" fmla="*/ 781888 h 1331163"/>
              <a:gd name="connsiteX40" fmla="*/ 1609725 w 1660525"/>
              <a:gd name="connsiteY40" fmla="*/ 858088 h 1331163"/>
              <a:gd name="connsiteX41" fmla="*/ 1571625 w 1660525"/>
              <a:gd name="connsiteY41" fmla="*/ 931113 h 1331163"/>
              <a:gd name="connsiteX42" fmla="*/ 1514475 w 1660525"/>
              <a:gd name="connsiteY42" fmla="*/ 997788 h 1331163"/>
              <a:gd name="connsiteX43" fmla="*/ 1463675 w 1660525"/>
              <a:gd name="connsiteY43" fmla="*/ 1048588 h 1331163"/>
              <a:gd name="connsiteX44" fmla="*/ 1403350 w 1660525"/>
              <a:gd name="connsiteY44" fmla="*/ 1112088 h 1331163"/>
              <a:gd name="connsiteX45" fmla="*/ 1339850 w 1660525"/>
              <a:gd name="connsiteY45" fmla="*/ 1166063 h 1331163"/>
              <a:gd name="connsiteX46" fmla="*/ 1292225 w 1660525"/>
              <a:gd name="connsiteY46" fmla="*/ 1200988 h 1331163"/>
              <a:gd name="connsiteX47" fmla="*/ 1216025 w 1660525"/>
              <a:gd name="connsiteY47" fmla="*/ 1245438 h 1331163"/>
              <a:gd name="connsiteX48" fmla="*/ 1139825 w 1660525"/>
              <a:gd name="connsiteY48" fmla="*/ 1286713 h 1331163"/>
              <a:gd name="connsiteX49" fmla="*/ 1047750 w 1660525"/>
              <a:gd name="connsiteY49" fmla="*/ 1331163 h 1331163"/>
              <a:gd name="connsiteX0" fmla="*/ 0 w 1660525"/>
              <a:gd name="connsiteY0" fmla="*/ 391363 h 1331163"/>
              <a:gd name="connsiteX1" fmla="*/ 34925 w 1660525"/>
              <a:gd name="connsiteY1" fmla="*/ 356438 h 1331163"/>
              <a:gd name="connsiteX2" fmla="*/ 76200 w 1660525"/>
              <a:gd name="connsiteY2" fmla="*/ 315163 h 1331163"/>
              <a:gd name="connsiteX3" fmla="*/ 117475 w 1660525"/>
              <a:gd name="connsiteY3" fmla="*/ 267538 h 1331163"/>
              <a:gd name="connsiteX4" fmla="*/ 158750 w 1660525"/>
              <a:gd name="connsiteY4" fmla="*/ 238963 h 1331163"/>
              <a:gd name="connsiteX5" fmla="*/ 196850 w 1660525"/>
              <a:gd name="connsiteY5" fmla="*/ 204038 h 1331163"/>
              <a:gd name="connsiteX6" fmla="*/ 244475 w 1660525"/>
              <a:gd name="connsiteY6" fmla="*/ 175463 h 1331163"/>
              <a:gd name="connsiteX7" fmla="*/ 292100 w 1660525"/>
              <a:gd name="connsiteY7" fmla="*/ 140538 h 1331163"/>
              <a:gd name="connsiteX8" fmla="*/ 336550 w 1660525"/>
              <a:gd name="connsiteY8" fmla="*/ 118313 h 1331163"/>
              <a:gd name="connsiteX9" fmla="*/ 396875 w 1660525"/>
              <a:gd name="connsiteY9" fmla="*/ 86563 h 1331163"/>
              <a:gd name="connsiteX10" fmla="*/ 450850 w 1660525"/>
              <a:gd name="connsiteY10" fmla="*/ 61163 h 1331163"/>
              <a:gd name="connsiteX11" fmla="*/ 517525 w 1660525"/>
              <a:gd name="connsiteY11" fmla="*/ 42113 h 1331163"/>
              <a:gd name="connsiteX12" fmla="*/ 568325 w 1660525"/>
              <a:gd name="connsiteY12" fmla="*/ 23063 h 1331163"/>
              <a:gd name="connsiteX13" fmla="*/ 619125 w 1660525"/>
              <a:gd name="connsiteY13" fmla="*/ 13538 h 1331163"/>
              <a:gd name="connsiteX14" fmla="*/ 669925 w 1660525"/>
              <a:gd name="connsiteY14" fmla="*/ 10363 h 1331163"/>
              <a:gd name="connsiteX15" fmla="*/ 723900 w 1660525"/>
              <a:gd name="connsiteY15" fmla="*/ 4013 h 1331163"/>
              <a:gd name="connsiteX16" fmla="*/ 774700 w 1660525"/>
              <a:gd name="connsiteY16" fmla="*/ 838 h 1331163"/>
              <a:gd name="connsiteX17" fmla="*/ 819150 w 1660525"/>
              <a:gd name="connsiteY17" fmla="*/ 838 h 1331163"/>
              <a:gd name="connsiteX18" fmla="*/ 869950 w 1660525"/>
              <a:gd name="connsiteY18" fmla="*/ 10363 h 1331163"/>
              <a:gd name="connsiteX19" fmla="*/ 920750 w 1660525"/>
              <a:gd name="connsiteY19" fmla="*/ 19888 h 1331163"/>
              <a:gd name="connsiteX20" fmla="*/ 974725 w 1660525"/>
              <a:gd name="connsiteY20" fmla="*/ 29413 h 1331163"/>
              <a:gd name="connsiteX21" fmla="*/ 1028700 w 1660525"/>
              <a:gd name="connsiteY21" fmla="*/ 45288 h 1331163"/>
              <a:gd name="connsiteX22" fmla="*/ 1079500 w 1660525"/>
              <a:gd name="connsiteY22" fmla="*/ 64338 h 1331163"/>
              <a:gd name="connsiteX23" fmla="*/ 1130300 w 1660525"/>
              <a:gd name="connsiteY23" fmla="*/ 86563 h 1331163"/>
              <a:gd name="connsiteX24" fmla="*/ 1181100 w 1660525"/>
              <a:gd name="connsiteY24" fmla="*/ 115138 h 1331163"/>
              <a:gd name="connsiteX25" fmla="*/ 1222375 w 1660525"/>
              <a:gd name="connsiteY25" fmla="*/ 127838 h 1331163"/>
              <a:gd name="connsiteX26" fmla="*/ 1270000 w 1660525"/>
              <a:gd name="connsiteY26" fmla="*/ 159588 h 1331163"/>
              <a:gd name="connsiteX27" fmla="*/ 1304925 w 1660525"/>
              <a:gd name="connsiteY27" fmla="*/ 181813 h 1331163"/>
              <a:gd name="connsiteX28" fmla="*/ 1352550 w 1660525"/>
              <a:gd name="connsiteY28" fmla="*/ 223088 h 1331163"/>
              <a:gd name="connsiteX29" fmla="*/ 1403350 w 1660525"/>
              <a:gd name="connsiteY29" fmla="*/ 254838 h 1331163"/>
              <a:gd name="connsiteX30" fmla="*/ 1435100 w 1660525"/>
              <a:gd name="connsiteY30" fmla="*/ 289763 h 1331163"/>
              <a:gd name="connsiteX31" fmla="*/ 1473200 w 1660525"/>
              <a:gd name="connsiteY31" fmla="*/ 324688 h 1331163"/>
              <a:gd name="connsiteX32" fmla="*/ 1501775 w 1660525"/>
              <a:gd name="connsiteY32" fmla="*/ 359613 h 1331163"/>
              <a:gd name="connsiteX33" fmla="*/ 1527175 w 1660525"/>
              <a:gd name="connsiteY33" fmla="*/ 400888 h 1331163"/>
              <a:gd name="connsiteX34" fmla="*/ 1562100 w 1660525"/>
              <a:gd name="connsiteY34" fmla="*/ 438988 h 1331163"/>
              <a:gd name="connsiteX35" fmla="*/ 1600200 w 1660525"/>
              <a:gd name="connsiteY35" fmla="*/ 496138 h 1331163"/>
              <a:gd name="connsiteX36" fmla="*/ 1628775 w 1660525"/>
              <a:gd name="connsiteY36" fmla="*/ 559638 h 1331163"/>
              <a:gd name="connsiteX37" fmla="*/ 1644650 w 1660525"/>
              <a:gd name="connsiteY37" fmla="*/ 623138 h 1331163"/>
              <a:gd name="connsiteX38" fmla="*/ 1660525 w 1660525"/>
              <a:gd name="connsiteY38" fmla="*/ 705688 h 1331163"/>
              <a:gd name="connsiteX39" fmla="*/ 1644650 w 1660525"/>
              <a:gd name="connsiteY39" fmla="*/ 781888 h 1331163"/>
              <a:gd name="connsiteX40" fmla="*/ 1609725 w 1660525"/>
              <a:gd name="connsiteY40" fmla="*/ 858088 h 1331163"/>
              <a:gd name="connsiteX41" fmla="*/ 1571625 w 1660525"/>
              <a:gd name="connsiteY41" fmla="*/ 931113 h 1331163"/>
              <a:gd name="connsiteX42" fmla="*/ 1514475 w 1660525"/>
              <a:gd name="connsiteY42" fmla="*/ 997788 h 1331163"/>
              <a:gd name="connsiteX43" fmla="*/ 1463675 w 1660525"/>
              <a:gd name="connsiteY43" fmla="*/ 1048588 h 1331163"/>
              <a:gd name="connsiteX44" fmla="*/ 1403350 w 1660525"/>
              <a:gd name="connsiteY44" fmla="*/ 1112088 h 1331163"/>
              <a:gd name="connsiteX45" fmla="*/ 1339850 w 1660525"/>
              <a:gd name="connsiteY45" fmla="*/ 1166063 h 1331163"/>
              <a:gd name="connsiteX46" fmla="*/ 1292225 w 1660525"/>
              <a:gd name="connsiteY46" fmla="*/ 1200988 h 1331163"/>
              <a:gd name="connsiteX47" fmla="*/ 1216025 w 1660525"/>
              <a:gd name="connsiteY47" fmla="*/ 1245438 h 1331163"/>
              <a:gd name="connsiteX48" fmla="*/ 1047750 w 1660525"/>
              <a:gd name="connsiteY48" fmla="*/ 1331163 h 1331163"/>
              <a:gd name="connsiteX0" fmla="*/ 0 w 1660525"/>
              <a:gd name="connsiteY0" fmla="*/ 391363 h 1245438"/>
              <a:gd name="connsiteX1" fmla="*/ 34925 w 1660525"/>
              <a:gd name="connsiteY1" fmla="*/ 356438 h 1245438"/>
              <a:gd name="connsiteX2" fmla="*/ 76200 w 1660525"/>
              <a:gd name="connsiteY2" fmla="*/ 315163 h 1245438"/>
              <a:gd name="connsiteX3" fmla="*/ 117475 w 1660525"/>
              <a:gd name="connsiteY3" fmla="*/ 267538 h 1245438"/>
              <a:gd name="connsiteX4" fmla="*/ 158750 w 1660525"/>
              <a:gd name="connsiteY4" fmla="*/ 238963 h 1245438"/>
              <a:gd name="connsiteX5" fmla="*/ 196850 w 1660525"/>
              <a:gd name="connsiteY5" fmla="*/ 204038 h 1245438"/>
              <a:gd name="connsiteX6" fmla="*/ 244475 w 1660525"/>
              <a:gd name="connsiteY6" fmla="*/ 175463 h 1245438"/>
              <a:gd name="connsiteX7" fmla="*/ 292100 w 1660525"/>
              <a:gd name="connsiteY7" fmla="*/ 140538 h 1245438"/>
              <a:gd name="connsiteX8" fmla="*/ 336550 w 1660525"/>
              <a:gd name="connsiteY8" fmla="*/ 118313 h 1245438"/>
              <a:gd name="connsiteX9" fmla="*/ 396875 w 1660525"/>
              <a:gd name="connsiteY9" fmla="*/ 86563 h 1245438"/>
              <a:gd name="connsiteX10" fmla="*/ 450850 w 1660525"/>
              <a:gd name="connsiteY10" fmla="*/ 61163 h 1245438"/>
              <a:gd name="connsiteX11" fmla="*/ 517525 w 1660525"/>
              <a:gd name="connsiteY11" fmla="*/ 42113 h 1245438"/>
              <a:gd name="connsiteX12" fmla="*/ 568325 w 1660525"/>
              <a:gd name="connsiteY12" fmla="*/ 23063 h 1245438"/>
              <a:gd name="connsiteX13" fmla="*/ 619125 w 1660525"/>
              <a:gd name="connsiteY13" fmla="*/ 13538 h 1245438"/>
              <a:gd name="connsiteX14" fmla="*/ 669925 w 1660525"/>
              <a:gd name="connsiteY14" fmla="*/ 10363 h 1245438"/>
              <a:gd name="connsiteX15" fmla="*/ 723900 w 1660525"/>
              <a:gd name="connsiteY15" fmla="*/ 4013 h 1245438"/>
              <a:gd name="connsiteX16" fmla="*/ 774700 w 1660525"/>
              <a:gd name="connsiteY16" fmla="*/ 838 h 1245438"/>
              <a:gd name="connsiteX17" fmla="*/ 819150 w 1660525"/>
              <a:gd name="connsiteY17" fmla="*/ 838 h 1245438"/>
              <a:gd name="connsiteX18" fmla="*/ 869950 w 1660525"/>
              <a:gd name="connsiteY18" fmla="*/ 10363 h 1245438"/>
              <a:gd name="connsiteX19" fmla="*/ 920750 w 1660525"/>
              <a:gd name="connsiteY19" fmla="*/ 19888 h 1245438"/>
              <a:gd name="connsiteX20" fmla="*/ 974725 w 1660525"/>
              <a:gd name="connsiteY20" fmla="*/ 29413 h 1245438"/>
              <a:gd name="connsiteX21" fmla="*/ 1028700 w 1660525"/>
              <a:gd name="connsiteY21" fmla="*/ 45288 h 1245438"/>
              <a:gd name="connsiteX22" fmla="*/ 1079500 w 1660525"/>
              <a:gd name="connsiteY22" fmla="*/ 64338 h 1245438"/>
              <a:gd name="connsiteX23" fmla="*/ 1130300 w 1660525"/>
              <a:gd name="connsiteY23" fmla="*/ 86563 h 1245438"/>
              <a:gd name="connsiteX24" fmla="*/ 1181100 w 1660525"/>
              <a:gd name="connsiteY24" fmla="*/ 115138 h 1245438"/>
              <a:gd name="connsiteX25" fmla="*/ 1222375 w 1660525"/>
              <a:gd name="connsiteY25" fmla="*/ 127838 h 1245438"/>
              <a:gd name="connsiteX26" fmla="*/ 1270000 w 1660525"/>
              <a:gd name="connsiteY26" fmla="*/ 159588 h 1245438"/>
              <a:gd name="connsiteX27" fmla="*/ 1304925 w 1660525"/>
              <a:gd name="connsiteY27" fmla="*/ 181813 h 1245438"/>
              <a:gd name="connsiteX28" fmla="*/ 1352550 w 1660525"/>
              <a:gd name="connsiteY28" fmla="*/ 223088 h 1245438"/>
              <a:gd name="connsiteX29" fmla="*/ 1403350 w 1660525"/>
              <a:gd name="connsiteY29" fmla="*/ 254838 h 1245438"/>
              <a:gd name="connsiteX30" fmla="*/ 1435100 w 1660525"/>
              <a:gd name="connsiteY30" fmla="*/ 289763 h 1245438"/>
              <a:gd name="connsiteX31" fmla="*/ 1473200 w 1660525"/>
              <a:gd name="connsiteY31" fmla="*/ 324688 h 1245438"/>
              <a:gd name="connsiteX32" fmla="*/ 1501775 w 1660525"/>
              <a:gd name="connsiteY32" fmla="*/ 359613 h 1245438"/>
              <a:gd name="connsiteX33" fmla="*/ 1527175 w 1660525"/>
              <a:gd name="connsiteY33" fmla="*/ 400888 h 1245438"/>
              <a:gd name="connsiteX34" fmla="*/ 1562100 w 1660525"/>
              <a:gd name="connsiteY34" fmla="*/ 438988 h 1245438"/>
              <a:gd name="connsiteX35" fmla="*/ 1600200 w 1660525"/>
              <a:gd name="connsiteY35" fmla="*/ 496138 h 1245438"/>
              <a:gd name="connsiteX36" fmla="*/ 1628775 w 1660525"/>
              <a:gd name="connsiteY36" fmla="*/ 559638 h 1245438"/>
              <a:gd name="connsiteX37" fmla="*/ 1644650 w 1660525"/>
              <a:gd name="connsiteY37" fmla="*/ 623138 h 1245438"/>
              <a:gd name="connsiteX38" fmla="*/ 1660525 w 1660525"/>
              <a:gd name="connsiteY38" fmla="*/ 705688 h 1245438"/>
              <a:gd name="connsiteX39" fmla="*/ 1644650 w 1660525"/>
              <a:gd name="connsiteY39" fmla="*/ 781888 h 1245438"/>
              <a:gd name="connsiteX40" fmla="*/ 1609725 w 1660525"/>
              <a:gd name="connsiteY40" fmla="*/ 858088 h 1245438"/>
              <a:gd name="connsiteX41" fmla="*/ 1571625 w 1660525"/>
              <a:gd name="connsiteY41" fmla="*/ 931113 h 1245438"/>
              <a:gd name="connsiteX42" fmla="*/ 1514475 w 1660525"/>
              <a:gd name="connsiteY42" fmla="*/ 997788 h 1245438"/>
              <a:gd name="connsiteX43" fmla="*/ 1463675 w 1660525"/>
              <a:gd name="connsiteY43" fmla="*/ 1048588 h 1245438"/>
              <a:gd name="connsiteX44" fmla="*/ 1403350 w 1660525"/>
              <a:gd name="connsiteY44" fmla="*/ 1112088 h 1245438"/>
              <a:gd name="connsiteX45" fmla="*/ 1339850 w 1660525"/>
              <a:gd name="connsiteY45" fmla="*/ 1166063 h 1245438"/>
              <a:gd name="connsiteX46" fmla="*/ 1292225 w 1660525"/>
              <a:gd name="connsiteY46" fmla="*/ 1200988 h 1245438"/>
              <a:gd name="connsiteX47" fmla="*/ 1216025 w 1660525"/>
              <a:gd name="connsiteY47" fmla="*/ 1245438 h 1245438"/>
              <a:gd name="connsiteX0" fmla="*/ 0 w 1660525"/>
              <a:gd name="connsiteY0" fmla="*/ 391363 h 1200988"/>
              <a:gd name="connsiteX1" fmla="*/ 34925 w 1660525"/>
              <a:gd name="connsiteY1" fmla="*/ 356438 h 1200988"/>
              <a:gd name="connsiteX2" fmla="*/ 76200 w 1660525"/>
              <a:gd name="connsiteY2" fmla="*/ 315163 h 1200988"/>
              <a:gd name="connsiteX3" fmla="*/ 117475 w 1660525"/>
              <a:gd name="connsiteY3" fmla="*/ 267538 h 1200988"/>
              <a:gd name="connsiteX4" fmla="*/ 158750 w 1660525"/>
              <a:gd name="connsiteY4" fmla="*/ 238963 h 1200988"/>
              <a:gd name="connsiteX5" fmla="*/ 196850 w 1660525"/>
              <a:gd name="connsiteY5" fmla="*/ 204038 h 1200988"/>
              <a:gd name="connsiteX6" fmla="*/ 244475 w 1660525"/>
              <a:gd name="connsiteY6" fmla="*/ 175463 h 1200988"/>
              <a:gd name="connsiteX7" fmla="*/ 292100 w 1660525"/>
              <a:gd name="connsiteY7" fmla="*/ 140538 h 1200988"/>
              <a:gd name="connsiteX8" fmla="*/ 336550 w 1660525"/>
              <a:gd name="connsiteY8" fmla="*/ 118313 h 1200988"/>
              <a:gd name="connsiteX9" fmla="*/ 396875 w 1660525"/>
              <a:gd name="connsiteY9" fmla="*/ 86563 h 1200988"/>
              <a:gd name="connsiteX10" fmla="*/ 450850 w 1660525"/>
              <a:gd name="connsiteY10" fmla="*/ 61163 h 1200988"/>
              <a:gd name="connsiteX11" fmla="*/ 517525 w 1660525"/>
              <a:gd name="connsiteY11" fmla="*/ 42113 h 1200988"/>
              <a:gd name="connsiteX12" fmla="*/ 568325 w 1660525"/>
              <a:gd name="connsiteY12" fmla="*/ 23063 h 1200988"/>
              <a:gd name="connsiteX13" fmla="*/ 619125 w 1660525"/>
              <a:gd name="connsiteY13" fmla="*/ 13538 h 1200988"/>
              <a:gd name="connsiteX14" fmla="*/ 669925 w 1660525"/>
              <a:gd name="connsiteY14" fmla="*/ 10363 h 1200988"/>
              <a:gd name="connsiteX15" fmla="*/ 723900 w 1660525"/>
              <a:gd name="connsiteY15" fmla="*/ 4013 h 1200988"/>
              <a:gd name="connsiteX16" fmla="*/ 774700 w 1660525"/>
              <a:gd name="connsiteY16" fmla="*/ 838 h 1200988"/>
              <a:gd name="connsiteX17" fmla="*/ 819150 w 1660525"/>
              <a:gd name="connsiteY17" fmla="*/ 838 h 1200988"/>
              <a:gd name="connsiteX18" fmla="*/ 869950 w 1660525"/>
              <a:gd name="connsiteY18" fmla="*/ 10363 h 1200988"/>
              <a:gd name="connsiteX19" fmla="*/ 920750 w 1660525"/>
              <a:gd name="connsiteY19" fmla="*/ 19888 h 1200988"/>
              <a:gd name="connsiteX20" fmla="*/ 974725 w 1660525"/>
              <a:gd name="connsiteY20" fmla="*/ 29413 h 1200988"/>
              <a:gd name="connsiteX21" fmla="*/ 1028700 w 1660525"/>
              <a:gd name="connsiteY21" fmla="*/ 45288 h 1200988"/>
              <a:gd name="connsiteX22" fmla="*/ 1079500 w 1660525"/>
              <a:gd name="connsiteY22" fmla="*/ 64338 h 1200988"/>
              <a:gd name="connsiteX23" fmla="*/ 1130300 w 1660525"/>
              <a:gd name="connsiteY23" fmla="*/ 86563 h 1200988"/>
              <a:gd name="connsiteX24" fmla="*/ 1181100 w 1660525"/>
              <a:gd name="connsiteY24" fmla="*/ 115138 h 1200988"/>
              <a:gd name="connsiteX25" fmla="*/ 1222375 w 1660525"/>
              <a:gd name="connsiteY25" fmla="*/ 127838 h 1200988"/>
              <a:gd name="connsiteX26" fmla="*/ 1270000 w 1660525"/>
              <a:gd name="connsiteY26" fmla="*/ 159588 h 1200988"/>
              <a:gd name="connsiteX27" fmla="*/ 1304925 w 1660525"/>
              <a:gd name="connsiteY27" fmla="*/ 181813 h 1200988"/>
              <a:gd name="connsiteX28" fmla="*/ 1352550 w 1660525"/>
              <a:gd name="connsiteY28" fmla="*/ 223088 h 1200988"/>
              <a:gd name="connsiteX29" fmla="*/ 1403350 w 1660525"/>
              <a:gd name="connsiteY29" fmla="*/ 254838 h 1200988"/>
              <a:gd name="connsiteX30" fmla="*/ 1435100 w 1660525"/>
              <a:gd name="connsiteY30" fmla="*/ 289763 h 1200988"/>
              <a:gd name="connsiteX31" fmla="*/ 1473200 w 1660525"/>
              <a:gd name="connsiteY31" fmla="*/ 324688 h 1200988"/>
              <a:gd name="connsiteX32" fmla="*/ 1501775 w 1660525"/>
              <a:gd name="connsiteY32" fmla="*/ 359613 h 1200988"/>
              <a:gd name="connsiteX33" fmla="*/ 1527175 w 1660525"/>
              <a:gd name="connsiteY33" fmla="*/ 400888 h 1200988"/>
              <a:gd name="connsiteX34" fmla="*/ 1562100 w 1660525"/>
              <a:gd name="connsiteY34" fmla="*/ 438988 h 1200988"/>
              <a:gd name="connsiteX35" fmla="*/ 1600200 w 1660525"/>
              <a:gd name="connsiteY35" fmla="*/ 496138 h 1200988"/>
              <a:gd name="connsiteX36" fmla="*/ 1628775 w 1660525"/>
              <a:gd name="connsiteY36" fmla="*/ 559638 h 1200988"/>
              <a:gd name="connsiteX37" fmla="*/ 1644650 w 1660525"/>
              <a:gd name="connsiteY37" fmla="*/ 623138 h 1200988"/>
              <a:gd name="connsiteX38" fmla="*/ 1660525 w 1660525"/>
              <a:gd name="connsiteY38" fmla="*/ 705688 h 1200988"/>
              <a:gd name="connsiteX39" fmla="*/ 1644650 w 1660525"/>
              <a:gd name="connsiteY39" fmla="*/ 781888 h 1200988"/>
              <a:gd name="connsiteX40" fmla="*/ 1609725 w 1660525"/>
              <a:gd name="connsiteY40" fmla="*/ 858088 h 1200988"/>
              <a:gd name="connsiteX41" fmla="*/ 1571625 w 1660525"/>
              <a:gd name="connsiteY41" fmla="*/ 931113 h 1200988"/>
              <a:gd name="connsiteX42" fmla="*/ 1514475 w 1660525"/>
              <a:gd name="connsiteY42" fmla="*/ 997788 h 1200988"/>
              <a:gd name="connsiteX43" fmla="*/ 1463675 w 1660525"/>
              <a:gd name="connsiteY43" fmla="*/ 1048588 h 1200988"/>
              <a:gd name="connsiteX44" fmla="*/ 1403350 w 1660525"/>
              <a:gd name="connsiteY44" fmla="*/ 1112088 h 1200988"/>
              <a:gd name="connsiteX45" fmla="*/ 1339850 w 1660525"/>
              <a:gd name="connsiteY45" fmla="*/ 1166063 h 1200988"/>
              <a:gd name="connsiteX46" fmla="*/ 1292225 w 1660525"/>
              <a:gd name="connsiteY46" fmla="*/ 1200988 h 1200988"/>
              <a:gd name="connsiteX0" fmla="*/ 0 w 1660525"/>
              <a:gd name="connsiteY0" fmla="*/ 391363 h 1166063"/>
              <a:gd name="connsiteX1" fmla="*/ 34925 w 1660525"/>
              <a:gd name="connsiteY1" fmla="*/ 356438 h 1166063"/>
              <a:gd name="connsiteX2" fmla="*/ 76200 w 1660525"/>
              <a:gd name="connsiteY2" fmla="*/ 315163 h 1166063"/>
              <a:gd name="connsiteX3" fmla="*/ 117475 w 1660525"/>
              <a:gd name="connsiteY3" fmla="*/ 267538 h 1166063"/>
              <a:gd name="connsiteX4" fmla="*/ 158750 w 1660525"/>
              <a:gd name="connsiteY4" fmla="*/ 238963 h 1166063"/>
              <a:gd name="connsiteX5" fmla="*/ 196850 w 1660525"/>
              <a:gd name="connsiteY5" fmla="*/ 204038 h 1166063"/>
              <a:gd name="connsiteX6" fmla="*/ 244475 w 1660525"/>
              <a:gd name="connsiteY6" fmla="*/ 175463 h 1166063"/>
              <a:gd name="connsiteX7" fmla="*/ 292100 w 1660525"/>
              <a:gd name="connsiteY7" fmla="*/ 140538 h 1166063"/>
              <a:gd name="connsiteX8" fmla="*/ 336550 w 1660525"/>
              <a:gd name="connsiteY8" fmla="*/ 118313 h 1166063"/>
              <a:gd name="connsiteX9" fmla="*/ 396875 w 1660525"/>
              <a:gd name="connsiteY9" fmla="*/ 86563 h 1166063"/>
              <a:gd name="connsiteX10" fmla="*/ 450850 w 1660525"/>
              <a:gd name="connsiteY10" fmla="*/ 61163 h 1166063"/>
              <a:gd name="connsiteX11" fmla="*/ 517525 w 1660525"/>
              <a:gd name="connsiteY11" fmla="*/ 42113 h 1166063"/>
              <a:gd name="connsiteX12" fmla="*/ 568325 w 1660525"/>
              <a:gd name="connsiteY12" fmla="*/ 23063 h 1166063"/>
              <a:gd name="connsiteX13" fmla="*/ 619125 w 1660525"/>
              <a:gd name="connsiteY13" fmla="*/ 13538 h 1166063"/>
              <a:gd name="connsiteX14" fmla="*/ 669925 w 1660525"/>
              <a:gd name="connsiteY14" fmla="*/ 10363 h 1166063"/>
              <a:gd name="connsiteX15" fmla="*/ 723900 w 1660525"/>
              <a:gd name="connsiteY15" fmla="*/ 4013 h 1166063"/>
              <a:gd name="connsiteX16" fmla="*/ 774700 w 1660525"/>
              <a:gd name="connsiteY16" fmla="*/ 838 h 1166063"/>
              <a:gd name="connsiteX17" fmla="*/ 819150 w 1660525"/>
              <a:gd name="connsiteY17" fmla="*/ 838 h 1166063"/>
              <a:gd name="connsiteX18" fmla="*/ 869950 w 1660525"/>
              <a:gd name="connsiteY18" fmla="*/ 10363 h 1166063"/>
              <a:gd name="connsiteX19" fmla="*/ 920750 w 1660525"/>
              <a:gd name="connsiteY19" fmla="*/ 19888 h 1166063"/>
              <a:gd name="connsiteX20" fmla="*/ 974725 w 1660525"/>
              <a:gd name="connsiteY20" fmla="*/ 29413 h 1166063"/>
              <a:gd name="connsiteX21" fmla="*/ 1028700 w 1660525"/>
              <a:gd name="connsiteY21" fmla="*/ 45288 h 1166063"/>
              <a:gd name="connsiteX22" fmla="*/ 1079500 w 1660525"/>
              <a:gd name="connsiteY22" fmla="*/ 64338 h 1166063"/>
              <a:gd name="connsiteX23" fmla="*/ 1130300 w 1660525"/>
              <a:gd name="connsiteY23" fmla="*/ 86563 h 1166063"/>
              <a:gd name="connsiteX24" fmla="*/ 1181100 w 1660525"/>
              <a:gd name="connsiteY24" fmla="*/ 115138 h 1166063"/>
              <a:gd name="connsiteX25" fmla="*/ 1222375 w 1660525"/>
              <a:gd name="connsiteY25" fmla="*/ 127838 h 1166063"/>
              <a:gd name="connsiteX26" fmla="*/ 1270000 w 1660525"/>
              <a:gd name="connsiteY26" fmla="*/ 159588 h 1166063"/>
              <a:gd name="connsiteX27" fmla="*/ 1304925 w 1660525"/>
              <a:gd name="connsiteY27" fmla="*/ 181813 h 1166063"/>
              <a:gd name="connsiteX28" fmla="*/ 1352550 w 1660525"/>
              <a:gd name="connsiteY28" fmla="*/ 223088 h 1166063"/>
              <a:gd name="connsiteX29" fmla="*/ 1403350 w 1660525"/>
              <a:gd name="connsiteY29" fmla="*/ 254838 h 1166063"/>
              <a:gd name="connsiteX30" fmla="*/ 1435100 w 1660525"/>
              <a:gd name="connsiteY30" fmla="*/ 289763 h 1166063"/>
              <a:gd name="connsiteX31" fmla="*/ 1473200 w 1660525"/>
              <a:gd name="connsiteY31" fmla="*/ 324688 h 1166063"/>
              <a:gd name="connsiteX32" fmla="*/ 1501775 w 1660525"/>
              <a:gd name="connsiteY32" fmla="*/ 359613 h 1166063"/>
              <a:gd name="connsiteX33" fmla="*/ 1527175 w 1660525"/>
              <a:gd name="connsiteY33" fmla="*/ 400888 h 1166063"/>
              <a:gd name="connsiteX34" fmla="*/ 1562100 w 1660525"/>
              <a:gd name="connsiteY34" fmla="*/ 438988 h 1166063"/>
              <a:gd name="connsiteX35" fmla="*/ 1600200 w 1660525"/>
              <a:gd name="connsiteY35" fmla="*/ 496138 h 1166063"/>
              <a:gd name="connsiteX36" fmla="*/ 1628775 w 1660525"/>
              <a:gd name="connsiteY36" fmla="*/ 559638 h 1166063"/>
              <a:gd name="connsiteX37" fmla="*/ 1644650 w 1660525"/>
              <a:gd name="connsiteY37" fmla="*/ 623138 h 1166063"/>
              <a:gd name="connsiteX38" fmla="*/ 1660525 w 1660525"/>
              <a:gd name="connsiteY38" fmla="*/ 705688 h 1166063"/>
              <a:gd name="connsiteX39" fmla="*/ 1644650 w 1660525"/>
              <a:gd name="connsiteY39" fmla="*/ 781888 h 1166063"/>
              <a:gd name="connsiteX40" fmla="*/ 1609725 w 1660525"/>
              <a:gd name="connsiteY40" fmla="*/ 858088 h 1166063"/>
              <a:gd name="connsiteX41" fmla="*/ 1571625 w 1660525"/>
              <a:gd name="connsiteY41" fmla="*/ 931113 h 1166063"/>
              <a:gd name="connsiteX42" fmla="*/ 1514475 w 1660525"/>
              <a:gd name="connsiteY42" fmla="*/ 997788 h 1166063"/>
              <a:gd name="connsiteX43" fmla="*/ 1463675 w 1660525"/>
              <a:gd name="connsiteY43" fmla="*/ 1048588 h 1166063"/>
              <a:gd name="connsiteX44" fmla="*/ 1403350 w 1660525"/>
              <a:gd name="connsiteY44" fmla="*/ 1112088 h 1166063"/>
              <a:gd name="connsiteX45" fmla="*/ 1339850 w 1660525"/>
              <a:gd name="connsiteY45" fmla="*/ 1166063 h 1166063"/>
              <a:gd name="connsiteX0" fmla="*/ 0 w 1660525"/>
              <a:gd name="connsiteY0" fmla="*/ 391363 h 1112088"/>
              <a:gd name="connsiteX1" fmla="*/ 34925 w 1660525"/>
              <a:gd name="connsiteY1" fmla="*/ 356438 h 1112088"/>
              <a:gd name="connsiteX2" fmla="*/ 76200 w 1660525"/>
              <a:gd name="connsiteY2" fmla="*/ 315163 h 1112088"/>
              <a:gd name="connsiteX3" fmla="*/ 117475 w 1660525"/>
              <a:gd name="connsiteY3" fmla="*/ 267538 h 1112088"/>
              <a:gd name="connsiteX4" fmla="*/ 158750 w 1660525"/>
              <a:gd name="connsiteY4" fmla="*/ 238963 h 1112088"/>
              <a:gd name="connsiteX5" fmla="*/ 196850 w 1660525"/>
              <a:gd name="connsiteY5" fmla="*/ 204038 h 1112088"/>
              <a:gd name="connsiteX6" fmla="*/ 244475 w 1660525"/>
              <a:gd name="connsiteY6" fmla="*/ 175463 h 1112088"/>
              <a:gd name="connsiteX7" fmla="*/ 292100 w 1660525"/>
              <a:gd name="connsiteY7" fmla="*/ 140538 h 1112088"/>
              <a:gd name="connsiteX8" fmla="*/ 336550 w 1660525"/>
              <a:gd name="connsiteY8" fmla="*/ 118313 h 1112088"/>
              <a:gd name="connsiteX9" fmla="*/ 396875 w 1660525"/>
              <a:gd name="connsiteY9" fmla="*/ 86563 h 1112088"/>
              <a:gd name="connsiteX10" fmla="*/ 450850 w 1660525"/>
              <a:gd name="connsiteY10" fmla="*/ 61163 h 1112088"/>
              <a:gd name="connsiteX11" fmla="*/ 517525 w 1660525"/>
              <a:gd name="connsiteY11" fmla="*/ 42113 h 1112088"/>
              <a:gd name="connsiteX12" fmla="*/ 568325 w 1660525"/>
              <a:gd name="connsiteY12" fmla="*/ 23063 h 1112088"/>
              <a:gd name="connsiteX13" fmla="*/ 619125 w 1660525"/>
              <a:gd name="connsiteY13" fmla="*/ 13538 h 1112088"/>
              <a:gd name="connsiteX14" fmla="*/ 669925 w 1660525"/>
              <a:gd name="connsiteY14" fmla="*/ 10363 h 1112088"/>
              <a:gd name="connsiteX15" fmla="*/ 723900 w 1660525"/>
              <a:gd name="connsiteY15" fmla="*/ 4013 h 1112088"/>
              <a:gd name="connsiteX16" fmla="*/ 774700 w 1660525"/>
              <a:gd name="connsiteY16" fmla="*/ 838 h 1112088"/>
              <a:gd name="connsiteX17" fmla="*/ 819150 w 1660525"/>
              <a:gd name="connsiteY17" fmla="*/ 838 h 1112088"/>
              <a:gd name="connsiteX18" fmla="*/ 869950 w 1660525"/>
              <a:gd name="connsiteY18" fmla="*/ 10363 h 1112088"/>
              <a:gd name="connsiteX19" fmla="*/ 920750 w 1660525"/>
              <a:gd name="connsiteY19" fmla="*/ 19888 h 1112088"/>
              <a:gd name="connsiteX20" fmla="*/ 974725 w 1660525"/>
              <a:gd name="connsiteY20" fmla="*/ 29413 h 1112088"/>
              <a:gd name="connsiteX21" fmla="*/ 1028700 w 1660525"/>
              <a:gd name="connsiteY21" fmla="*/ 45288 h 1112088"/>
              <a:gd name="connsiteX22" fmla="*/ 1079500 w 1660525"/>
              <a:gd name="connsiteY22" fmla="*/ 64338 h 1112088"/>
              <a:gd name="connsiteX23" fmla="*/ 1130300 w 1660525"/>
              <a:gd name="connsiteY23" fmla="*/ 86563 h 1112088"/>
              <a:gd name="connsiteX24" fmla="*/ 1181100 w 1660525"/>
              <a:gd name="connsiteY24" fmla="*/ 115138 h 1112088"/>
              <a:gd name="connsiteX25" fmla="*/ 1222375 w 1660525"/>
              <a:gd name="connsiteY25" fmla="*/ 127838 h 1112088"/>
              <a:gd name="connsiteX26" fmla="*/ 1270000 w 1660525"/>
              <a:gd name="connsiteY26" fmla="*/ 159588 h 1112088"/>
              <a:gd name="connsiteX27" fmla="*/ 1304925 w 1660525"/>
              <a:gd name="connsiteY27" fmla="*/ 181813 h 1112088"/>
              <a:gd name="connsiteX28" fmla="*/ 1352550 w 1660525"/>
              <a:gd name="connsiteY28" fmla="*/ 223088 h 1112088"/>
              <a:gd name="connsiteX29" fmla="*/ 1403350 w 1660525"/>
              <a:gd name="connsiteY29" fmla="*/ 254838 h 1112088"/>
              <a:gd name="connsiteX30" fmla="*/ 1435100 w 1660525"/>
              <a:gd name="connsiteY30" fmla="*/ 289763 h 1112088"/>
              <a:gd name="connsiteX31" fmla="*/ 1473200 w 1660525"/>
              <a:gd name="connsiteY31" fmla="*/ 324688 h 1112088"/>
              <a:gd name="connsiteX32" fmla="*/ 1501775 w 1660525"/>
              <a:gd name="connsiteY32" fmla="*/ 359613 h 1112088"/>
              <a:gd name="connsiteX33" fmla="*/ 1527175 w 1660525"/>
              <a:gd name="connsiteY33" fmla="*/ 400888 h 1112088"/>
              <a:gd name="connsiteX34" fmla="*/ 1562100 w 1660525"/>
              <a:gd name="connsiteY34" fmla="*/ 438988 h 1112088"/>
              <a:gd name="connsiteX35" fmla="*/ 1600200 w 1660525"/>
              <a:gd name="connsiteY35" fmla="*/ 496138 h 1112088"/>
              <a:gd name="connsiteX36" fmla="*/ 1628775 w 1660525"/>
              <a:gd name="connsiteY36" fmla="*/ 559638 h 1112088"/>
              <a:gd name="connsiteX37" fmla="*/ 1644650 w 1660525"/>
              <a:gd name="connsiteY37" fmla="*/ 623138 h 1112088"/>
              <a:gd name="connsiteX38" fmla="*/ 1660525 w 1660525"/>
              <a:gd name="connsiteY38" fmla="*/ 705688 h 1112088"/>
              <a:gd name="connsiteX39" fmla="*/ 1644650 w 1660525"/>
              <a:gd name="connsiteY39" fmla="*/ 781888 h 1112088"/>
              <a:gd name="connsiteX40" fmla="*/ 1609725 w 1660525"/>
              <a:gd name="connsiteY40" fmla="*/ 858088 h 1112088"/>
              <a:gd name="connsiteX41" fmla="*/ 1571625 w 1660525"/>
              <a:gd name="connsiteY41" fmla="*/ 931113 h 1112088"/>
              <a:gd name="connsiteX42" fmla="*/ 1514475 w 1660525"/>
              <a:gd name="connsiteY42" fmla="*/ 997788 h 1112088"/>
              <a:gd name="connsiteX43" fmla="*/ 1463675 w 1660525"/>
              <a:gd name="connsiteY43" fmla="*/ 1048588 h 1112088"/>
              <a:gd name="connsiteX44" fmla="*/ 1403350 w 1660525"/>
              <a:gd name="connsiteY44" fmla="*/ 1112088 h 1112088"/>
              <a:gd name="connsiteX0" fmla="*/ 0 w 1660525"/>
              <a:gd name="connsiteY0" fmla="*/ 391363 h 1048588"/>
              <a:gd name="connsiteX1" fmla="*/ 34925 w 1660525"/>
              <a:gd name="connsiteY1" fmla="*/ 356438 h 1048588"/>
              <a:gd name="connsiteX2" fmla="*/ 76200 w 1660525"/>
              <a:gd name="connsiteY2" fmla="*/ 315163 h 1048588"/>
              <a:gd name="connsiteX3" fmla="*/ 117475 w 1660525"/>
              <a:gd name="connsiteY3" fmla="*/ 267538 h 1048588"/>
              <a:gd name="connsiteX4" fmla="*/ 158750 w 1660525"/>
              <a:gd name="connsiteY4" fmla="*/ 238963 h 1048588"/>
              <a:gd name="connsiteX5" fmla="*/ 196850 w 1660525"/>
              <a:gd name="connsiteY5" fmla="*/ 204038 h 1048588"/>
              <a:gd name="connsiteX6" fmla="*/ 244475 w 1660525"/>
              <a:gd name="connsiteY6" fmla="*/ 175463 h 1048588"/>
              <a:gd name="connsiteX7" fmla="*/ 292100 w 1660525"/>
              <a:gd name="connsiteY7" fmla="*/ 140538 h 1048588"/>
              <a:gd name="connsiteX8" fmla="*/ 336550 w 1660525"/>
              <a:gd name="connsiteY8" fmla="*/ 118313 h 1048588"/>
              <a:gd name="connsiteX9" fmla="*/ 396875 w 1660525"/>
              <a:gd name="connsiteY9" fmla="*/ 86563 h 1048588"/>
              <a:gd name="connsiteX10" fmla="*/ 450850 w 1660525"/>
              <a:gd name="connsiteY10" fmla="*/ 61163 h 1048588"/>
              <a:gd name="connsiteX11" fmla="*/ 517525 w 1660525"/>
              <a:gd name="connsiteY11" fmla="*/ 42113 h 1048588"/>
              <a:gd name="connsiteX12" fmla="*/ 568325 w 1660525"/>
              <a:gd name="connsiteY12" fmla="*/ 23063 h 1048588"/>
              <a:gd name="connsiteX13" fmla="*/ 619125 w 1660525"/>
              <a:gd name="connsiteY13" fmla="*/ 13538 h 1048588"/>
              <a:gd name="connsiteX14" fmla="*/ 669925 w 1660525"/>
              <a:gd name="connsiteY14" fmla="*/ 10363 h 1048588"/>
              <a:gd name="connsiteX15" fmla="*/ 723900 w 1660525"/>
              <a:gd name="connsiteY15" fmla="*/ 4013 h 1048588"/>
              <a:gd name="connsiteX16" fmla="*/ 774700 w 1660525"/>
              <a:gd name="connsiteY16" fmla="*/ 838 h 1048588"/>
              <a:gd name="connsiteX17" fmla="*/ 819150 w 1660525"/>
              <a:gd name="connsiteY17" fmla="*/ 838 h 1048588"/>
              <a:gd name="connsiteX18" fmla="*/ 869950 w 1660525"/>
              <a:gd name="connsiteY18" fmla="*/ 10363 h 1048588"/>
              <a:gd name="connsiteX19" fmla="*/ 920750 w 1660525"/>
              <a:gd name="connsiteY19" fmla="*/ 19888 h 1048588"/>
              <a:gd name="connsiteX20" fmla="*/ 974725 w 1660525"/>
              <a:gd name="connsiteY20" fmla="*/ 29413 h 1048588"/>
              <a:gd name="connsiteX21" fmla="*/ 1028700 w 1660525"/>
              <a:gd name="connsiteY21" fmla="*/ 45288 h 1048588"/>
              <a:gd name="connsiteX22" fmla="*/ 1079500 w 1660525"/>
              <a:gd name="connsiteY22" fmla="*/ 64338 h 1048588"/>
              <a:gd name="connsiteX23" fmla="*/ 1130300 w 1660525"/>
              <a:gd name="connsiteY23" fmla="*/ 86563 h 1048588"/>
              <a:gd name="connsiteX24" fmla="*/ 1181100 w 1660525"/>
              <a:gd name="connsiteY24" fmla="*/ 115138 h 1048588"/>
              <a:gd name="connsiteX25" fmla="*/ 1222375 w 1660525"/>
              <a:gd name="connsiteY25" fmla="*/ 127838 h 1048588"/>
              <a:gd name="connsiteX26" fmla="*/ 1270000 w 1660525"/>
              <a:gd name="connsiteY26" fmla="*/ 159588 h 1048588"/>
              <a:gd name="connsiteX27" fmla="*/ 1304925 w 1660525"/>
              <a:gd name="connsiteY27" fmla="*/ 181813 h 1048588"/>
              <a:gd name="connsiteX28" fmla="*/ 1352550 w 1660525"/>
              <a:gd name="connsiteY28" fmla="*/ 223088 h 1048588"/>
              <a:gd name="connsiteX29" fmla="*/ 1403350 w 1660525"/>
              <a:gd name="connsiteY29" fmla="*/ 254838 h 1048588"/>
              <a:gd name="connsiteX30" fmla="*/ 1435100 w 1660525"/>
              <a:gd name="connsiteY30" fmla="*/ 289763 h 1048588"/>
              <a:gd name="connsiteX31" fmla="*/ 1473200 w 1660525"/>
              <a:gd name="connsiteY31" fmla="*/ 324688 h 1048588"/>
              <a:gd name="connsiteX32" fmla="*/ 1501775 w 1660525"/>
              <a:gd name="connsiteY32" fmla="*/ 359613 h 1048588"/>
              <a:gd name="connsiteX33" fmla="*/ 1527175 w 1660525"/>
              <a:gd name="connsiteY33" fmla="*/ 400888 h 1048588"/>
              <a:gd name="connsiteX34" fmla="*/ 1562100 w 1660525"/>
              <a:gd name="connsiteY34" fmla="*/ 438988 h 1048588"/>
              <a:gd name="connsiteX35" fmla="*/ 1600200 w 1660525"/>
              <a:gd name="connsiteY35" fmla="*/ 496138 h 1048588"/>
              <a:gd name="connsiteX36" fmla="*/ 1628775 w 1660525"/>
              <a:gd name="connsiteY36" fmla="*/ 559638 h 1048588"/>
              <a:gd name="connsiteX37" fmla="*/ 1644650 w 1660525"/>
              <a:gd name="connsiteY37" fmla="*/ 623138 h 1048588"/>
              <a:gd name="connsiteX38" fmla="*/ 1660525 w 1660525"/>
              <a:gd name="connsiteY38" fmla="*/ 705688 h 1048588"/>
              <a:gd name="connsiteX39" fmla="*/ 1644650 w 1660525"/>
              <a:gd name="connsiteY39" fmla="*/ 781888 h 1048588"/>
              <a:gd name="connsiteX40" fmla="*/ 1609725 w 1660525"/>
              <a:gd name="connsiteY40" fmla="*/ 858088 h 1048588"/>
              <a:gd name="connsiteX41" fmla="*/ 1571625 w 1660525"/>
              <a:gd name="connsiteY41" fmla="*/ 931113 h 1048588"/>
              <a:gd name="connsiteX42" fmla="*/ 1514475 w 1660525"/>
              <a:gd name="connsiteY42" fmla="*/ 997788 h 1048588"/>
              <a:gd name="connsiteX43" fmla="*/ 1463675 w 1660525"/>
              <a:gd name="connsiteY43" fmla="*/ 1048588 h 1048588"/>
              <a:gd name="connsiteX0" fmla="*/ 0 w 1660525"/>
              <a:gd name="connsiteY0" fmla="*/ 391363 h 1048588"/>
              <a:gd name="connsiteX1" fmla="*/ 34925 w 1660525"/>
              <a:gd name="connsiteY1" fmla="*/ 356438 h 1048588"/>
              <a:gd name="connsiteX2" fmla="*/ 76200 w 1660525"/>
              <a:gd name="connsiteY2" fmla="*/ 315163 h 1048588"/>
              <a:gd name="connsiteX3" fmla="*/ 117475 w 1660525"/>
              <a:gd name="connsiteY3" fmla="*/ 267538 h 1048588"/>
              <a:gd name="connsiteX4" fmla="*/ 158750 w 1660525"/>
              <a:gd name="connsiteY4" fmla="*/ 238963 h 1048588"/>
              <a:gd name="connsiteX5" fmla="*/ 196850 w 1660525"/>
              <a:gd name="connsiteY5" fmla="*/ 204038 h 1048588"/>
              <a:gd name="connsiteX6" fmla="*/ 244475 w 1660525"/>
              <a:gd name="connsiteY6" fmla="*/ 175463 h 1048588"/>
              <a:gd name="connsiteX7" fmla="*/ 292100 w 1660525"/>
              <a:gd name="connsiteY7" fmla="*/ 140538 h 1048588"/>
              <a:gd name="connsiteX8" fmla="*/ 336550 w 1660525"/>
              <a:gd name="connsiteY8" fmla="*/ 118313 h 1048588"/>
              <a:gd name="connsiteX9" fmla="*/ 396875 w 1660525"/>
              <a:gd name="connsiteY9" fmla="*/ 86563 h 1048588"/>
              <a:gd name="connsiteX10" fmla="*/ 450850 w 1660525"/>
              <a:gd name="connsiteY10" fmla="*/ 61163 h 1048588"/>
              <a:gd name="connsiteX11" fmla="*/ 517525 w 1660525"/>
              <a:gd name="connsiteY11" fmla="*/ 42113 h 1048588"/>
              <a:gd name="connsiteX12" fmla="*/ 568325 w 1660525"/>
              <a:gd name="connsiteY12" fmla="*/ 23063 h 1048588"/>
              <a:gd name="connsiteX13" fmla="*/ 619125 w 1660525"/>
              <a:gd name="connsiteY13" fmla="*/ 13538 h 1048588"/>
              <a:gd name="connsiteX14" fmla="*/ 669925 w 1660525"/>
              <a:gd name="connsiteY14" fmla="*/ 10363 h 1048588"/>
              <a:gd name="connsiteX15" fmla="*/ 723900 w 1660525"/>
              <a:gd name="connsiteY15" fmla="*/ 4013 h 1048588"/>
              <a:gd name="connsiteX16" fmla="*/ 774700 w 1660525"/>
              <a:gd name="connsiteY16" fmla="*/ 838 h 1048588"/>
              <a:gd name="connsiteX17" fmla="*/ 819150 w 1660525"/>
              <a:gd name="connsiteY17" fmla="*/ 838 h 1048588"/>
              <a:gd name="connsiteX18" fmla="*/ 869950 w 1660525"/>
              <a:gd name="connsiteY18" fmla="*/ 10363 h 1048588"/>
              <a:gd name="connsiteX19" fmla="*/ 920750 w 1660525"/>
              <a:gd name="connsiteY19" fmla="*/ 19888 h 1048588"/>
              <a:gd name="connsiteX20" fmla="*/ 974725 w 1660525"/>
              <a:gd name="connsiteY20" fmla="*/ 29413 h 1048588"/>
              <a:gd name="connsiteX21" fmla="*/ 1028700 w 1660525"/>
              <a:gd name="connsiteY21" fmla="*/ 45288 h 1048588"/>
              <a:gd name="connsiteX22" fmla="*/ 1079500 w 1660525"/>
              <a:gd name="connsiteY22" fmla="*/ 64338 h 1048588"/>
              <a:gd name="connsiteX23" fmla="*/ 1130300 w 1660525"/>
              <a:gd name="connsiteY23" fmla="*/ 86563 h 1048588"/>
              <a:gd name="connsiteX24" fmla="*/ 1181100 w 1660525"/>
              <a:gd name="connsiteY24" fmla="*/ 115138 h 1048588"/>
              <a:gd name="connsiteX25" fmla="*/ 1222375 w 1660525"/>
              <a:gd name="connsiteY25" fmla="*/ 127838 h 1048588"/>
              <a:gd name="connsiteX26" fmla="*/ 1270000 w 1660525"/>
              <a:gd name="connsiteY26" fmla="*/ 159588 h 1048588"/>
              <a:gd name="connsiteX27" fmla="*/ 1304925 w 1660525"/>
              <a:gd name="connsiteY27" fmla="*/ 181813 h 1048588"/>
              <a:gd name="connsiteX28" fmla="*/ 1352550 w 1660525"/>
              <a:gd name="connsiteY28" fmla="*/ 223088 h 1048588"/>
              <a:gd name="connsiteX29" fmla="*/ 1403350 w 1660525"/>
              <a:gd name="connsiteY29" fmla="*/ 254838 h 1048588"/>
              <a:gd name="connsiteX30" fmla="*/ 1435100 w 1660525"/>
              <a:gd name="connsiteY30" fmla="*/ 289763 h 1048588"/>
              <a:gd name="connsiteX31" fmla="*/ 1473200 w 1660525"/>
              <a:gd name="connsiteY31" fmla="*/ 324688 h 1048588"/>
              <a:gd name="connsiteX32" fmla="*/ 1501775 w 1660525"/>
              <a:gd name="connsiteY32" fmla="*/ 359613 h 1048588"/>
              <a:gd name="connsiteX33" fmla="*/ 1527175 w 1660525"/>
              <a:gd name="connsiteY33" fmla="*/ 400888 h 1048588"/>
              <a:gd name="connsiteX34" fmla="*/ 1562100 w 1660525"/>
              <a:gd name="connsiteY34" fmla="*/ 438988 h 1048588"/>
              <a:gd name="connsiteX35" fmla="*/ 1600200 w 1660525"/>
              <a:gd name="connsiteY35" fmla="*/ 496138 h 1048588"/>
              <a:gd name="connsiteX36" fmla="*/ 1628775 w 1660525"/>
              <a:gd name="connsiteY36" fmla="*/ 559638 h 1048588"/>
              <a:gd name="connsiteX37" fmla="*/ 1644650 w 1660525"/>
              <a:gd name="connsiteY37" fmla="*/ 623138 h 1048588"/>
              <a:gd name="connsiteX38" fmla="*/ 1660525 w 1660525"/>
              <a:gd name="connsiteY38" fmla="*/ 705688 h 1048588"/>
              <a:gd name="connsiteX39" fmla="*/ 1644650 w 1660525"/>
              <a:gd name="connsiteY39" fmla="*/ 781888 h 1048588"/>
              <a:gd name="connsiteX40" fmla="*/ 1609725 w 1660525"/>
              <a:gd name="connsiteY40" fmla="*/ 858088 h 1048588"/>
              <a:gd name="connsiteX41" fmla="*/ 1571625 w 1660525"/>
              <a:gd name="connsiteY41" fmla="*/ 931113 h 1048588"/>
              <a:gd name="connsiteX42" fmla="*/ 1463675 w 1660525"/>
              <a:gd name="connsiteY42" fmla="*/ 1048588 h 1048588"/>
              <a:gd name="connsiteX0" fmla="*/ 0 w 1660525"/>
              <a:gd name="connsiteY0" fmla="*/ 391363 h 931113"/>
              <a:gd name="connsiteX1" fmla="*/ 34925 w 1660525"/>
              <a:gd name="connsiteY1" fmla="*/ 356438 h 931113"/>
              <a:gd name="connsiteX2" fmla="*/ 76200 w 1660525"/>
              <a:gd name="connsiteY2" fmla="*/ 315163 h 931113"/>
              <a:gd name="connsiteX3" fmla="*/ 117475 w 1660525"/>
              <a:gd name="connsiteY3" fmla="*/ 267538 h 931113"/>
              <a:gd name="connsiteX4" fmla="*/ 158750 w 1660525"/>
              <a:gd name="connsiteY4" fmla="*/ 238963 h 931113"/>
              <a:gd name="connsiteX5" fmla="*/ 196850 w 1660525"/>
              <a:gd name="connsiteY5" fmla="*/ 204038 h 931113"/>
              <a:gd name="connsiteX6" fmla="*/ 244475 w 1660525"/>
              <a:gd name="connsiteY6" fmla="*/ 175463 h 931113"/>
              <a:gd name="connsiteX7" fmla="*/ 292100 w 1660525"/>
              <a:gd name="connsiteY7" fmla="*/ 140538 h 931113"/>
              <a:gd name="connsiteX8" fmla="*/ 336550 w 1660525"/>
              <a:gd name="connsiteY8" fmla="*/ 118313 h 931113"/>
              <a:gd name="connsiteX9" fmla="*/ 396875 w 1660525"/>
              <a:gd name="connsiteY9" fmla="*/ 86563 h 931113"/>
              <a:gd name="connsiteX10" fmla="*/ 450850 w 1660525"/>
              <a:gd name="connsiteY10" fmla="*/ 61163 h 931113"/>
              <a:gd name="connsiteX11" fmla="*/ 517525 w 1660525"/>
              <a:gd name="connsiteY11" fmla="*/ 42113 h 931113"/>
              <a:gd name="connsiteX12" fmla="*/ 568325 w 1660525"/>
              <a:gd name="connsiteY12" fmla="*/ 23063 h 931113"/>
              <a:gd name="connsiteX13" fmla="*/ 619125 w 1660525"/>
              <a:gd name="connsiteY13" fmla="*/ 13538 h 931113"/>
              <a:gd name="connsiteX14" fmla="*/ 669925 w 1660525"/>
              <a:gd name="connsiteY14" fmla="*/ 10363 h 931113"/>
              <a:gd name="connsiteX15" fmla="*/ 723900 w 1660525"/>
              <a:gd name="connsiteY15" fmla="*/ 4013 h 931113"/>
              <a:gd name="connsiteX16" fmla="*/ 774700 w 1660525"/>
              <a:gd name="connsiteY16" fmla="*/ 838 h 931113"/>
              <a:gd name="connsiteX17" fmla="*/ 819150 w 1660525"/>
              <a:gd name="connsiteY17" fmla="*/ 838 h 931113"/>
              <a:gd name="connsiteX18" fmla="*/ 869950 w 1660525"/>
              <a:gd name="connsiteY18" fmla="*/ 10363 h 931113"/>
              <a:gd name="connsiteX19" fmla="*/ 920750 w 1660525"/>
              <a:gd name="connsiteY19" fmla="*/ 19888 h 931113"/>
              <a:gd name="connsiteX20" fmla="*/ 974725 w 1660525"/>
              <a:gd name="connsiteY20" fmla="*/ 29413 h 931113"/>
              <a:gd name="connsiteX21" fmla="*/ 1028700 w 1660525"/>
              <a:gd name="connsiteY21" fmla="*/ 45288 h 931113"/>
              <a:gd name="connsiteX22" fmla="*/ 1079500 w 1660525"/>
              <a:gd name="connsiteY22" fmla="*/ 64338 h 931113"/>
              <a:gd name="connsiteX23" fmla="*/ 1130300 w 1660525"/>
              <a:gd name="connsiteY23" fmla="*/ 86563 h 931113"/>
              <a:gd name="connsiteX24" fmla="*/ 1181100 w 1660525"/>
              <a:gd name="connsiteY24" fmla="*/ 115138 h 931113"/>
              <a:gd name="connsiteX25" fmla="*/ 1222375 w 1660525"/>
              <a:gd name="connsiteY25" fmla="*/ 127838 h 931113"/>
              <a:gd name="connsiteX26" fmla="*/ 1270000 w 1660525"/>
              <a:gd name="connsiteY26" fmla="*/ 159588 h 931113"/>
              <a:gd name="connsiteX27" fmla="*/ 1304925 w 1660525"/>
              <a:gd name="connsiteY27" fmla="*/ 181813 h 931113"/>
              <a:gd name="connsiteX28" fmla="*/ 1352550 w 1660525"/>
              <a:gd name="connsiteY28" fmla="*/ 223088 h 931113"/>
              <a:gd name="connsiteX29" fmla="*/ 1403350 w 1660525"/>
              <a:gd name="connsiteY29" fmla="*/ 254838 h 931113"/>
              <a:gd name="connsiteX30" fmla="*/ 1435100 w 1660525"/>
              <a:gd name="connsiteY30" fmla="*/ 289763 h 931113"/>
              <a:gd name="connsiteX31" fmla="*/ 1473200 w 1660525"/>
              <a:gd name="connsiteY31" fmla="*/ 324688 h 931113"/>
              <a:gd name="connsiteX32" fmla="*/ 1501775 w 1660525"/>
              <a:gd name="connsiteY32" fmla="*/ 359613 h 931113"/>
              <a:gd name="connsiteX33" fmla="*/ 1527175 w 1660525"/>
              <a:gd name="connsiteY33" fmla="*/ 400888 h 931113"/>
              <a:gd name="connsiteX34" fmla="*/ 1562100 w 1660525"/>
              <a:gd name="connsiteY34" fmla="*/ 438988 h 931113"/>
              <a:gd name="connsiteX35" fmla="*/ 1600200 w 1660525"/>
              <a:gd name="connsiteY35" fmla="*/ 496138 h 931113"/>
              <a:gd name="connsiteX36" fmla="*/ 1628775 w 1660525"/>
              <a:gd name="connsiteY36" fmla="*/ 559638 h 931113"/>
              <a:gd name="connsiteX37" fmla="*/ 1644650 w 1660525"/>
              <a:gd name="connsiteY37" fmla="*/ 623138 h 931113"/>
              <a:gd name="connsiteX38" fmla="*/ 1660525 w 1660525"/>
              <a:gd name="connsiteY38" fmla="*/ 705688 h 931113"/>
              <a:gd name="connsiteX39" fmla="*/ 1644650 w 1660525"/>
              <a:gd name="connsiteY39" fmla="*/ 781888 h 931113"/>
              <a:gd name="connsiteX40" fmla="*/ 1609725 w 1660525"/>
              <a:gd name="connsiteY40" fmla="*/ 858088 h 931113"/>
              <a:gd name="connsiteX41" fmla="*/ 1571625 w 1660525"/>
              <a:gd name="connsiteY41" fmla="*/ 931113 h 931113"/>
              <a:gd name="connsiteX0" fmla="*/ 0 w 1660525"/>
              <a:gd name="connsiteY0" fmla="*/ 391363 h 858088"/>
              <a:gd name="connsiteX1" fmla="*/ 34925 w 1660525"/>
              <a:gd name="connsiteY1" fmla="*/ 356438 h 858088"/>
              <a:gd name="connsiteX2" fmla="*/ 76200 w 1660525"/>
              <a:gd name="connsiteY2" fmla="*/ 315163 h 858088"/>
              <a:gd name="connsiteX3" fmla="*/ 117475 w 1660525"/>
              <a:gd name="connsiteY3" fmla="*/ 267538 h 858088"/>
              <a:gd name="connsiteX4" fmla="*/ 158750 w 1660525"/>
              <a:gd name="connsiteY4" fmla="*/ 238963 h 858088"/>
              <a:gd name="connsiteX5" fmla="*/ 196850 w 1660525"/>
              <a:gd name="connsiteY5" fmla="*/ 204038 h 858088"/>
              <a:gd name="connsiteX6" fmla="*/ 244475 w 1660525"/>
              <a:gd name="connsiteY6" fmla="*/ 175463 h 858088"/>
              <a:gd name="connsiteX7" fmla="*/ 292100 w 1660525"/>
              <a:gd name="connsiteY7" fmla="*/ 140538 h 858088"/>
              <a:gd name="connsiteX8" fmla="*/ 336550 w 1660525"/>
              <a:gd name="connsiteY8" fmla="*/ 118313 h 858088"/>
              <a:gd name="connsiteX9" fmla="*/ 396875 w 1660525"/>
              <a:gd name="connsiteY9" fmla="*/ 86563 h 858088"/>
              <a:gd name="connsiteX10" fmla="*/ 450850 w 1660525"/>
              <a:gd name="connsiteY10" fmla="*/ 61163 h 858088"/>
              <a:gd name="connsiteX11" fmla="*/ 517525 w 1660525"/>
              <a:gd name="connsiteY11" fmla="*/ 42113 h 858088"/>
              <a:gd name="connsiteX12" fmla="*/ 568325 w 1660525"/>
              <a:gd name="connsiteY12" fmla="*/ 23063 h 858088"/>
              <a:gd name="connsiteX13" fmla="*/ 619125 w 1660525"/>
              <a:gd name="connsiteY13" fmla="*/ 13538 h 858088"/>
              <a:gd name="connsiteX14" fmla="*/ 669925 w 1660525"/>
              <a:gd name="connsiteY14" fmla="*/ 10363 h 858088"/>
              <a:gd name="connsiteX15" fmla="*/ 723900 w 1660525"/>
              <a:gd name="connsiteY15" fmla="*/ 4013 h 858088"/>
              <a:gd name="connsiteX16" fmla="*/ 774700 w 1660525"/>
              <a:gd name="connsiteY16" fmla="*/ 838 h 858088"/>
              <a:gd name="connsiteX17" fmla="*/ 819150 w 1660525"/>
              <a:gd name="connsiteY17" fmla="*/ 838 h 858088"/>
              <a:gd name="connsiteX18" fmla="*/ 869950 w 1660525"/>
              <a:gd name="connsiteY18" fmla="*/ 10363 h 858088"/>
              <a:gd name="connsiteX19" fmla="*/ 920750 w 1660525"/>
              <a:gd name="connsiteY19" fmla="*/ 19888 h 858088"/>
              <a:gd name="connsiteX20" fmla="*/ 974725 w 1660525"/>
              <a:gd name="connsiteY20" fmla="*/ 29413 h 858088"/>
              <a:gd name="connsiteX21" fmla="*/ 1028700 w 1660525"/>
              <a:gd name="connsiteY21" fmla="*/ 45288 h 858088"/>
              <a:gd name="connsiteX22" fmla="*/ 1079500 w 1660525"/>
              <a:gd name="connsiteY22" fmla="*/ 64338 h 858088"/>
              <a:gd name="connsiteX23" fmla="*/ 1130300 w 1660525"/>
              <a:gd name="connsiteY23" fmla="*/ 86563 h 858088"/>
              <a:gd name="connsiteX24" fmla="*/ 1181100 w 1660525"/>
              <a:gd name="connsiteY24" fmla="*/ 115138 h 858088"/>
              <a:gd name="connsiteX25" fmla="*/ 1222375 w 1660525"/>
              <a:gd name="connsiteY25" fmla="*/ 127838 h 858088"/>
              <a:gd name="connsiteX26" fmla="*/ 1270000 w 1660525"/>
              <a:gd name="connsiteY26" fmla="*/ 159588 h 858088"/>
              <a:gd name="connsiteX27" fmla="*/ 1304925 w 1660525"/>
              <a:gd name="connsiteY27" fmla="*/ 181813 h 858088"/>
              <a:gd name="connsiteX28" fmla="*/ 1352550 w 1660525"/>
              <a:gd name="connsiteY28" fmla="*/ 223088 h 858088"/>
              <a:gd name="connsiteX29" fmla="*/ 1403350 w 1660525"/>
              <a:gd name="connsiteY29" fmla="*/ 254838 h 858088"/>
              <a:gd name="connsiteX30" fmla="*/ 1435100 w 1660525"/>
              <a:gd name="connsiteY30" fmla="*/ 289763 h 858088"/>
              <a:gd name="connsiteX31" fmla="*/ 1473200 w 1660525"/>
              <a:gd name="connsiteY31" fmla="*/ 324688 h 858088"/>
              <a:gd name="connsiteX32" fmla="*/ 1501775 w 1660525"/>
              <a:gd name="connsiteY32" fmla="*/ 359613 h 858088"/>
              <a:gd name="connsiteX33" fmla="*/ 1527175 w 1660525"/>
              <a:gd name="connsiteY33" fmla="*/ 400888 h 858088"/>
              <a:gd name="connsiteX34" fmla="*/ 1562100 w 1660525"/>
              <a:gd name="connsiteY34" fmla="*/ 438988 h 858088"/>
              <a:gd name="connsiteX35" fmla="*/ 1600200 w 1660525"/>
              <a:gd name="connsiteY35" fmla="*/ 496138 h 858088"/>
              <a:gd name="connsiteX36" fmla="*/ 1628775 w 1660525"/>
              <a:gd name="connsiteY36" fmla="*/ 559638 h 858088"/>
              <a:gd name="connsiteX37" fmla="*/ 1644650 w 1660525"/>
              <a:gd name="connsiteY37" fmla="*/ 623138 h 858088"/>
              <a:gd name="connsiteX38" fmla="*/ 1660525 w 1660525"/>
              <a:gd name="connsiteY38" fmla="*/ 705688 h 858088"/>
              <a:gd name="connsiteX39" fmla="*/ 1644650 w 1660525"/>
              <a:gd name="connsiteY39" fmla="*/ 781888 h 858088"/>
              <a:gd name="connsiteX40" fmla="*/ 1609725 w 1660525"/>
              <a:gd name="connsiteY40" fmla="*/ 858088 h 858088"/>
              <a:gd name="connsiteX0" fmla="*/ 0 w 1660525"/>
              <a:gd name="connsiteY0" fmla="*/ 391363 h 781888"/>
              <a:gd name="connsiteX1" fmla="*/ 34925 w 1660525"/>
              <a:gd name="connsiteY1" fmla="*/ 356438 h 781888"/>
              <a:gd name="connsiteX2" fmla="*/ 76200 w 1660525"/>
              <a:gd name="connsiteY2" fmla="*/ 315163 h 781888"/>
              <a:gd name="connsiteX3" fmla="*/ 117475 w 1660525"/>
              <a:gd name="connsiteY3" fmla="*/ 267538 h 781888"/>
              <a:gd name="connsiteX4" fmla="*/ 158750 w 1660525"/>
              <a:gd name="connsiteY4" fmla="*/ 238963 h 781888"/>
              <a:gd name="connsiteX5" fmla="*/ 196850 w 1660525"/>
              <a:gd name="connsiteY5" fmla="*/ 204038 h 781888"/>
              <a:gd name="connsiteX6" fmla="*/ 244475 w 1660525"/>
              <a:gd name="connsiteY6" fmla="*/ 175463 h 781888"/>
              <a:gd name="connsiteX7" fmla="*/ 292100 w 1660525"/>
              <a:gd name="connsiteY7" fmla="*/ 140538 h 781888"/>
              <a:gd name="connsiteX8" fmla="*/ 336550 w 1660525"/>
              <a:gd name="connsiteY8" fmla="*/ 118313 h 781888"/>
              <a:gd name="connsiteX9" fmla="*/ 396875 w 1660525"/>
              <a:gd name="connsiteY9" fmla="*/ 86563 h 781888"/>
              <a:gd name="connsiteX10" fmla="*/ 450850 w 1660525"/>
              <a:gd name="connsiteY10" fmla="*/ 61163 h 781888"/>
              <a:gd name="connsiteX11" fmla="*/ 517525 w 1660525"/>
              <a:gd name="connsiteY11" fmla="*/ 42113 h 781888"/>
              <a:gd name="connsiteX12" fmla="*/ 568325 w 1660525"/>
              <a:gd name="connsiteY12" fmla="*/ 23063 h 781888"/>
              <a:gd name="connsiteX13" fmla="*/ 619125 w 1660525"/>
              <a:gd name="connsiteY13" fmla="*/ 13538 h 781888"/>
              <a:gd name="connsiteX14" fmla="*/ 669925 w 1660525"/>
              <a:gd name="connsiteY14" fmla="*/ 10363 h 781888"/>
              <a:gd name="connsiteX15" fmla="*/ 723900 w 1660525"/>
              <a:gd name="connsiteY15" fmla="*/ 4013 h 781888"/>
              <a:gd name="connsiteX16" fmla="*/ 774700 w 1660525"/>
              <a:gd name="connsiteY16" fmla="*/ 838 h 781888"/>
              <a:gd name="connsiteX17" fmla="*/ 819150 w 1660525"/>
              <a:gd name="connsiteY17" fmla="*/ 838 h 781888"/>
              <a:gd name="connsiteX18" fmla="*/ 869950 w 1660525"/>
              <a:gd name="connsiteY18" fmla="*/ 10363 h 781888"/>
              <a:gd name="connsiteX19" fmla="*/ 920750 w 1660525"/>
              <a:gd name="connsiteY19" fmla="*/ 19888 h 781888"/>
              <a:gd name="connsiteX20" fmla="*/ 974725 w 1660525"/>
              <a:gd name="connsiteY20" fmla="*/ 29413 h 781888"/>
              <a:gd name="connsiteX21" fmla="*/ 1028700 w 1660525"/>
              <a:gd name="connsiteY21" fmla="*/ 45288 h 781888"/>
              <a:gd name="connsiteX22" fmla="*/ 1079500 w 1660525"/>
              <a:gd name="connsiteY22" fmla="*/ 64338 h 781888"/>
              <a:gd name="connsiteX23" fmla="*/ 1130300 w 1660525"/>
              <a:gd name="connsiteY23" fmla="*/ 86563 h 781888"/>
              <a:gd name="connsiteX24" fmla="*/ 1181100 w 1660525"/>
              <a:gd name="connsiteY24" fmla="*/ 115138 h 781888"/>
              <a:gd name="connsiteX25" fmla="*/ 1222375 w 1660525"/>
              <a:gd name="connsiteY25" fmla="*/ 127838 h 781888"/>
              <a:gd name="connsiteX26" fmla="*/ 1270000 w 1660525"/>
              <a:gd name="connsiteY26" fmla="*/ 159588 h 781888"/>
              <a:gd name="connsiteX27" fmla="*/ 1304925 w 1660525"/>
              <a:gd name="connsiteY27" fmla="*/ 181813 h 781888"/>
              <a:gd name="connsiteX28" fmla="*/ 1352550 w 1660525"/>
              <a:gd name="connsiteY28" fmla="*/ 223088 h 781888"/>
              <a:gd name="connsiteX29" fmla="*/ 1403350 w 1660525"/>
              <a:gd name="connsiteY29" fmla="*/ 254838 h 781888"/>
              <a:gd name="connsiteX30" fmla="*/ 1435100 w 1660525"/>
              <a:gd name="connsiteY30" fmla="*/ 289763 h 781888"/>
              <a:gd name="connsiteX31" fmla="*/ 1473200 w 1660525"/>
              <a:gd name="connsiteY31" fmla="*/ 324688 h 781888"/>
              <a:gd name="connsiteX32" fmla="*/ 1501775 w 1660525"/>
              <a:gd name="connsiteY32" fmla="*/ 359613 h 781888"/>
              <a:gd name="connsiteX33" fmla="*/ 1527175 w 1660525"/>
              <a:gd name="connsiteY33" fmla="*/ 400888 h 781888"/>
              <a:gd name="connsiteX34" fmla="*/ 1562100 w 1660525"/>
              <a:gd name="connsiteY34" fmla="*/ 438988 h 781888"/>
              <a:gd name="connsiteX35" fmla="*/ 1600200 w 1660525"/>
              <a:gd name="connsiteY35" fmla="*/ 496138 h 781888"/>
              <a:gd name="connsiteX36" fmla="*/ 1628775 w 1660525"/>
              <a:gd name="connsiteY36" fmla="*/ 559638 h 781888"/>
              <a:gd name="connsiteX37" fmla="*/ 1644650 w 1660525"/>
              <a:gd name="connsiteY37" fmla="*/ 623138 h 781888"/>
              <a:gd name="connsiteX38" fmla="*/ 1660525 w 1660525"/>
              <a:gd name="connsiteY38" fmla="*/ 705688 h 781888"/>
              <a:gd name="connsiteX39" fmla="*/ 1644650 w 1660525"/>
              <a:gd name="connsiteY39" fmla="*/ 781888 h 781888"/>
              <a:gd name="connsiteX0" fmla="*/ 0 w 1660525"/>
              <a:gd name="connsiteY0" fmla="*/ 391363 h 705688"/>
              <a:gd name="connsiteX1" fmla="*/ 34925 w 1660525"/>
              <a:gd name="connsiteY1" fmla="*/ 356438 h 705688"/>
              <a:gd name="connsiteX2" fmla="*/ 76200 w 1660525"/>
              <a:gd name="connsiteY2" fmla="*/ 315163 h 705688"/>
              <a:gd name="connsiteX3" fmla="*/ 117475 w 1660525"/>
              <a:gd name="connsiteY3" fmla="*/ 267538 h 705688"/>
              <a:gd name="connsiteX4" fmla="*/ 158750 w 1660525"/>
              <a:gd name="connsiteY4" fmla="*/ 238963 h 705688"/>
              <a:gd name="connsiteX5" fmla="*/ 196850 w 1660525"/>
              <a:gd name="connsiteY5" fmla="*/ 204038 h 705688"/>
              <a:gd name="connsiteX6" fmla="*/ 244475 w 1660525"/>
              <a:gd name="connsiteY6" fmla="*/ 175463 h 705688"/>
              <a:gd name="connsiteX7" fmla="*/ 292100 w 1660525"/>
              <a:gd name="connsiteY7" fmla="*/ 140538 h 705688"/>
              <a:gd name="connsiteX8" fmla="*/ 336550 w 1660525"/>
              <a:gd name="connsiteY8" fmla="*/ 118313 h 705688"/>
              <a:gd name="connsiteX9" fmla="*/ 396875 w 1660525"/>
              <a:gd name="connsiteY9" fmla="*/ 86563 h 705688"/>
              <a:gd name="connsiteX10" fmla="*/ 450850 w 1660525"/>
              <a:gd name="connsiteY10" fmla="*/ 61163 h 705688"/>
              <a:gd name="connsiteX11" fmla="*/ 517525 w 1660525"/>
              <a:gd name="connsiteY11" fmla="*/ 42113 h 705688"/>
              <a:gd name="connsiteX12" fmla="*/ 568325 w 1660525"/>
              <a:gd name="connsiteY12" fmla="*/ 23063 h 705688"/>
              <a:gd name="connsiteX13" fmla="*/ 619125 w 1660525"/>
              <a:gd name="connsiteY13" fmla="*/ 13538 h 705688"/>
              <a:gd name="connsiteX14" fmla="*/ 669925 w 1660525"/>
              <a:gd name="connsiteY14" fmla="*/ 10363 h 705688"/>
              <a:gd name="connsiteX15" fmla="*/ 723900 w 1660525"/>
              <a:gd name="connsiteY15" fmla="*/ 4013 h 705688"/>
              <a:gd name="connsiteX16" fmla="*/ 774700 w 1660525"/>
              <a:gd name="connsiteY16" fmla="*/ 838 h 705688"/>
              <a:gd name="connsiteX17" fmla="*/ 819150 w 1660525"/>
              <a:gd name="connsiteY17" fmla="*/ 838 h 705688"/>
              <a:gd name="connsiteX18" fmla="*/ 869950 w 1660525"/>
              <a:gd name="connsiteY18" fmla="*/ 10363 h 705688"/>
              <a:gd name="connsiteX19" fmla="*/ 920750 w 1660525"/>
              <a:gd name="connsiteY19" fmla="*/ 19888 h 705688"/>
              <a:gd name="connsiteX20" fmla="*/ 974725 w 1660525"/>
              <a:gd name="connsiteY20" fmla="*/ 29413 h 705688"/>
              <a:gd name="connsiteX21" fmla="*/ 1028700 w 1660525"/>
              <a:gd name="connsiteY21" fmla="*/ 45288 h 705688"/>
              <a:gd name="connsiteX22" fmla="*/ 1079500 w 1660525"/>
              <a:gd name="connsiteY22" fmla="*/ 64338 h 705688"/>
              <a:gd name="connsiteX23" fmla="*/ 1130300 w 1660525"/>
              <a:gd name="connsiteY23" fmla="*/ 86563 h 705688"/>
              <a:gd name="connsiteX24" fmla="*/ 1181100 w 1660525"/>
              <a:gd name="connsiteY24" fmla="*/ 115138 h 705688"/>
              <a:gd name="connsiteX25" fmla="*/ 1222375 w 1660525"/>
              <a:gd name="connsiteY25" fmla="*/ 127838 h 705688"/>
              <a:gd name="connsiteX26" fmla="*/ 1270000 w 1660525"/>
              <a:gd name="connsiteY26" fmla="*/ 159588 h 705688"/>
              <a:gd name="connsiteX27" fmla="*/ 1304925 w 1660525"/>
              <a:gd name="connsiteY27" fmla="*/ 181813 h 705688"/>
              <a:gd name="connsiteX28" fmla="*/ 1352550 w 1660525"/>
              <a:gd name="connsiteY28" fmla="*/ 223088 h 705688"/>
              <a:gd name="connsiteX29" fmla="*/ 1403350 w 1660525"/>
              <a:gd name="connsiteY29" fmla="*/ 254838 h 705688"/>
              <a:gd name="connsiteX30" fmla="*/ 1435100 w 1660525"/>
              <a:gd name="connsiteY30" fmla="*/ 289763 h 705688"/>
              <a:gd name="connsiteX31" fmla="*/ 1473200 w 1660525"/>
              <a:gd name="connsiteY31" fmla="*/ 324688 h 705688"/>
              <a:gd name="connsiteX32" fmla="*/ 1501775 w 1660525"/>
              <a:gd name="connsiteY32" fmla="*/ 359613 h 705688"/>
              <a:gd name="connsiteX33" fmla="*/ 1527175 w 1660525"/>
              <a:gd name="connsiteY33" fmla="*/ 400888 h 705688"/>
              <a:gd name="connsiteX34" fmla="*/ 1562100 w 1660525"/>
              <a:gd name="connsiteY34" fmla="*/ 438988 h 705688"/>
              <a:gd name="connsiteX35" fmla="*/ 1600200 w 1660525"/>
              <a:gd name="connsiteY35" fmla="*/ 496138 h 705688"/>
              <a:gd name="connsiteX36" fmla="*/ 1628775 w 1660525"/>
              <a:gd name="connsiteY36" fmla="*/ 559638 h 705688"/>
              <a:gd name="connsiteX37" fmla="*/ 1644650 w 1660525"/>
              <a:gd name="connsiteY37" fmla="*/ 623138 h 705688"/>
              <a:gd name="connsiteX38" fmla="*/ 1660525 w 1660525"/>
              <a:gd name="connsiteY38" fmla="*/ 705688 h 705688"/>
              <a:gd name="connsiteX0" fmla="*/ 0 w 1644650"/>
              <a:gd name="connsiteY0" fmla="*/ 391363 h 623138"/>
              <a:gd name="connsiteX1" fmla="*/ 34925 w 1644650"/>
              <a:gd name="connsiteY1" fmla="*/ 356438 h 623138"/>
              <a:gd name="connsiteX2" fmla="*/ 76200 w 1644650"/>
              <a:gd name="connsiteY2" fmla="*/ 315163 h 623138"/>
              <a:gd name="connsiteX3" fmla="*/ 117475 w 1644650"/>
              <a:gd name="connsiteY3" fmla="*/ 267538 h 623138"/>
              <a:gd name="connsiteX4" fmla="*/ 158750 w 1644650"/>
              <a:gd name="connsiteY4" fmla="*/ 238963 h 623138"/>
              <a:gd name="connsiteX5" fmla="*/ 196850 w 1644650"/>
              <a:gd name="connsiteY5" fmla="*/ 204038 h 623138"/>
              <a:gd name="connsiteX6" fmla="*/ 244475 w 1644650"/>
              <a:gd name="connsiteY6" fmla="*/ 175463 h 623138"/>
              <a:gd name="connsiteX7" fmla="*/ 292100 w 1644650"/>
              <a:gd name="connsiteY7" fmla="*/ 140538 h 623138"/>
              <a:gd name="connsiteX8" fmla="*/ 336550 w 1644650"/>
              <a:gd name="connsiteY8" fmla="*/ 118313 h 623138"/>
              <a:gd name="connsiteX9" fmla="*/ 396875 w 1644650"/>
              <a:gd name="connsiteY9" fmla="*/ 86563 h 623138"/>
              <a:gd name="connsiteX10" fmla="*/ 450850 w 1644650"/>
              <a:gd name="connsiteY10" fmla="*/ 61163 h 623138"/>
              <a:gd name="connsiteX11" fmla="*/ 517525 w 1644650"/>
              <a:gd name="connsiteY11" fmla="*/ 42113 h 623138"/>
              <a:gd name="connsiteX12" fmla="*/ 568325 w 1644650"/>
              <a:gd name="connsiteY12" fmla="*/ 23063 h 623138"/>
              <a:gd name="connsiteX13" fmla="*/ 619125 w 1644650"/>
              <a:gd name="connsiteY13" fmla="*/ 13538 h 623138"/>
              <a:gd name="connsiteX14" fmla="*/ 669925 w 1644650"/>
              <a:gd name="connsiteY14" fmla="*/ 10363 h 623138"/>
              <a:gd name="connsiteX15" fmla="*/ 723900 w 1644650"/>
              <a:gd name="connsiteY15" fmla="*/ 4013 h 623138"/>
              <a:gd name="connsiteX16" fmla="*/ 774700 w 1644650"/>
              <a:gd name="connsiteY16" fmla="*/ 838 h 623138"/>
              <a:gd name="connsiteX17" fmla="*/ 819150 w 1644650"/>
              <a:gd name="connsiteY17" fmla="*/ 838 h 623138"/>
              <a:gd name="connsiteX18" fmla="*/ 869950 w 1644650"/>
              <a:gd name="connsiteY18" fmla="*/ 10363 h 623138"/>
              <a:gd name="connsiteX19" fmla="*/ 920750 w 1644650"/>
              <a:gd name="connsiteY19" fmla="*/ 19888 h 623138"/>
              <a:gd name="connsiteX20" fmla="*/ 974725 w 1644650"/>
              <a:gd name="connsiteY20" fmla="*/ 29413 h 623138"/>
              <a:gd name="connsiteX21" fmla="*/ 1028700 w 1644650"/>
              <a:gd name="connsiteY21" fmla="*/ 45288 h 623138"/>
              <a:gd name="connsiteX22" fmla="*/ 1079500 w 1644650"/>
              <a:gd name="connsiteY22" fmla="*/ 64338 h 623138"/>
              <a:gd name="connsiteX23" fmla="*/ 1130300 w 1644650"/>
              <a:gd name="connsiteY23" fmla="*/ 86563 h 623138"/>
              <a:gd name="connsiteX24" fmla="*/ 1181100 w 1644650"/>
              <a:gd name="connsiteY24" fmla="*/ 115138 h 623138"/>
              <a:gd name="connsiteX25" fmla="*/ 1222375 w 1644650"/>
              <a:gd name="connsiteY25" fmla="*/ 127838 h 623138"/>
              <a:gd name="connsiteX26" fmla="*/ 1270000 w 1644650"/>
              <a:gd name="connsiteY26" fmla="*/ 159588 h 623138"/>
              <a:gd name="connsiteX27" fmla="*/ 1304925 w 1644650"/>
              <a:gd name="connsiteY27" fmla="*/ 181813 h 623138"/>
              <a:gd name="connsiteX28" fmla="*/ 1352550 w 1644650"/>
              <a:gd name="connsiteY28" fmla="*/ 223088 h 623138"/>
              <a:gd name="connsiteX29" fmla="*/ 1403350 w 1644650"/>
              <a:gd name="connsiteY29" fmla="*/ 254838 h 623138"/>
              <a:gd name="connsiteX30" fmla="*/ 1435100 w 1644650"/>
              <a:gd name="connsiteY30" fmla="*/ 289763 h 623138"/>
              <a:gd name="connsiteX31" fmla="*/ 1473200 w 1644650"/>
              <a:gd name="connsiteY31" fmla="*/ 324688 h 623138"/>
              <a:gd name="connsiteX32" fmla="*/ 1501775 w 1644650"/>
              <a:gd name="connsiteY32" fmla="*/ 359613 h 623138"/>
              <a:gd name="connsiteX33" fmla="*/ 1527175 w 1644650"/>
              <a:gd name="connsiteY33" fmla="*/ 400888 h 623138"/>
              <a:gd name="connsiteX34" fmla="*/ 1562100 w 1644650"/>
              <a:gd name="connsiteY34" fmla="*/ 438988 h 623138"/>
              <a:gd name="connsiteX35" fmla="*/ 1600200 w 1644650"/>
              <a:gd name="connsiteY35" fmla="*/ 496138 h 623138"/>
              <a:gd name="connsiteX36" fmla="*/ 1628775 w 1644650"/>
              <a:gd name="connsiteY36" fmla="*/ 559638 h 623138"/>
              <a:gd name="connsiteX37" fmla="*/ 1644650 w 1644650"/>
              <a:gd name="connsiteY37" fmla="*/ 623138 h 623138"/>
              <a:gd name="connsiteX0" fmla="*/ 0 w 1628775"/>
              <a:gd name="connsiteY0" fmla="*/ 391363 h 559638"/>
              <a:gd name="connsiteX1" fmla="*/ 34925 w 1628775"/>
              <a:gd name="connsiteY1" fmla="*/ 356438 h 559638"/>
              <a:gd name="connsiteX2" fmla="*/ 76200 w 1628775"/>
              <a:gd name="connsiteY2" fmla="*/ 315163 h 559638"/>
              <a:gd name="connsiteX3" fmla="*/ 117475 w 1628775"/>
              <a:gd name="connsiteY3" fmla="*/ 267538 h 559638"/>
              <a:gd name="connsiteX4" fmla="*/ 158750 w 1628775"/>
              <a:gd name="connsiteY4" fmla="*/ 238963 h 559638"/>
              <a:gd name="connsiteX5" fmla="*/ 196850 w 1628775"/>
              <a:gd name="connsiteY5" fmla="*/ 204038 h 559638"/>
              <a:gd name="connsiteX6" fmla="*/ 244475 w 1628775"/>
              <a:gd name="connsiteY6" fmla="*/ 175463 h 559638"/>
              <a:gd name="connsiteX7" fmla="*/ 292100 w 1628775"/>
              <a:gd name="connsiteY7" fmla="*/ 140538 h 559638"/>
              <a:gd name="connsiteX8" fmla="*/ 336550 w 1628775"/>
              <a:gd name="connsiteY8" fmla="*/ 118313 h 559638"/>
              <a:gd name="connsiteX9" fmla="*/ 396875 w 1628775"/>
              <a:gd name="connsiteY9" fmla="*/ 86563 h 559638"/>
              <a:gd name="connsiteX10" fmla="*/ 450850 w 1628775"/>
              <a:gd name="connsiteY10" fmla="*/ 61163 h 559638"/>
              <a:gd name="connsiteX11" fmla="*/ 517525 w 1628775"/>
              <a:gd name="connsiteY11" fmla="*/ 42113 h 559638"/>
              <a:gd name="connsiteX12" fmla="*/ 568325 w 1628775"/>
              <a:gd name="connsiteY12" fmla="*/ 23063 h 559638"/>
              <a:gd name="connsiteX13" fmla="*/ 619125 w 1628775"/>
              <a:gd name="connsiteY13" fmla="*/ 13538 h 559638"/>
              <a:gd name="connsiteX14" fmla="*/ 669925 w 1628775"/>
              <a:gd name="connsiteY14" fmla="*/ 10363 h 559638"/>
              <a:gd name="connsiteX15" fmla="*/ 723900 w 1628775"/>
              <a:gd name="connsiteY15" fmla="*/ 4013 h 559638"/>
              <a:gd name="connsiteX16" fmla="*/ 774700 w 1628775"/>
              <a:gd name="connsiteY16" fmla="*/ 838 h 559638"/>
              <a:gd name="connsiteX17" fmla="*/ 819150 w 1628775"/>
              <a:gd name="connsiteY17" fmla="*/ 838 h 559638"/>
              <a:gd name="connsiteX18" fmla="*/ 869950 w 1628775"/>
              <a:gd name="connsiteY18" fmla="*/ 10363 h 559638"/>
              <a:gd name="connsiteX19" fmla="*/ 920750 w 1628775"/>
              <a:gd name="connsiteY19" fmla="*/ 19888 h 559638"/>
              <a:gd name="connsiteX20" fmla="*/ 974725 w 1628775"/>
              <a:gd name="connsiteY20" fmla="*/ 29413 h 559638"/>
              <a:gd name="connsiteX21" fmla="*/ 1028700 w 1628775"/>
              <a:gd name="connsiteY21" fmla="*/ 45288 h 559638"/>
              <a:gd name="connsiteX22" fmla="*/ 1079500 w 1628775"/>
              <a:gd name="connsiteY22" fmla="*/ 64338 h 559638"/>
              <a:gd name="connsiteX23" fmla="*/ 1130300 w 1628775"/>
              <a:gd name="connsiteY23" fmla="*/ 86563 h 559638"/>
              <a:gd name="connsiteX24" fmla="*/ 1181100 w 1628775"/>
              <a:gd name="connsiteY24" fmla="*/ 115138 h 559638"/>
              <a:gd name="connsiteX25" fmla="*/ 1222375 w 1628775"/>
              <a:gd name="connsiteY25" fmla="*/ 127838 h 559638"/>
              <a:gd name="connsiteX26" fmla="*/ 1270000 w 1628775"/>
              <a:gd name="connsiteY26" fmla="*/ 159588 h 559638"/>
              <a:gd name="connsiteX27" fmla="*/ 1304925 w 1628775"/>
              <a:gd name="connsiteY27" fmla="*/ 181813 h 559638"/>
              <a:gd name="connsiteX28" fmla="*/ 1352550 w 1628775"/>
              <a:gd name="connsiteY28" fmla="*/ 223088 h 559638"/>
              <a:gd name="connsiteX29" fmla="*/ 1403350 w 1628775"/>
              <a:gd name="connsiteY29" fmla="*/ 254838 h 559638"/>
              <a:gd name="connsiteX30" fmla="*/ 1435100 w 1628775"/>
              <a:gd name="connsiteY30" fmla="*/ 289763 h 559638"/>
              <a:gd name="connsiteX31" fmla="*/ 1473200 w 1628775"/>
              <a:gd name="connsiteY31" fmla="*/ 324688 h 559638"/>
              <a:gd name="connsiteX32" fmla="*/ 1501775 w 1628775"/>
              <a:gd name="connsiteY32" fmla="*/ 359613 h 559638"/>
              <a:gd name="connsiteX33" fmla="*/ 1527175 w 1628775"/>
              <a:gd name="connsiteY33" fmla="*/ 400888 h 559638"/>
              <a:gd name="connsiteX34" fmla="*/ 1562100 w 1628775"/>
              <a:gd name="connsiteY34" fmla="*/ 438988 h 559638"/>
              <a:gd name="connsiteX35" fmla="*/ 1600200 w 1628775"/>
              <a:gd name="connsiteY35" fmla="*/ 496138 h 559638"/>
              <a:gd name="connsiteX36" fmla="*/ 1628775 w 1628775"/>
              <a:gd name="connsiteY36" fmla="*/ 559638 h 559638"/>
              <a:gd name="connsiteX0" fmla="*/ 0 w 1600200"/>
              <a:gd name="connsiteY0" fmla="*/ 391363 h 496138"/>
              <a:gd name="connsiteX1" fmla="*/ 34925 w 1600200"/>
              <a:gd name="connsiteY1" fmla="*/ 356438 h 496138"/>
              <a:gd name="connsiteX2" fmla="*/ 76200 w 1600200"/>
              <a:gd name="connsiteY2" fmla="*/ 315163 h 496138"/>
              <a:gd name="connsiteX3" fmla="*/ 117475 w 1600200"/>
              <a:gd name="connsiteY3" fmla="*/ 267538 h 496138"/>
              <a:gd name="connsiteX4" fmla="*/ 158750 w 1600200"/>
              <a:gd name="connsiteY4" fmla="*/ 238963 h 496138"/>
              <a:gd name="connsiteX5" fmla="*/ 196850 w 1600200"/>
              <a:gd name="connsiteY5" fmla="*/ 204038 h 496138"/>
              <a:gd name="connsiteX6" fmla="*/ 244475 w 1600200"/>
              <a:gd name="connsiteY6" fmla="*/ 175463 h 496138"/>
              <a:gd name="connsiteX7" fmla="*/ 292100 w 1600200"/>
              <a:gd name="connsiteY7" fmla="*/ 140538 h 496138"/>
              <a:gd name="connsiteX8" fmla="*/ 336550 w 1600200"/>
              <a:gd name="connsiteY8" fmla="*/ 118313 h 496138"/>
              <a:gd name="connsiteX9" fmla="*/ 396875 w 1600200"/>
              <a:gd name="connsiteY9" fmla="*/ 86563 h 496138"/>
              <a:gd name="connsiteX10" fmla="*/ 450850 w 1600200"/>
              <a:gd name="connsiteY10" fmla="*/ 61163 h 496138"/>
              <a:gd name="connsiteX11" fmla="*/ 517525 w 1600200"/>
              <a:gd name="connsiteY11" fmla="*/ 42113 h 496138"/>
              <a:gd name="connsiteX12" fmla="*/ 568325 w 1600200"/>
              <a:gd name="connsiteY12" fmla="*/ 23063 h 496138"/>
              <a:gd name="connsiteX13" fmla="*/ 619125 w 1600200"/>
              <a:gd name="connsiteY13" fmla="*/ 13538 h 496138"/>
              <a:gd name="connsiteX14" fmla="*/ 669925 w 1600200"/>
              <a:gd name="connsiteY14" fmla="*/ 10363 h 496138"/>
              <a:gd name="connsiteX15" fmla="*/ 723900 w 1600200"/>
              <a:gd name="connsiteY15" fmla="*/ 4013 h 496138"/>
              <a:gd name="connsiteX16" fmla="*/ 774700 w 1600200"/>
              <a:gd name="connsiteY16" fmla="*/ 838 h 496138"/>
              <a:gd name="connsiteX17" fmla="*/ 819150 w 1600200"/>
              <a:gd name="connsiteY17" fmla="*/ 838 h 496138"/>
              <a:gd name="connsiteX18" fmla="*/ 869950 w 1600200"/>
              <a:gd name="connsiteY18" fmla="*/ 10363 h 496138"/>
              <a:gd name="connsiteX19" fmla="*/ 920750 w 1600200"/>
              <a:gd name="connsiteY19" fmla="*/ 19888 h 496138"/>
              <a:gd name="connsiteX20" fmla="*/ 974725 w 1600200"/>
              <a:gd name="connsiteY20" fmla="*/ 29413 h 496138"/>
              <a:gd name="connsiteX21" fmla="*/ 1028700 w 1600200"/>
              <a:gd name="connsiteY21" fmla="*/ 45288 h 496138"/>
              <a:gd name="connsiteX22" fmla="*/ 1079500 w 1600200"/>
              <a:gd name="connsiteY22" fmla="*/ 64338 h 496138"/>
              <a:gd name="connsiteX23" fmla="*/ 1130300 w 1600200"/>
              <a:gd name="connsiteY23" fmla="*/ 86563 h 496138"/>
              <a:gd name="connsiteX24" fmla="*/ 1181100 w 1600200"/>
              <a:gd name="connsiteY24" fmla="*/ 115138 h 496138"/>
              <a:gd name="connsiteX25" fmla="*/ 1222375 w 1600200"/>
              <a:gd name="connsiteY25" fmla="*/ 127838 h 496138"/>
              <a:gd name="connsiteX26" fmla="*/ 1270000 w 1600200"/>
              <a:gd name="connsiteY26" fmla="*/ 159588 h 496138"/>
              <a:gd name="connsiteX27" fmla="*/ 1304925 w 1600200"/>
              <a:gd name="connsiteY27" fmla="*/ 181813 h 496138"/>
              <a:gd name="connsiteX28" fmla="*/ 1352550 w 1600200"/>
              <a:gd name="connsiteY28" fmla="*/ 223088 h 496138"/>
              <a:gd name="connsiteX29" fmla="*/ 1403350 w 1600200"/>
              <a:gd name="connsiteY29" fmla="*/ 254838 h 496138"/>
              <a:gd name="connsiteX30" fmla="*/ 1435100 w 1600200"/>
              <a:gd name="connsiteY30" fmla="*/ 289763 h 496138"/>
              <a:gd name="connsiteX31" fmla="*/ 1473200 w 1600200"/>
              <a:gd name="connsiteY31" fmla="*/ 324688 h 496138"/>
              <a:gd name="connsiteX32" fmla="*/ 1501775 w 1600200"/>
              <a:gd name="connsiteY32" fmla="*/ 359613 h 496138"/>
              <a:gd name="connsiteX33" fmla="*/ 1527175 w 1600200"/>
              <a:gd name="connsiteY33" fmla="*/ 400888 h 496138"/>
              <a:gd name="connsiteX34" fmla="*/ 1562100 w 1600200"/>
              <a:gd name="connsiteY34" fmla="*/ 438988 h 496138"/>
              <a:gd name="connsiteX35" fmla="*/ 1600200 w 1600200"/>
              <a:gd name="connsiteY35" fmla="*/ 496138 h 496138"/>
              <a:gd name="connsiteX0" fmla="*/ 0 w 1562100"/>
              <a:gd name="connsiteY0" fmla="*/ 391363 h 438988"/>
              <a:gd name="connsiteX1" fmla="*/ 34925 w 1562100"/>
              <a:gd name="connsiteY1" fmla="*/ 356438 h 438988"/>
              <a:gd name="connsiteX2" fmla="*/ 76200 w 1562100"/>
              <a:gd name="connsiteY2" fmla="*/ 315163 h 438988"/>
              <a:gd name="connsiteX3" fmla="*/ 117475 w 1562100"/>
              <a:gd name="connsiteY3" fmla="*/ 267538 h 438988"/>
              <a:gd name="connsiteX4" fmla="*/ 158750 w 1562100"/>
              <a:gd name="connsiteY4" fmla="*/ 238963 h 438988"/>
              <a:gd name="connsiteX5" fmla="*/ 196850 w 1562100"/>
              <a:gd name="connsiteY5" fmla="*/ 204038 h 438988"/>
              <a:gd name="connsiteX6" fmla="*/ 244475 w 1562100"/>
              <a:gd name="connsiteY6" fmla="*/ 175463 h 438988"/>
              <a:gd name="connsiteX7" fmla="*/ 292100 w 1562100"/>
              <a:gd name="connsiteY7" fmla="*/ 140538 h 438988"/>
              <a:gd name="connsiteX8" fmla="*/ 336550 w 1562100"/>
              <a:gd name="connsiteY8" fmla="*/ 118313 h 438988"/>
              <a:gd name="connsiteX9" fmla="*/ 396875 w 1562100"/>
              <a:gd name="connsiteY9" fmla="*/ 86563 h 438988"/>
              <a:gd name="connsiteX10" fmla="*/ 450850 w 1562100"/>
              <a:gd name="connsiteY10" fmla="*/ 61163 h 438988"/>
              <a:gd name="connsiteX11" fmla="*/ 517525 w 1562100"/>
              <a:gd name="connsiteY11" fmla="*/ 42113 h 438988"/>
              <a:gd name="connsiteX12" fmla="*/ 568325 w 1562100"/>
              <a:gd name="connsiteY12" fmla="*/ 23063 h 438988"/>
              <a:gd name="connsiteX13" fmla="*/ 619125 w 1562100"/>
              <a:gd name="connsiteY13" fmla="*/ 13538 h 438988"/>
              <a:gd name="connsiteX14" fmla="*/ 669925 w 1562100"/>
              <a:gd name="connsiteY14" fmla="*/ 10363 h 438988"/>
              <a:gd name="connsiteX15" fmla="*/ 723900 w 1562100"/>
              <a:gd name="connsiteY15" fmla="*/ 4013 h 438988"/>
              <a:gd name="connsiteX16" fmla="*/ 774700 w 1562100"/>
              <a:gd name="connsiteY16" fmla="*/ 838 h 438988"/>
              <a:gd name="connsiteX17" fmla="*/ 819150 w 1562100"/>
              <a:gd name="connsiteY17" fmla="*/ 838 h 438988"/>
              <a:gd name="connsiteX18" fmla="*/ 869950 w 1562100"/>
              <a:gd name="connsiteY18" fmla="*/ 10363 h 438988"/>
              <a:gd name="connsiteX19" fmla="*/ 920750 w 1562100"/>
              <a:gd name="connsiteY19" fmla="*/ 19888 h 438988"/>
              <a:gd name="connsiteX20" fmla="*/ 974725 w 1562100"/>
              <a:gd name="connsiteY20" fmla="*/ 29413 h 438988"/>
              <a:gd name="connsiteX21" fmla="*/ 1028700 w 1562100"/>
              <a:gd name="connsiteY21" fmla="*/ 45288 h 438988"/>
              <a:gd name="connsiteX22" fmla="*/ 1079500 w 1562100"/>
              <a:gd name="connsiteY22" fmla="*/ 64338 h 438988"/>
              <a:gd name="connsiteX23" fmla="*/ 1130300 w 1562100"/>
              <a:gd name="connsiteY23" fmla="*/ 86563 h 438988"/>
              <a:gd name="connsiteX24" fmla="*/ 1181100 w 1562100"/>
              <a:gd name="connsiteY24" fmla="*/ 115138 h 438988"/>
              <a:gd name="connsiteX25" fmla="*/ 1222375 w 1562100"/>
              <a:gd name="connsiteY25" fmla="*/ 127838 h 438988"/>
              <a:gd name="connsiteX26" fmla="*/ 1270000 w 1562100"/>
              <a:gd name="connsiteY26" fmla="*/ 159588 h 438988"/>
              <a:gd name="connsiteX27" fmla="*/ 1304925 w 1562100"/>
              <a:gd name="connsiteY27" fmla="*/ 181813 h 438988"/>
              <a:gd name="connsiteX28" fmla="*/ 1352550 w 1562100"/>
              <a:gd name="connsiteY28" fmla="*/ 223088 h 438988"/>
              <a:gd name="connsiteX29" fmla="*/ 1403350 w 1562100"/>
              <a:gd name="connsiteY29" fmla="*/ 254838 h 438988"/>
              <a:gd name="connsiteX30" fmla="*/ 1435100 w 1562100"/>
              <a:gd name="connsiteY30" fmla="*/ 289763 h 438988"/>
              <a:gd name="connsiteX31" fmla="*/ 1473200 w 1562100"/>
              <a:gd name="connsiteY31" fmla="*/ 324688 h 438988"/>
              <a:gd name="connsiteX32" fmla="*/ 1501775 w 1562100"/>
              <a:gd name="connsiteY32" fmla="*/ 359613 h 438988"/>
              <a:gd name="connsiteX33" fmla="*/ 1527175 w 1562100"/>
              <a:gd name="connsiteY33" fmla="*/ 400888 h 438988"/>
              <a:gd name="connsiteX34" fmla="*/ 1562100 w 1562100"/>
              <a:gd name="connsiteY34" fmla="*/ 438988 h 438988"/>
              <a:gd name="connsiteX0" fmla="*/ 0 w 1527175"/>
              <a:gd name="connsiteY0" fmla="*/ 391363 h 400888"/>
              <a:gd name="connsiteX1" fmla="*/ 34925 w 1527175"/>
              <a:gd name="connsiteY1" fmla="*/ 356438 h 400888"/>
              <a:gd name="connsiteX2" fmla="*/ 76200 w 1527175"/>
              <a:gd name="connsiteY2" fmla="*/ 315163 h 400888"/>
              <a:gd name="connsiteX3" fmla="*/ 117475 w 1527175"/>
              <a:gd name="connsiteY3" fmla="*/ 267538 h 400888"/>
              <a:gd name="connsiteX4" fmla="*/ 158750 w 1527175"/>
              <a:gd name="connsiteY4" fmla="*/ 238963 h 400888"/>
              <a:gd name="connsiteX5" fmla="*/ 196850 w 1527175"/>
              <a:gd name="connsiteY5" fmla="*/ 204038 h 400888"/>
              <a:gd name="connsiteX6" fmla="*/ 244475 w 1527175"/>
              <a:gd name="connsiteY6" fmla="*/ 175463 h 400888"/>
              <a:gd name="connsiteX7" fmla="*/ 292100 w 1527175"/>
              <a:gd name="connsiteY7" fmla="*/ 140538 h 400888"/>
              <a:gd name="connsiteX8" fmla="*/ 336550 w 1527175"/>
              <a:gd name="connsiteY8" fmla="*/ 118313 h 400888"/>
              <a:gd name="connsiteX9" fmla="*/ 396875 w 1527175"/>
              <a:gd name="connsiteY9" fmla="*/ 86563 h 400888"/>
              <a:gd name="connsiteX10" fmla="*/ 450850 w 1527175"/>
              <a:gd name="connsiteY10" fmla="*/ 61163 h 400888"/>
              <a:gd name="connsiteX11" fmla="*/ 517525 w 1527175"/>
              <a:gd name="connsiteY11" fmla="*/ 42113 h 400888"/>
              <a:gd name="connsiteX12" fmla="*/ 568325 w 1527175"/>
              <a:gd name="connsiteY12" fmla="*/ 23063 h 400888"/>
              <a:gd name="connsiteX13" fmla="*/ 619125 w 1527175"/>
              <a:gd name="connsiteY13" fmla="*/ 13538 h 400888"/>
              <a:gd name="connsiteX14" fmla="*/ 669925 w 1527175"/>
              <a:gd name="connsiteY14" fmla="*/ 10363 h 400888"/>
              <a:gd name="connsiteX15" fmla="*/ 723900 w 1527175"/>
              <a:gd name="connsiteY15" fmla="*/ 4013 h 400888"/>
              <a:gd name="connsiteX16" fmla="*/ 774700 w 1527175"/>
              <a:gd name="connsiteY16" fmla="*/ 838 h 400888"/>
              <a:gd name="connsiteX17" fmla="*/ 819150 w 1527175"/>
              <a:gd name="connsiteY17" fmla="*/ 838 h 400888"/>
              <a:gd name="connsiteX18" fmla="*/ 869950 w 1527175"/>
              <a:gd name="connsiteY18" fmla="*/ 10363 h 400888"/>
              <a:gd name="connsiteX19" fmla="*/ 920750 w 1527175"/>
              <a:gd name="connsiteY19" fmla="*/ 19888 h 400888"/>
              <a:gd name="connsiteX20" fmla="*/ 974725 w 1527175"/>
              <a:gd name="connsiteY20" fmla="*/ 29413 h 400888"/>
              <a:gd name="connsiteX21" fmla="*/ 1028700 w 1527175"/>
              <a:gd name="connsiteY21" fmla="*/ 45288 h 400888"/>
              <a:gd name="connsiteX22" fmla="*/ 1079500 w 1527175"/>
              <a:gd name="connsiteY22" fmla="*/ 64338 h 400888"/>
              <a:gd name="connsiteX23" fmla="*/ 1130300 w 1527175"/>
              <a:gd name="connsiteY23" fmla="*/ 86563 h 400888"/>
              <a:gd name="connsiteX24" fmla="*/ 1181100 w 1527175"/>
              <a:gd name="connsiteY24" fmla="*/ 115138 h 400888"/>
              <a:gd name="connsiteX25" fmla="*/ 1222375 w 1527175"/>
              <a:gd name="connsiteY25" fmla="*/ 127838 h 400888"/>
              <a:gd name="connsiteX26" fmla="*/ 1270000 w 1527175"/>
              <a:gd name="connsiteY26" fmla="*/ 159588 h 400888"/>
              <a:gd name="connsiteX27" fmla="*/ 1304925 w 1527175"/>
              <a:gd name="connsiteY27" fmla="*/ 181813 h 400888"/>
              <a:gd name="connsiteX28" fmla="*/ 1352550 w 1527175"/>
              <a:gd name="connsiteY28" fmla="*/ 223088 h 400888"/>
              <a:gd name="connsiteX29" fmla="*/ 1403350 w 1527175"/>
              <a:gd name="connsiteY29" fmla="*/ 254838 h 400888"/>
              <a:gd name="connsiteX30" fmla="*/ 1435100 w 1527175"/>
              <a:gd name="connsiteY30" fmla="*/ 289763 h 400888"/>
              <a:gd name="connsiteX31" fmla="*/ 1473200 w 1527175"/>
              <a:gd name="connsiteY31" fmla="*/ 324688 h 400888"/>
              <a:gd name="connsiteX32" fmla="*/ 1501775 w 1527175"/>
              <a:gd name="connsiteY32" fmla="*/ 359613 h 400888"/>
              <a:gd name="connsiteX33" fmla="*/ 1527175 w 1527175"/>
              <a:gd name="connsiteY33" fmla="*/ 400888 h 400888"/>
              <a:gd name="connsiteX0" fmla="*/ 0 w 1501775"/>
              <a:gd name="connsiteY0" fmla="*/ 391363 h 391363"/>
              <a:gd name="connsiteX1" fmla="*/ 34925 w 1501775"/>
              <a:gd name="connsiteY1" fmla="*/ 356438 h 391363"/>
              <a:gd name="connsiteX2" fmla="*/ 76200 w 1501775"/>
              <a:gd name="connsiteY2" fmla="*/ 315163 h 391363"/>
              <a:gd name="connsiteX3" fmla="*/ 117475 w 1501775"/>
              <a:gd name="connsiteY3" fmla="*/ 267538 h 391363"/>
              <a:gd name="connsiteX4" fmla="*/ 158750 w 1501775"/>
              <a:gd name="connsiteY4" fmla="*/ 238963 h 391363"/>
              <a:gd name="connsiteX5" fmla="*/ 196850 w 1501775"/>
              <a:gd name="connsiteY5" fmla="*/ 204038 h 391363"/>
              <a:gd name="connsiteX6" fmla="*/ 244475 w 1501775"/>
              <a:gd name="connsiteY6" fmla="*/ 175463 h 391363"/>
              <a:gd name="connsiteX7" fmla="*/ 292100 w 1501775"/>
              <a:gd name="connsiteY7" fmla="*/ 140538 h 391363"/>
              <a:gd name="connsiteX8" fmla="*/ 336550 w 1501775"/>
              <a:gd name="connsiteY8" fmla="*/ 118313 h 391363"/>
              <a:gd name="connsiteX9" fmla="*/ 396875 w 1501775"/>
              <a:gd name="connsiteY9" fmla="*/ 86563 h 391363"/>
              <a:gd name="connsiteX10" fmla="*/ 450850 w 1501775"/>
              <a:gd name="connsiteY10" fmla="*/ 61163 h 391363"/>
              <a:gd name="connsiteX11" fmla="*/ 517525 w 1501775"/>
              <a:gd name="connsiteY11" fmla="*/ 42113 h 391363"/>
              <a:gd name="connsiteX12" fmla="*/ 568325 w 1501775"/>
              <a:gd name="connsiteY12" fmla="*/ 23063 h 391363"/>
              <a:gd name="connsiteX13" fmla="*/ 619125 w 1501775"/>
              <a:gd name="connsiteY13" fmla="*/ 13538 h 391363"/>
              <a:gd name="connsiteX14" fmla="*/ 669925 w 1501775"/>
              <a:gd name="connsiteY14" fmla="*/ 10363 h 391363"/>
              <a:gd name="connsiteX15" fmla="*/ 723900 w 1501775"/>
              <a:gd name="connsiteY15" fmla="*/ 4013 h 391363"/>
              <a:gd name="connsiteX16" fmla="*/ 774700 w 1501775"/>
              <a:gd name="connsiteY16" fmla="*/ 838 h 391363"/>
              <a:gd name="connsiteX17" fmla="*/ 819150 w 1501775"/>
              <a:gd name="connsiteY17" fmla="*/ 838 h 391363"/>
              <a:gd name="connsiteX18" fmla="*/ 869950 w 1501775"/>
              <a:gd name="connsiteY18" fmla="*/ 10363 h 391363"/>
              <a:gd name="connsiteX19" fmla="*/ 920750 w 1501775"/>
              <a:gd name="connsiteY19" fmla="*/ 19888 h 391363"/>
              <a:gd name="connsiteX20" fmla="*/ 974725 w 1501775"/>
              <a:gd name="connsiteY20" fmla="*/ 29413 h 391363"/>
              <a:gd name="connsiteX21" fmla="*/ 1028700 w 1501775"/>
              <a:gd name="connsiteY21" fmla="*/ 45288 h 391363"/>
              <a:gd name="connsiteX22" fmla="*/ 1079500 w 1501775"/>
              <a:gd name="connsiteY22" fmla="*/ 64338 h 391363"/>
              <a:gd name="connsiteX23" fmla="*/ 1130300 w 1501775"/>
              <a:gd name="connsiteY23" fmla="*/ 86563 h 391363"/>
              <a:gd name="connsiteX24" fmla="*/ 1181100 w 1501775"/>
              <a:gd name="connsiteY24" fmla="*/ 115138 h 391363"/>
              <a:gd name="connsiteX25" fmla="*/ 1222375 w 1501775"/>
              <a:gd name="connsiteY25" fmla="*/ 127838 h 391363"/>
              <a:gd name="connsiteX26" fmla="*/ 1270000 w 1501775"/>
              <a:gd name="connsiteY26" fmla="*/ 159588 h 391363"/>
              <a:gd name="connsiteX27" fmla="*/ 1304925 w 1501775"/>
              <a:gd name="connsiteY27" fmla="*/ 181813 h 391363"/>
              <a:gd name="connsiteX28" fmla="*/ 1352550 w 1501775"/>
              <a:gd name="connsiteY28" fmla="*/ 223088 h 391363"/>
              <a:gd name="connsiteX29" fmla="*/ 1403350 w 1501775"/>
              <a:gd name="connsiteY29" fmla="*/ 254838 h 391363"/>
              <a:gd name="connsiteX30" fmla="*/ 1435100 w 1501775"/>
              <a:gd name="connsiteY30" fmla="*/ 289763 h 391363"/>
              <a:gd name="connsiteX31" fmla="*/ 1473200 w 1501775"/>
              <a:gd name="connsiteY31" fmla="*/ 324688 h 391363"/>
              <a:gd name="connsiteX32" fmla="*/ 1501775 w 1501775"/>
              <a:gd name="connsiteY32" fmla="*/ 359613 h 391363"/>
              <a:gd name="connsiteX0" fmla="*/ 0 w 1473200"/>
              <a:gd name="connsiteY0" fmla="*/ 391363 h 391363"/>
              <a:gd name="connsiteX1" fmla="*/ 34925 w 1473200"/>
              <a:gd name="connsiteY1" fmla="*/ 356438 h 391363"/>
              <a:gd name="connsiteX2" fmla="*/ 76200 w 1473200"/>
              <a:gd name="connsiteY2" fmla="*/ 315163 h 391363"/>
              <a:gd name="connsiteX3" fmla="*/ 117475 w 1473200"/>
              <a:gd name="connsiteY3" fmla="*/ 267538 h 391363"/>
              <a:gd name="connsiteX4" fmla="*/ 158750 w 1473200"/>
              <a:gd name="connsiteY4" fmla="*/ 238963 h 391363"/>
              <a:gd name="connsiteX5" fmla="*/ 196850 w 1473200"/>
              <a:gd name="connsiteY5" fmla="*/ 204038 h 391363"/>
              <a:gd name="connsiteX6" fmla="*/ 244475 w 1473200"/>
              <a:gd name="connsiteY6" fmla="*/ 175463 h 391363"/>
              <a:gd name="connsiteX7" fmla="*/ 292100 w 1473200"/>
              <a:gd name="connsiteY7" fmla="*/ 140538 h 391363"/>
              <a:gd name="connsiteX8" fmla="*/ 336550 w 1473200"/>
              <a:gd name="connsiteY8" fmla="*/ 118313 h 391363"/>
              <a:gd name="connsiteX9" fmla="*/ 396875 w 1473200"/>
              <a:gd name="connsiteY9" fmla="*/ 86563 h 391363"/>
              <a:gd name="connsiteX10" fmla="*/ 450850 w 1473200"/>
              <a:gd name="connsiteY10" fmla="*/ 61163 h 391363"/>
              <a:gd name="connsiteX11" fmla="*/ 517525 w 1473200"/>
              <a:gd name="connsiteY11" fmla="*/ 42113 h 391363"/>
              <a:gd name="connsiteX12" fmla="*/ 568325 w 1473200"/>
              <a:gd name="connsiteY12" fmla="*/ 23063 h 391363"/>
              <a:gd name="connsiteX13" fmla="*/ 619125 w 1473200"/>
              <a:gd name="connsiteY13" fmla="*/ 13538 h 391363"/>
              <a:gd name="connsiteX14" fmla="*/ 669925 w 1473200"/>
              <a:gd name="connsiteY14" fmla="*/ 10363 h 391363"/>
              <a:gd name="connsiteX15" fmla="*/ 723900 w 1473200"/>
              <a:gd name="connsiteY15" fmla="*/ 4013 h 391363"/>
              <a:gd name="connsiteX16" fmla="*/ 774700 w 1473200"/>
              <a:gd name="connsiteY16" fmla="*/ 838 h 391363"/>
              <a:gd name="connsiteX17" fmla="*/ 819150 w 1473200"/>
              <a:gd name="connsiteY17" fmla="*/ 838 h 391363"/>
              <a:gd name="connsiteX18" fmla="*/ 869950 w 1473200"/>
              <a:gd name="connsiteY18" fmla="*/ 10363 h 391363"/>
              <a:gd name="connsiteX19" fmla="*/ 920750 w 1473200"/>
              <a:gd name="connsiteY19" fmla="*/ 19888 h 391363"/>
              <a:gd name="connsiteX20" fmla="*/ 974725 w 1473200"/>
              <a:gd name="connsiteY20" fmla="*/ 29413 h 391363"/>
              <a:gd name="connsiteX21" fmla="*/ 1028700 w 1473200"/>
              <a:gd name="connsiteY21" fmla="*/ 45288 h 391363"/>
              <a:gd name="connsiteX22" fmla="*/ 1079500 w 1473200"/>
              <a:gd name="connsiteY22" fmla="*/ 64338 h 391363"/>
              <a:gd name="connsiteX23" fmla="*/ 1130300 w 1473200"/>
              <a:gd name="connsiteY23" fmla="*/ 86563 h 391363"/>
              <a:gd name="connsiteX24" fmla="*/ 1181100 w 1473200"/>
              <a:gd name="connsiteY24" fmla="*/ 115138 h 391363"/>
              <a:gd name="connsiteX25" fmla="*/ 1222375 w 1473200"/>
              <a:gd name="connsiteY25" fmla="*/ 127838 h 391363"/>
              <a:gd name="connsiteX26" fmla="*/ 1270000 w 1473200"/>
              <a:gd name="connsiteY26" fmla="*/ 159588 h 391363"/>
              <a:gd name="connsiteX27" fmla="*/ 1304925 w 1473200"/>
              <a:gd name="connsiteY27" fmla="*/ 181813 h 391363"/>
              <a:gd name="connsiteX28" fmla="*/ 1352550 w 1473200"/>
              <a:gd name="connsiteY28" fmla="*/ 223088 h 391363"/>
              <a:gd name="connsiteX29" fmla="*/ 1403350 w 1473200"/>
              <a:gd name="connsiteY29" fmla="*/ 254838 h 391363"/>
              <a:gd name="connsiteX30" fmla="*/ 1435100 w 1473200"/>
              <a:gd name="connsiteY30" fmla="*/ 289763 h 391363"/>
              <a:gd name="connsiteX31" fmla="*/ 1473200 w 1473200"/>
              <a:gd name="connsiteY31" fmla="*/ 324688 h 391363"/>
              <a:gd name="connsiteX0" fmla="*/ 0 w 1438275"/>
              <a:gd name="connsiteY0" fmla="*/ 356438 h 356438"/>
              <a:gd name="connsiteX1" fmla="*/ 41275 w 1438275"/>
              <a:gd name="connsiteY1" fmla="*/ 315163 h 356438"/>
              <a:gd name="connsiteX2" fmla="*/ 82550 w 1438275"/>
              <a:gd name="connsiteY2" fmla="*/ 267538 h 356438"/>
              <a:gd name="connsiteX3" fmla="*/ 123825 w 1438275"/>
              <a:gd name="connsiteY3" fmla="*/ 238963 h 356438"/>
              <a:gd name="connsiteX4" fmla="*/ 161925 w 1438275"/>
              <a:gd name="connsiteY4" fmla="*/ 204038 h 356438"/>
              <a:gd name="connsiteX5" fmla="*/ 209550 w 1438275"/>
              <a:gd name="connsiteY5" fmla="*/ 175463 h 356438"/>
              <a:gd name="connsiteX6" fmla="*/ 257175 w 1438275"/>
              <a:gd name="connsiteY6" fmla="*/ 140538 h 356438"/>
              <a:gd name="connsiteX7" fmla="*/ 301625 w 1438275"/>
              <a:gd name="connsiteY7" fmla="*/ 118313 h 356438"/>
              <a:gd name="connsiteX8" fmla="*/ 361950 w 1438275"/>
              <a:gd name="connsiteY8" fmla="*/ 86563 h 356438"/>
              <a:gd name="connsiteX9" fmla="*/ 415925 w 1438275"/>
              <a:gd name="connsiteY9" fmla="*/ 61163 h 356438"/>
              <a:gd name="connsiteX10" fmla="*/ 482600 w 1438275"/>
              <a:gd name="connsiteY10" fmla="*/ 42113 h 356438"/>
              <a:gd name="connsiteX11" fmla="*/ 533400 w 1438275"/>
              <a:gd name="connsiteY11" fmla="*/ 23063 h 356438"/>
              <a:gd name="connsiteX12" fmla="*/ 584200 w 1438275"/>
              <a:gd name="connsiteY12" fmla="*/ 13538 h 356438"/>
              <a:gd name="connsiteX13" fmla="*/ 635000 w 1438275"/>
              <a:gd name="connsiteY13" fmla="*/ 10363 h 356438"/>
              <a:gd name="connsiteX14" fmla="*/ 688975 w 1438275"/>
              <a:gd name="connsiteY14" fmla="*/ 4013 h 356438"/>
              <a:gd name="connsiteX15" fmla="*/ 739775 w 1438275"/>
              <a:gd name="connsiteY15" fmla="*/ 838 h 356438"/>
              <a:gd name="connsiteX16" fmla="*/ 784225 w 1438275"/>
              <a:gd name="connsiteY16" fmla="*/ 838 h 356438"/>
              <a:gd name="connsiteX17" fmla="*/ 835025 w 1438275"/>
              <a:gd name="connsiteY17" fmla="*/ 10363 h 356438"/>
              <a:gd name="connsiteX18" fmla="*/ 885825 w 1438275"/>
              <a:gd name="connsiteY18" fmla="*/ 19888 h 356438"/>
              <a:gd name="connsiteX19" fmla="*/ 939800 w 1438275"/>
              <a:gd name="connsiteY19" fmla="*/ 29413 h 356438"/>
              <a:gd name="connsiteX20" fmla="*/ 993775 w 1438275"/>
              <a:gd name="connsiteY20" fmla="*/ 45288 h 356438"/>
              <a:gd name="connsiteX21" fmla="*/ 1044575 w 1438275"/>
              <a:gd name="connsiteY21" fmla="*/ 64338 h 356438"/>
              <a:gd name="connsiteX22" fmla="*/ 1095375 w 1438275"/>
              <a:gd name="connsiteY22" fmla="*/ 86563 h 356438"/>
              <a:gd name="connsiteX23" fmla="*/ 1146175 w 1438275"/>
              <a:gd name="connsiteY23" fmla="*/ 115138 h 356438"/>
              <a:gd name="connsiteX24" fmla="*/ 1187450 w 1438275"/>
              <a:gd name="connsiteY24" fmla="*/ 127838 h 356438"/>
              <a:gd name="connsiteX25" fmla="*/ 1235075 w 1438275"/>
              <a:gd name="connsiteY25" fmla="*/ 159588 h 356438"/>
              <a:gd name="connsiteX26" fmla="*/ 1270000 w 1438275"/>
              <a:gd name="connsiteY26" fmla="*/ 181813 h 356438"/>
              <a:gd name="connsiteX27" fmla="*/ 1317625 w 1438275"/>
              <a:gd name="connsiteY27" fmla="*/ 223088 h 356438"/>
              <a:gd name="connsiteX28" fmla="*/ 1368425 w 1438275"/>
              <a:gd name="connsiteY28" fmla="*/ 254838 h 356438"/>
              <a:gd name="connsiteX29" fmla="*/ 1400175 w 1438275"/>
              <a:gd name="connsiteY29" fmla="*/ 289763 h 356438"/>
              <a:gd name="connsiteX30" fmla="*/ 1438275 w 1438275"/>
              <a:gd name="connsiteY30" fmla="*/ 324688 h 356438"/>
              <a:gd name="connsiteX0" fmla="*/ 0 w 1397000"/>
              <a:gd name="connsiteY0" fmla="*/ 315163 h 324688"/>
              <a:gd name="connsiteX1" fmla="*/ 41275 w 1397000"/>
              <a:gd name="connsiteY1" fmla="*/ 267538 h 324688"/>
              <a:gd name="connsiteX2" fmla="*/ 82550 w 1397000"/>
              <a:gd name="connsiteY2" fmla="*/ 238963 h 324688"/>
              <a:gd name="connsiteX3" fmla="*/ 120650 w 1397000"/>
              <a:gd name="connsiteY3" fmla="*/ 204038 h 324688"/>
              <a:gd name="connsiteX4" fmla="*/ 168275 w 1397000"/>
              <a:gd name="connsiteY4" fmla="*/ 175463 h 324688"/>
              <a:gd name="connsiteX5" fmla="*/ 215900 w 1397000"/>
              <a:gd name="connsiteY5" fmla="*/ 140538 h 324688"/>
              <a:gd name="connsiteX6" fmla="*/ 260350 w 1397000"/>
              <a:gd name="connsiteY6" fmla="*/ 118313 h 324688"/>
              <a:gd name="connsiteX7" fmla="*/ 320675 w 1397000"/>
              <a:gd name="connsiteY7" fmla="*/ 86563 h 324688"/>
              <a:gd name="connsiteX8" fmla="*/ 374650 w 1397000"/>
              <a:gd name="connsiteY8" fmla="*/ 61163 h 324688"/>
              <a:gd name="connsiteX9" fmla="*/ 441325 w 1397000"/>
              <a:gd name="connsiteY9" fmla="*/ 42113 h 324688"/>
              <a:gd name="connsiteX10" fmla="*/ 492125 w 1397000"/>
              <a:gd name="connsiteY10" fmla="*/ 23063 h 324688"/>
              <a:gd name="connsiteX11" fmla="*/ 542925 w 1397000"/>
              <a:gd name="connsiteY11" fmla="*/ 13538 h 324688"/>
              <a:gd name="connsiteX12" fmla="*/ 593725 w 1397000"/>
              <a:gd name="connsiteY12" fmla="*/ 10363 h 324688"/>
              <a:gd name="connsiteX13" fmla="*/ 647700 w 1397000"/>
              <a:gd name="connsiteY13" fmla="*/ 4013 h 324688"/>
              <a:gd name="connsiteX14" fmla="*/ 698500 w 1397000"/>
              <a:gd name="connsiteY14" fmla="*/ 838 h 324688"/>
              <a:gd name="connsiteX15" fmla="*/ 742950 w 1397000"/>
              <a:gd name="connsiteY15" fmla="*/ 838 h 324688"/>
              <a:gd name="connsiteX16" fmla="*/ 793750 w 1397000"/>
              <a:gd name="connsiteY16" fmla="*/ 10363 h 324688"/>
              <a:gd name="connsiteX17" fmla="*/ 844550 w 1397000"/>
              <a:gd name="connsiteY17" fmla="*/ 19888 h 324688"/>
              <a:gd name="connsiteX18" fmla="*/ 898525 w 1397000"/>
              <a:gd name="connsiteY18" fmla="*/ 29413 h 324688"/>
              <a:gd name="connsiteX19" fmla="*/ 952500 w 1397000"/>
              <a:gd name="connsiteY19" fmla="*/ 45288 h 324688"/>
              <a:gd name="connsiteX20" fmla="*/ 1003300 w 1397000"/>
              <a:gd name="connsiteY20" fmla="*/ 64338 h 324688"/>
              <a:gd name="connsiteX21" fmla="*/ 1054100 w 1397000"/>
              <a:gd name="connsiteY21" fmla="*/ 86563 h 324688"/>
              <a:gd name="connsiteX22" fmla="*/ 1104900 w 1397000"/>
              <a:gd name="connsiteY22" fmla="*/ 115138 h 324688"/>
              <a:gd name="connsiteX23" fmla="*/ 1146175 w 1397000"/>
              <a:gd name="connsiteY23" fmla="*/ 127838 h 324688"/>
              <a:gd name="connsiteX24" fmla="*/ 1193800 w 1397000"/>
              <a:gd name="connsiteY24" fmla="*/ 159588 h 324688"/>
              <a:gd name="connsiteX25" fmla="*/ 1228725 w 1397000"/>
              <a:gd name="connsiteY25" fmla="*/ 181813 h 324688"/>
              <a:gd name="connsiteX26" fmla="*/ 1276350 w 1397000"/>
              <a:gd name="connsiteY26" fmla="*/ 223088 h 324688"/>
              <a:gd name="connsiteX27" fmla="*/ 1327150 w 1397000"/>
              <a:gd name="connsiteY27" fmla="*/ 254838 h 324688"/>
              <a:gd name="connsiteX28" fmla="*/ 1358900 w 1397000"/>
              <a:gd name="connsiteY28" fmla="*/ 289763 h 324688"/>
              <a:gd name="connsiteX29" fmla="*/ 1397000 w 1397000"/>
              <a:gd name="connsiteY29" fmla="*/ 324688 h 324688"/>
              <a:gd name="connsiteX0" fmla="*/ 0 w 1397000"/>
              <a:gd name="connsiteY0" fmla="*/ 315163 h 324688"/>
              <a:gd name="connsiteX1" fmla="*/ 82550 w 1397000"/>
              <a:gd name="connsiteY1" fmla="*/ 238963 h 324688"/>
              <a:gd name="connsiteX2" fmla="*/ 120650 w 1397000"/>
              <a:gd name="connsiteY2" fmla="*/ 204038 h 324688"/>
              <a:gd name="connsiteX3" fmla="*/ 168275 w 1397000"/>
              <a:gd name="connsiteY3" fmla="*/ 175463 h 324688"/>
              <a:gd name="connsiteX4" fmla="*/ 215900 w 1397000"/>
              <a:gd name="connsiteY4" fmla="*/ 140538 h 324688"/>
              <a:gd name="connsiteX5" fmla="*/ 260350 w 1397000"/>
              <a:gd name="connsiteY5" fmla="*/ 118313 h 324688"/>
              <a:gd name="connsiteX6" fmla="*/ 320675 w 1397000"/>
              <a:gd name="connsiteY6" fmla="*/ 86563 h 324688"/>
              <a:gd name="connsiteX7" fmla="*/ 374650 w 1397000"/>
              <a:gd name="connsiteY7" fmla="*/ 61163 h 324688"/>
              <a:gd name="connsiteX8" fmla="*/ 441325 w 1397000"/>
              <a:gd name="connsiteY8" fmla="*/ 42113 h 324688"/>
              <a:gd name="connsiteX9" fmla="*/ 492125 w 1397000"/>
              <a:gd name="connsiteY9" fmla="*/ 23063 h 324688"/>
              <a:gd name="connsiteX10" fmla="*/ 542925 w 1397000"/>
              <a:gd name="connsiteY10" fmla="*/ 13538 h 324688"/>
              <a:gd name="connsiteX11" fmla="*/ 593725 w 1397000"/>
              <a:gd name="connsiteY11" fmla="*/ 10363 h 324688"/>
              <a:gd name="connsiteX12" fmla="*/ 647700 w 1397000"/>
              <a:gd name="connsiteY12" fmla="*/ 4013 h 324688"/>
              <a:gd name="connsiteX13" fmla="*/ 698500 w 1397000"/>
              <a:gd name="connsiteY13" fmla="*/ 838 h 324688"/>
              <a:gd name="connsiteX14" fmla="*/ 742950 w 1397000"/>
              <a:gd name="connsiteY14" fmla="*/ 838 h 324688"/>
              <a:gd name="connsiteX15" fmla="*/ 793750 w 1397000"/>
              <a:gd name="connsiteY15" fmla="*/ 10363 h 324688"/>
              <a:gd name="connsiteX16" fmla="*/ 844550 w 1397000"/>
              <a:gd name="connsiteY16" fmla="*/ 19888 h 324688"/>
              <a:gd name="connsiteX17" fmla="*/ 898525 w 1397000"/>
              <a:gd name="connsiteY17" fmla="*/ 29413 h 324688"/>
              <a:gd name="connsiteX18" fmla="*/ 952500 w 1397000"/>
              <a:gd name="connsiteY18" fmla="*/ 45288 h 324688"/>
              <a:gd name="connsiteX19" fmla="*/ 1003300 w 1397000"/>
              <a:gd name="connsiteY19" fmla="*/ 64338 h 324688"/>
              <a:gd name="connsiteX20" fmla="*/ 1054100 w 1397000"/>
              <a:gd name="connsiteY20" fmla="*/ 86563 h 324688"/>
              <a:gd name="connsiteX21" fmla="*/ 1104900 w 1397000"/>
              <a:gd name="connsiteY21" fmla="*/ 115138 h 324688"/>
              <a:gd name="connsiteX22" fmla="*/ 1146175 w 1397000"/>
              <a:gd name="connsiteY22" fmla="*/ 127838 h 324688"/>
              <a:gd name="connsiteX23" fmla="*/ 1193800 w 1397000"/>
              <a:gd name="connsiteY23" fmla="*/ 159588 h 324688"/>
              <a:gd name="connsiteX24" fmla="*/ 1228725 w 1397000"/>
              <a:gd name="connsiteY24" fmla="*/ 181813 h 324688"/>
              <a:gd name="connsiteX25" fmla="*/ 1276350 w 1397000"/>
              <a:gd name="connsiteY25" fmla="*/ 223088 h 324688"/>
              <a:gd name="connsiteX26" fmla="*/ 1327150 w 1397000"/>
              <a:gd name="connsiteY26" fmla="*/ 254838 h 324688"/>
              <a:gd name="connsiteX27" fmla="*/ 1358900 w 1397000"/>
              <a:gd name="connsiteY27" fmla="*/ 289763 h 324688"/>
              <a:gd name="connsiteX28" fmla="*/ 1397000 w 1397000"/>
              <a:gd name="connsiteY28" fmla="*/ 324688 h 324688"/>
              <a:gd name="connsiteX0" fmla="*/ 0 w 1397000"/>
              <a:gd name="connsiteY0" fmla="*/ 315163 h 324688"/>
              <a:gd name="connsiteX1" fmla="*/ 82550 w 1397000"/>
              <a:gd name="connsiteY1" fmla="*/ 238963 h 324688"/>
              <a:gd name="connsiteX2" fmla="*/ 168275 w 1397000"/>
              <a:gd name="connsiteY2" fmla="*/ 175463 h 324688"/>
              <a:gd name="connsiteX3" fmla="*/ 215900 w 1397000"/>
              <a:gd name="connsiteY3" fmla="*/ 140538 h 324688"/>
              <a:gd name="connsiteX4" fmla="*/ 260350 w 1397000"/>
              <a:gd name="connsiteY4" fmla="*/ 118313 h 324688"/>
              <a:gd name="connsiteX5" fmla="*/ 320675 w 1397000"/>
              <a:gd name="connsiteY5" fmla="*/ 86563 h 324688"/>
              <a:gd name="connsiteX6" fmla="*/ 374650 w 1397000"/>
              <a:gd name="connsiteY6" fmla="*/ 61163 h 324688"/>
              <a:gd name="connsiteX7" fmla="*/ 441325 w 1397000"/>
              <a:gd name="connsiteY7" fmla="*/ 42113 h 324688"/>
              <a:gd name="connsiteX8" fmla="*/ 492125 w 1397000"/>
              <a:gd name="connsiteY8" fmla="*/ 23063 h 324688"/>
              <a:gd name="connsiteX9" fmla="*/ 542925 w 1397000"/>
              <a:gd name="connsiteY9" fmla="*/ 13538 h 324688"/>
              <a:gd name="connsiteX10" fmla="*/ 593725 w 1397000"/>
              <a:gd name="connsiteY10" fmla="*/ 10363 h 324688"/>
              <a:gd name="connsiteX11" fmla="*/ 647700 w 1397000"/>
              <a:gd name="connsiteY11" fmla="*/ 4013 h 324688"/>
              <a:gd name="connsiteX12" fmla="*/ 698500 w 1397000"/>
              <a:gd name="connsiteY12" fmla="*/ 838 h 324688"/>
              <a:gd name="connsiteX13" fmla="*/ 742950 w 1397000"/>
              <a:gd name="connsiteY13" fmla="*/ 838 h 324688"/>
              <a:gd name="connsiteX14" fmla="*/ 793750 w 1397000"/>
              <a:gd name="connsiteY14" fmla="*/ 10363 h 324688"/>
              <a:gd name="connsiteX15" fmla="*/ 844550 w 1397000"/>
              <a:gd name="connsiteY15" fmla="*/ 19888 h 324688"/>
              <a:gd name="connsiteX16" fmla="*/ 898525 w 1397000"/>
              <a:gd name="connsiteY16" fmla="*/ 29413 h 324688"/>
              <a:gd name="connsiteX17" fmla="*/ 952500 w 1397000"/>
              <a:gd name="connsiteY17" fmla="*/ 45288 h 324688"/>
              <a:gd name="connsiteX18" fmla="*/ 1003300 w 1397000"/>
              <a:gd name="connsiteY18" fmla="*/ 64338 h 324688"/>
              <a:gd name="connsiteX19" fmla="*/ 1054100 w 1397000"/>
              <a:gd name="connsiteY19" fmla="*/ 86563 h 324688"/>
              <a:gd name="connsiteX20" fmla="*/ 1104900 w 1397000"/>
              <a:gd name="connsiteY20" fmla="*/ 115138 h 324688"/>
              <a:gd name="connsiteX21" fmla="*/ 1146175 w 1397000"/>
              <a:gd name="connsiteY21" fmla="*/ 127838 h 324688"/>
              <a:gd name="connsiteX22" fmla="*/ 1193800 w 1397000"/>
              <a:gd name="connsiteY22" fmla="*/ 159588 h 324688"/>
              <a:gd name="connsiteX23" fmla="*/ 1228725 w 1397000"/>
              <a:gd name="connsiteY23" fmla="*/ 181813 h 324688"/>
              <a:gd name="connsiteX24" fmla="*/ 1276350 w 1397000"/>
              <a:gd name="connsiteY24" fmla="*/ 223088 h 324688"/>
              <a:gd name="connsiteX25" fmla="*/ 1327150 w 1397000"/>
              <a:gd name="connsiteY25" fmla="*/ 254838 h 324688"/>
              <a:gd name="connsiteX26" fmla="*/ 1358900 w 1397000"/>
              <a:gd name="connsiteY26" fmla="*/ 289763 h 324688"/>
              <a:gd name="connsiteX27" fmla="*/ 1397000 w 1397000"/>
              <a:gd name="connsiteY27" fmla="*/ 324688 h 324688"/>
              <a:gd name="connsiteX0" fmla="*/ 0 w 1397000"/>
              <a:gd name="connsiteY0" fmla="*/ 315163 h 324688"/>
              <a:gd name="connsiteX1" fmla="*/ 82550 w 1397000"/>
              <a:gd name="connsiteY1" fmla="*/ 238963 h 324688"/>
              <a:gd name="connsiteX2" fmla="*/ 168275 w 1397000"/>
              <a:gd name="connsiteY2" fmla="*/ 175463 h 324688"/>
              <a:gd name="connsiteX3" fmla="*/ 260350 w 1397000"/>
              <a:gd name="connsiteY3" fmla="*/ 118313 h 324688"/>
              <a:gd name="connsiteX4" fmla="*/ 320675 w 1397000"/>
              <a:gd name="connsiteY4" fmla="*/ 86563 h 324688"/>
              <a:gd name="connsiteX5" fmla="*/ 374650 w 1397000"/>
              <a:gd name="connsiteY5" fmla="*/ 61163 h 324688"/>
              <a:gd name="connsiteX6" fmla="*/ 441325 w 1397000"/>
              <a:gd name="connsiteY6" fmla="*/ 42113 h 324688"/>
              <a:gd name="connsiteX7" fmla="*/ 492125 w 1397000"/>
              <a:gd name="connsiteY7" fmla="*/ 23063 h 324688"/>
              <a:gd name="connsiteX8" fmla="*/ 542925 w 1397000"/>
              <a:gd name="connsiteY8" fmla="*/ 13538 h 324688"/>
              <a:gd name="connsiteX9" fmla="*/ 593725 w 1397000"/>
              <a:gd name="connsiteY9" fmla="*/ 10363 h 324688"/>
              <a:gd name="connsiteX10" fmla="*/ 647700 w 1397000"/>
              <a:gd name="connsiteY10" fmla="*/ 4013 h 324688"/>
              <a:gd name="connsiteX11" fmla="*/ 698500 w 1397000"/>
              <a:gd name="connsiteY11" fmla="*/ 838 h 324688"/>
              <a:gd name="connsiteX12" fmla="*/ 742950 w 1397000"/>
              <a:gd name="connsiteY12" fmla="*/ 838 h 324688"/>
              <a:gd name="connsiteX13" fmla="*/ 793750 w 1397000"/>
              <a:gd name="connsiteY13" fmla="*/ 10363 h 324688"/>
              <a:gd name="connsiteX14" fmla="*/ 844550 w 1397000"/>
              <a:gd name="connsiteY14" fmla="*/ 19888 h 324688"/>
              <a:gd name="connsiteX15" fmla="*/ 898525 w 1397000"/>
              <a:gd name="connsiteY15" fmla="*/ 29413 h 324688"/>
              <a:gd name="connsiteX16" fmla="*/ 952500 w 1397000"/>
              <a:gd name="connsiteY16" fmla="*/ 45288 h 324688"/>
              <a:gd name="connsiteX17" fmla="*/ 1003300 w 1397000"/>
              <a:gd name="connsiteY17" fmla="*/ 64338 h 324688"/>
              <a:gd name="connsiteX18" fmla="*/ 1054100 w 1397000"/>
              <a:gd name="connsiteY18" fmla="*/ 86563 h 324688"/>
              <a:gd name="connsiteX19" fmla="*/ 1104900 w 1397000"/>
              <a:gd name="connsiteY19" fmla="*/ 115138 h 324688"/>
              <a:gd name="connsiteX20" fmla="*/ 1146175 w 1397000"/>
              <a:gd name="connsiteY20" fmla="*/ 127838 h 324688"/>
              <a:gd name="connsiteX21" fmla="*/ 1193800 w 1397000"/>
              <a:gd name="connsiteY21" fmla="*/ 159588 h 324688"/>
              <a:gd name="connsiteX22" fmla="*/ 1228725 w 1397000"/>
              <a:gd name="connsiteY22" fmla="*/ 181813 h 324688"/>
              <a:gd name="connsiteX23" fmla="*/ 1276350 w 1397000"/>
              <a:gd name="connsiteY23" fmla="*/ 223088 h 324688"/>
              <a:gd name="connsiteX24" fmla="*/ 1327150 w 1397000"/>
              <a:gd name="connsiteY24" fmla="*/ 254838 h 324688"/>
              <a:gd name="connsiteX25" fmla="*/ 1358900 w 1397000"/>
              <a:gd name="connsiteY25" fmla="*/ 289763 h 324688"/>
              <a:gd name="connsiteX26" fmla="*/ 1397000 w 1397000"/>
              <a:gd name="connsiteY26" fmla="*/ 324688 h 324688"/>
              <a:gd name="connsiteX0" fmla="*/ 0 w 1358900"/>
              <a:gd name="connsiteY0" fmla="*/ 315163 h 315163"/>
              <a:gd name="connsiteX1" fmla="*/ 82550 w 1358900"/>
              <a:gd name="connsiteY1" fmla="*/ 238963 h 315163"/>
              <a:gd name="connsiteX2" fmla="*/ 168275 w 1358900"/>
              <a:gd name="connsiteY2" fmla="*/ 175463 h 315163"/>
              <a:gd name="connsiteX3" fmla="*/ 260350 w 1358900"/>
              <a:gd name="connsiteY3" fmla="*/ 118313 h 315163"/>
              <a:gd name="connsiteX4" fmla="*/ 320675 w 1358900"/>
              <a:gd name="connsiteY4" fmla="*/ 86563 h 315163"/>
              <a:gd name="connsiteX5" fmla="*/ 374650 w 1358900"/>
              <a:gd name="connsiteY5" fmla="*/ 61163 h 315163"/>
              <a:gd name="connsiteX6" fmla="*/ 441325 w 1358900"/>
              <a:gd name="connsiteY6" fmla="*/ 42113 h 315163"/>
              <a:gd name="connsiteX7" fmla="*/ 492125 w 1358900"/>
              <a:gd name="connsiteY7" fmla="*/ 23063 h 315163"/>
              <a:gd name="connsiteX8" fmla="*/ 542925 w 1358900"/>
              <a:gd name="connsiteY8" fmla="*/ 13538 h 315163"/>
              <a:gd name="connsiteX9" fmla="*/ 593725 w 1358900"/>
              <a:gd name="connsiteY9" fmla="*/ 10363 h 315163"/>
              <a:gd name="connsiteX10" fmla="*/ 647700 w 1358900"/>
              <a:gd name="connsiteY10" fmla="*/ 4013 h 315163"/>
              <a:gd name="connsiteX11" fmla="*/ 698500 w 1358900"/>
              <a:gd name="connsiteY11" fmla="*/ 838 h 315163"/>
              <a:gd name="connsiteX12" fmla="*/ 742950 w 1358900"/>
              <a:gd name="connsiteY12" fmla="*/ 838 h 315163"/>
              <a:gd name="connsiteX13" fmla="*/ 793750 w 1358900"/>
              <a:gd name="connsiteY13" fmla="*/ 10363 h 315163"/>
              <a:gd name="connsiteX14" fmla="*/ 844550 w 1358900"/>
              <a:gd name="connsiteY14" fmla="*/ 19888 h 315163"/>
              <a:gd name="connsiteX15" fmla="*/ 898525 w 1358900"/>
              <a:gd name="connsiteY15" fmla="*/ 29413 h 315163"/>
              <a:gd name="connsiteX16" fmla="*/ 952500 w 1358900"/>
              <a:gd name="connsiteY16" fmla="*/ 45288 h 315163"/>
              <a:gd name="connsiteX17" fmla="*/ 1003300 w 1358900"/>
              <a:gd name="connsiteY17" fmla="*/ 64338 h 315163"/>
              <a:gd name="connsiteX18" fmla="*/ 1054100 w 1358900"/>
              <a:gd name="connsiteY18" fmla="*/ 86563 h 315163"/>
              <a:gd name="connsiteX19" fmla="*/ 1104900 w 1358900"/>
              <a:gd name="connsiteY19" fmla="*/ 115138 h 315163"/>
              <a:gd name="connsiteX20" fmla="*/ 1146175 w 1358900"/>
              <a:gd name="connsiteY20" fmla="*/ 127838 h 315163"/>
              <a:gd name="connsiteX21" fmla="*/ 1193800 w 1358900"/>
              <a:gd name="connsiteY21" fmla="*/ 159588 h 315163"/>
              <a:gd name="connsiteX22" fmla="*/ 1228725 w 1358900"/>
              <a:gd name="connsiteY22" fmla="*/ 181813 h 315163"/>
              <a:gd name="connsiteX23" fmla="*/ 1276350 w 1358900"/>
              <a:gd name="connsiteY23" fmla="*/ 223088 h 315163"/>
              <a:gd name="connsiteX24" fmla="*/ 1327150 w 1358900"/>
              <a:gd name="connsiteY24" fmla="*/ 254838 h 315163"/>
              <a:gd name="connsiteX25" fmla="*/ 1358900 w 1358900"/>
              <a:gd name="connsiteY25" fmla="*/ 289763 h 315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358900" h="315163">
                <a:moveTo>
                  <a:pt x="0" y="315163"/>
                </a:moveTo>
                <a:lnTo>
                  <a:pt x="82550" y="238963"/>
                </a:lnTo>
                <a:cubicBezTo>
                  <a:pt x="110596" y="215680"/>
                  <a:pt x="138642" y="195571"/>
                  <a:pt x="168275" y="175463"/>
                </a:cubicBezTo>
                <a:cubicBezTo>
                  <a:pt x="197908" y="155355"/>
                  <a:pt x="234950" y="133130"/>
                  <a:pt x="260350" y="118313"/>
                </a:cubicBezTo>
                <a:cubicBezTo>
                  <a:pt x="285750" y="103496"/>
                  <a:pt x="301625" y="96088"/>
                  <a:pt x="320675" y="86563"/>
                </a:cubicBezTo>
                <a:cubicBezTo>
                  <a:pt x="339725" y="77038"/>
                  <a:pt x="354542" y="68571"/>
                  <a:pt x="374650" y="61163"/>
                </a:cubicBezTo>
                <a:cubicBezTo>
                  <a:pt x="394758" y="53755"/>
                  <a:pt x="421746" y="48463"/>
                  <a:pt x="441325" y="42113"/>
                </a:cubicBezTo>
                <a:cubicBezTo>
                  <a:pt x="460904" y="35763"/>
                  <a:pt x="475192" y="27825"/>
                  <a:pt x="492125" y="23063"/>
                </a:cubicBezTo>
                <a:cubicBezTo>
                  <a:pt x="509058" y="18301"/>
                  <a:pt x="525992" y="15655"/>
                  <a:pt x="542925" y="13538"/>
                </a:cubicBezTo>
                <a:cubicBezTo>
                  <a:pt x="559858" y="11421"/>
                  <a:pt x="576263" y="11950"/>
                  <a:pt x="593725" y="10363"/>
                </a:cubicBezTo>
                <a:cubicBezTo>
                  <a:pt x="611187" y="8776"/>
                  <a:pt x="630238" y="5600"/>
                  <a:pt x="647700" y="4013"/>
                </a:cubicBezTo>
                <a:cubicBezTo>
                  <a:pt x="665162" y="2426"/>
                  <a:pt x="682625" y="1367"/>
                  <a:pt x="698500" y="838"/>
                </a:cubicBezTo>
                <a:cubicBezTo>
                  <a:pt x="714375" y="309"/>
                  <a:pt x="727075" y="-750"/>
                  <a:pt x="742950" y="838"/>
                </a:cubicBezTo>
                <a:cubicBezTo>
                  <a:pt x="758825" y="2425"/>
                  <a:pt x="793750" y="10363"/>
                  <a:pt x="793750" y="10363"/>
                </a:cubicBezTo>
                <a:lnTo>
                  <a:pt x="844550" y="19888"/>
                </a:lnTo>
                <a:cubicBezTo>
                  <a:pt x="862013" y="23063"/>
                  <a:pt x="880533" y="25180"/>
                  <a:pt x="898525" y="29413"/>
                </a:cubicBezTo>
                <a:cubicBezTo>
                  <a:pt x="916517" y="33646"/>
                  <a:pt x="935038" y="39467"/>
                  <a:pt x="952500" y="45288"/>
                </a:cubicBezTo>
                <a:cubicBezTo>
                  <a:pt x="969962" y="51109"/>
                  <a:pt x="986367" y="57459"/>
                  <a:pt x="1003300" y="64338"/>
                </a:cubicBezTo>
                <a:cubicBezTo>
                  <a:pt x="1020233" y="71217"/>
                  <a:pt x="1037167" y="78096"/>
                  <a:pt x="1054100" y="86563"/>
                </a:cubicBezTo>
                <a:cubicBezTo>
                  <a:pt x="1071033" y="95030"/>
                  <a:pt x="1089554" y="108259"/>
                  <a:pt x="1104900" y="115138"/>
                </a:cubicBezTo>
                <a:cubicBezTo>
                  <a:pt x="1120246" y="122017"/>
                  <a:pt x="1131358" y="120430"/>
                  <a:pt x="1146175" y="127838"/>
                </a:cubicBezTo>
                <a:cubicBezTo>
                  <a:pt x="1160992" y="135246"/>
                  <a:pt x="1180042" y="150592"/>
                  <a:pt x="1193800" y="159588"/>
                </a:cubicBezTo>
                <a:cubicBezTo>
                  <a:pt x="1207558" y="168584"/>
                  <a:pt x="1214967" y="171230"/>
                  <a:pt x="1228725" y="181813"/>
                </a:cubicBezTo>
                <a:cubicBezTo>
                  <a:pt x="1242483" y="192396"/>
                  <a:pt x="1259946" y="210917"/>
                  <a:pt x="1276350" y="223088"/>
                </a:cubicBezTo>
                <a:cubicBezTo>
                  <a:pt x="1292754" y="235259"/>
                  <a:pt x="1313392" y="243725"/>
                  <a:pt x="1327150" y="254838"/>
                </a:cubicBezTo>
                <a:cubicBezTo>
                  <a:pt x="1340908" y="265951"/>
                  <a:pt x="1347258" y="278121"/>
                  <a:pt x="1358900" y="289763"/>
                </a:cubicBezTo>
              </a:path>
            </a:pathLst>
          </a:custGeom>
          <a:noFill/>
          <a:ln w="285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6" name="任意多边形: 形状 20">
            <a:extLst>
              <a:ext uri="{FF2B5EF4-FFF2-40B4-BE49-F238E27FC236}">
                <a16:creationId xmlns:a16="http://schemas.microsoft.com/office/drawing/2014/main" id="{18AAB6DF-B613-471A-B44C-7D9128BABACD}"/>
              </a:ext>
            </a:extLst>
          </p:cNvPr>
          <p:cNvSpPr/>
          <p:nvPr/>
        </p:nvSpPr>
        <p:spPr>
          <a:xfrm>
            <a:off x="7700523" y="4293000"/>
            <a:ext cx="1724314" cy="899812"/>
          </a:xfrm>
          <a:custGeom>
            <a:avLst/>
            <a:gdLst>
              <a:gd name="connsiteX0" fmla="*/ 510 w 1778510"/>
              <a:gd name="connsiteY0" fmla="*/ 639013 h 1379790"/>
              <a:gd name="connsiteX1" fmla="*/ 16385 w 1778510"/>
              <a:gd name="connsiteY1" fmla="*/ 572338 h 1379790"/>
              <a:gd name="connsiteX2" fmla="*/ 32260 w 1778510"/>
              <a:gd name="connsiteY2" fmla="*/ 521538 h 1379790"/>
              <a:gd name="connsiteX3" fmla="*/ 67185 w 1778510"/>
              <a:gd name="connsiteY3" fmla="*/ 477088 h 1379790"/>
              <a:gd name="connsiteX4" fmla="*/ 95760 w 1778510"/>
              <a:gd name="connsiteY4" fmla="*/ 438988 h 1379790"/>
              <a:gd name="connsiteX5" fmla="*/ 117985 w 1778510"/>
              <a:gd name="connsiteY5" fmla="*/ 391363 h 1379790"/>
              <a:gd name="connsiteX6" fmla="*/ 152910 w 1778510"/>
              <a:gd name="connsiteY6" fmla="*/ 356438 h 1379790"/>
              <a:gd name="connsiteX7" fmla="*/ 194185 w 1778510"/>
              <a:gd name="connsiteY7" fmla="*/ 315163 h 1379790"/>
              <a:gd name="connsiteX8" fmla="*/ 235460 w 1778510"/>
              <a:gd name="connsiteY8" fmla="*/ 267538 h 1379790"/>
              <a:gd name="connsiteX9" fmla="*/ 276735 w 1778510"/>
              <a:gd name="connsiteY9" fmla="*/ 238963 h 1379790"/>
              <a:gd name="connsiteX10" fmla="*/ 314835 w 1778510"/>
              <a:gd name="connsiteY10" fmla="*/ 204038 h 1379790"/>
              <a:gd name="connsiteX11" fmla="*/ 362460 w 1778510"/>
              <a:gd name="connsiteY11" fmla="*/ 175463 h 1379790"/>
              <a:gd name="connsiteX12" fmla="*/ 410085 w 1778510"/>
              <a:gd name="connsiteY12" fmla="*/ 140538 h 1379790"/>
              <a:gd name="connsiteX13" fmla="*/ 454535 w 1778510"/>
              <a:gd name="connsiteY13" fmla="*/ 118313 h 1379790"/>
              <a:gd name="connsiteX14" fmla="*/ 514860 w 1778510"/>
              <a:gd name="connsiteY14" fmla="*/ 86563 h 1379790"/>
              <a:gd name="connsiteX15" fmla="*/ 568835 w 1778510"/>
              <a:gd name="connsiteY15" fmla="*/ 61163 h 1379790"/>
              <a:gd name="connsiteX16" fmla="*/ 635510 w 1778510"/>
              <a:gd name="connsiteY16" fmla="*/ 42113 h 1379790"/>
              <a:gd name="connsiteX17" fmla="*/ 686310 w 1778510"/>
              <a:gd name="connsiteY17" fmla="*/ 23063 h 1379790"/>
              <a:gd name="connsiteX18" fmla="*/ 737110 w 1778510"/>
              <a:gd name="connsiteY18" fmla="*/ 13538 h 1379790"/>
              <a:gd name="connsiteX19" fmla="*/ 787910 w 1778510"/>
              <a:gd name="connsiteY19" fmla="*/ 10363 h 1379790"/>
              <a:gd name="connsiteX20" fmla="*/ 841885 w 1778510"/>
              <a:gd name="connsiteY20" fmla="*/ 4013 h 1379790"/>
              <a:gd name="connsiteX21" fmla="*/ 892685 w 1778510"/>
              <a:gd name="connsiteY21" fmla="*/ 838 h 1379790"/>
              <a:gd name="connsiteX22" fmla="*/ 937135 w 1778510"/>
              <a:gd name="connsiteY22" fmla="*/ 838 h 1379790"/>
              <a:gd name="connsiteX23" fmla="*/ 987935 w 1778510"/>
              <a:gd name="connsiteY23" fmla="*/ 10363 h 1379790"/>
              <a:gd name="connsiteX24" fmla="*/ 1038735 w 1778510"/>
              <a:gd name="connsiteY24" fmla="*/ 19888 h 1379790"/>
              <a:gd name="connsiteX25" fmla="*/ 1092710 w 1778510"/>
              <a:gd name="connsiteY25" fmla="*/ 29413 h 1379790"/>
              <a:gd name="connsiteX26" fmla="*/ 1146685 w 1778510"/>
              <a:gd name="connsiteY26" fmla="*/ 45288 h 1379790"/>
              <a:gd name="connsiteX27" fmla="*/ 1197485 w 1778510"/>
              <a:gd name="connsiteY27" fmla="*/ 64338 h 1379790"/>
              <a:gd name="connsiteX28" fmla="*/ 1248285 w 1778510"/>
              <a:gd name="connsiteY28" fmla="*/ 86563 h 1379790"/>
              <a:gd name="connsiteX29" fmla="*/ 1299085 w 1778510"/>
              <a:gd name="connsiteY29" fmla="*/ 115138 h 1379790"/>
              <a:gd name="connsiteX30" fmla="*/ 1340360 w 1778510"/>
              <a:gd name="connsiteY30" fmla="*/ 127838 h 1379790"/>
              <a:gd name="connsiteX31" fmla="*/ 1387985 w 1778510"/>
              <a:gd name="connsiteY31" fmla="*/ 159588 h 1379790"/>
              <a:gd name="connsiteX32" fmla="*/ 1422910 w 1778510"/>
              <a:gd name="connsiteY32" fmla="*/ 181813 h 1379790"/>
              <a:gd name="connsiteX33" fmla="*/ 1470535 w 1778510"/>
              <a:gd name="connsiteY33" fmla="*/ 223088 h 1379790"/>
              <a:gd name="connsiteX34" fmla="*/ 1521335 w 1778510"/>
              <a:gd name="connsiteY34" fmla="*/ 254838 h 1379790"/>
              <a:gd name="connsiteX35" fmla="*/ 1553085 w 1778510"/>
              <a:gd name="connsiteY35" fmla="*/ 289763 h 1379790"/>
              <a:gd name="connsiteX36" fmla="*/ 1591185 w 1778510"/>
              <a:gd name="connsiteY36" fmla="*/ 324688 h 1379790"/>
              <a:gd name="connsiteX37" fmla="*/ 1619760 w 1778510"/>
              <a:gd name="connsiteY37" fmla="*/ 359613 h 1379790"/>
              <a:gd name="connsiteX38" fmla="*/ 1645160 w 1778510"/>
              <a:gd name="connsiteY38" fmla="*/ 400888 h 1379790"/>
              <a:gd name="connsiteX39" fmla="*/ 1680085 w 1778510"/>
              <a:gd name="connsiteY39" fmla="*/ 438988 h 1379790"/>
              <a:gd name="connsiteX40" fmla="*/ 1718185 w 1778510"/>
              <a:gd name="connsiteY40" fmla="*/ 496138 h 1379790"/>
              <a:gd name="connsiteX41" fmla="*/ 1746760 w 1778510"/>
              <a:gd name="connsiteY41" fmla="*/ 559638 h 1379790"/>
              <a:gd name="connsiteX42" fmla="*/ 1762635 w 1778510"/>
              <a:gd name="connsiteY42" fmla="*/ 623138 h 1379790"/>
              <a:gd name="connsiteX43" fmla="*/ 1778510 w 1778510"/>
              <a:gd name="connsiteY43" fmla="*/ 705688 h 1379790"/>
              <a:gd name="connsiteX44" fmla="*/ 1762635 w 1778510"/>
              <a:gd name="connsiteY44" fmla="*/ 781888 h 1379790"/>
              <a:gd name="connsiteX45" fmla="*/ 1727710 w 1778510"/>
              <a:gd name="connsiteY45" fmla="*/ 858088 h 1379790"/>
              <a:gd name="connsiteX46" fmla="*/ 1689610 w 1778510"/>
              <a:gd name="connsiteY46" fmla="*/ 931113 h 1379790"/>
              <a:gd name="connsiteX47" fmla="*/ 1632460 w 1778510"/>
              <a:gd name="connsiteY47" fmla="*/ 997788 h 1379790"/>
              <a:gd name="connsiteX48" fmla="*/ 1581660 w 1778510"/>
              <a:gd name="connsiteY48" fmla="*/ 1048588 h 1379790"/>
              <a:gd name="connsiteX49" fmla="*/ 1521335 w 1778510"/>
              <a:gd name="connsiteY49" fmla="*/ 1112088 h 1379790"/>
              <a:gd name="connsiteX50" fmla="*/ 1457835 w 1778510"/>
              <a:gd name="connsiteY50" fmla="*/ 1166063 h 1379790"/>
              <a:gd name="connsiteX51" fmla="*/ 1410210 w 1778510"/>
              <a:gd name="connsiteY51" fmla="*/ 1200988 h 1379790"/>
              <a:gd name="connsiteX52" fmla="*/ 1334010 w 1778510"/>
              <a:gd name="connsiteY52" fmla="*/ 1245438 h 1379790"/>
              <a:gd name="connsiteX53" fmla="*/ 1257810 w 1778510"/>
              <a:gd name="connsiteY53" fmla="*/ 1286713 h 1379790"/>
              <a:gd name="connsiteX54" fmla="*/ 1165735 w 1778510"/>
              <a:gd name="connsiteY54" fmla="*/ 1331163 h 1379790"/>
              <a:gd name="connsiteX55" fmla="*/ 1099060 w 1778510"/>
              <a:gd name="connsiteY55" fmla="*/ 1350213 h 1379790"/>
              <a:gd name="connsiteX56" fmla="*/ 997460 w 1778510"/>
              <a:gd name="connsiteY56" fmla="*/ 1372438 h 1379790"/>
              <a:gd name="connsiteX57" fmla="*/ 911735 w 1778510"/>
              <a:gd name="connsiteY57" fmla="*/ 1378788 h 1379790"/>
              <a:gd name="connsiteX58" fmla="*/ 860935 w 1778510"/>
              <a:gd name="connsiteY58" fmla="*/ 1378788 h 1379790"/>
              <a:gd name="connsiteX59" fmla="*/ 762510 w 1778510"/>
              <a:gd name="connsiteY59" fmla="*/ 1369263 h 1379790"/>
              <a:gd name="connsiteX60" fmla="*/ 702185 w 1778510"/>
              <a:gd name="connsiteY60" fmla="*/ 1359738 h 1379790"/>
              <a:gd name="connsiteX61" fmla="*/ 610110 w 1778510"/>
              <a:gd name="connsiteY61" fmla="*/ 1331163 h 1379790"/>
              <a:gd name="connsiteX62" fmla="*/ 543435 w 1778510"/>
              <a:gd name="connsiteY62" fmla="*/ 1312113 h 1379790"/>
              <a:gd name="connsiteX63" fmla="*/ 489460 w 1778510"/>
              <a:gd name="connsiteY63" fmla="*/ 1277188 h 1379790"/>
              <a:gd name="connsiteX64" fmla="*/ 416435 w 1778510"/>
              <a:gd name="connsiteY64" fmla="*/ 1245438 h 1379790"/>
              <a:gd name="connsiteX65" fmla="*/ 352935 w 1778510"/>
              <a:gd name="connsiteY65" fmla="*/ 1197813 h 1379790"/>
              <a:gd name="connsiteX66" fmla="*/ 279910 w 1778510"/>
              <a:gd name="connsiteY66" fmla="*/ 1143838 h 1379790"/>
              <a:gd name="connsiteX67" fmla="*/ 219585 w 1778510"/>
              <a:gd name="connsiteY67" fmla="*/ 1089863 h 1379790"/>
              <a:gd name="connsiteX68" fmla="*/ 165610 w 1778510"/>
              <a:gd name="connsiteY68" fmla="*/ 1032713 h 1379790"/>
              <a:gd name="connsiteX69" fmla="*/ 98935 w 1778510"/>
              <a:gd name="connsiteY69" fmla="*/ 950163 h 1379790"/>
              <a:gd name="connsiteX70" fmla="*/ 67185 w 1778510"/>
              <a:gd name="connsiteY70" fmla="*/ 896188 h 1379790"/>
              <a:gd name="connsiteX71" fmla="*/ 29085 w 1778510"/>
              <a:gd name="connsiteY71" fmla="*/ 819988 h 1379790"/>
              <a:gd name="connsiteX72" fmla="*/ 6860 w 1778510"/>
              <a:gd name="connsiteY72" fmla="*/ 743788 h 1379790"/>
              <a:gd name="connsiteX73" fmla="*/ 510 w 1778510"/>
              <a:gd name="connsiteY73" fmla="*/ 639013 h 1379790"/>
              <a:gd name="connsiteX0" fmla="*/ 510 w 1778510"/>
              <a:gd name="connsiteY0" fmla="*/ 639013 h 1379790"/>
              <a:gd name="connsiteX1" fmla="*/ 16385 w 1778510"/>
              <a:gd name="connsiteY1" fmla="*/ 572338 h 1379790"/>
              <a:gd name="connsiteX2" fmla="*/ 32260 w 1778510"/>
              <a:gd name="connsiteY2" fmla="*/ 521538 h 1379790"/>
              <a:gd name="connsiteX3" fmla="*/ 67185 w 1778510"/>
              <a:gd name="connsiteY3" fmla="*/ 477088 h 1379790"/>
              <a:gd name="connsiteX4" fmla="*/ 95760 w 1778510"/>
              <a:gd name="connsiteY4" fmla="*/ 438988 h 1379790"/>
              <a:gd name="connsiteX5" fmla="*/ 117985 w 1778510"/>
              <a:gd name="connsiteY5" fmla="*/ 391363 h 1379790"/>
              <a:gd name="connsiteX6" fmla="*/ 152910 w 1778510"/>
              <a:gd name="connsiteY6" fmla="*/ 356438 h 1379790"/>
              <a:gd name="connsiteX7" fmla="*/ 194185 w 1778510"/>
              <a:gd name="connsiteY7" fmla="*/ 315163 h 1379790"/>
              <a:gd name="connsiteX8" fmla="*/ 276735 w 1778510"/>
              <a:gd name="connsiteY8" fmla="*/ 238963 h 1379790"/>
              <a:gd name="connsiteX9" fmla="*/ 314835 w 1778510"/>
              <a:gd name="connsiteY9" fmla="*/ 204038 h 1379790"/>
              <a:gd name="connsiteX10" fmla="*/ 362460 w 1778510"/>
              <a:gd name="connsiteY10" fmla="*/ 175463 h 1379790"/>
              <a:gd name="connsiteX11" fmla="*/ 410085 w 1778510"/>
              <a:gd name="connsiteY11" fmla="*/ 140538 h 1379790"/>
              <a:gd name="connsiteX12" fmla="*/ 454535 w 1778510"/>
              <a:gd name="connsiteY12" fmla="*/ 118313 h 1379790"/>
              <a:gd name="connsiteX13" fmla="*/ 514860 w 1778510"/>
              <a:gd name="connsiteY13" fmla="*/ 86563 h 1379790"/>
              <a:gd name="connsiteX14" fmla="*/ 568835 w 1778510"/>
              <a:gd name="connsiteY14" fmla="*/ 61163 h 1379790"/>
              <a:gd name="connsiteX15" fmla="*/ 635510 w 1778510"/>
              <a:gd name="connsiteY15" fmla="*/ 42113 h 1379790"/>
              <a:gd name="connsiteX16" fmla="*/ 686310 w 1778510"/>
              <a:gd name="connsiteY16" fmla="*/ 23063 h 1379790"/>
              <a:gd name="connsiteX17" fmla="*/ 737110 w 1778510"/>
              <a:gd name="connsiteY17" fmla="*/ 13538 h 1379790"/>
              <a:gd name="connsiteX18" fmla="*/ 787910 w 1778510"/>
              <a:gd name="connsiteY18" fmla="*/ 10363 h 1379790"/>
              <a:gd name="connsiteX19" fmla="*/ 841885 w 1778510"/>
              <a:gd name="connsiteY19" fmla="*/ 4013 h 1379790"/>
              <a:gd name="connsiteX20" fmla="*/ 892685 w 1778510"/>
              <a:gd name="connsiteY20" fmla="*/ 838 h 1379790"/>
              <a:gd name="connsiteX21" fmla="*/ 937135 w 1778510"/>
              <a:gd name="connsiteY21" fmla="*/ 838 h 1379790"/>
              <a:gd name="connsiteX22" fmla="*/ 987935 w 1778510"/>
              <a:gd name="connsiteY22" fmla="*/ 10363 h 1379790"/>
              <a:gd name="connsiteX23" fmla="*/ 1038735 w 1778510"/>
              <a:gd name="connsiteY23" fmla="*/ 19888 h 1379790"/>
              <a:gd name="connsiteX24" fmla="*/ 1092710 w 1778510"/>
              <a:gd name="connsiteY24" fmla="*/ 29413 h 1379790"/>
              <a:gd name="connsiteX25" fmla="*/ 1146685 w 1778510"/>
              <a:gd name="connsiteY25" fmla="*/ 45288 h 1379790"/>
              <a:gd name="connsiteX26" fmla="*/ 1197485 w 1778510"/>
              <a:gd name="connsiteY26" fmla="*/ 64338 h 1379790"/>
              <a:gd name="connsiteX27" fmla="*/ 1248285 w 1778510"/>
              <a:gd name="connsiteY27" fmla="*/ 86563 h 1379790"/>
              <a:gd name="connsiteX28" fmla="*/ 1299085 w 1778510"/>
              <a:gd name="connsiteY28" fmla="*/ 115138 h 1379790"/>
              <a:gd name="connsiteX29" fmla="*/ 1340360 w 1778510"/>
              <a:gd name="connsiteY29" fmla="*/ 127838 h 1379790"/>
              <a:gd name="connsiteX30" fmla="*/ 1387985 w 1778510"/>
              <a:gd name="connsiteY30" fmla="*/ 159588 h 1379790"/>
              <a:gd name="connsiteX31" fmla="*/ 1422910 w 1778510"/>
              <a:gd name="connsiteY31" fmla="*/ 181813 h 1379790"/>
              <a:gd name="connsiteX32" fmla="*/ 1470535 w 1778510"/>
              <a:gd name="connsiteY32" fmla="*/ 223088 h 1379790"/>
              <a:gd name="connsiteX33" fmla="*/ 1521335 w 1778510"/>
              <a:gd name="connsiteY33" fmla="*/ 254838 h 1379790"/>
              <a:gd name="connsiteX34" fmla="*/ 1553085 w 1778510"/>
              <a:gd name="connsiteY34" fmla="*/ 289763 h 1379790"/>
              <a:gd name="connsiteX35" fmla="*/ 1591185 w 1778510"/>
              <a:gd name="connsiteY35" fmla="*/ 324688 h 1379790"/>
              <a:gd name="connsiteX36" fmla="*/ 1619760 w 1778510"/>
              <a:gd name="connsiteY36" fmla="*/ 359613 h 1379790"/>
              <a:gd name="connsiteX37" fmla="*/ 1645160 w 1778510"/>
              <a:gd name="connsiteY37" fmla="*/ 400888 h 1379790"/>
              <a:gd name="connsiteX38" fmla="*/ 1680085 w 1778510"/>
              <a:gd name="connsiteY38" fmla="*/ 438988 h 1379790"/>
              <a:gd name="connsiteX39" fmla="*/ 1718185 w 1778510"/>
              <a:gd name="connsiteY39" fmla="*/ 496138 h 1379790"/>
              <a:gd name="connsiteX40" fmla="*/ 1746760 w 1778510"/>
              <a:gd name="connsiteY40" fmla="*/ 559638 h 1379790"/>
              <a:gd name="connsiteX41" fmla="*/ 1762635 w 1778510"/>
              <a:gd name="connsiteY41" fmla="*/ 623138 h 1379790"/>
              <a:gd name="connsiteX42" fmla="*/ 1778510 w 1778510"/>
              <a:gd name="connsiteY42" fmla="*/ 705688 h 1379790"/>
              <a:gd name="connsiteX43" fmla="*/ 1762635 w 1778510"/>
              <a:gd name="connsiteY43" fmla="*/ 781888 h 1379790"/>
              <a:gd name="connsiteX44" fmla="*/ 1727710 w 1778510"/>
              <a:gd name="connsiteY44" fmla="*/ 858088 h 1379790"/>
              <a:gd name="connsiteX45" fmla="*/ 1689610 w 1778510"/>
              <a:gd name="connsiteY45" fmla="*/ 931113 h 1379790"/>
              <a:gd name="connsiteX46" fmla="*/ 1632460 w 1778510"/>
              <a:gd name="connsiteY46" fmla="*/ 997788 h 1379790"/>
              <a:gd name="connsiteX47" fmla="*/ 1581660 w 1778510"/>
              <a:gd name="connsiteY47" fmla="*/ 1048588 h 1379790"/>
              <a:gd name="connsiteX48" fmla="*/ 1521335 w 1778510"/>
              <a:gd name="connsiteY48" fmla="*/ 1112088 h 1379790"/>
              <a:gd name="connsiteX49" fmla="*/ 1457835 w 1778510"/>
              <a:gd name="connsiteY49" fmla="*/ 1166063 h 1379790"/>
              <a:gd name="connsiteX50" fmla="*/ 1410210 w 1778510"/>
              <a:gd name="connsiteY50" fmla="*/ 1200988 h 1379790"/>
              <a:gd name="connsiteX51" fmla="*/ 1334010 w 1778510"/>
              <a:gd name="connsiteY51" fmla="*/ 1245438 h 1379790"/>
              <a:gd name="connsiteX52" fmla="*/ 1257810 w 1778510"/>
              <a:gd name="connsiteY52" fmla="*/ 1286713 h 1379790"/>
              <a:gd name="connsiteX53" fmla="*/ 1165735 w 1778510"/>
              <a:gd name="connsiteY53" fmla="*/ 1331163 h 1379790"/>
              <a:gd name="connsiteX54" fmla="*/ 1099060 w 1778510"/>
              <a:gd name="connsiteY54" fmla="*/ 1350213 h 1379790"/>
              <a:gd name="connsiteX55" fmla="*/ 997460 w 1778510"/>
              <a:gd name="connsiteY55" fmla="*/ 1372438 h 1379790"/>
              <a:gd name="connsiteX56" fmla="*/ 911735 w 1778510"/>
              <a:gd name="connsiteY56" fmla="*/ 1378788 h 1379790"/>
              <a:gd name="connsiteX57" fmla="*/ 860935 w 1778510"/>
              <a:gd name="connsiteY57" fmla="*/ 1378788 h 1379790"/>
              <a:gd name="connsiteX58" fmla="*/ 762510 w 1778510"/>
              <a:gd name="connsiteY58" fmla="*/ 1369263 h 1379790"/>
              <a:gd name="connsiteX59" fmla="*/ 702185 w 1778510"/>
              <a:gd name="connsiteY59" fmla="*/ 1359738 h 1379790"/>
              <a:gd name="connsiteX60" fmla="*/ 610110 w 1778510"/>
              <a:gd name="connsiteY60" fmla="*/ 1331163 h 1379790"/>
              <a:gd name="connsiteX61" fmla="*/ 543435 w 1778510"/>
              <a:gd name="connsiteY61" fmla="*/ 1312113 h 1379790"/>
              <a:gd name="connsiteX62" fmla="*/ 489460 w 1778510"/>
              <a:gd name="connsiteY62" fmla="*/ 1277188 h 1379790"/>
              <a:gd name="connsiteX63" fmla="*/ 416435 w 1778510"/>
              <a:gd name="connsiteY63" fmla="*/ 1245438 h 1379790"/>
              <a:gd name="connsiteX64" fmla="*/ 352935 w 1778510"/>
              <a:gd name="connsiteY64" fmla="*/ 1197813 h 1379790"/>
              <a:gd name="connsiteX65" fmla="*/ 279910 w 1778510"/>
              <a:gd name="connsiteY65" fmla="*/ 1143838 h 1379790"/>
              <a:gd name="connsiteX66" fmla="*/ 219585 w 1778510"/>
              <a:gd name="connsiteY66" fmla="*/ 1089863 h 1379790"/>
              <a:gd name="connsiteX67" fmla="*/ 165610 w 1778510"/>
              <a:gd name="connsiteY67" fmla="*/ 1032713 h 1379790"/>
              <a:gd name="connsiteX68" fmla="*/ 98935 w 1778510"/>
              <a:gd name="connsiteY68" fmla="*/ 950163 h 1379790"/>
              <a:gd name="connsiteX69" fmla="*/ 67185 w 1778510"/>
              <a:gd name="connsiteY69" fmla="*/ 896188 h 1379790"/>
              <a:gd name="connsiteX70" fmla="*/ 29085 w 1778510"/>
              <a:gd name="connsiteY70" fmla="*/ 819988 h 1379790"/>
              <a:gd name="connsiteX71" fmla="*/ 6860 w 1778510"/>
              <a:gd name="connsiteY71" fmla="*/ 743788 h 1379790"/>
              <a:gd name="connsiteX72" fmla="*/ 510 w 1778510"/>
              <a:gd name="connsiteY72" fmla="*/ 639013 h 1379790"/>
              <a:gd name="connsiteX0" fmla="*/ 194185 w 1778510"/>
              <a:gd name="connsiteY0" fmla="*/ 315163 h 1379790"/>
              <a:gd name="connsiteX1" fmla="*/ 276735 w 1778510"/>
              <a:gd name="connsiteY1" fmla="*/ 238963 h 1379790"/>
              <a:gd name="connsiteX2" fmla="*/ 314835 w 1778510"/>
              <a:gd name="connsiteY2" fmla="*/ 204038 h 1379790"/>
              <a:gd name="connsiteX3" fmla="*/ 362460 w 1778510"/>
              <a:gd name="connsiteY3" fmla="*/ 175463 h 1379790"/>
              <a:gd name="connsiteX4" fmla="*/ 410085 w 1778510"/>
              <a:gd name="connsiteY4" fmla="*/ 140538 h 1379790"/>
              <a:gd name="connsiteX5" fmla="*/ 454535 w 1778510"/>
              <a:gd name="connsiteY5" fmla="*/ 118313 h 1379790"/>
              <a:gd name="connsiteX6" fmla="*/ 514860 w 1778510"/>
              <a:gd name="connsiteY6" fmla="*/ 86563 h 1379790"/>
              <a:gd name="connsiteX7" fmla="*/ 568835 w 1778510"/>
              <a:gd name="connsiteY7" fmla="*/ 61163 h 1379790"/>
              <a:gd name="connsiteX8" fmla="*/ 635510 w 1778510"/>
              <a:gd name="connsiteY8" fmla="*/ 42113 h 1379790"/>
              <a:gd name="connsiteX9" fmla="*/ 686310 w 1778510"/>
              <a:gd name="connsiteY9" fmla="*/ 23063 h 1379790"/>
              <a:gd name="connsiteX10" fmla="*/ 737110 w 1778510"/>
              <a:gd name="connsiteY10" fmla="*/ 13538 h 1379790"/>
              <a:gd name="connsiteX11" fmla="*/ 787910 w 1778510"/>
              <a:gd name="connsiteY11" fmla="*/ 10363 h 1379790"/>
              <a:gd name="connsiteX12" fmla="*/ 841885 w 1778510"/>
              <a:gd name="connsiteY12" fmla="*/ 4013 h 1379790"/>
              <a:gd name="connsiteX13" fmla="*/ 892685 w 1778510"/>
              <a:gd name="connsiteY13" fmla="*/ 838 h 1379790"/>
              <a:gd name="connsiteX14" fmla="*/ 937135 w 1778510"/>
              <a:gd name="connsiteY14" fmla="*/ 838 h 1379790"/>
              <a:gd name="connsiteX15" fmla="*/ 987935 w 1778510"/>
              <a:gd name="connsiteY15" fmla="*/ 10363 h 1379790"/>
              <a:gd name="connsiteX16" fmla="*/ 1038735 w 1778510"/>
              <a:gd name="connsiteY16" fmla="*/ 19888 h 1379790"/>
              <a:gd name="connsiteX17" fmla="*/ 1092710 w 1778510"/>
              <a:gd name="connsiteY17" fmla="*/ 29413 h 1379790"/>
              <a:gd name="connsiteX18" fmla="*/ 1146685 w 1778510"/>
              <a:gd name="connsiteY18" fmla="*/ 45288 h 1379790"/>
              <a:gd name="connsiteX19" fmla="*/ 1197485 w 1778510"/>
              <a:gd name="connsiteY19" fmla="*/ 64338 h 1379790"/>
              <a:gd name="connsiteX20" fmla="*/ 1248285 w 1778510"/>
              <a:gd name="connsiteY20" fmla="*/ 86563 h 1379790"/>
              <a:gd name="connsiteX21" fmla="*/ 1299085 w 1778510"/>
              <a:gd name="connsiteY21" fmla="*/ 115138 h 1379790"/>
              <a:gd name="connsiteX22" fmla="*/ 1340360 w 1778510"/>
              <a:gd name="connsiteY22" fmla="*/ 127838 h 1379790"/>
              <a:gd name="connsiteX23" fmla="*/ 1387985 w 1778510"/>
              <a:gd name="connsiteY23" fmla="*/ 159588 h 1379790"/>
              <a:gd name="connsiteX24" fmla="*/ 1422910 w 1778510"/>
              <a:gd name="connsiteY24" fmla="*/ 181813 h 1379790"/>
              <a:gd name="connsiteX25" fmla="*/ 1470535 w 1778510"/>
              <a:gd name="connsiteY25" fmla="*/ 223088 h 1379790"/>
              <a:gd name="connsiteX26" fmla="*/ 1521335 w 1778510"/>
              <a:gd name="connsiteY26" fmla="*/ 254838 h 1379790"/>
              <a:gd name="connsiteX27" fmla="*/ 1553085 w 1778510"/>
              <a:gd name="connsiteY27" fmla="*/ 289763 h 1379790"/>
              <a:gd name="connsiteX28" fmla="*/ 1591185 w 1778510"/>
              <a:gd name="connsiteY28" fmla="*/ 324688 h 1379790"/>
              <a:gd name="connsiteX29" fmla="*/ 1619760 w 1778510"/>
              <a:gd name="connsiteY29" fmla="*/ 359613 h 1379790"/>
              <a:gd name="connsiteX30" fmla="*/ 1645160 w 1778510"/>
              <a:gd name="connsiteY30" fmla="*/ 400888 h 1379790"/>
              <a:gd name="connsiteX31" fmla="*/ 1680085 w 1778510"/>
              <a:gd name="connsiteY31" fmla="*/ 438988 h 1379790"/>
              <a:gd name="connsiteX32" fmla="*/ 1718185 w 1778510"/>
              <a:gd name="connsiteY32" fmla="*/ 496138 h 1379790"/>
              <a:gd name="connsiteX33" fmla="*/ 1746760 w 1778510"/>
              <a:gd name="connsiteY33" fmla="*/ 559638 h 1379790"/>
              <a:gd name="connsiteX34" fmla="*/ 1762635 w 1778510"/>
              <a:gd name="connsiteY34" fmla="*/ 623138 h 1379790"/>
              <a:gd name="connsiteX35" fmla="*/ 1778510 w 1778510"/>
              <a:gd name="connsiteY35" fmla="*/ 705688 h 1379790"/>
              <a:gd name="connsiteX36" fmla="*/ 1762635 w 1778510"/>
              <a:gd name="connsiteY36" fmla="*/ 781888 h 1379790"/>
              <a:gd name="connsiteX37" fmla="*/ 1727710 w 1778510"/>
              <a:gd name="connsiteY37" fmla="*/ 858088 h 1379790"/>
              <a:gd name="connsiteX38" fmla="*/ 1689610 w 1778510"/>
              <a:gd name="connsiteY38" fmla="*/ 931113 h 1379790"/>
              <a:gd name="connsiteX39" fmla="*/ 1632460 w 1778510"/>
              <a:gd name="connsiteY39" fmla="*/ 997788 h 1379790"/>
              <a:gd name="connsiteX40" fmla="*/ 1581660 w 1778510"/>
              <a:gd name="connsiteY40" fmla="*/ 1048588 h 1379790"/>
              <a:gd name="connsiteX41" fmla="*/ 1521335 w 1778510"/>
              <a:gd name="connsiteY41" fmla="*/ 1112088 h 1379790"/>
              <a:gd name="connsiteX42" fmla="*/ 1457835 w 1778510"/>
              <a:gd name="connsiteY42" fmla="*/ 1166063 h 1379790"/>
              <a:gd name="connsiteX43" fmla="*/ 1410210 w 1778510"/>
              <a:gd name="connsiteY43" fmla="*/ 1200988 h 1379790"/>
              <a:gd name="connsiteX44" fmla="*/ 1334010 w 1778510"/>
              <a:gd name="connsiteY44" fmla="*/ 1245438 h 1379790"/>
              <a:gd name="connsiteX45" fmla="*/ 1257810 w 1778510"/>
              <a:gd name="connsiteY45" fmla="*/ 1286713 h 1379790"/>
              <a:gd name="connsiteX46" fmla="*/ 1165735 w 1778510"/>
              <a:gd name="connsiteY46" fmla="*/ 1331163 h 1379790"/>
              <a:gd name="connsiteX47" fmla="*/ 1099060 w 1778510"/>
              <a:gd name="connsiteY47" fmla="*/ 1350213 h 1379790"/>
              <a:gd name="connsiteX48" fmla="*/ 997460 w 1778510"/>
              <a:gd name="connsiteY48" fmla="*/ 1372438 h 1379790"/>
              <a:gd name="connsiteX49" fmla="*/ 911735 w 1778510"/>
              <a:gd name="connsiteY49" fmla="*/ 1378788 h 1379790"/>
              <a:gd name="connsiteX50" fmla="*/ 860935 w 1778510"/>
              <a:gd name="connsiteY50" fmla="*/ 1378788 h 1379790"/>
              <a:gd name="connsiteX51" fmla="*/ 762510 w 1778510"/>
              <a:gd name="connsiteY51" fmla="*/ 1369263 h 1379790"/>
              <a:gd name="connsiteX52" fmla="*/ 702185 w 1778510"/>
              <a:gd name="connsiteY52" fmla="*/ 1359738 h 1379790"/>
              <a:gd name="connsiteX53" fmla="*/ 610110 w 1778510"/>
              <a:gd name="connsiteY53" fmla="*/ 1331163 h 1379790"/>
              <a:gd name="connsiteX54" fmla="*/ 543435 w 1778510"/>
              <a:gd name="connsiteY54" fmla="*/ 1312113 h 1379790"/>
              <a:gd name="connsiteX55" fmla="*/ 489460 w 1778510"/>
              <a:gd name="connsiteY55" fmla="*/ 1277188 h 1379790"/>
              <a:gd name="connsiteX56" fmla="*/ 416435 w 1778510"/>
              <a:gd name="connsiteY56" fmla="*/ 1245438 h 1379790"/>
              <a:gd name="connsiteX57" fmla="*/ 352935 w 1778510"/>
              <a:gd name="connsiteY57" fmla="*/ 1197813 h 1379790"/>
              <a:gd name="connsiteX58" fmla="*/ 279910 w 1778510"/>
              <a:gd name="connsiteY58" fmla="*/ 1143838 h 1379790"/>
              <a:gd name="connsiteX59" fmla="*/ 219585 w 1778510"/>
              <a:gd name="connsiteY59" fmla="*/ 1089863 h 1379790"/>
              <a:gd name="connsiteX60" fmla="*/ 165610 w 1778510"/>
              <a:gd name="connsiteY60" fmla="*/ 1032713 h 1379790"/>
              <a:gd name="connsiteX61" fmla="*/ 98935 w 1778510"/>
              <a:gd name="connsiteY61" fmla="*/ 950163 h 1379790"/>
              <a:gd name="connsiteX62" fmla="*/ 67185 w 1778510"/>
              <a:gd name="connsiteY62" fmla="*/ 896188 h 1379790"/>
              <a:gd name="connsiteX63" fmla="*/ 29085 w 1778510"/>
              <a:gd name="connsiteY63" fmla="*/ 819988 h 1379790"/>
              <a:gd name="connsiteX64" fmla="*/ 6860 w 1778510"/>
              <a:gd name="connsiteY64" fmla="*/ 743788 h 1379790"/>
              <a:gd name="connsiteX65" fmla="*/ 510 w 1778510"/>
              <a:gd name="connsiteY65" fmla="*/ 639013 h 1379790"/>
              <a:gd name="connsiteX66" fmla="*/ 16385 w 1778510"/>
              <a:gd name="connsiteY66" fmla="*/ 572338 h 1379790"/>
              <a:gd name="connsiteX67" fmla="*/ 32260 w 1778510"/>
              <a:gd name="connsiteY67" fmla="*/ 521538 h 1379790"/>
              <a:gd name="connsiteX68" fmla="*/ 67185 w 1778510"/>
              <a:gd name="connsiteY68" fmla="*/ 477088 h 1379790"/>
              <a:gd name="connsiteX69" fmla="*/ 95760 w 1778510"/>
              <a:gd name="connsiteY69" fmla="*/ 438988 h 1379790"/>
              <a:gd name="connsiteX70" fmla="*/ 117985 w 1778510"/>
              <a:gd name="connsiteY70" fmla="*/ 391363 h 1379790"/>
              <a:gd name="connsiteX71" fmla="*/ 152910 w 1778510"/>
              <a:gd name="connsiteY71" fmla="*/ 356438 h 1379790"/>
              <a:gd name="connsiteX72" fmla="*/ 288499 w 1778510"/>
              <a:gd name="connsiteY72" fmla="*/ 410768 h 1379790"/>
              <a:gd name="connsiteX0" fmla="*/ 194185 w 1778510"/>
              <a:gd name="connsiteY0" fmla="*/ 315163 h 1379790"/>
              <a:gd name="connsiteX1" fmla="*/ 276735 w 1778510"/>
              <a:gd name="connsiteY1" fmla="*/ 238963 h 1379790"/>
              <a:gd name="connsiteX2" fmla="*/ 314835 w 1778510"/>
              <a:gd name="connsiteY2" fmla="*/ 204038 h 1379790"/>
              <a:gd name="connsiteX3" fmla="*/ 362460 w 1778510"/>
              <a:gd name="connsiteY3" fmla="*/ 175463 h 1379790"/>
              <a:gd name="connsiteX4" fmla="*/ 410085 w 1778510"/>
              <a:gd name="connsiteY4" fmla="*/ 140538 h 1379790"/>
              <a:gd name="connsiteX5" fmla="*/ 454535 w 1778510"/>
              <a:gd name="connsiteY5" fmla="*/ 118313 h 1379790"/>
              <a:gd name="connsiteX6" fmla="*/ 514860 w 1778510"/>
              <a:gd name="connsiteY6" fmla="*/ 86563 h 1379790"/>
              <a:gd name="connsiteX7" fmla="*/ 568835 w 1778510"/>
              <a:gd name="connsiteY7" fmla="*/ 61163 h 1379790"/>
              <a:gd name="connsiteX8" fmla="*/ 635510 w 1778510"/>
              <a:gd name="connsiteY8" fmla="*/ 42113 h 1379790"/>
              <a:gd name="connsiteX9" fmla="*/ 686310 w 1778510"/>
              <a:gd name="connsiteY9" fmla="*/ 23063 h 1379790"/>
              <a:gd name="connsiteX10" fmla="*/ 737110 w 1778510"/>
              <a:gd name="connsiteY10" fmla="*/ 13538 h 1379790"/>
              <a:gd name="connsiteX11" fmla="*/ 787910 w 1778510"/>
              <a:gd name="connsiteY11" fmla="*/ 10363 h 1379790"/>
              <a:gd name="connsiteX12" fmla="*/ 841885 w 1778510"/>
              <a:gd name="connsiteY12" fmla="*/ 4013 h 1379790"/>
              <a:gd name="connsiteX13" fmla="*/ 892685 w 1778510"/>
              <a:gd name="connsiteY13" fmla="*/ 838 h 1379790"/>
              <a:gd name="connsiteX14" fmla="*/ 937135 w 1778510"/>
              <a:gd name="connsiteY14" fmla="*/ 838 h 1379790"/>
              <a:gd name="connsiteX15" fmla="*/ 987935 w 1778510"/>
              <a:gd name="connsiteY15" fmla="*/ 10363 h 1379790"/>
              <a:gd name="connsiteX16" fmla="*/ 1038735 w 1778510"/>
              <a:gd name="connsiteY16" fmla="*/ 19888 h 1379790"/>
              <a:gd name="connsiteX17" fmla="*/ 1092710 w 1778510"/>
              <a:gd name="connsiteY17" fmla="*/ 29413 h 1379790"/>
              <a:gd name="connsiteX18" fmla="*/ 1146685 w 1778510"/>
              <a:gd name="connsiteY18" fmla="*/ 45288 h 1379790"/>
              <a:gd name="connsiteX19" fmla="*/ 1197485 w 1778510"/>
              <a:gd name="connsiteY19" fmla="*/ 64338 h 1379790"/>
              <a:gd name="connsiteX20" fmla="*/ 1248285 w 1778510"/>
              <a:gd name="connsiteY20" fmla="*/ 86563 h 1379790"/>
              <a:gd name="connsiteX21" fmla="*/ 1299085 w 1778510"/>
              <a:gd name="connsiteY21" fmla="*/ 115138 h 1379790"/>
              <a:gd name="connsiteX22" fmla="*/ 1340360 w 1778510"/>
              <a:gd name="connsiteY22" fmla="*/ 127838 h 1379790"/>
              <a:gd name="connsiteX23" fmla="*/ 1387985 w 1778510"/>
              <a:gd name="connsiteY23" fmla="*/ 159588 h 1379790"/>
              <a:gd name="connsiteX24" fmla="*/ 1422910 w 1778510"/>
              <a:gd name="connsiteY24" fmla="*/ 181813 h 1379790"/>
              <a:gd name="connsiteX25" fmla="*/ 1470535 w 1778510"/>
              <a:gd name="connsiteY25" fmla="*/ 223088 h 1379790"/>
              <a:gd name="connsiteX26" fmla="*/ 1521335 w 1778510"/>
              <a:gd name="connsiteY26" fmla="*/ 254838 h 1379790"/>
              <a:gd name="connsiteX27" fmla="*/ 1553085 w 1778510"/>
              <a:gd name="connsiteY27" fmla="*/ 289763 h 1379790"/>
              <a:gd name="connsiteX28" fmla="*/ 1591185 w 1778510"/>
              <a:gd name="connsiteY28" fmla="*/ 324688 h 1379790"/>
              <a:gd name="connsiteX29" fmla="*/ 1619760 w 1778510"/>
              <a:gd name="connsiteY29" fmla="*/ 359613 h 1379790"/>
              <a:gd name="connsiteX30" fmla="*/ 1645160 w 1778510"/>
              <a:gd name="connsiteY30" fmla="*/ 400888 h 1379790"/>
              <a:gd name="connsiteX31" fmla="*/ 1680085 w 1778510"/>
              <a:gd name="connsiteY31" fmla="*/ 438988 h 1379790"/>
              <a:gd name="connsiteX32" fmla="*/ 1718185 w 1778510"/>
              <a:gd name="connsiteY32" fmla="*/ 496138 h 1379790"/>
              <a:gd name="connsiteX33" fmla="*/ 1746760 w 1778510"/>
              <a:gd name="connsiteY33" fmla="*/ 559638 h 1379790"/>
              <a:gd name="connsiteX34" fmla="*/ 1762635 w 1778510"/>
              <a:gd name="connsiteY34" fmla="*/ 623138 h 1379790"/>
              <a:gd name="connsiteX35" fmla="*/ 1778510 w 1778510"/>
              <a:gd name="connsiteY35" fmla="*/ 705688 h 1379790"/>
              <a:gd name="connsiteX36" fmla="*/ 1762635 w 1778510"/>
              <a:gd name="connsiteY36" fmla="*/ 781888 h 1379790"/>
              <a:gd name="connsiteX37" fmla="*/ 1727710 w 1778510"/>
              <a:gd name="connsiteY37" fmla="*/ 858088 h 1379790"/>
              <a:gd name="connsiteX38" fmla="*/ 1689610 w 1778510"/>
              <a:gd name="connsiteY38" fmla="*/ 931113 h 1379790"/>
              <a:gd name="connsiteX39" fmla="*/ 1632460 w 1778510"/>
              <a:gd name="connsiteY39" fmla="*/ 997788 h 1379790"/>
              <a:gd name="connsiteX40" fmla="*/ 1581660 w 1778510"/>
              <a:gd name="connsiteY40" fmla="*/ 1048588 h 1379790"/>
              <a:gd name="connsiteX41" fmla="*/ 1521335 w 1778510"/>
              <a:gd name="connsiteY41" fmla="*/ 1112088 h 1379790"/>
              <a:gd name="connsiteX42" fmla="*/ 1457835 w 1778510"/>
              <a:gd name="connsiteY42" fmla="*/ 1166063 h 1379790"/>
              <a:gd name="connsiteX43" fmla="*/ 1410210 w 1778510"/>
              <a:gd name="connsiteY43" fmla="*/ 1200988 h 1379790"/>
              <a:gd name="connsiteX44" fmla="*/ 1334010 w 1778510"/>
              <a:gd name="connsiteY44" fmla="*/ 1245438 h 1379790"/>
              <a:gd name="connsiteX45" fmla="*/ 1257810 w 1778510"/>
              <a:gd name="connsiteY45" fmla="*/ 1286713 h 1379790"/>
              <a:gd name="connsiteX46" fmla="*/ 1165735 w 1778510"/>
              <a:gd name="connsiteY46" fmla="*/ 1331163 h 1379790"/>
              <a:gd name="connsiteX47" fmla="*/ 1099060 w 1778510"/>
              <a:gd name="connsiteY47" fmla="*/ 1350213 h 1379790"/>
              <a:gd name="connsiteX48" fmla="*/ 997460 w 1778510"/>
              <a:gd name="connsiteY48" fmla="*/ 1372438 h 1379790"/>
              <a:gd name="connsiteX49" fmla="*/ 911735 w 1778510"/>
              <a:gd name="connsiteY49" fmla="*/ 1378788 h 1379790"/>
              <a:gd name="connsiteX50" fmla="*/ 860935 w 1778510"/>
              <a:gd name="connsiteY50" fmla="*/ 1378788 h 1379790"/>
              <a:gd name="connsiteX51" fmla="*/ 762510 w 1778510"/>
              <a:gd name="connsiteY51" fmla="*/ 1369263 h 1379790"/>
              <a:gd name="connsiteX52" fmla="*/ 702185 w 1778510"/>
              <a:gd name="connsiteY52" fmla="*/ 1359738 h 1379790"/>
              <a:gd name="connsiteX53" fmla="*/ 610110 w 1778510"/>
              <a:gd name="connsiteY53" fmla="*/ 1331163 h 1379790"/>
              <a:gd name="connsiteX54" fmla="*/ 543435 w 1778510"/>
              <a:gd name="connsiteY54" fmla="*/ 1312113 h 1379790"/>
              <a:gd name="connsiteX55" fmla="*/ 489460 w 1778510"/>
              <a:gd name="connsiteY55" fmla="*/ 1277188 h 1379790"/>
              <a:gd name="connsiteX56" fmla="*/ 416435 w 1778510"/>
              <a:gd name="connsiteY56" fmla="*/ 1245438 h 1379790"/>
              <a:gd name="connsiteX57" fmla="*/ 352935 w 1778510"/>
              <a:gd name="connsiteY57" fmla="*/ 1197813 h 1379790"/>
              <a:gd name="connsiteX58" fmla="*/ 279910 w 1778510"/>
              <a:gd name="connsiteY58" fmla="*/ 1143838 h 1379790"/>
              <a:gd name="connsiteX59" fmla="*/ 219585 w 1778510"/>
              <a:gd name="connsiteY59" fmla="*/ 1089863 h 1379790"/>
              <a:gd name="connsiteX60" fmla="*/ 165610 w 1778510"/>
              <a:gd name="connsiteY60" fmla="*/ 1032713 h 1379790"/>
              <a:gd name="connsiteX61" fmla="*/ 98935 w 1778510"/>
              <a:gd name="connsiteY61" fmla="*/ 950163 h 1379790"/>
              <a:gd name="connsiteX62" fmla="*/ 67185 w 1778510"/>
              <a:gd name="connsiteY62" fmla="*/ 896188 h 1379790"/>
              <a:gd name="connsiteX63" fmla="*/ 29085 w 1778510"/>
              <a:gd name="connsiteY63" fmla="*/ 819988 h 1379790"/>
              <a:gd name="connsiteX64" fmla="*/ 6860 w 1778510"/>
              <a:gd name="connsiteY64" fmla="*/ 743788 h 1379790"/>
              <a:gd name="connsiteX65" fmla="*/ 510 w 1778510"/>
              <a:gd name="connsiteY65" fmla="*/ 639013 h 1379790"/>
              <a:gd name="connsiteX66" fmla="*/ 16385 w 1778510"/>
              <a:gd name="connsiteY66" fmla="*/ 572338 h 1379790"/>
              <a:gd name="connsiteX67" fmla="*/ 32260 w 1778510"/>
              <a:gd name="connsiteY67" fmla="*/ 521538 h 1379790"/>
              <a:gd name="connsiteX68" fmla="*/ 67185 w 1778510"/>
              <a:gd name="connsiteY68" fmla="*/ 477088 h 1379790"/>
              <a:gd name="connsiteX69" fmla="*/ 95760 w 1778510"/>
              <a:gd name="connsiteY69" fmla="*/ 438988 h 1379790"/>
              <a:gd name="connsiteX70" fmla="*/ 117985 w 1778510"/>
              <a:gd name="connsiteY70" fmla="*/ 391363 h 1379790"/>
              <a:gd name="connsiteX71" fmla="*/ 152910 w 1778510"/>
              <a:gd name="connsiteY71" fmla="*/ 356438 h 1379790"/>
              <a:gd name="connsiteX0" fmla="*/ 194185 w 1778510"/>
              <a:gd name="connsiteY0" fmla="*/ 315163 h 1379790"/>
              <a:gd name="connsiteX1" fmla="*/ 276735 w 1778510"/>
              <a:gd name="connsiteY1" fmla="*/ 238963 h 1379790"/>
              <a:gd name="connsiteX2" fmla="*/ 314835 w 1778510"/>
              <a:gd name="connsiteY2" fmla="*/ 204038 h 1379790"/>
              <a:gd name="connsiteX3" fmla="*/ 362460 w 1778510"/>
              <a:gd name="connsiteY3" fmla="*/ 175463 h 1379790"/>
              <a:gd name="connsiteX4" fmla="*/ 410085 w 1778510"/>
              <a:gd name="connsiteY4" fmla="*/ 140538 h 1379790"/>
              <a:gd name="connsiteX5" fmla="*/ 454535 w 1778510"/>
              <a:gd name="connsiteY5" fmla="*/ 118313 h 1379790"/>
              <a:gd name="connsiteX6" fmla="*/ 514860 w 1778510"/>
              <a:gd name="connsiteY6" fmla="*/ 86563 h 1379790"/>
              <a:gd name="connsiteX7" fmla="*/ 568835 w 1778510"/>
              <a:gd name="connsiteY7" fmla="*/ 61163 h 1379790"/>
              <a:gd name="connsiteX8" fmla="*/ 635510 w 1778510"/>
              <a:gd name="connsiteY8" fmla="*/ 42113 h 1379790"/>
              <a:gd name="connsiteX9" fmla="*/ 686310 w 1778510"/>
              <a:gd name="connsiteY9" fmla="*/ 23063 h 1379790"/>
              <a:gd name="connsiteX10" fmla="*/ 737110 w 1778510"/>
              <a:gd name="connsiteY10" fmla="*/ 13538 h 1379790"/>
              <a:gd name="connsiteX11" fmla="*/ 787910 w 1778510"/>
              <a:gd name="connsiteY11" fmla="*/ 10363 h 1379790"/>
              <a:gd name="connsiteX12" fmla="*/ 841885 w 1778510"/>
              <a:gd name="connsiteY12" fmla="*/ 4013 h 1379790"/>
              <a:gd name="connsiteX13" fmla="*/ 892685 w 1778510"/>
              <a:gd name="connsiteY13" fmla="*/ 838 h 1379790"/>
              <a:gd name="connsiteX14" fmla="*/ 937135 w 1778510"/>
              <a:gd name="connsiteY14" fmla="*/ 838 h 1379790"/>
              <a:gd name="connsiteX15" fmla="*/ 987935 w 1778510"/>
              <a:gd name="connsiteY15" fmla="*/ 10363 h 1379790"/>
              <a:gd name="connsiteX16" fmla="*/ 1038735 w 1778510"/>
              <a:gd name="connsiteY16" fmla="*/ 19888 h 1379790"/>
              <a:gd name="connsiteX17" fmla="*/ 1092710 w 1778510"/>
              <a:gd name="connsiteY17" fmla="*/ 29413 h 1379790"/>
              <a:gd name="connsiteX18" fmla="*/ 1146685 w 1778510"/>
              <a:gd name="connsiteY18" fmla="*/ 45288 h 1379790"/>
              <a:gd name="connsiteX19" fmla="*/ 1197485 w 1778510"/>
              <a:gd name="connsiteY19" fmla="*/ 64338 h 1379790"/>
              <a:gd name="connsiteX20" fmla="*/ 1248285 w 1778510"/>
              <a:gd name="connsiteY20" fmla="*/ 86563 h 1379790"/>
              <a:gd name="connsiteX21" fmla="*/ 1299085 w 1778510"/>
              <a:gd name="connsiteY21" fmla="*/ 115138 h 1379790"/>
              <a:gd name="connsiteX22" fmla="*/ 1340360 w 1778510"/>
              <a:gd name="connsiteY22" fmla="*/ 127838 h 1379790"/>
              <a:gd name="connsiteX23" fmla="*/ 1387985 w 1778510"/>
              <a:gd name="connsiteY23" fmla="*/ 159588 h 1379790"/>
              <a:gd name="connsiteX24" fmla="*/ 1422910 w 1778510"/>
              <a:gd name="connsiteY24" fmla="*/ 181813 h 1379790"/>
              <a:gd name="connsiteX25" fmla="*/ 1470535 w 1778510"/>
              <a:gd name="connsiteY25" fmla="*/ 223088 h 1379790"/>
              <a:gd name="connsiteX26" fmla="*/ 1521335 w 1778510"/>
              <a:gd name="connsiteY26" fmla="*/ 254838 h 1379790"/>
              <a:gd name="connsiteX27" fmla="*/ 1553085 w 1778510"/>
              <a:gd name="connsiteY27" fmla="*/ 289763 h 1379790"/>
              <a:gd name="connsiteX28" fmla="*/ 1591185 w 1778510"/>
              <a:gd name="connsiteY28" fmla="*/ 324688 h 1379790"/>
              <a:gd name="connsiteX29" fmla="*/ 1619760 w 1778510"/>
              <a:gd name="connsiteY29" fmla="*/ 359613 h 1379790"/>
              <a:gd name="connsiteX30" fmla="*/ 1645160 w 1778510"/>
              <a:gd name="connsiteY30" fmla="*/ 400888 h 1379790"/>
              <a:gd name="connsiteX31" fmla="*/ 1680085 w 1778510"/>
              <a:gd name="connsiteY31" fmla="*/ 438988 h 1379790"/>
              <a:gd name="connsiteX32" fmla="*/ 1718185 w 1778510"/>
              <a:gd name="connsiteY32" fmla="*/ 496138 h 1379790"/>
              <a:gd name="connsiteX33" fmla="*/ 1746760 w 1778510"/>
              <a:gd name="connsiteY33" fmla="*/ 559638 h 1379790"/>
              <a:gd name="connsiteX34" fmla="*/ 1762635 w 1778510"/>
              <a:gd name="connsiteY34" fmla="*/ 623138 h 1379790"/>
              <a:gd name="connsiteX35" fmla="*/ 1778510 w 1778510"/>
              <a:gd name="connsiteY35" fmla="*/ 705688 h 1379790"/>
              <a:gd name="connsiteX36" fmla="*/ 1762635 w 1778510"/>
              <a:gd name="connsiteY36" fmla="*/ 781888 h 1379790"/>
              <a:gd name="connsiteX37" fmla="*/ 1727710 w 1778510"/>
              <a:gd name="connsiteY37" fmla="*/ 858088 h 1379790"/>
              <a:gd name="connsiteX38" fmla="*/ 1689610 w 1778510"/>
              <a:gd name="connsiteY38" fmla="*/ 931113 h 1379790"/>
              <a:gd name="connsiteX39" fmla="*/ 1632460 w 1778510"/>
              <a:gd name="connsiteY39" fmla="*/ 997788 h 1379790"/>
              <a:gd name="connsiteX40" fmla="*/ 1581660 w 1778510"/>
              <a:gd name="connsiteY40" fmla="*/ 1048588 h 1379790"/>
              <a:gd name="connsiteX41" fmla="*/ 1521335 w 1778510"/>
              <a:gd name="connsiteY41" fmla="*/ 1112088 h 1379790"/>
              <a:gd name="connsiteX42" fmla="*/ 1457835 w 1778510"/>
              <a:gd name="connsiteY42" fmla="*/ 1166063 h 1379790"/>
              <a:gd name="connsiteX43" fmla="*/ 1410210 w 1778510"/>
              <a:gd name="connsiteY43" fmla="*/ 1200988 h 1379790"/>
              <a:gd name="connsiteX44" fmla="*/ 1334010 w 1778510"/>
              <a:gd name="connsiteY44" fmla="*/ 1245438 h 1379790"/>
              <a:gd name="connsiteX45" fmla="*/ 1257810 w 1778510"/>
              <a:gd name="connsiteY45" fmla="*/ 1286713 h 1379790"/>
              <a:gd name="connsiteX46" fmla="*/ 1165735 w 1778510"/>
              <a:gd name="connsiteY46" fmla="*/ 1331163 h 1379790"/>
              <a:gd name="connsiteX47" fmla="*/ 1099060 w 1778510"/>
              <a:gd name="connsiteY47" fmla="*/ 1350213 h 1379790"/>
              <a:gd name="connsiteX48" fmla="*/ 997460 w 1778510"/>
              <a:gd name="connsiteY48" fmla="*/ 1372438 h 1379790"/>
              <a:gd name="connsiteX49" fmla="*/ 911735 w 1778510"/>
              <a:gd name="connsiteY49" fmla="*/ 1378788 h 1379790"/>
              <a:gd name="connsiteX50" fmla="*/ 860935 w 1778510"/>
              <a:gd name="connsiteY50" fmla="*/ 1378788 h 1379790"/>
              <a:gd name="connsiteX51" fmla="*/ 762510 w 1778510"/>
              <a:gd name="connsiteY51" fmla="*/ 1369263 h 1379790"/>
              <a:gd name="connsiteX52" fmla="*/ 702185 w 1778510"/>
              <a:gd name="connsiteY52" fmla="*/ 1359738 h 1379790"/>
              <a:gd name="connsiteX53" fmla="*/ 610110 w 1778510"/>
              <a:gd name="connsiteY53" fmla="*/ 1331163 h 1379790"/>
              <a:gd name="connsiteX54" fmla="*/ 543435 w 1778510"/>
              <a:gd name="connsiteY54" fmla="*/ 1312113 h 1379790"/>
              <a:gd name="connsiteX55" fmla="*/ 489460 w 1778510"/>
              <a:gd name="connsiteY55" fmla="*/ 1277188 h 1379790"/>
              <a:gd name="connsiteX56" fmla="*/ 416435 w 1778510"/>
              <a:gd name="connsiteY56" fmla="*/ 1245438 h 1379790"/>
              <a:gd name="connsiteX57" fmla="*/ 352935 w 1778510"/>
              <a:gd name="connsiteY57" fmla="*/ 1197813 h 1379790"/>
              <a:gd name="connsiteX58" fmla="*/ 279910 w 1778510"/>
              <a:gd name="connsiteY58" fmla="*/ 1143838 h 1379790"/>
              <a:gd name="connsiteX59" fmla="*/ 219585 w 1778510"/>
              <a:gd name="connsiteY59" fmla="*/ 1089863 h 1379790"/>
              <a:gd name="connsiteX60" fmla="*/ 165610 w 1778510"/>
              <a:gd name="connsiteY60" fmla="*/ 1032713 h 1379790"/>
              <a:gd name="connsiteX61" fmla="*/ 98935 w 1778510"/>
              <a:gd name="connsiteY61" fmla="*/ 950163 h 1379790"/>
              <a:gd name="connsiteX62" fmla="*/ 67185 w 1778510"/>
              <a:gd name="connsiteY62" fmla="*/ 896188 h 1379790"/>
              <a:gd name="connsiteX63" fmla="*/ 29085 w 1778510"/>
              <a:gd name="connsiteY63" fmla="*/ 819988 h 1379790"/>
              <a:gd name="connsiteX64" fmla="*/ 6860 w 1778510"/>
              <a:gd name="connsiteY64" fmla="*/ 743788 h 1379790"/>
              <a:gd name="connsiteX65" fmla="*/ 510 w 1778510"/>
              <a:gd name="connsiteY65" fmla="*/ 639013 h 1379790"/>
              <a:gd name="connsiteX66" fmla="*/ 16385 w 1778510"/>
              <a:gd name="connsiteY66" fmla="*/ 572338 h 1379790"/>
              <a:gd name="connsiteX67" fmla="*/ 32260 w 1778510"/>
              <a:gd name="connsiteY67" fmla="*/ 521538 h 1379790"/>
              <a:gd name="connsiteX68" fmla="*/ 67185 w 1778510"/>
              <a:gd name="connsiteY68" fmla="*/ 477088 h 1379790"/>
              <a:gd name="connsiteX69" fmla="*/ 95760 w 1778510"/>
              <a:gd name="connsiteY69" fmla="*/ 438988 h 1379790"/>
              <a:gd name="connsiteX70" fmla="*/ 117985 w 1778510"/>
              <a:gd name="connsiteY70" fmla="*/ 391363 h 1379790"/>
              <a:gd name="connsiteX0" fmla="*/ 194185 w 1778510"/>
              <a:gd name="connsiteY0" fmla="*/ 315163 h 1379790"/>
              <a:gd name="connsiteX1" fmla="*/ 276735 w 1778510"/>
              <a:gd name="connsiteY1" fmla="*/ 238963 h 1379790"/>
              <a:gd name="connsiteX2" fmla="*/ 314835 w 1778510"/>
              <a:gd name="connsiteY2" fmla="*/ 204038 h 1379790"/>
              <a:gd name="connsiteX3" fmla="*/ 362460 w 1778510"/>
              <a:gd name="connsiteY3" fmla="*/ 175463 h 1379790"/>
              <a:gd name="connsiteX4" fmla="*/ 410085 w 1778510"/>
              <a:gd name="connsiteY4" fmla="*/ 140538 h 1379790"/>
              <a:gd name="connsiteX5" fmla="*/ 454535 w 1778510"/>
              <a:gd name="connsiteY5" fmla="*/ 118313 h 1379790"/>
              <a:gd name="connsiteX6" fmla="*/ 514860 w 1778510"/>
              <a:gd name="connsiteY6" fmla="*/ 86563 h 1379790"/>
              <a:gd name="connsiteX7" fmla="*/ 568835 w 1778510"/>
              <a:gd name="connsiteY7" fmla="*/ 61163 h 1379790"/>
              <a:gd name="connsiteX8" fmla="*/ 635510 w 1778510"/>
              <a:gd name="connsiteY8" fmla="*/ 42113 h 1379790"/>
              <a:gd name="connsiteX9" fmla="*/ 686310 w 1778510"/>
              <a:gd name="connsiteY9" fmla="*/ 23063 h 1379790"/>
              <a:gd name="connsiteX10" fmla="*/ 737110 w 1778510"/>
              <a:gd name="connsiteY10" fmla="*/ 13538 h 1379790"/>
              <a:gd name="connsiteX11" fmla="*/ 787910 w 1778510"/>
              <a:gd name="connsiteY11" fmla="*/ 10363 h 1379790"/>
              <a:gd name="connsiteX12" fmla="*/ 841885 w 1778510"/>
              <a:gd name="connsiteY12" fmla="*/ 4013 h 1379790"/>
              <a:gd name="connsiteX13" fmla="*/ 892685 w 1778510"/>
              <a:gd name="connsiteY13" fmla="*/ 838 h 1379790"/>
              <a:gd name="connsiteX14" fmla="*/ 937135 w 1778510"/>
              <a:gd name="connsiteY14" fmla="*/ 838 h 1379790"/>
              <a:gd name="connsiteX15" fmla="*/ 987935 w 1778510"/>
              <a:gd name="connsiteY15" fmla="*/ 10363 h 1379790"/>
              <a:gd name="connsiteX16" fmla="*/ 1038735 w 1778510"/>
              <a:gd name="connsiteY16" fmla="*/ 19888 h 1379790"/>
              <a:gd name="connsiteX17" fmla="*/ 1092710 w 1778510"/>
              <a:gd name="connsiteY17" fmla="*/ 29413 h 1379790"/>
              <a:gd name="connsiteX18" fmla="*/ 1146685 w 1778510"/>
              <a:gd name="connsiteY18" fmla="*/ 45288 h 1379790"/>
              <a:gd name="connsiteX19" fmla="*/ 1197485 w 1778510"/>
              <a:gd name="connsiteY19" fmla="*/ 64338 h 1379790"/>
              <a:gd name="connsiteX20" fmla="*/ 1248285 w 1778510"/>
              <a:gd name="connsiteY20" fmla="*/ 86563 h 1379790"/>
              <a:gd name="connsiteX21" fmla="*/ 1299085 w 1778510"/>
              <a:gd name="connsiteY21" fmla="*/ 115138 h 1379790"/>
              <a:gd name="connsiteX22" fmla="*/ 1340360 w 1778510"/>
              <a:gd name="connsiteY22" fmla="*/ 127838 h 1379790"/>
              <a:gd name="connsiteX23" fmla="*/ 1387985 w 1778510"/>
              <a:gd name="connsiteY23" fmla="*/ 159588 h 1379790"/>
              <a:gd name="connsiteX24" fmla="*/ 1422910 w 1778510"/>
              <a:gd name="connsiteY24" fmla="*/ 181813 h 1379790"/>
              <a:gd name="connsiteX25" fmla="*/ 1470535 w 1778510"/>
              <a:gd name="connsiteY25" fmla="*/ 223088 h 1379790"/>
              <a:gd name="connsiteX26" fmla="*/ 1521335 w 1778510"/>
              <a:gd name="connsiteY26" fmla="*/ 254838 h 1379790"/>
              <a:gd name="connsiteX27" fmla="*/ 1553085 w 1778510"/>
              <a:gd name="connsiteY27" fmla="*/ 289763 h 1379790"/>
              <a:gd name="connsiteX28" fmla="*/ 1591185 w 1778510"/>
              <a:gd name="connsiteY28" fmla="*/ 324688 h 1379790"/>
              <a:gd name="connsiteX29" fmla="*/ 1619760 w 1778510"/>
              <a:gd name="connsiteY29" fmla="*/ 359613 h 1379790"/>
              <a:gd name="connsiteX30" fmla="*/ 1645160 w 1778510"/>
              <a:gd name="connsiteY30" fmla="*/ 400888 h 1379790"/>
              <a:gd name="connsiteX31" fmla="*/ 1680085 w 1778510"/>
              <a:gd name="connsiteY31" fmla="*/ 438988 h 1379790"/>
              <a:gd name="connsiteX32" fmla="*/ 1718185 w 1778510"/>
              <a:gd name="connsiteY32" fmla="*/ 496138 h 1379790"/>
              <a:gd name="connsiteX33" fmla="*/ 1746760 w 1778510"/>
              <a:gd name="connsiteY33" fmla="*/ 559638 h 1379790"/>
              <a:gd name="connsiteX34" fmla="*/ 1762635 w 1778510"/>
              <a:gd name="connsiteY34" fmla="*/ 623138 h 1379790"/>
              <a:gd name="connsiteX35" fmla="*/ 1778510 w 1778510"/>
              <a:gd name="connsiteY35" fmla="*/ 705688 h 1379790"/>
              <a:gd name="connsiteX36" fmla="*/ 1762635 w 1778510"/>
              <a:gd name="connsiteY36" fmla="*/ 781888 h 1379790"/>
              <a:gd name="connsiteX37" fmla="*/ 1727710 w 1778510"/>
              <a:gd name="connsiteY37" fmla="*/ 858088 h 1379790"/>
              <a:gd name="connsiteX38" fmla="*/ 1689610 w 1778510"/>
              <a:gd name="connsiteY38" fmla="*/ 931113 h 1379790"/>
              <a:gd name="connsiteX39" fmla="*/ 1632460 w 1778510"/>
              <a:gd name="connsiteY39" fmla="*/ 997788 h 1379790"/>
              <a:gd name="connsiteX40" fmla="*/ 1581660 w 1778510"/>
              <a:gd name="connsiteY40" fmla="*/ 1048588 h 1379790"/>
              <a:gd name="connsiteX41" fmla="*/ 1521335 w 1778510"/>
              <a:gd name="connsiteY41" fmla="*/ 1112088 h 1379790"/>
              <a:gd name="connsiteX42" fmla="*/ 1457835 w 1778510"/>
              <a:gd name="connsiteY42" fmla="*/ 1166063 h 1379790"/>
              <a:gd name="connsiteX43" fmla="*/ 1410210 w 1778510"/>
              <a:gd name="connsiteY43" fmla="*/ 1200988 h 1379790"/>
              <a:gd name="connsiteX44" fmla="*/ 1334010 w 1778510"/>
              <a:gd name="connsiteY44" fmla="*/ 1245438 h 1379790"/>
              <a:gd name="connsiteX45" fmla="*/ 1257810 w 1778510"/>
              <a:gd name="connsiteY45" fmla="*/ 1286713 h 1379790"/>
              <a:gd name="connsiteX46" fmla="*/ 1165735 w 1778510"/>
              <a:gd name="connsiteY46" fmla="*/ 1331163 h 1379790"/>
              <a:gd name="connsiteX47" fmla="*/ 1099060 w 1778510"/>
              <a:gd name="connsiteY47" fmla="*/ 1350213 h 1379790"/>
              <a:gd name="connsiteX48" fmla="*/ 997460 w 1778510"/>
              <a:gd name="connsiteY48" fmla="*/ 1372438 h 1379790"/>
              <a:gd name="connsiteX49" fmla="*/ 911735 w 1778510"/>
              <a:gd name="connsiteY49" fmla="*/ 1378788 h 1379790"/>
              <a:gd name="connsiteX50" fmla="*/ 860935 w 1778510"/>
              <a:gd name="connsiteY50" fmla="*/ 1378788 h 1379790"/>
              <a:gd name="connsiteX51" fmla="*/ 762510 w 1778510"/>
              <a:gd name="connsiteY51" fmla="*/ 1369263 h 1379790"/>
              <a:gd name="connsiteX52" fmla="*/ 702185 w 1778510"/>
              <a:gd name="connsiteY52" fmla="*/ 1359738 h 1379790"/>
              <a:gd name="connsiteX53" fmla="*/ 610110 w 1778510"/>
              <a:gd name="connsiteY53" fmla="*/ 1331163 h 1379790"/>
              <a:gd name="connsiteX54" fmla="*/ 543435 w 1778510"/>
              <a:gd name="connsiteY54" fmla="*/ 1312113 h 1379790"/>
              <a:gd name="connsiteX55" fmla="*/ 489460 w 1778510"/>
              <a:gd name="connsiteY55" fmla="*/ 1277188 h 1379790"/>
              <a:gd name="connsiteX56" fmla="*/ 416435 w 1778510"/>
              <a:gd name="connsiteY56" fmla="*/ 1245438 h 1379790"/>
              <a:gd name="connsiteX57" fmla="*/ 352935 w 1778510"/>
              <a:gd name="connsiteY57" fmla="*/ 1197813 h 1379790"/>
              <a:gd name="connsiteX58" fmla="*/ 279910 w 1778510"/>
              <a:gd name="connsiteY58" fmla="*/ 1143838 h 1379790"/>
              <a:gd name="connsiteX59" fmla="*/ 219585 w 1778510"/>
              <a:gd name="connsiteY59" fmla="*/ 1089863 h 1379790"/>
              <a:gd name="connsiteX60" fmla="*/ 165610 w 1778510"/>
              <a:gd name="connsiteY60" fmla="*/ 1032713 h 1379790"/>
              <a:gd name="connsiteX61" fmla="*/ 98935 w 1778510"/>
              <a:gd name="connsiteY61" fmla="*/ 950163 h 1379790"/>
              <a:gd name="connsiteX62" fmla="*/ 67185 w 1778510"/>
              <a:gd name="connsiteY62" fmla="*/ 896188 h 1379790"/>
              <a:gd name="connsiteX63" fmla="*/ 29085 w 1778510"/>
              <a:gd name="connsiteY63" fmla="*/ 819988 h 1379790"/>
              <a:gd name="connsiteX64" fmla="*/ 6860 w 1778510"/>
              <a:gd name="connsiteY64" fmla="*/ 743788 h 1379790"/>
              <a:gd name="connsiteX65" fmla="*/ 510 w 1778510"/>
              <a:gd name="connsiteY65" fmla="*/ 639013 h 1379790"/>
              <a:gd name="connsiteX66" fmla="*/ 16385 w 1778510"/>
              <a:gd name="connsiteY66" fmla="*/ 572338 h 1379790"/>
              <a:gd name="connsiteX67" fmla="*/ 32260 w 1778510"/>
              <a:gd name="connsiteY67" fmla="*/ 521538 h 1379790"/>
              <a:gd name="connsiteX68" fmla="*/ 67185 w 1778510"/>
              <a:gd name="connsiteY68" fmla="*/ 477088 h 1379790"/>
              <a:gd name="connsiteX69" fmla="*/ 95760 w 1778510"/>
              <a:gd name="connsiteY69" fmla="*/ 438988 h 1379790"/>
              <a:gd name="connsiteX0" fmla="*/ 276735 w 1778510"/>
              <a:gd name="connsiteY0" fmla="*/ 238963 h 1379790"/>
              <a:gd name="connsiteX1" fmla="*/ 314835 w 1778510"/>
              <a:gd name="connsiteY1" fmla="*/ 204038 h 1379790"/>
              <a:gd name="connsiteX2" fmla="*/ 362460 w 1778510"/>
              <a:gd name="connsiteY2" fmla="*/ 175463 h 1379790"/>
              <a:gd name="connsiteX3" fmla="*/ 410085 w 1778510"/>
              <a:gd name="connsiteY3" fmla="*/ 140538 h 1379790"/>
              <a:gd name="connsiteX4" fmla="*/ 454535 w 1778510"/>
              <a:gd name="connsiteY4" fmla="*/ 118313 h 1379790"/>
              <a:gd name="connsiteX5" fmla="*/ 514860 w 1778510"/>
              <a:gd name="connsiteY5" fmla="*/ 86563 h 1379790"/>
              <a:gd name="connsiteX6" fmla="*/ 568835 w 1778510"/>
              <a:gd name="connsiteY6" fmla="*/ 61163 h 1379790"/>
              <a:gd name="connsiteX7" fmla="*/ 635510 w 1778510"/>
              <a:gd name="connsiteY7" fmla="*/ 42113 h 1379790"/>
              <a:gd name="connsiteX8" fmla="*/ 686310 w 1778510"/>
              <a:gd name="connsiteY8" fmla="*/ 23063 h 1379790"/>
              <a:gd name="connsiteX9" fmla="*/ 737110 w 1778510"/>
              <a:gd name="connsiteY9" fmla="*/ 13538 h 1379790"/>
              <a:gd name="connsiteX10" fmla="*/ 787910 w 1778510"/>
              <a:gd name="connsiteY10" fmla="*/ 10363 h 1379790"/>
              <a:gd name="connsiteX11" fmla="*/ 841885 w 1778510"/>
              <a:gd name="connsiteY11" fmla="*/ 4013 h 1379790"/>
              <a:gd name="connsiteX12" fmla="*/ 892685 w 1778510"/>
              <a:gd name="connsiteY12" fmla="*/ 838 h 1379790"/>
              <a:gd name="connsiteX13" fmla="*/ 937135 w 1778510"/>
              <a:gd name="connsiteY13" fmla="*/ 838 h 1379790"/>
              <a:gd name="connsiteX14" fmla="*/ 987935 w 1778510"/>
              <a:gd name="connsiteY14" fmla="*/ 10363 h 1379790"/>
              <a:gd name="connsiteX15" fmla="*/ 1038735 w 1778510"/>
              <a:gd name="connsiteY15" fmla="*/ 19888 h 1379790"/>
              <a:gd name="connsiteX16" fmla="*/ 1092710 w 1778510"/>
              <a:gd name="connsiteY16" fmla="*/ 29413 h 1379790"/>
              <a:gd name="connsiteX17" fmla="*/ 1146685 w 1778510"/>
              <a:gd name="connsiteY17" fmla="*/ 45288 h 1379790"/>
              <a:gd name="connsiteX18" fmla="*/ 1197485 w 1778510"/>
              <a:gd name="connsiteY18" fmla="*/ 64338 h 1379790"/>
              <a:gd name="connsiteX19" fmla="*/ 1248285 w 1778510"/>
              <a:gd name="connsiteY19" fmla="*/ 86563 h 1379790"/>
              <a:gd name="connsiteX20" fmla="*/ 1299085 w 1778510"/>
              <a:gd name="connsiteY20" fmla="*/ 115138 h 1379790"/>
              <a:gd name="connsiteX21" fmla="*/ 1340360 w 1778510"/>
              <a:gd name="connsiteY21" fmla="*/ 127838 h 1379790"/>
              <a:gd name="connsiteX22" fmla="*/ 1387985 w 1778510"/>
              <a:gd name="connsiteY22" fmla="*/ 159588 h 1379790"/>
              <a:gd name="connsiteX23" fmla="*/ 1422910 w 1778510"/>
              <a:gd name="connsiteY23" fmla="*/ 181813 h 1379790"/>
              <a:gd name="connsiteX24" fmla="*/ 1470535 w 1778510"/>
              <a:gd name="connsiteY24" fmla="*/ 223088 h 1379790"/>
              <a:gd name="connsiteX25" fmla="*/ 1521335 w 1778510"/>
              <a:gd name="connsiteY25" fmla="*/ 254838 h 1379790"/>
              <a:gd name="connsiteX26" fmla="*/ 1553085 w 1778510"/>
              <a:gd name="connsiteY26" fmla="*/ 289763 h 1379790"/>
              <a:gd name="connsiteX27" fmla="*/ 1591185 w 1778510"/>
              <a:gd name="connsiteY27" fmla="*/ 324688 h 1379790"/>
              <a:gd name="connsiteX28" fmla="*/ 1619760 w 1778510"/>
              <a:gd name="connsiteY28" fmla="*/ 359613 h 1379790"/>
              <a:gd name="connsiteX29" fmla="*/ 1645160 w 1778510"/>
              <a:gd name="connsiteY29" fmla="*/ 400888 h 1379790"/>
              <a:gd name="connsiteX30" fmla="*/ 1680085 w 1778510"/>
              <a:gd name="connsiteY30" fmla="*/ 438988 h 1379790"/>
              <a:gd name="connsiteX31" fmla="*/ 1718185 w 1778510"/>
              <a:gd name="connsiteY31" fmla="*/ 496138 h 1379790"/>
              <a:gd name="connsiteX32" fmla="*/ 1746760 w 1778510"/>
              <a:gd name="connsiteY32" fmla="*/ 559638 h 1379790"/>
              <a:gd name="connsiteX33" fmla="*/ 1762635 w 1778510"/>
              <a:gd name="connsiteY33" fmla="*/ 623138 h 1379790"/>
              <a:gd name="connsiteX34" fmla="*/ 1778510 w 1778510"/>
              <a:gd name="connsiteY34" fmla="*/ 705688 h 1379790"/>
              <a:gd name="connsiteX35" fmla="*/ 1762635 w 1778510"/>
              <a:gd name="connsiteY35" fmla="*/ 781888 h 1379790"/>
              <a:gd name="connsiteX36" fmla="*/ 1727710 w 1778510"/>
              <a:gd name="connsiteY36" fmla="*/ 858088 h 1379790"/>
              <a:gd name="connsiteX37" fmla="*/ 1689610 w 1778510"/>
              <a:gd name="connsiteY37" fmla="*/ 931113 h 1379790"/>
              <a:gd name="connsiteX38" fmla="*/ 1632460 w 1778510"/>
              <a:gd name="connsiteY38" fmla="*/ 997788 h 1379790"/>
              <a:gd name="connsiteX39" fmla="*/ 1581660 w 1778510"/>
              <a:gd name="connsiteY39" fmla="*/ 1048588 h 1379790"/>
              <a:gd name="connsiteX40" fmla="*/ 1521335 w 1778510"/>
              <a:gd name="connsiteY40" fmla="*/ 1112088 h 1379790"/>
              <a:gd name="connsiteX41" fmla="*/ 1457835 w 1778510"/>
              <a:gd name="connsiteY41" fmla="*/ 1166063 h 1379790"/>
              <a:gd name="connsiteX42" fmla="*/ 1410210 w 1778510"/>
              <a:gd name="connsiteY42" fmla="*/ 1200988 h 1379790"/>
              <a:gd name="connsiteX43" fmla="*/ 1334010 w 1778510"/>
              <a:gd name="connsiteY43" fmla="*/ 1245438 h 1379790"/>
              <a:gd name="connsiteX44" fmla="*/ 1257810 w 1778510"/>
              <a:gd name="connsiteY44" fmla="*/ 1286713 h 1379790"/>
              <a:gd name="connsiteX45" fmla="*/ 1165735 w 1778510"/>
              <a:gd name="connsiteY45" fmla="*/ 1331163 h 1379790"/>
              <a:gd name="connsiteX46" fmla="*/ 1099060 w 1778510"/>
              <a:gd name="connsiteY46" fmla="*/ 1350213 h 1379790"/>
              <a:gd name="connsiteX47" fmla="*/ 997460 w 1778510"/>
              <a:gd name="connsiteY47" fmla="*/ 1372438 h 1379790"/>
              <a:gd name="connsiteX48" fmla="*/ 911735 w 1778510"/>
              <a:gd name="connsiteY48" fmla="*/ 1378788 h 1379790"/>
              <a:gd name="connsiteX49" fmla="*/ 860935 w 1778510"/>
              <a:gd name="connsiteY49" fmla="*/ 1378788 h 1379790"/>
              <a:gd name="connsiteX50" fmla="*/ 762510 w 1778510"/>
              <a:gd name="connsiteY50" fmla="*/ 1369263 h 1379790"/>
              <a:gd name="connsiteX51" fmla="*/ 702185 w 1778510"/>
              <a:gd name="connsiteY51" fmla="*/ 1359738 h 1379790"/>
              <a:gd name="connsiteX52" fmla="*/ 610110 w 1778510"/>
              <a:gd name="connsiteY52" fmla="*/ 1331163 h 1379790"/>
              <a:gd name="connsiteX53" fmla="*/ 543435 w 1778510"/>
              <a:gd name="connsiteY53" fmla="*/ 1312113 h 1379790"/>
              <a:gd name="connsiteX54" fmla="*/ 489460 w 1778510"/>
              <a:gd name="connsiteY54" fmla="*/ 1277188 h 1379790"/>
              <a:gd name="connsiteX55" fmla="*/ 416435 w 1778510"/>
              <a:gd name="connsiteY55" fmla="*/ 1245438 h 1379790"/>
              <a:gd name="connsiteX56" fmla="*/ 352935 w 1778510"/>
              <a:gd name="connsiteY56" fmla="*/ 1197813 h 1379790"/>
              <a:gd name="connsiteX57" fmla="*/ 279910 w 1778510"/>
              <a:gd name="connsiteY57" fmla="*/ 1143838 h 1379790"/>
              <a:gd name="connsiteX58" fmla="*/ 219585 w 1778510"/>
              <a:gd name="connsiteY58" fmla="*/ 1089863 h 1379790"/>
              <a:gd name="connsiteX59" fmla="*/ 165610 w 1778510"/>
              <a:gd name="connsiteY59" fmla="*/ 1032713 h 1379790"/>
              <a:gd name="connsiteX60" fmla="*/ 98935 w 1778510"/>
              <a:gd name="connsiteY60" fmla="*/ 950163 h 1379790"/>
              <a:gd name="connsiteX61" fmla="*/ 67185 w 1778510"/>
              <a:gd name="connsiteY61" fmla="*/ 896188 h 1379790"/>
              <a:gd name="connsiteX62" fmla="*/ 29085 w 1778510"/>
              <a:gd name="connsiteY62" fmla="*/ 819988 h 1379790"/>
              <a:gd name="connsiteX63" fmla="*/ 6860 w 1778510"/>
              <a:gd name="connsiteY63" fmla="*/ 743788 h 1379790"/>
              <a:gd name="connsiteX64" fmla="*/ 510 w 1778510"/>
              <a:gd name="connsiteY64" fmla="*/ 639013 h 1379790"/>
              <a:gd name="connsiteX65" fmla="*/ 16385 w 1778510"/>
              <a:gd name="connsiteY65" fmla="*/ 572338 h 1379790"/>
              <a:gd name="connsiteX66" fmla="*/ 32260 w 1778510"/>
              <a:gd name="connsiteY66" fmla="*/ 521538 h 1379790"/>
              <a:gd name="connsiteX67" fmla="*/ 67185 w 1778510"/>
              <a:gd name="connsiteY67" fmla="*/ 477088 h 1379790"/>
              <a:gd name="connsiteX68" fmla="*/ 95760 w 1778510"/>
              <a:gd name="connsiteY68" fmla="*/ 438988 h 1379790"/>
              <a:gd name="connsiteX0" fmla="*/ 276735 w 1778510"/>
              <a:gd name="connsiteY0" fmla="*/ 238963 h 1379790"/>
              <a:gd name="connsiteX1" fmla="*/ 362460 w 1778510"/>
              <a:gd name="connsiteY1" fmla="*/ 175463 h 1379790"/>
              <a:gd name="connsiteX2" fmla="*/ 410085 w 1778510"/>
              <a:gd name="connsiteY2" fmla="*/ 140538 h 1379790"/>
              <a:gd name="connsiteX3" fmla="*/ 454535 w 1778510"/>
              <a:gd name="connsiteY3" fmla="*/ 118313 h 1379790"/>
              <a:gd name="connsiteX4" fmla="*/ 514860 w 1778510"/>
              <a:gd name="connsiteY4" fmla="*/ 86563 h 1379790"/>
              <a:gd name="connsiteX5" fmla="*/ 568835 w 1778510"/>
              <a:gd name="connsiteY5" fmla="*/ 61163 h 1379790"/>
              <a:gd name="connsiteX6" fmla="*/ 635510 w 1778510"/>
              <a:gd name="connsiteY6" fmla="*/ 42113 h 1379790"/>
              <a:gd name="connsiteX7" fmla="*/ 686310 w 1778510"/>
              <a:gd name="connsiteY7" fmla="*/ 23063 h 1379790"/>
              <a:gd name="connsiteX8" fmla="*/ 737110 w 1778510"/>
              <a:gd name="connsiteY8" fmla="*/ 13538 h 1379790"/>
              <a:gd name="connsiteX9" fmla="*/ 787910 w 1778510"/>
              <a:gd name="connsiteY9" fmla="*/ 10363 h 1379790"/>
              <a:gd name="connsiteX10" fmla="*/ 841885 w 1778510"/>
              <a:gd name="connsiteY10" fmla="*/ 4013 h 1379790"/>
              <a:gd name="connsiteX11" fmla="*/ 892685 w 1778510"/>
              <a:gd name="connsiteY11" fmla="*/ 838 h 1379790"/>
              <a:gd name="connsiteX12" fmla="*/ 937135 w 1778510"/>
              <a:gd name="connsiteY12" fmla="*/ 838 h 1379790"/>
              <a:gd name="connsiteX13" fmla="*/ 987935 w 1778510"/>
              <a:gd name="connsiteY13" fmla="*/ 10363 h 1379790"/>
              <a:gd name="connsiteX14" fmla="*/ 1038735 w 1778510"/>
              <a:gd name="connsiteY14" fmla="*/ 19888 h 1379790"/>
              <a:gd name="connsiteX15" fmla="*/ 1092710 w 1778510"/>
              <a:gd name="connsiteY15" fmla="*/ 29413 h 1379790"/>
              <a:gd name="connsiteX16" fmla="*/ 1146685 w 1778510"/>
              <a:gd name="connsiteY16" fmla="*/ 45288 h 1379790"/>
              <a:gd name="connsiteX17" fmla="*/ 1197485 w 1778510"/>
              <a:gd name="connsiteY17" fmla="*/ 64338 h 1379790"/>
              <a:gd name="connsiteX18" fmla="*/ 1248285 w 1778510"/>
              <a:gd name="connsiteY18" fmla="*/ 86563 h 1379790"/>
              <a:gd name="connsiteX19" fmla="*/ 1299085 w 1778510"/>
              <a:gd name="connsiteY19" fmla="*/ 115138 h 1379790"/>
              <a:gd name="connsiteX20" fmla="*/ 1340360 w 1778510"/>
              <a:gd name="connsiteY20" fmla="*/ 127838 h 1379790"/>
              <a:gd name="connsiteX21" fmla="*/ 1387985 w 1778510"/>
              <a:gd name="connsiteY21" fmla="*/ 159588 h 1379790"/>
              <a:gd name="connsiteX22" fmla="*/ 1422910 w 1778510"/>
              <a:gd name="connsiteY22" fmla="*/ 181813 h 1379790"/>
              <a:gd name="connsiteX23" fmla="*/ 1470535 w 1778510"/>
              <a:gd name="connsiteY23" fmla="*/ 223088 h 1379790"/>
              <a:gd name="connsiteX24" fmla="*/ 1521335 w 1778510"/>
              <a:gd name="connsiteY24" fmla="*/ 254838 h 1379790"/>
              <a:gd name="connsiteX25" fmla="*/ 1553085 w 1778510"/>
              <a:gd name="connsiteY25" fmla="*/ 289763 h 1379790"/>
              <a:gd name="connsiteX26" fmla="*/ 1591185 w 1778510"/>
              <a:gd name="connsiteY26" fmla="*/ 324688 h 1379790"/>
              <a:gd name="connsiteX27" fmla="*/ 1619760 w 1778510"/>
              <a:gd name="connsiteY27" fmla="*/ 359613 h 1379790"/>
              <a:gd name="connsiteX28" fmla="*/ 1645160 w 1778510"/>
              <a:gd name="connsiteY28" fmla="*/ 400888 h 1379790"/>
              <a:gd name="connsiteX29" fmla="*/ 1680085 w 1778510"/>
              <a:gd name="connsiteY29" fmla="*/ 438988 h 1379790"/>
              <a:gd name="connsiteX30" fmla="*/ 1718185 w 1778510"/>
              <a:gd name="connsiteY30" fmla="*/ 496138 h 1379790"/>
              <a:gd name="connsiteX31" fmla="*/ 1746760 w 1778510"/>
              <a:gd name="connsiteY31" fmla="*/ 559638 h 1379790"/>
              <a:gd name="connsiteX32" fmla="*/ 1762635 w 1778510"/>
              <a:gd name="connsiteY32" fmla="*/ 623138 h 1379790"/>
              <a:gd name="connsiteX33" fmla="*/ 1778510 w 1778510"/>
              <a:gd name="connsiteY33" fmla="*/ 705688 h 1379790"/>
              <a:gd name="connsiteX34" fmla="*/ 1762635 w 1778510"/>
              <a:gd name="connsiteY34" fmla="*/ 781888 h 1379790"/>
              <a:gd name="connsiteX35" fmla="*/ 1727710 w 1778510"/>
              <a:gd name="connsiteY35" fmla="*/ 858088 h 1379790"/>
              <a:gd name="connsiteX36" fmla="*/ 1689610 w 1778510"/>
              <a:gd name="connsiteY36" fmla="*/ 931113 h 1379790"/>
              <a:gd name="connsiteX37" fmla="*/ 1632460 w 1778510"/>
              <a:gd name="connsiteY37" fmla="*/ 997788 h 1379790"/>
              <a:gd name="connsiteX38" fmla="*/ 1581660 w 1778510"/>
              <a:gd name="connsiteY38" fmla="*/ 1048588 h 1379790"/>
              <a:gd name="connsiteX39" fmla="*/ 1521335 w 1778510"/>
              <a:gd name="connsiteY39" fmla="*/ 1112088 h 1379790"/>
              <a:gd name="connsiteX40" fmla="*/ 1457835 w 1778510"/>
              <a:gd name="connsiteY40" fmla="*/ 1166063 h 1379790"/>
              <a:gd name="connsiteX41" fmla="*/ 1410210 w 1778510"/>
              <a:gd name="connsiteY41" fmla="*/ 1200988 h 1379790"/>
              <a:gd name="connsiteX42" fmla="*/ 1334010 w 1778510"/>
              <a:gd name="connsiteY42" fmla="*/ 1245438 h 1379790"/>
              <a:gd name="connsiteX43" fmla="*/ 1257810 w 1778510"/>
              <a:gd name="connsiteY43" fmla="*/ 1286713 h 1379790"/>
              <a:gd name="connsiteX44" fmla="*/ 1165735 w 1778510"/>
              <a:gd name="connsiteY44" fmla="*/ 1331163 h 1379790"/>
              <a:gd name="connsiteX45" fmla="*/ 1099060 w 1778510"/>
              <a:gd name="connsiteY45" fmla="*/ 1350213 h 1379790"/>
              <a:gd name="connsiteX46" fmla="*/ 997460 w 1778510"/>
              <a:gd name="connsiteY46" fmla="*/ 1372438 h 1379790"/>
              <a:gd name="connsiteX47" fmla="*/ 911735 w 1778510"/>
              <a:gd name="connsiteY47" fmla="*/ 1378788 h 1379790"/>
              <a:gd name="connsiteX48" fmla="*/ 860935 w 1778510"/>
              <a:gd name="connsiteY48" fmla="*/ 1378788 h 1379790"/>
              <a:gd name="connsiteX49" fmla="*/ 762510 w 1778510"/>
              <a:gd name="connsiteY49" fmla="*/ 1369263 h 1379790"/>
              <a:gd name="connsiteX50" fmla="*/ 702185 w 1778510"/>
              <a:gd name="connsiteY50" fmla="*/ 1359738 h 1379790"/>
              <a:gd name="connsiteX51" fmla="*/ 610110 w 1778510"/>
              <a:gd name="connsiteY51" fmla="*/ 1331163 h 1379790"/>
              <a:gd name="connsiteX52" fmla="*/ 543435 w 1778510"/>
              <a:gd name="connsiteY52" fmla="*/ 1312113 h 1379790"/>
              <a:gd name="connsiteX53" fmla="*/ 489460 w 1778510"/>
              <a:gd name="connsiteY53" fmla="*/ 1277188 h 1379790"/>
              <a:gd name="connsiteX54" fmla="*/ 416435 w 1778510"/>
              <a:gd name="connsiteY54" fmla="*/ 1245438 h 1379790"/>
              <a:gd name="connsiteX55" fmla="*/ 352935 w 1778510"/>
              <a:gd name="connsiteY55" fmla="*/ 1197813 h 1379790"/>
              <a:gd name="connsiteX56" fmla="*/ 279910 w 1778510"/>
              <a:gd name="connsiteY56" fmla="*/ 1143838 h 1379790"/>
              <a:gd name="connsiteX57" fmla="*/ 219585 w 1778510"/>
              <a:gd name="connsiteY57" fmla="*/ 1089863 h 1379790"/>
              <a:gd name="connsiteX58" fmla="*/ 165610 w 1778510"/>
              <a:gd name="connsiteY58" fmla="*/ 1032713 h 1379790"/>
              <a:gd name="connsiteX59" fmla="*/ 98935 w 1778510"/>
              <a:gd name="connsiteY59" fmla="*/ 950163 h 1379790"/>
              <a:gd name="connsiteX60" fmla="*/ 67185 w 1778510"/>
              <a:gd name="connsiteY60" fmla="*/ 896188 h 1379790"/>
              <a:gd name="connsiteX61" fmla="*/ 29085 w 1778510"/>
              <a:gd name="connsiteY61" fmla="*/ 819988 h 1379790"/>
              <a:gd name="connsiteX62" fmla="*/ 6860 w 1778510"/>
              <a:gd name="connsiteY62" fmla="*/ 743788 h 1379790"/>
              <a:gd name="connsiteX63" fmla="*/ 510 w 1778510"/>
              <a:gd name="connsiteY63" fmla="*/ 639013 h 1379790"/>
              <a:gd name="connsiteX64" fmla="*/ 16385 w 1778510"/>
              <a:gd name="connsiteY64" fmla="*/ 572338 h 1379790"/>
              <a:gd name="connsiteX65" fmla="*/ 32260 w 1778510"/>
              <a:gd name="connsiteY65" fmla="*/ 521538 h 1379790"/>
              <a:gd name="connsiteX66" fmla="*/ 67185 w 1778510"/>
              <a:gd name="connsiteY66" fmla="*/ 477088 h 1379790"/>
              <a:gd name="connsiteX67" fmla="*/ 95760 w 1778510"/>
              <a:gd name="connsiteY67" fmla="*/ 438988 h 1379790"/>
              <a:gd name="connsiteX0" fmla="*/ 276735 w 1778510"/>
              <a:gd name="connsiteY0" fmla="*/ 238963 h 1379790"/>
              <a:gd name="connsiteX1" fmla="*/ 362460 w 1778510"/>
              <a:gd name="connsiteY1" fmla="*/ 175463 h 1379790"/>
              <a:gd name="connsiteX2" fmla="*/ 454535 w 1778510"/>
              <a:gd name="connsiteY2" fmla="*/ 118313 h 1379790"/>
              <a:gd name="connsiteX3" fmla="*/ 514860 w 1778510"/>
              <a:gd name="connsiteY3" fmla="*/ 86563 h 1379790"/>
              <a:gd name="connsiteX4" fmla="*/ 568835 w 1778510"/>
              <a:gd name="connsiteY4" fmla="*/ 61163 h 1379790"/>
              <a:gd name="connsiteX5" fmla="*/ 635510 w 1778510"/>
              <a:gd name="connsiteY5" fmla="*/ 42113 h 1379790"/>
              <a:gd name="connsiteX6" fmla="*/ 686310 w 1778510"/>
              <a:gd name="connsiteY6" fmla="*/ 23063 h 1379790"/>
              <a:gd name="connsiteX7" fmla="*/ 737110 w 1778510"/>
              <a:gd name="connsiteY7" fmla="*/ 13538 h 1379790"/>
              <a:gd name="connsiteX8" fmla="*/ 787910 w 1778510"/>
              <a:gd name="connsiteY8" fmla="*/ 10363 h 1379790"/>
              <a:gd name="connsiteX9" fmla="*/ 841885 w 1778510"/>
              <a:gd name="connsiteY9" fmla="*/ 4013 h 1379790"/>
              <a:gd name="connsiteX10" fmla="*/ 892685 w 1778510"/>
              <a:gd name="connsiteY10" fmla="*/ 838 h 1379790"/>
              <a:gd name="connsiteX11" fmla="*/ 937135 w 1778510"/>
              <a:gd name="connsiteY11" fmla="*/ 838 h 1379790"/>
              <a:gd name="connsiteX12" fmla="*/ 987935 w 1778510"/>
              <a:gd name="connsiteY12" fmla="*/ 10363 h 1379790"/>
              <a:gd name="connsiteX13" fmla="*/ 1038735 w 1778510"/>
              <a:gd name="connsiteY13" fmla="*/ 19888 h 1379790"/>
              <a:gd name="connsiteX14" fmla="*/ 1092710 w 1778510"/>
              <a:gd name="connsiteY14" fmla="*/ 29413 h 1379790"/>
              <a:gd name="connsiteX15" fmla="*/ 1146685 w 1778510"/>
              <a:gd name="connsiteY15" fmla="*/ 45288 h 1379790"/>
              <a:gd name="connsiteX16" fmla="*/ 1197485 w 1778510"/>
              <a:gd name="connsiteY16" fmla="*/ 64338 h 1379790"/>
              <a:gd name="connsiteX17" fmla="*/ 1248285 w 1778510"/>
              <a:gd name="connsiteY17" fmla="*/ 86563 h 1379790"/>
              <a:gd name="connsiteX18" fmla="*/ 1299085 w 1778510"/>
              <a:gd name="connsiteY18" fmla="*/ 115138 h 1379790"/>
              <a:gd name="connsiteX19" fmla="*/ 1340360 w 1778510"/>
              <a:gd name="connsiteY19" fmla="*/ 127838 h 1379790"/>
              <a:gd name="connsiteX20" fmla="*/ 1387985 w 1778510"/>
              <a:gd name="connsiteY20" fmla="*/ 159588 h 1379790"/>
              <a:gd name="connsiteX21" fmla="*/ 1422910 w 1778510"/>
              <a:gd name="connsiteY21" fmla="*/ 181813 h 1379790"/>
              <a:gd name="connsiteX22" fmla="*/ 1470535 w 1778510"/>
              <a:gd name="connsiteY22" fmla="*/ 223088 h 1379790"/>
              <a:gd name="connsiteX23" fmla="*/ 1521335 w 1778510"/>
              <a:gd name="connsiteY23" fmla="*/ 254838 h 1379790"/>
              <a:gd name="connsiteX24" fmla="*/ 1553085 w 1778510"/>
              <a:gd name="connsiteY24" fmla="*/ 289763 h 1379790"/>
              <a:gd name="connsiteX25" fmla="*/ 1591185 w 1778510"/>
              <a:gd name="connsiteY25" fmla="*/ 324688 h 1379790"/>
              <a:gd name="connsiteX26" fmla="*/ 1619760 w 1778510"/>
              <a:gd name="connsiteY26" fmla="*/ 359613 h 1379790"/>
              <a:gd name="connsiteX27" fmla="*/ 1645160 w 1778510"/>
              <a:gd name="connsiteY27" fmla="*/ 400888 h 1379790"/>
              <a:gd name="connsiteX28" fmla="*/ 1680085 w 1778510"/>
              <a:gd name="connsiteY28" fmla="*/ 438988 h 1379790"/>
              <a:gd name="connsiteX29" fmla="*/ 1718185 w 1778510"/>
              <a:gd name="connsiteY29" fmla="*/ 496138 h 1379790"/>
              <a:gd name="connsiteX30" fmla="*/ 1746760 w 1778510"/>
              <a:gd name="connsiteY30" fmla="*/ 559638 h 1379790"/>
              <a:gd name="connsiteX31" fmla="*/ 1762635 w 1778510"/>
              <a:gd name="connsiteY31" fmla="*/ 623138 h 1379790"/>
              <a:gd name="connsiteX32" fmla="*/ 1778510 w 1778510"/>
              <a:gd name="connsiteY32" fmla="*/ 705688 h 1379790"/>
              <a:gd name="connsiteX33" fmla="*/ 1762635 w 1778510"/>
              <a:gd name="connsiteY33" fmla="*/ 781888 h 1379790"/>
              <a:gd name="connsiteX34" fmla="*/ 1727710 w 1778510"/>
              <a:gd name="connsiteY34" fmla="*/ 858088 h 1379790"/>
              <a:gd name="connsiteX35" fmla="*/ 1689610 w 1778510"/>
              <a:gd name="connsiteY35" fmla="*/ 931113 h 1379790"/>
              <a:gd name="connsiteX36" fmla="*/ 1632460 w 1778510"/>
              <a:gd name="connsiteY36" fmla="*/ 997788 h 1379790"/>
              <a:gd name="connsiteX37" fmla="*/ 1581660 w 1778510"/>
              <a:gd name="connsiteY37" fmla="*/ 1048588 h 1379790"/>
              <a:gd name="connsiteX38" fmla="*/ 1521335 w 1778510"/>
              <a:gd name="connsiteY38" fmla="*/ 1112088 h 1379790"/>
              <a:gd name="connsiteX39" fmla="*/ 1457835 w 1778510"/>
              <a:gd name="connsiteY39" fmla="*/ 1166063 h 1379790"/>
              <a:gd name="connsiteX40" fmla="*/ 1410210 w 1778510"/>
              <a:gd name="connsiteY40" fmla="*/ 1200988 h 1379790"/>
              <a:gd name="connsiteX41" fmla="*/ 1334010 w 1778510"/>
              <a:gd name="connsiteY41" fmla="*/ 1245438 h 1379790"/>
              <a:gd name="connsiteX42" fmla="*/ 1257810 w 1778510"/>
              <a:gd name="connsiteY42" fmla="*/ 1286713 h 1379790"/>
              <a:gd name="connsiteX43" fmla="*/ 1165735 w 1778510"/>
              <a:gd name="connsiteY43" fmla="*/ 1331163 h 1379790"/>
              <a:gd name="connsiteX44" fmla="*/ 1099060 w 1778510"/>
              <a:gd name="connsiteY44" fmla="*/ 1350213 h 1379790"/>
              <a:gd name="connsiteX45" fmla="*/ 997460 w 1778510"/>
              <a:gd name="connsiteY45" fmla="*/ 1372438 h 1379790"/>
              <a:gd name="connsiteX46" fmla="*/ 911735 w 1778510"/>
              <a:gd name="connsiteY46" fmla="*/ 1378788 h 1379790"/>
              <a:gd name="connsiteX47" fmla="*/ 860935 w 1778510"/>
              <a:gd name="connsiteY47" fmla="*/ 1378788 h 1379790"/>
              <a:gd name="connsiteX48" fmla="*/ 762510 w 1778510"/>
              <a:gd name="connsiteY48" fmla="*/ 1369263 h 1379790"/>
              <a:gd name="connsiteX49" fmla="*/ 702185 w 1778510"/>
              <a:gd name="connsiteY49" fmla="*/ 1359738 h 1379790"/>
              <a:gd name="connsiteX50" fmla="*/ 610110 w 1778510"/>
              <a:gd name="connsiteY50" fmla="*/ 1331163 h 1379790"/>
              <a:gd name="connsiteX51" fmla="*/ 543435 w 1778510"/>
              <a:gd name="connsiteY51" fmla="*/ 1312113 h 1379790"/>
              <a:gd name="connsiteX52" fmla="*/ 489460 w 1778510"/>
              <a:gd name="connsiteY52" fmla="*/ 1277188 h 1379790"/>
              <a:gd name="connsiteX53" fmla="*/ 416435 w 1778510"/>
              <a:gd name="connsiteY53" fmla="*/ 1245438 h 1379790"/>
              <a:gd name="connsiteX54" fmla="*/ 352935 w 1778510"/>
              <a:gd name="connsiteY54" fmla="*/ 1197813 h 1379790"/>
              <a:gd name="connsiteX55" fmla="*/ 279910 w 1778510"/>
              <a:gd name="connsiteY55" fmla="*/ 1143838 h 1379790"/>
              <a:gd name="connsiteX56" fmla="*/ 219585 w 1778510"/>
              <a:gd name="connsiteY56" fmla="*/ 1089863 h 1379790"/>
              <a:gd name="connsiteX57" fmla="*/ 165610 w 1778510"/>
              <a:gd name="connsiteY57" fmla="*/ 1032713 h 1379790"/>
              <a:gd name="connsiteX58" fmla="*/ 98935 w 1778510"/>
              <a:gd name="connsiteY58" fmla="*/ 950163 h 1379790"/>
              <a:gd name="connsiteX59" fmla="*/ 67185 w 1778510"/>
              <a:gd name="connsiteY59" fmla="*/ 896188 h 1379790"/>
              <a:gd name="connsiteX60" fmla="*/ 29085 w 1778510"/>
              <a:gd name="connsiteY60" fmla="*/ 819988 h 1379790"/>
              <a:gd name="connsiteX61" fmla="*/ 6860 w 1778510"/>
              <a:gd name="connsiteY61" fmla="*/ 743788 h 1379790"/>
              <a:gd name="connsiteX62" fmla="*/ 510 w 1778510"/>
              <a:gd name="connsiteY62" fmla="*/ 639013 h 1379790"/>
              <a:gd name="connsiteX63" fmla="*/ 16385 w 1778510"/>
              <a:gd name="connsiteY63" fmla="*/ 572338 h 1379790"/>
              <a:gd name="connsiteX64" fmla="*/ 32260 w 1778510"/>
              <a:gd name="connsiteY64" fmla="*/ 521538 h 1379790"/>
              <a:gd name="connsiteX65" fmla="*/ 67185 w 1778510"/>
              <a:gd name="connsiteY65" fmla="*/ 477088 h 1379790"/>
              <a:gd name="connsiteX66" fmla="*/ 95760 w 1778510"/>
              <a:gd name="connsiteY66" fmla="*/ 438988 h 1379790"/>
              <a:gd name="connsiteX0" fmla="*/ 276735 w 1778510"/>
              <a:gd name="connsiteY0" fmla="*/ 238963 h 1379790"/>
              <a:gd name="connsiteX1" fmla="*/ 362460 w 1778510"/>
              <a:gd name="connsiteY1" fmla="*/ 175463 h 1379790"/>
              <a:gd name="connsiteX2" fmla="*/ 514860 w 1778510"/>
              <a:gd name="connsiteY2" fmla="*/ 86563 h 1379790"/>
              <a:gd name="connsiteX3" fmla="*/ 568835 w 1778510"/>
              <a:gd name="connsiteY3" fmla="*/ 61163 h 1379790"/>
              <a:gd name="connsiteX4" fmla="*/ 635510 w 1778510"/>
              <a:gd name="connsiteY4" fmla="*/ 42113 h 1379790"/>
              <a:gd name="connsiteX5" fmla="*/ 686310 w 1778510"/>
              <a:gd name="connsiteY5" fmla="*/ 23063 h 1379790"/>
              <a:gd name="connsiteX6" fmla="*/ 737110 w 1778510"/>
              <a:gd name="connsiteY6" fmla="*/ 13538 h 1379790"/>
              <a:gd name="connsiteX7" fmla="*/ 787910 w 1778510"/>
              <a:gd name="connsiteY7" fmla="*/ 10363 h 1379790"/>
              <a:gd name="connsiteX8" fmla="*/ 841885 w 1778510"/>
              <a:gd name="connsiteY8" fmla="*/ 4013 h 1379790"/>
              <a:gd name="connsiteX9" fmla="*/ 892685 w 1778510"/>
              <a:gd name="connsiteY9" fmla="*/ 838 h 1379790"/>
              <a:gd name="connsiteX10" fmla="*/ 937135 w 1778510"/>
              <a:gd name="connsiteY10" fmla="*/ 838 h 1379790"/>
              <a:gd name="connsiteX11" fmla="*/ 987935 w 1778510"/>
              <a:gd name="connsiteY11" fmla="*/ 10363 h 1379790"/>
              <a:gd name="connsiteX12" fmla="*/ 1038735 w 1778510"/>
              <a:gd name="connsiteY12" fmla="*/ 19888 h 1379790"/>
              <a:gd name="connsiteX13" fmla="*/ 1092710 w 1778510"/>
              <a:gd name="connsiteY13" fmla="*/ 29413 h 1379790"/>
              <a:gd name="connsiteX14" fmla="*/ 1146685 w 1778510"/>
              <a:gd name="connsiteY14" fmla="*/ 45288 h 1379790"/>
              <a:gd name="connsiteX15" fmla="*/ 1197485 w 1778510"/>
              <a:gd name="connsiteY15" fmla="*/ 64338 h 1379790"/>
              <a:gd name="connsiteX16" fmla="*/ 1248285 w 1778510"/>
              <a:gd name="connsiteY16" fmla="*/ 86563 h 1379790"/>
              <a:gd name="connsiteX17" fmla="*/ 1299085 w 1778510"/>
              <a:gd name="connsiteY17" fmla="*/ 115138 h 1379790"/>
              <a:gd name="connsiteX18" fmla="*/ 1340360 w 1778510"/>
              <a:gd name="connsiteY18" fmla="*/ 127838 h 1379790"/>
              <a:gd name="connsiteX19" fmla="*/ 1387985 w 1778510"/>
              <a:gd name="connsiteY19" fmla="*/ 159588 h 1379790"/>
              <a:gd name="connsiteX20" fmla="*/ 1422910 w 1778510"/>
              <a:gd name="connsiteY20" fmla="*/ 181813 h 1379790"/>
              <a:gd name="connsiteX21" fmla="*/ 1470535 w 1778510"/>
              <a:gd name="connsiteY21" fmla="*/ 223088 h 1379790"/>
              <a:gd name="connsiteX22" fmla="*/ 1521335 w 1778510"/>
              <a:gd name="connsiteY22" fmla="*/ 254838 h 1379790"/>
              <a:gd name="connsiteX23" fmla="*/ 1553085 w 1778510"/>
              <a:gd name="connsiteY23" fmla="*/ 289763 h 1379790"/>
              <a:gd name="connsiteX24" fmla="*/ 1591185 w 1778510"/>
              <a:gd name="connsiteY24" fmla="*/ 324688 h 1379790"/>
              <a:gd name="connsiteX25" fmla="*/ 1619760 w 1778510"/>
              <a:gd name="connsiteY25" fmla="*/ 359613 h 1379790"/>
              <a:gd name="connsiteX26" fmla="*/ 1645160 w 1778510"/>
              <a:gd name="connsiteY26" fmla="*/ 400888 h 1379790"/>
              <a:gd name="connsiteX27" fmla="*/ 1680085 w 1778510"/>
              <a:gd name="connsiteY27" fmla="*/ 438988 h 1379790"/>
              <a:gd name="connsiteX28" fmla="*/ 1718185 w 1778510"/>
              <a:gd name="connsiteY28" fmla="*/ 496138 h 1379790"/>
              <a:gd name="connsiteX29" fmla="*/ 1746760 w 1778510"/>
              <a:gd name="connsiteY29" fmla="*/ 559638 h 1379790"/>
              <a:gd name="connsiteX30" fmla="*/ 1762635 w 1778510"/>
              <a:gd name="connsiteY30" fmla="*/ 623138 h 1379790"/>
              <a:gd name="connsiteX31" fmla="*/ 1778510 w 1778510"/>
              <a:gd name="connsiteY31" fmla="*/ 705688 h 1379790"/>
              <a:gd name="connsiteX32" fmla="*/ 1762635 w 1778510"/>
              <a:gd name="connsiteY32" fmla="*/ 781888 h 1379790"/>
              <a:gd name="connsiteX33" fmla="*/ 1727710 w 1778510"/>
              <a:gd name="connsiteY33" fmla="*/ 858088 h 1379790"/>
              <a:gd name="connsiteX34" fmla="*/ 1689610 w 1778510"/>
              <a:gd name="connsiteY34" fmla="*/ 931113 h 1379790"/>
              <a:gd name="connsiteX35" fmla="*/ 1632460 w 1778510"/>
              <a:gd name="connsiteY35" fmla="*/ 997788 h 1379790"/>
              <a:gd name="connsiteX36" fmla="*/ 1581660 w 1778510"/>
              <a:gd name="connsiteY36" fmla="*/ 1048588 h 1379790"/>
              <a:gd name="connsiteX37" fmla="*/ 1521335 w 1778510"/>
              <a:gd name="connsiteY37" fmla="*/ 1112088 h 1379790"/>
              <a:gd name="connsiteX38" fmla="*/ 1457835 w 1778510"/>
              <a:gd name="connsiteY38" fmla="*/ 1166063 h 1379790"/>
              <a:gd name="connsiteX39" fmla="*/ 1410210 w 1778510"/>
              <a:gd name="connsiteY39" fmla="*/ 1200988 h 1379790"/>
              <a:gd name="connsiteX40" fmla="*/ 1334010 w 1778510"/>
              <a:gd name="connsiteY40" fmla="*/ 1245438 h 1379790"/>
              <a:gd name="connsiteX41" fmla="*/ 1257810 w 1778510"/>
              <a:gd name="connsiteY41" fmla="*/ 1286713 h 1379790"/>
              <a:gd name="connsiteX42" fmla="*/ 1165735 w 1778510"/>
              <a:gd name="connsiteY42" fmla="*/ 1331163 h 1379790"/>
              <a:gd name="connsiteX43" fmla="*/ 1099060 w 1778510"/>
              <a:gd name="connsiteY43" fmla="*/ 1350213 h 1379790"/>
              <a:gd name="connsiteX44" fmla="*/ 997460 w 1778510"/>
              <a:gd name="connsiteY44" fmla="*/ 1372438 h 1379790"/>
              <a:gd name="connsiteX45" fmla="*/ 911735 w 1778510"/>
              <a:gd name="connsiteY45" fmla="*/ 1378788 h 1379790"/>
              <a:gd name="connsiteX46" fmla="*/ 860935 w 1778510"/>
              <a:gd name="connsiteY46" fmla="*/ 1378788 h 1379790"/>
              <a:gd name="connsiteX47" fmla="*/ 762510 w 1778510"/>
              <a:gd name="connsiteY47" fmla="*/ 1369263 h 1379790"/>
              <a:gd name="connsiteX48" fmla="*/ 702185 w 1778510"/>
              <a:gd name="connsiteY48" fmla="*/ 1359738 h 1379790"/>
              <a:gd name="connsiteX49" fmla="*/ 610110 w 1778510"/>
              <a:gd name="connsiteY49" fmla="*/ 1331163 h 1379790"/>
              <a:gd name="connsiteX50" fmla="*/ 543435 w 1778510"/>
              <a:gd name="connsiteY50" fmla="*/ 1312113 h 1379790"/>
              <a:gd name="connsiteX51" fmla="*/ 489460 w 1778510"/>
              <a:gd name="connsiteY51" fmla="*/ 1277188 h 1379790"/>
              <a:gd name="connsiteX52" fmla="*/ 416435 w 1778510"/>
              <a:gd name="connsiteY52" fmla="*/ 1245438 h 1379790"/>
              <a:gd name="connsiteX53" fmla="*/ 352935 w 1778510"/>
              <a:gd name="connsiteY53" fmla="*/ 1197813 h 1379790"/>
              <a:gd name="connsiteX54" fmla="*/ 279910 w 1778510"/>
              <a:gd name="connsiteY54" fmla="*/ 1143838 h 1379790"/>
              <a:gd name="connsiteX55" fmla="*/ 219585 w 1778510"/>
              <a:gd name="connsiteY55" fmla="*/ 1089863 h 1379790"/>
              <a:gd name="connsiteX56" fmla="*/ 165610 w 1778510"/>
              <a:gd name="connsiteY56" fmla="*/ 1032713 h 1379790"/>
              <a:gd name="connsiteX57" fmla="*/ 98935 w 1778510"/>
              <a:gd name="connsiteY57" fmla="*/ 950163 h 1379790"/>
              <a:gd name="connsiteX58" fmla="*/ 67185 w 1778510"/>
              <a:gd name="connsiteY58" fmla="*/ 896188 h 1379790"/>
              <a:gd name="connsiteX59" fmla="*/ 29085 w 1778510"/>
              <a:gd name="connsiteY59" fmla="*/ 819988 h 1379790"/>
              <a:gd name="connsiteX60" fmla="*/ 6860 w 1778510"/>
              <a:gd name="connsiteY60" fmla="*/ 743788 h 1379790"/>
              <a:gd name="connsiteX61" fmla="*/ 510 w 1778510"/>
              <a:gd name="connsiteY61" fmla="*/ 639013 h 1379790"/>
              <a:gd name="connsiteX62" fmla="*/ 16385 w 1778510"/>
              <a:gd name="connsiteY62" fmla="*/ 572338 h 1379790"/>
              <a:gd name="connsiteX63" fmla="*/ 32260 w 1778510"/>
              <a:gd name="connsiteY63" fmla="*/ 521538 h 1379790"/>
              <a:gd name="connsiteX64" fmla="*/ 67185 w 1778510"/>
              <a:gd name="connsiteY64" fmla="*/ 477088 h 1379790"/>
              <a:gd name="connsiteX65" fmla="*/ 95760 w 1778510"/>
              <a:gd name="connsiteY65" fmla="*/ 438988 h 1379790"/>
              <a:gd name="connsiteX0" fmla="*/ 276735 w 1778510"/>
              <a:gd name="connsiteY0" fmla="*/ 238963 h 1379790"/>
              <a:gd name="connsiteX1" fmla="*/ 362460 w 1778510"/>
              <a:gd name="connsiteY1" fmla="*/ 175463 h 1379790"/>
              <a:gd name="connsiteX2" fmla="*/ 514860 w 1778510"/>
              <a:gd name="connsiteY2" fmla="*/ 86563 h 1379790"/>
              <a:gd name="connsiteX3" fmla="*/ 635510 w 1778510"/>
              <a:gd name="connsiteY3" fmla="*/ 42113 h 1379790"/>
              <a:gd name="connsiteX4" fmla="*/ 686310 w 1778510"/>
              <a:gd name="connsiteY4" fmla="*/ 23063 h 1379790"/>
              <a:gd name="connsiteX5" fmla="*/ 737110 w 1778510"/>
              <a:gd name="connsiteY5" fmla="*/ 13538 h 1379790"/>
              <a:gd name="connsiteX6" fmla="*/ 787910 w 1778510"/>
              <a:gd name="connsiteY6" fmla="*/ 10363 h 1379790"/>
              <a:gd name="connsiteX7" fmla="*/ 841885 w 1778510"/>
              <a:gd name="connsiteY7" fmla="*/ 4013 h 1379790"/>
              <a:gd name="connsiteX8" fmla="*/ 892685 w 1778510"/>
              <a:gd name="connsiteY8" fmla="*/ 838 h 1379790"/>
              <a:gd name="connsiteX9" fmla="*/ 937135 w 1778510"/>
              <a:gd name="connsiteY9" fmla="*/ 838 h 1379790"/>
              <a:gd name="connsiteX10" fmla="*/ 987935 w 1778510"/>
              <a:gd name="connsiteY10" fmla="*/ 10363 h 1379790"/>
              <a:gd name="connsiteX11" fmla="*/ 1038735 w 1778510"/>
              <a:gd name="connsiteY11" fmla="*/ 19888 h 1379790"/>
              <a:gd name="connsiteX12" fmla="*/ 1092710 w 1778510"/>
              <a:gd name="connsiteY12" fmla="*/ 29413 h 1379790"/>
              <a:gd name="connsiteX13" fmla="*/ 1146685 w 1778510"/>
              <a:gd name="connsiteY13" fmla="*/ 45288 h 1379790"/>
              <a:gd name="connsiteX14" fmla="*/ 1197485 w 1778510"/>
              <a:gd name="connsiteY14" fmla="*/ 64338 h 1379790"/>
              <a:gd name="connsiteX15" fmla="*/ 1248285 w 1778510"/>
              <a:gd name="connsiteY15" fmla="*/ 86563 h 1379790"/>
              <a:gd name="connsiteX16" fmla="*/ 1299085 w 1778510"/>
              <a:gd name="connsiteY16" fmla="*/ 115138 h 1379790"/>
              <a:gd name="connsiteX17" fmla="*/ 1340360 w 1778510"/>
              <a:gd name="connsiteY17" fmla="*/ 127838 h 1379790"/>
              <a:gd name="connsiteX18" fmla="*/ 1387985 w 1778510"/>
              <a:gd name="connsiteY18" fmla="*/ 159588 h 1379790"/>
              <a:gd name="connsiteX19" fmla="*/ 1422910 w 1778510"/>
              <a:gd name="connsiteY19" fmla="*/ 181813 h 1379790"/>
              <a:gd name="connsiteX20" fmla="*/ 1470535 w 1778510"/>
              <a:gd name="connsiteY20" fmla="*/ 223088 h 1379790"/>
              <a:gd name="connsiteX21" fmla="*/ 1521335 w 1778510"/>
              <a:gd name="connsiteY21" fmla="*/ 254838 h 1379790"/>
              <a:gd name="connsiteX22" fmla="*/ 1553085 w 1778510"/>
              <a:gd name="connsiteY22" fmla="*/ 289763 h 1379790"/>
              <a:gd name="connsiteX23" fmla="*/ 1591185 w 1778510"/>
              <a:gd name="connsiteY23" fmla="*/ 324688 h 1379790"/>
              <a:gd name="connsiteX24" fmla="*/ 1619760 w 1778510"/>
              <a:gd name="connsiteY24" fmla="*/ 359613 h 1379790"/>
              <a:gd name="connsiteX25" fmla="*/ 1645160 w 1778510"/>
              <a:gd name="connsiteY25" fmla="*/ 400888 h 1379790"/>
              <a:gd name="connsiteX26" fmla="*/ 1680085 w 1778510"/>
              <a:gd name="connsiteY26" fmla="*/ 438988 h 1379790"/>
              <a:gd name="connsiteX27" fmla="*/ 1718185 w 1778510"/>
              <a:gd name="connsiteY27" fmla="*/ 496138 h 1379790"/>
              <a:gd name="connsiteX28" fmla="*/ 1746760 w 1778510"/>
              <a:gd name="connsiteY28" fmla="*/ 559638 h 1379790"/>
              <a:gd name="connsiteX29" fmla="*/ 1762635 w 1778510"/>
              <a:gd name="connsiteY29" fmla="*/ 623138 h 1379790"/>
              <a:gd name="connsiteX30" fmla="*/ 1778510 w 1778510"/>
              <a:gd name="connsiteY30" fmla="*/ 705688 h 1379790"/>
              <a:gd name="connsiteX31" fmla="*/ 1762635 w 1778510"/>
              <a:gd name="connsiteY31" fmla="*/ 781888 h 1379790"/>
              <a:gd name="connsiteX32" fmla="*/ 1727710 w 1778510"/>
              <a:gd name="connsiteY32" fmla="*/ 858088 h 1379790"/>
              <a:gd name="connsiteX33" fmla="*/ 1689610 w 1778510"/>
              <a:gd name="connsiteY33" fmla="*/ 931113 h 1379790"/>
              <a:gd name="connsiteX34" fmla="*/ 1632460 w 1778510"/>
              <a:gd name="connsiteY34" fmla="*/ 997788 h 1379790"/>
              <a:gd name="connsiteX35" fmla="*/ 1581660 w 1778510"/>
              <a:gd name="connsiteY35" fmla="*/ 1048588 h 1379790"/>
              <a:gd name="connsiteX36" fmla="*/ 1521335 w 1778510"/>
              <a:gd name="connsiteY36" fmla="*/ 1112088 h 1379790"/>
              <a:gd name="connsiteX37" fmla="*/ 1457835 w 1778510"/>
              <a:gd name="connsiteY37" fmla="*/ 1166063 h 1379790"/>
              <a:gd name="connsiteX38" fmla="*/ 1410210 w 1778510"/>
              <a:gd name="connsiteY38" fmla="*/ 1200988 h 1379790"/>
              <a:gd name="connsiteX39" fmla="*/ 1334010 w 1778510"/>
              <a:gd name="connsiteY39" fmla="*/ 1245438 h 1379790"/>
              <a:gd name="connsiteX40" fmla="*/ 1257810 w 1778510"/>
              <a:gd name="connsiteY40" fmla="*/ 1286713 h 1379790"/>
              <a:gd name="connsiteX41" fmla="*/ 1165735 w 1778510"/>
              <a:gd name="connsiteY41" fmla="*/ 1331163 h 1379790"/>
              <a:gd name="connsiteX42" fmla="*/ 1099060 w 1778510"/>
              <a:gd name="connsiteY42" fmla="*/ 1350213 h 1379790"/>
              <a:gd name="connsiteX43" fmla="*/ 997460 w 1778510"/>
              <a:gd name="connsiteY43" fmla="*/ 1372438 h 1379790"/>
              <a:gd name="connsiteX44" fmla="*/ 911735 w 1778510"/>
              <a:gd name="connsiteY44" fmla="*/ 1378788 h 1379790"/>
              <a:gd name="connsiteX45" fmla="*/ 860935 w 1778510"/>
              <a:gd name="connsiteY45" fmla="*/ 1378788 h 1379790"/>
              <a:gd name="connsiteX46" fmla="*/ 762510 w 1778510"/>
              <a:gd name="connsiteY46" fmla="*/ 1369263 h 1379790"/>
              <a:gd name="connsiteX47" fmla="*/ 702185 w 1778510"/>
              <a:gd name="connsiteY47" fmla="*/ 1359738 h 1379790"/>
              <a:gd name="connsiteX48" fmla="*/ 610110 w 1778510"/>
              <a:gd name="connsiteY48" fmla="*/ 1331163 h 1379790"/>
              <a:gd name="connsiteX49" fmla="*/ 543435 w 1778510"/>
              <a:gd name="connsiteY49" fmla="*/ 1312113 h 1379790"/>
              <a:gd name="connsiteX50" fmla="*/ 489460 w 1778510"/>
              <a:gd name="connsiteY50" fmla="*/ 1277188 h 1379790"/>
              <a:gd name="connsiteX51" fmla="*/ 416435 w 1778510"/>
              <a:gd name="connsiteY51" fmla="*/ 1245438 h 1379790"/>
              <a:gd name="connsiteX52" fmla="*/ 352935 w 1778510"/>
              <a:gd name="connsiteY52" fmla="*/ 1197813 h 1379790"/>
              <a:gd name="connsiteX53" fmla="*/ 279910 w 1778510"/>
              <a:gd name="connsiteY53" fmla="*/ 1143838 h 1379790"/>
              <a:gd name="connsiteX54" fmla="*/ 219585 w 1778510"/>
              <a:gd name="connsiteY54" fmla="*/ 1089863 h 1379790"/>
              <a:gd name="connsiteX55" fmla="*/ 165610 w 1778510"/>
              <a:gd name="connsiteY55" fmla="*/ 1032713 h 1379790"/>
              <a:gd name="connsiteX56" fmla="*/ 98935 w 1778510"/>
              <a:gd name="connsiteY56" fmla="*/ 950163 h 1379790"/>
              <a:gd name="connsiteX57" fmla="*/ 67185 w 1778510"/>
              <a:gd name="connsiteY57" fmla="*/ 896188 h 1379790"/>
              <a:gd name="connsiteX58" fmla="*/ 29085 w 1778510"/>
              <a:gd name="connsiteY58" fmla="*/ 819988 h 1379790"/>
              <a:gd name="connsiteX59" fmla="*/ 6860 w 1778510"/>
              <a:gd name="connsiteY59" fmla="*/ 743788 h 1379790"/>
              <a:gd name="connsiteX60" fmla="*/ 510 w 1778510"/>
              <a:gd name="connsiteY60" fmla="*/ 639013 h 1379790"/>
              <a:gd name="connsiteX61" fmla="*/ 16385 w 1778510"/>
              <a:gd name="connsiteY61" fmla="*/ 572338 h 1379790"/>
              <a:gd name="connsiteX62" fmla="*/ 32260 w 1778510"/>
              <a:gd name="connsiteY62" fmla="*/ 521538 h 1379790"/>
              <a:gd name="connsiteX63" fmla="*/ 67185 w 1778510"/>
              <a:gd name="connsiteY63" fmla="*/ 477088 h 1379790"/>
              <a:gd name="connsiteX64" fmla="*/ 95760 w 1778510"/>
              <a:gd name="connsiteY64" fmla="*/ 438988 h 1379790"/>
              <a:gd name="connsiteX0" fmla="*/ 276735 w 1778510"/>
              <a:gd name="connsiteY0" fmla="*/ 238963 h 1379790"/>
              <a:gd name="connsiteX1" fmla="*/ 362460 w 1778510"/>
              <a:gd name="connsiteY1" fmla="*/ 175463 h 1379790"/>
              <a:gd name="connsiteX2" fmla="*/ 514860 w 1778510"/>
              <a:gd name="connsiteY2" fmla="*/ 86563 h 1379790"/>
              <a:gd name="connsiteX3" fmla="*/ 635510 w 1778510"/>
              <a:gd name="connsiteY3" fmla="*/ 42113 h 1379790"/>
              <a:gd name="connsiteX4" fmla="*/ 737110 w 1778510"/>
              <a:gd name="connsiteY4" fmla="*/ 13538 h 1379790"/>
              <a:gd name="connsiteX5" fmla="*/ 787910 w 1778510"/>
              <a:gd name="connsiteY5" fmla="*/ 10363 h 1379790"/>
              <a:gd name="connsiteX6" fmla="*/ 841885 w 1778510"/>
              <a:gd name="connsiteY6" fmla="*/ 4013 h 1379790"/>
              <a:gd name="connsiteX7" fmla="*/ 892685 w 1778510"/>
              <a:gd name="connsiteY7" fmla="*/ 838 h 1379790"/>
              <a:gd name="connsiteX8" fmla="*/ 937135 w 1778510"/>
              <a:gd name="connsiteY8" fmla="*/ 838 h 1379790"/>
              <a:gd name="connsiteX9" fmla="*/ 987935 w 1778510"/>
              <a:gd name="connsiteY9" fmla="*/ 10363 h 1379790"/>
              <a:gd name="connsiteX10" fmla="*/ 1038735 w 1778510"/>
              <a:gd name="connsiteY10" fmla="*/ 19888 h 1379790"/>
              <a:gd name="connsiteX11" fmla="*/ 1092710 w 1778510"/>
              <a:gd name="connsiteY11" fmla="*/ 29413 h 1379790"/>
              <a:gd name="connsiteX12" fmla="*/ 1146685 w 1778510"/>
              <a:gd name="connsiteY12" fmla="*/ 45288 h 1379790"/>
              <a:gd name="connsiteX13" fmla="*/ 1197485 w 1778510"/>
              <a:gd name="connsiteY13" fmla="*/ 64338 h 1379790"/>
              <a:gd name="connsiteX14" fmla="*/ 1248285 w 1778510"/>
              <a:gd name="connsiteY14" fmla="*/ 86563 h 1379790"/>
              <a:gd name="connsiteX15" fmla="*/ 1299085 w 1778510"/>
              <a:gd name="connsiteY15" fmla="*/ 115138 h 1379790"/>
              <a:gd name="connsiteX16" fmla="*/ 1340360 w 1778510"/>
              <a:gd name="connsiteY16" fmla="*/ 127838 h 1379790"/>
              <a:gd name="connsiteX17" fmla="*/ 1387985 w 1778510"/>
              <a:gd name="connsiteY17" fmla="*/ 159588 h 1379790"/>
              <a:gd name="connsiteX18" fmla="*/ 1422910 w 1778510"/>
              <a:gd name="connsiteY18" fmla="*/ 181813 h 1379790"/>
              <a:gd name="connsiteX19" fmla="*/ 1470535 w 1778510"/>
              <a:gd name="connsiteY19" fmla="*/ 223088 h 1379790"/>
              <a:gd name="connsiteX20" fmla="*/ 1521335 w 1778510"/>
              <a:gd name="connsiteY20" fmla="*/ 254838 h 1379790"/>
              <a:gd name="connsiteX21" fmla="*/ 1553085 w 1778510"/>
              <a:gd name="connsiteY21" fmla="*/ 289763 h 1379790"/>
              <a:gd name="connsiteX22" fmla="*/ 1591185 w 1778510"/>
              <a:gd name="connsiteY22" fmla="*/ 324688 h 1379790"/>
              <a:gd name="connsiteX23" fmla="*/ 1619760 w 1778510"/>
              <a:gd name="connsiteY23" fmla="*/ 359613 h 1379790"/>
              <a:gd name="connsiteX24" fmla="*/ 1645160 w 1778510"/>
              <a:gd name="connsiteY24" fmla="*/ 400888 h 1379790"/>
              <a:gd name="connsiteX25" fmla="*/ 1680085 w 1778510"/>
              <a:gd name="connsiteY25" fmla="*/ 438988 h 1379790"/>
              <a:gd name="connsiteX26" fmla="*/ 1718185 w 1778510"/>
              <a:gd name="connsiteY26" fmla="*/ 496138 h 1379790"/>
              <a:gd name="connsiteX27" fmla="*/ 1746760 w 1778510"/>
              <a:gd name="connsiteY27" fmla="*/ 559638 h 1379790"/>
              <a:gd name="connsiteX28" fmla="*/ 1762635 w 1778510"/>
              <a:gd name="connsiteY28" fmla="*/ 623138 h 1379790"/>
              <a:gd name="connsiteX29" fmla="*/ 1778510 w 1778510"/>
              <a:gd name="connsiteY29" fmla="*/ 705688 h 1379790"/>
              <a:gd name="connsiteX30" fmla="*/ 1762635 w 1778510"/>
              <a:gd name="connsiteY30" fmla="*/ 781888 h 1379790"/>
              <a:gd name="connsiteX31" fmla="*/ 1727710 w 1778510"/>
              <a:gd name="connsiteY31" fmla="*/ 858088 h 1379790"/>
              <a:gd name="connsiteX32" fmla="*/ 1689610 w 1778510"/>
              <a:gd name="connsiteY32" fmla="*/ 931113 h 1379790"/>
              <a:gd name="connsiteX33" fmla="*/ 1632460 w 1778510"/>
              <a:gd name="connsiteY33" fmla="*/ 997788 h 1379790"/>
              <a:gd name="connsiteX34" fmla="*/ 1581660 w 1778510"/>
              <a:gd name="connsiteY34" fmla="*/ 1048588 h 1379790"/>
              <a:gd name="connsiteX35" fmla="*/ 1521335 w 1778510"/>
              <a:gd name="connsiteY35" fmla="*/ 1112088 h 1379790"/>
              <a:gd name="connsiteX36" fmla="*/ 1457835 w 1778510"/>
              <a:gd name="connsiteY36" fmla="*/ 1166063 h 1379790"/>
              <a:gd name="connsiteX37" fmla="*/ 1410210 w 1778510"/>
              <a:gd name="connsiteY37" fmla="*/ 1200988 h 1379790"/>
              <a:gd name="connsiteX38" fmla="*/ 1334010 w 1778510"/>
              <a:gd name="connsiteY38" fmla="*/ 1245438 h 1379790"/>
              <a:gd name="connsiteX39" fmla="*/ 1257810 w 1778510"/>
              <a:gd name="connsiteY39" fmla="*/ 1286713 h 1379790"/>
              <a:gd name="connsiteX40" fmla="*/ 1165735 w 1778510"/>
              <a:gd name="connsiteY40" fmla="*/ 1331163 h 1379790"/>
              <a:gd name="connsiteX41" fmla="*/ 1099060 w 1778510"/>
              <a:gd name="connsiteY41" fmla="*/ 1350213 h 1379790"/>
              <a:gd name="connsiteX42" fmla="*/ 997460 w 1778510"/>
              <a:gd name="connsiteY42" fmla="*/ 1372438 h 1379790"/>
              <a:gd name="connsiteX43" fmla="*/ 911735 w 1778510"/>
              <a:gd name="connsiteY43" fmla="*/ 1378788 h 1379790"/>
              <a:gd name="connsiteX44" fmla="*/ 860935 w 1778510"/>
              <a:gd name="connsiteY44" fmla="*/ 1378788 h 1379790"/>
              <a:gd name="connsiteX45" fmla="*/ 762510 w 1778510"/>
              <a:gd name="connsiteY45" fmla="*/ 1369263 h 1379790"/>
              <a:gd name="connsiteX46" fmla="*/ 702185 w 1778510"/>
              <a:gd name="connsiteY46" fmla="*/ 1359738 h 1379790"/>
              <a:gd name="connsiteX47" fmla="*/ 610110 w 1778510"/>
              <a:gd name="connsiteY47" fmla="*/ 1331163 h 1379790"/>
              <a:gd name="connsiteX48" fmla="*/ 543435 w 1778510"/>
              <a:gd name="connsiteY48" fmla="*/ 1312113 h 1379790"/>
              <a:gd name="connsiteX49" fmla="*/ 489460 w 1778510"/>
              <a:gd name="connsiteY49" fmla="*/ 1277188 h 1379790"/>
              <a:gd name="connsiteX50" fmla="*/ 416435 w 1778510"/>
              <a:gd name="connsiteY50" fmla="*/ 1245438 h 1379790"/>
              <a:gd name="connsiteX51" fmla="*/ 352935 w 1778510"/>
              <a:gd name="connsiteY51" fmla="*/ 1197813 h 1379790"/>
              <a:gd name="connsiteX52" fmla="*/ 279910 w 1778510"/>
              <a:gd name="connsiteY52" fmla="*/ 1143838 h 1379790"/>
              <a:gd name="connsiteX53" fmla="*/ 219585 w 1778510"/>
              <a:gd name="connsiteY53" fmla="*/ 1089863 h 1379790"/>
              <a:gd name="connsiteX54" fmla="*/ 165610 w 1778510"/>
              <a:gd name="connsiteY54" fmla="*/ 1032713 h 1379790"/>
              <a:gd name="connsiteX55" fmla="*/ 98935 w 1778510"/>
              <a:gd name="connsiteY55" fmla="*/ 950163 h 1379790"/>
              <a:gd name="connsiteX56" fmla="*/ 67185 w 1778510"/>
              <a:gd name="connsiteY56" fmla="*/ 896188 h 1379790"/>
              <a:gd name="connsiteX57" fmla="*/ 29085 w 1778510"/>
              <a:gd name="connsiteY57" fmla="*/ 819988 h 1379790"/>
              <a:gd name="connsiteX58" fmla="*/ 6860 w 1778510"/>
              <a:gd name="connsiteY58" fmla="*/ 743788 h 1379790"/>
              <a:gd name="connsiteX59" fmla="*/ 510 w 1778510"/>
              <a:gd name="connsiteY59" fmla="*/ 639013 h 1379790"/>
              <a:gd name="connsiteX60" fmla="*/ 16385 w 1778510"/>
              <a:gd name="connsiteY60" fmla="*/ 572338 h 1379790"/>
              <a:gd name="connsiteX61" fmla="*/ 32260 w 1778510"/>
              <a:gd name="connsiteY61" fmla="*/ 521538 h 1379790"/>
              <a:gd name="connsiteX62" fmla="*/ 67185 w 1778510"/>
              <a:gd name="connsiteY62" fmla="*/ 477088 h 1379790"/>
              <a:gd name="connsiteX63" fmla="*/ 95760 w 1778510"/>
              <a:gd name="connsiteY63" fmla="*/ 438988 h 1379790"/>
              <a:gd name="connsiteX0" fmla="*/ 276735 w 1778510"/>
              <a:gd name="connsiteY0" fmla="*/ 238963 h 1379790"/>
              <a:gd name="connsiteX1" fmla="*/ 362460 w 1778510"/>
              <a:gd name="connsiteY1" fmla="*/ 175463 h 1379790"/>
              <a:gd name="connsiteX2" fmla="*/ 514860 w 1778510"/>
              <a:gd name="connsiteY2" fmla="*/ 86563 h 1379790"/>
              <a:gd name="connsiteX3" fmla="*/ 635510 w 1778510"/>
              <a:gd name="connsiteY3" fmla="*/ 42113 h 1379790"/>
              <a:gd name="connsiteX4" fmla="*/ 737110 w 1778510"/>
              <a:gd name="connsiteY4" fmla="*/ 13538 h 1379790"/>
              <a:gd name="connsiteX5" fmla="*/ 841885 w 1778510"/>
              <a:gd name="connsiteY5" fmla="*/ 4013 h 1379790"/>
              <a:gd name="connsiteX6" fmla="*/ 892685 w 1778510"/>
              <a:gd name="connsiteY6" fmla="*/ 838 h 1379790"/>
              <a:gd name="connsiteX7" fmla="*/ 937135 w 1778510"/>
              <a:gd name="connsiteY7" fmla="*/ 838 h 1379790"/>
              <a:gd name="connsiteX8" fmla="*/ 987935 w 1778510"/>
              <a:gd name="connsiteY8" fmla="*/ 10363 h 1379790"/>
              <a:gd name="connsiteX9" fmla="*/ 1038735 w 1778510"/>
              <a:gd name="connsiteY9" fmla="*/ 19888 h 1379790"/>
              <a:gd name="connsiteX10" fmla="*/ 1092710 w 1778510"/>
              <a:gd name="connsiteY10" fmla="*/ 29413 h 1379790"/>
              <a:gd name="connsiteX11" fmla="*/ 1146685 w 1778510"/>
              <a:gd name="connsiteY11" fmla="*/ 45288 h 1379790"/>
              <a:gd name="connsiteX12" fmla="*/ 1197485 w 1778510"/>
              <a:gd name="connsiteY12" fmla="*/ 64338 h 1379790"/>
              <a:gd name="connsiteX13" fmla="*/ 1248285 w 1778510"/>
              <a:gd name="connsiteY13" fmla="*/ 86563 h 1379790"/>
              <a:gd name="connsiteX14" fmla="*/ 1299085 w 1778510"/>
              <a:gd name="connsiteY14" fmla="*/ 115138 h 1379790"/>
              <a:gd name="connsiteX15" fmla="*/ 1340360 w 1778510"/>
              <a:gd name="connsiteY15" fmla="*/ 127838 h 1379790"/>
              <a:gd name="connsiteX16" fmla="*/ 1387985 w 1778510"/>
              <a:gd name="connsiteY16" fmla="*/ 159588 h 1379790"/>
              <a:gd name="connsiteX17" fmla="*/ 1422910 w 1778510"/>
              <a:gd name="connsiteY17" fmla="*/ 181813 h 1379790"/>
              <a:gd name="connsiteX18" fmla="*/ 1470535 w 1778510"/>
              <a:gd name="connsiteY18" fmla="*/ 223088 h 1379790"/>
              <a:gd name="connsiteX19" fmla="*/ 1521335 w 1778510"/>
              <a:gd name="connsiteY19" fmla="*/ 254838 h 1379790"/>
              <a:gd name="connsiteX20" fmla="*/ 1553085 w 1778510"/>
              <a:gd name="connsiteY20" fmla="*/ 289763 h 1379790"/>
              <a:gd name="connsiteX21" fmla="*/ 1591185 w 1778510"/>
              <a:gd name="connsiteY21" fmla="*/ 324688 h 1379790"/>
              <a:gd name="connsiteX22" fmla="*/ 1619760 w 1778510"/>
              <a:gd name="connsiteY22" fmla="*/ 359613 h 1379790"/>
              <a:gd name="connsiteX23" fmla="*/ 1645160 w 1778510"/>
              <a:gd name="connsiteY23" fmla="*/ 400888 h 1379790"/>
              <a:gd name="connsiteX24" fmla="*/ 1680085 w 1778510"/>
              <a:gd name="connsiteY24" fmla="*/ 438988 h 1379790"/>
              <a:gd name="connsiteX25" fmla="*/ 1718185 w 1778510"/>
              <a:gd name="connsiteY25" fmla="*/ 496138 h 1379790"/>
              <a:gd name="connsiteX26" fmla="*/ 1746760 w 1778510"/>
              <a:gd name="connsiteY26" fmla="*/ 559638 h 1379790"/>
              <a:gd name="connsiteX27" fmla="*/ 1762635 w 1778510"/>
              <a:gd name="connsiteY27" fmla="*/ 623138 h 1379790"/>
              <a:gd name="connsiteX28" fmla="*/ 1778510 w 1778510"/>
              <a:gd name="connsiteY28" fmla="*/ 705688 h 1379790"/>
              <a:gd name="connsiteX29" fmla="*/ 1762635 w 1778510"/>
              <a:gd name="connsiteY29" fmla="*/ 781888 h 1379790"/>
              <a:gd name="connsiteX30" fmla="*/ 1727710 w 1778510"/>
              <a:gd name="connsiteY30" fmla="*/ 858088 h 1379790"/>
              <a:gd name="connsiteX31" fmla="*/ 1689610 w 1778510"/>
              <a:gd name="connsiteY31" fmla="*/ 931113 h 1379790"/>
              <a:gd name="connsiteX32" fmla="*/ 1632460 w 1778510"/>
              <a:gd name="connsiteY32" fmla="*/ 997788 h 1379790"/>
              <a:gd name="connsiteX33" fmla="*/ 1581660 w 1778510"/>
              <a:gd name="connsiteY33" fmla="*/ 1048588 h 1379790"/>
              <a:gd name="connsiteX34" fmla="*/ 1521335 w 1778510"/>
              <a:gd name="connsiteY34" fmla="*/ 1112088 h 1379790"/>
              <a:gd name="connsiteX35" fmla="*/ 1457835 w 1778510"/>
              <a:gd name="connsiteY35" fmla="*/ 1166063 h 1379790"/>
              <a:gd name="connsiteX36" fmla="*/ 1410210 w 1778510"/>
              <a:gd name="connsiteY36" fmla="*/ 1200988 h 1379790"/>
              <a:gd name="connsiteX37" fmla="*/ 1334010 w 1778510"/>
              <a:gd name="connsiteY37" fmla="*/ 1245438 h 1379790"/>
              <a:gd name="connsiteX38" fmla="*/ 1257810 w 1778510"/>
              <a:gd name="connsiteY38" fmla="*/ 1286713 h 1379790"/>
              <a:gd name="connsiteX39" fmla="*/ 1165735 w 1778510"/>
              <a:gd name="connsiteY39" fmla="*/ 1331163 h 1379790"/>
              <a:gd name="connsiteX40" fmla="*/ 1099060 w 1778510"/>
              <a:gd name="connsiteY40" fmla="*/ 1350213 h 1379790"/>
              <a:gd name="connsiteX41" fmla="*/ 997460 w 1778510"/>
              <a:gd name="connsiteY41" fmla="*/ 1372438 h 1379790"/>
              <a:gd name="connsiteX42" fmla="*/ 911735 w 1778510"/>
              <a:gd name="connsiteY42" fmla="*/ 1378788 h 1379790"/>
              <a:gd name="connsiteX43" fmla="*/ 860935 w 1778510"/>
              <a:gd name="connsiteY43" fmla="*/ 1378788 h 1379790"/>
              <a:gd name="connsiteX44" fmla="*/ 762510 w 1778510"/>
              <a:gd name="connsiteY44" fmla="*/ 1369263 h 1379790"/>
              <a:gd name="connsiteX45" fmla="*/ 702185 w 1778510"/>
              <a:gd name="connsiteY45" fmla="*/ 1359738 h 1379790"/>
              <a:gd name="connsiteX46" fmla="*/ 610110 w 1778510"/>
              <a:gd name="connsiteY46" fmla="*/ 1331163 h 1379790"/>
              <a:gd name="connsiteX47" fmla="*/ 543435 w 1778510"/>
              <a:gd name="connsiteY47" fmla="*/ 1312113 h 1379790"/>
              <a:gd name="connsiteX48" fmla="*/ 489460 w 1778510"/>
              <a:gd name="connsiteY48" fmla="*/ 1277188 h 1379790"/>
              <a:gd name="connsiteX49" fmla="*/ 416435 w 1778510"/>
              <a:gd name="connsiteY49" fmla="*/ 1245438 h 1379790"/>
              <a:gd name="connsiteX50" fmla="*/ 352935 w 1778510"/>
              <a:gd name="connsiteY50" fmla="*/ 1197813 h 1379790"/>
              <a:gd name="connsiteX51" fmla="*/ 279910 w 1778510"/>
              <a:gd name="connsiteY51" fmla="*/ 1143838 h 1379790"/>
              <a:gd name="connsiteX52" fmla="*/ 219585 w 1778510"/>
              <a:gd name="connsiteY52" fmla="*/ 1089863 h 1379790"/>
              <a:gd name="connsiteX53" fmla="*/ 165610 w 1778510"/>
              <a:gd name="connsiteY53" fmla="*/ 1032713 h 1379790"/>
              <a:gd name="connsiteX54" fmla="*/ 98935 w 1778510"/>
              <a:gd name="connsiteY54" fmla="*/ 950163 h 1379790"/>
              <a:gd name="connsiteX55" fmla="*/ 67185 w 1778510"/>
              <a:gd name="connsiteY55" fmla="*/ 896188 h 1379790"/>
              <a:gd name="connsiteX56" fmla="*/ 29085 w 1778510"/>
              <a:gd name="connsiteY56" fmla="*/ 819988 h 1379790"/>
              <a:gd name="connsiteX57" fmla="*/ 6860 w 1778510"/>
              <a:gd name="connsiteY57" fmla="*/ 743788 h 1379790"/>
              <a:gd name="connsiteX58" fmla="*/ 510 w 1778510"/>
              <a:gd name="connsiteY58" fmla="*/ 639013 h 1379790"/>
              <a:gd name="connsiteX59" fmla="*/ 16385 w 1778510"/>
              <a:gd name="connsiteY59" fmla="*/ 572338 h 1379790"/>
              <a:gd name="connsiteX60" fmla="*/ 32260 w 1778510"/>
              <a:gd name="connsiteY60" fmla="*/ 521538 h 1379790"/>
              <a:gd name="connsiteX61" fmla="*/ 67185 w 1778510"/>
              <a:gd name="connsiteY61" fmla="*/ 477088 h 1379790"/>
              <a:gd name="connsiteX62" fmla="*/ 95760 w 1778510"/>
              <a:gd name="connsiteY62" fmla="*/ 438988 h 1379790"/>
              <a:gd name="connsiteX0" fmla="*/ 276735 w 1778510"/>
              <a:gd name="connsiteY0" fmla="*/ 238407 h 1379234"/>
              <a:gd name="connsiteX1" fmla="*/ 362460 w 1778510"/>
              <a:gd name="connsiteY1" fmla="*/ 174907 h 1379234"/>
              <a:gd name="connsiteX2" fmla="*/ 514860 w 1778510"/>
              <a:gd name="connsiteY2" fmla="*/ 86007 h 1379234"/>
              <a:gd name="connsiteX3" fmla="*/ 635510 w 1778510"/>
              <a:gd name="connsiteY3" fmla="*/ 41557 h 1379234"/>
              <a:gd name="connsiteX4" fmla="*/ 737110 w 1778510"/>
              <a:gd name="connsiteY4" fmla="*/ 12982 h 1379234"/>
              <a:gd name="connsiteX5" fmla="*/ 841885 w 1778510"/>
              <a:gd name="connsiteY5" fmla="*/ 3457 h 1379234"/>
              <a:gd name="connsiteX6" fmla="*/ 892685 w 1778510"/>
              <a:gd name="connsiteY6" fmla="*/ 282 h 1379234"/>
              <a:gd name="connsiteX7" fmla="*/ 987935 w 1778510"/>
              <a:gd name="connsiteY7" fmla="*/ 9807 h 1379234"/>
              <a:gd name="connsiteX8" fmla="*/ 1038735 w 1778510"/>
              <a:gd name="connsiteY8" fmla="*/ 19332 h 1379234"/>
              <a:gd name="connsiteX9" fmla="*/ 1092710 w 1778510"/>
              <a:gd name="connsiteY9" fmla="*/ 28857 h 1379234"/>
              <a:gd name="connsiteX10" fmla="*/ 1146685 w 1778510"/>
              <a:gd name="connsiteY10" fmla="*/ 44732 h 1379234"/>
              <a:gd name="connsiteX11" fmla="*/ 1197485 w 1778510"/>
              <a:gd name="connsiteY11" fmla="*/ 63782 h 1379234"/>
              <a:gd name="connsiteX12" fmla="*/ 1248285 w 1778510"/>
              <a:gd name="connsiteY12" fmla="*/ 86007 h 1379234"/>
              <a:gd name="connsiteX13" fmla="*/ 1299085 w 1778510"/>
              <a:gd name="connsiteY13" fmla="*/ 114582 h 1379234"/>
              <a:gd name="connsiteX14" fmla="*/ 1340360 w 1778510"/>
              <a:gd name="connsiteY14" fmla="*/ 127282 h 1379234"/>
              <a:gd name="connsiteX15" fmla="*/ 1387985 w 1778510"/>
              <a:gd name="connsiteY15" fmla="*/ 159032 h 1379234"/>
              <a:gd name="connsiteX16" fmla="*/ 1422910 w 1778510"/>
              <a:gd name="connsiteY16" fmla="*/ 181257 h 1379234"/>
              <a:gd name="connsiteX17" fmla="*/ 1470535 w 1778510"/>
              <a:gd name="connsiteY17" fmla="*/ 222532 h 1379234"/>
              <a:gd name="connsiteX18" fmla="*/ 1521335 w 1778510"/>
              <a:gd name="connsiteY18" fmla="*/ 254282 h 1379234"/>
              <a:gd name="connsiteX19" fmla="*/ 1553085 w 1778510"/>
              <a:gd name="connsiteY19" fmla="*/ 289207 h 1379234"/>
              <a:gd name="connsiteX20" fmla="*/ 1591185 w 1778510"/>
              <a:gd name="connsiteY20" fmla="*/ 324132 h 1379234"/>
              <a:gd name="connsiteX21" fmla="*/ 1619760 w 1778510"/>
              <a:gd name="connsiteY21" fmla="*/ 359057 h 1379234"/>
              <a:gd name="connsiteX22" fmla="*/ 1645160 w 1778510"/>
              <a:gd name="connsiteY22" fmla="*/ 400332 h 1379234"/>
              <a:gd name="connsiteX23" fmla="*/ 1680085 w 1778510"/>
              <a:gd name="connsiteY23" fmla="*/ 438432 h 1379234"/>
              <a:gd name="connsiteX24" fmla="*/ 1718185 w 1778510"/>
              <a:gd name="connsiteY24" fmla="*/ 495582 h 1379234"/>
              <a:gd name="connsiteX25" fmla="*/ 1746760 w 1778510"/>
              <a:gd name="connsiteY25" fmla="*/ 559082 h 1379234"/>
              <a:gd name="connsiteX26" fmla="*/ 1762635 w 1778510"/>
              <a:gd name="connsiteY26" fmla="*/ 622582 h 1379234"/>
              <a:gd name="connsiteX27" fmla="*/ 1778510 w 1778510"/>
              <a:gd name="connsiteY27" fmla="*/ 705132 h 1379234"/>
              <a:gd name="connsiteX28" fmla="*/ 1762635 w 1778510"/>
              <a:gd name="connsiteY28" fmla="*/ 781332 h 1379234"/>
              <a:gd name="connsiteX29" fmla="*/ 1727710 w 1778510"/>
              <a:gd name="connsiteY29" fmla="*/ 857532 h 1379234"/>
              <a:gd name="connsiteX30" fmla="*/ 1689610 w 1778510"/>
              <a:gd name="connsiteY30" fmla="*/ 930557 h 1379234"/>
              <a:gd name="connsiteX31" fmla="*/ 1632460 w 1778510"/>
              <a:gd name="connsiteY31" fmla="*/ 997232 h 1379234"/>
              <a:gd name="connsiteX32" fmla="*/ 1581660 w 1778510"/>
              <a:gd name="connsiteY32" fmla="*/ 1048032 h 1379234"/>
              <a:gd name="connsiteX33" fmla="*/ 1521335 w 1778510"/>
              <a:gd name="connsiteY33" fmla="*/ 1111532 h 1379234"/>
              <a:gd name="connsiteX34" fmla="*/ 1457835 w 1778510"/>
              <a:gd name="connsiteY34" fmla="*/ 1165507 h 1379234"/>
              <a:gd name="connsiteX35" fmla="*/ 1410210 w 1778510"/>
              <a:gd name="connsiteY35" fmla="*/ 1200432 h 1379234"/>
              <a:gd name="connsiteX36" fmla="*/ 1334010 w 1778510"/>
              <a:gd name="connsiteY36" fmla="*/ 1244882 h 1379234"/>
              <a:gd name="connsiteX37" fmla="*/ 1257810 w 1778510"/>
              <a:gd name="connsiteY37" fmla="*/ 1286157 h 1379234"/>
              <a:gd name="connsiteX38" fmla="*/ 1165735 w 1778510"/>
              <a:gd name="connsiteY38" fmla="*/ 1330607 h 1379234"/>
              <a:gd name="connsiteX39" fmla="*/ 1099060 w 1778510"/>
              <a:gd name="connsiteY39" fmla="*/ 1349657 h 1379234"/>
              <a:gd name="connsiteX40" fmla="*/ 997460 w 1778510"/>
              <a:gd name="connsiteY40" fmla="*/ 1371882 h 1379234"/>
              <a:gd name="connsiteX41" fmla="*/ 911735 w 1778510"/>
              <a:gd name="connsiteY41" fmla="*/ 1378232 h 1379234"/>
              <a:gd name="connsiteX42" fmla="*/ 860935 w 1778510"/>
              <a:gd name="connsiteY42" fmla="*/ 1378232 h 1379234"/>
              <a:gd name="connsiteX43" fmla="*/ 762510 w 1778510"/>
              <a:gd name="connsiteY43" fmla="*/ 1368707 h 1379234"/>
              <a:gd name="connsiteX44" fmla="*/ 702185 w 1778510"/>
              <a:gd name="connsiteY44" fmla="*/ 1359182 h 1379234"/>
              <a:gd name="connsiteX45" fmla="*/ 610110 w 1778510"/>
              <a:gd name="connsiteY45" fmla="*/ 1330607 h 1379234"/>
              <a:gd name="connsiteX46" fmla="*/ 543435 w 1778510"/>
              <a:gd name="connsiteY46" fmla="*/ 1311557 h 1379234"/>
              <a:gd name="connsiteX47" fmla="*/ 489460 w 1778510"/>
              <a:gd name="connsiteY47" fmla="*/ 1276632 h 1379234"/>
              <a:gd name="connsiteX48" fmla="*/ 416435 w 1778510"/>
              <a:gd name="connsiteY48" fmla="*/ 1244882 h 1379234"/>
              <a:gd name="connsiteX49" fmla="*/ 352935 w 1778510"/>
              <a:gd name="connsiteY49" fmla="*/ 1197257 h 1379234"/>
              <a:gd name="connsiteX50" fmla="*/ 279910 w 1778510"/>
              <a:gd name="connsiteY50" fmla="*/ 1143282 h 1379234"/>
              <a:gd name="connsiteX51" fmla="*/ 219585 w 1778510"/>
              <a:gd name="connsiteY51" fmla="*/ 1089307 h 1379234"/>
              <a:gd name="connsiteX52" fmla="*/ 165610 w 1778510"/>
              <a:gd name="connsiteY52" fmla="*/ 1032157 h 1379234"/>
              <a:gd name="connsiteX53" fmla="*/ 98935 w 1778510"/>
              <a:gd name="connsiteY53" fmla="*/ 949607 h 1379234"/>
              <a:gd name="connsiteX54" fmla="*/ 67185 w 1778510"/>
              <a:gd name="connsiteY54" fmla="*/ 895632 h 1379234"/>
              <a:gd name="connsiteX55" fmla="*/ 29085 w 1778510"/>
              <a:gd name="connsiteY55" fmla="*/ 819432 h 1379234"/>
              <a:gd name="connsiteX56" fmla="*/ 6860 w 1778510"/>
              <a:gd name="connsiteY56" fmla="*/ 743232 h 1379234"/>
              <a:gd name="connsiteX57" fmla="*/ 510 w 1778510"/>
              <a:gd name="connsiteY57" fmla="*/ 638457 h 1379234"/>
              <a:gd name="connsiteX58" fmla="*/ 16385 w 1778510"/>
              <a:gd name="connsiteY58" fmla="*/ 571782 h 1379234"/>
              <a:gd name="connsiteX59" fmla="*/ 32260 w 1778510"/>
              <a:gd name="connsiteY59" fmla="*/ 520982 h 1379234"/>
              <a:gd name="connsiteX60" fmla="*/ 67185 w 1778510"/>
              <a:gd name="connsiteY60" fmla="*/ 476532 h 1379234"/>
              <a:gd name="connsiteX61" fmla="*/ 95760 w 1778510"/>
              <a:gd name="connsiteY61" fmla="*/ 438432 h 1379234"/>
              <a:gd name="connsiteX0" fmla="*/ 276735 w 1778510"/>
              <a:gd name="connsiteY0" fmla="*/ 238407 h 1379234"/>
              <a:gd name="connsiteX1" fmla="*/ 362460 w 1778510"/>
              <a:gd name="connsiteY1" fmla="*/ 174907 h 1379234"/>
              <a:gd name="connsiteX2" fmla="*/ 514860 w 1778510"/>
              <a:gd name="connsiteY2" fmla="*/ 86007 h 1379234"/>
              <a:gd name="connsiteX3" fmla="*/ 635510 w 1778510"/>
              <a:gd name="connsiteY3" fmla="*/ 41557 h 1379234"/>
              <a:gd name="connsiteX4" fmla="*/ 737110 w 1778510"/>
              <a:gd name="connsiteY4" fmla="*/ 12982 h 1379234"/>
              <a:gd name="connsiteX5" fmla="*/ 841885 w 1778510"/>
              <a:gd name="connsiteY5" fmla="*/ 3457 h 1379234"/>
              <a:gd name="connsiteX6" fmla="*/ 892685 w 1778510"/>
              <a:gd name="connsiteY6" fmla="*/ 282 h 1379234"/>
              <a:gd name="connsiteX7" fmla="*/ 987935 w 1778510"/>
              <a:gd name="connsiteY7" fmla="*/ 9807 h 1379234"/>
              <a:gd name="connsiteX8" fmla="*/ 1038735 w 1778510"/>
              <a:gd name="connsiteY8" fmla="*/ 19332 h 1379234"/>
              <a:gd name="connsiteX9" fmla="*/ 1146685 w 1778510"/>
              <a:gd name="connsiteY9" fmla="*/ 44732 h 1379234"/>
              <a:gd name="connsiteX10" fmla="*/ 1197485 w 1778510"/>
              <a:gd name="connsiteY10" fmla="*/ 63782 h 1379234"/>
              <a:gd name="connsiteX11" fmla="*/ 1248285 w 1778510"/>
              <a:gd name="connsiteY11" fmla="*/ 86007 h 1379234"/>
              <a:gd name="connsiteX12" fmla="*/ 1299085 w 1778510"/>
              <a:gd name="connsiteY12" fmla="*/ 114582 h 1379234"/>
              <a:gd name="connsiteX13" fmla="*/ 1340360 w 1778510"/>
              <a:gd name="connsiteY13" fmla="*/ 127282 h 1379234"/>
              <a:gd name="connsiteX14" fmla="*/ 1387985 w 1778510"/>
              <a:gd name="connsiteY14" fmla="*/ 159032 h 1379234"/>
              <a:gd name="connsiteX15" fmla="*/ 1422910 w 1778510"/>
              <a:gd name="connsiteY15" fmla="*/ 181257 h 1379234"/>
              <a:gd name="connsiteX16" fmla="*/ 1470535 w 1778510"/>
              <a:gd name="connsiteY16" fmla="*/ 222532 h 1379234"/>
              <a:gd name="connsiteX17" fmla="*/ 1521335 w 1778510"/>
              <a:gd name="connsiteY17" fmla="*/ 254282 h 1379234"/>
              <a:gd name="connsiteX18" fmla="*/ 1553085 w 1778510"/>
              <a:gd name="connsiteY18" fmla="*/ 289207 h 1379234"/>
              <a:gd name="connsiteX19" fmla="*/ 1591185 w 1778510"/>
              <a:gd name="connsiteY19" fmla="*/ 324132 h 1379234"/>
              <a:gd name="connsiteX20" fmla="*/ 1619760 w 1778510"/>
              <a:gd name="connsiteY20" fmla="*/ 359057 h 1379234"/>
              <a:gd name="connsiteX21" fmla="*/ 1645160 w 1778510"/>
              <a:gd name="connsiteY21" fmla="*/ 400332 h 1379234"/>
              <a:gd name="connsiteX22" fmla="*/ 1680085 w 1778510"/>
              <a:gd name="connsiteY22" fmla="*/ 438432 h 1379234"/>
              <a:gd name="connsiteX23" fmla="*/ 1718185 w 1778510"/>
              <a:gd name="connsiteY23" fmla="*/ 495582 h 1379234"/>
              <a:gd name="connsiteX24" fmla="*/ 1746760 w 1778510"/>
              <a:gd name="connsiteY24" fmla="*/ 559082 h 1379234"/>
              <a:gd name="connsiteX25" fmla="*/ 1762635 w 1778510"/>
              <a:gd name="connsiteY25" fmla="*/ 622582 h 1379234"/>
              <a:gd name="connsiteX26" fmla="*/ 1778510 w 1778510"/>
              <a:gd name="connsiteY26" fmla="*/ 705132 h 1379234"/>
              <a:gd name="connsiteX27" fmla="*/ 1762635 w 1778510"/>
              <a:gd name="connsiteY27" fmla="*/ 781332 h 1379234"/>
              <a:gd name="connsiteX28" fmla="*/ 1727710 w 1778510"/>
              <a:gd name="connsiteY28" fmla="*/ 857532 h 1379234"/>
              <a:gd name="connsiteX29" fmla="*/ 1689610 w 1778510"/>
              <a:gd name="connsiteY29" fmla="*/ 930557 h 1379234"/>
              <a:gd name="connsiteX30" fmla="*/ 1632460 w 1778510"/>
              <a:gd name="connsiteY30" fmla="*/ 997232 h 1379234"/>
              <a:gd name="connsiteX31" fmla="*/ 1581660 w 1778510"/>
              <a:gd name="connsiteY31" fmla="*/ 1048032 h 1379234"/>
              <a:gd name="connsiteX32" fmla="*/ 1521335 w 1778510"/>
              <a:gd name="connsiteY32" fmla="*/ 1111532 h 1379234"/>
              <a:gd name="connsiteX33" fmla="*/ 1457835 w 1778510"/>
              <a:gd name="connsiteY33" fmla="*/ 1165507 h 1379234"/>
              <a:gd name="connsiteX34" fmla="*/ 1410210 w 1778510"/>
              <a:gd name="connsiteY34" fmla="*/ 1200432 h 1379234"/>
              <a:gd name="connsiteX35" fmla="*/ 1334010 w 1778510"/>
              <a:gd name="connsiteY35" fmla="*/ 1244882 h 1379234"/>
              <a:gd name="connsiteX36" fmla="*/ 1257810 w 1778510"/>
              <a:gd name="connsiteY36" fmla="*/ 1286157 h 1379234"/>
              <a:gd name="connsiteX37" fmla="*/ 1165735 w 1778510"/>
              <a:gd name="connsiteY37" fmla="*/ 1330607 h 1379234"/>
              <a:gd name="connsiteX38" fmla="*/ 1099060 w 1778510"/>
              <a:gd name="connsiteY38" fmla="*/ 1349657 h 1379234"/>
              <a:gd name="connsiteX39" fmla="*/ 997460 w 1778510"/>
              <a:gd name="connsiteY39" fmla="*/ 1371882 h 1379234"/>
              <a:gd name="connsiteX40" fmla="*/ 911735 w 1778510"/>
              <a:gd name="connsiteY40" fmla="*/ 1378232 h 1379234"/>
              <a:gd name="connsiteX41" fmla="*/ 860935 w 1778510"/>
              <a:gd name="connsiteY41" fmla="*/ 1378232 h 1379234"/>
              <a:gd name="connsiteX42" fmla="*/ 762510 w 1778510"/>
              <a:gd name="connsiteY42" fmla="*/ 1368707 h 1379234"/>
              <a:gd name="connsiteX43" fmla="*/ 702185 w 1778510"/>
              <a:gd name="connsiteY43" fmla="*/ 1359182 h 1379234"/>
              <a:gd name="connsiteX44" fmla="*/ 610110 w 1778510"/>
              <a:gd name="connsiteY44" fmla="*/ 1330607 h 1379234"/>
              <a:gd name="connsiteX45" fmla="*/ 543435 w 1778510"/>
              <a:gd name="connsiteY45" fmla="*/ 1311557 h 1379234"/>
              <a:gd name="connsiteX46" fmla="*/ 489460 w 1778510"/>
              <a:gd name="connsiteY46" fmla="*/ 1276632 h 1379234"/>
              <a:gd name="connsiteX47" fmla="*/ 416435 w 1778510"/>
              <a:gd name="connsiteY47" fmla="*/ 1244882 h 1379234"/>
              <a:gd name="connsiteX48" fmla="*/ 352935 w 1778510"/>
              <a:gd name="connsiteY48" fmla="*/ 1197257 h 1379234"/>
              <a:gd name="connsiteX49" fmla="*/ 279910 w 1778510"/>
              <a:gd name="connsiteY49" fmla="*/ 1143282 h 1379234"/>
              <a:gd name="connsiteX50" fmla="*/ 219585 w 1778510"/>
              <a:gd name="connsiteY50" fmla="*/ 1089307 h 1379234"/>
              <a:gd name="connsiteX51" fmla="*/ 165610 w 1778510"/>
              <a:gd name="connsiteY51" fmla="*/ 1032157 h 1379234"/>
              <a:gd name="connsiteX52" fmla="*/ 98935 w 1778510"/>
              <a:gd name="connsiteY52" fmla="*/ 949607 h 1379234"/>
              <a:gd name="connsiteX53" fmla="*/ 67185 w 1778510"/>
              <a:gd name="connsiteY53" fmla="*/ 895632 h 1379234"/>
              <a:gd name="connsiteX54" fmla="*/ 29085 w 1778510"/>
              <a:gd name="connsiteY54" fmla="*/ 819432 h 1379234"/>
              <a:gd name="connsiteX55" fmla="*/ 6860 w 1778510"/>
              <a:gd name="connsiteY55" fmla="*/ 743232 h 1379234"/>
              <a:gd name="connsiteX56" fmla="*/ 510 w 1778510"/>
              <a:gd name="connsiteY56" fmla="*/ 638457 h 1379234"/>
              <a:gd name="connsiteX57" fmla="*/ 16385 w 1778510"/>
              <a:gd name="connsiteY57" fmla="*/ 571782 h 1379234"/>
              <a:gd name="connsiteX58" fmla="*/ 32260 w 1778510"/>
              <a:gd name="connsiteY58" fmla="*/ 520982 h 1379234"/>
              <a:gd name="connsiteX59" fmla="*/ 67185 w 1778510"/>
              <a:gd name="connsiteY59" fmla="*/ 476532 h 1379234"/>
              <a:gd name="connsiteX60" fmla="*/ 95760 w 1778510"/>
              <a:gd name="connsiteY60" fmla="*/ 438432 h 1379234"/>
              <a:gd name="connsiteX0" fmla="*/ 276735 w 1778510"/>
              <a:gd name="connsiteY0" fmla="*/ 238407 h 1379234"/>
              <a:gd name="connsiteX1" fmla="*/ 362460 w 1778510"/>
              <a:gd name="connsiteY1" fmla="*/ 174907 h 1379234"/>
              <a:gd name="connsiteX2" fmla="*/ 514860 w 1778510"/>
              <a:gd name="connsiteY2" fmla="*/ 86007 h 1379234"/>
              <a:gd name="connsiteX3" fmla="*/ 635510 w 1778510"/>
              <a:gd name="connsiteY3" fmla="*/ 41557 h 1379234"/>
              <a:gd name="connsiteX4" fmla="*/ 737110 w 1778510"/>
              <a:gd name="connsiteY4" fmla="*/ 12982 h 1379234"/>
              <a:gd name="connsiteX5" fmla="*/ 841885 w 1778510"/>
              <a:gd name="connsiteY5" fmla="*/ 3457 h 1379234"/>
              <a:gd name="connsiteX6" fmla="*/ 892685 w 1778510"/>
              <a:gd name="connsiteY6" fmla="*/ 282 h 1379234"/>
              <a:gd name="connsiteX7" fmla="*/ 987935 w 1778510"/>
              <a:gd name="connsiteY7" fmla="*/ 9807 h 1379234"/>
              <a:gd name="connsiteX8" fmla="*/ 1038735 w 1778510"/>
              <a:gd name="connsiteY8" fmla="*/ 19332 h 1379234"/>
              <a:gd name="connsiteX9" fmla="*/ 1146685 w 1778510"/>
              <a:gd name="connsiteY9" fmla="*/ 44732 h 1379234"/>
              <a:gd name="connsiteX10" fmla="*/ 1248285 w 1778510"/>
              <a:gd name="connsiteY10" fmla="*/ 86007 h 1379234"/>
              <a:gd name="connsiteX11" fmla="*/ 1299085 w 1778510"/>
              <a:gd name="connsiteY11" fmla="*/ 114582 h 1379234"/>
              <a:gd name="connsiteX12" fmla="*/ 1340360 w 1778510"/>
              <a:gd name="connsiteY12" fmla="*/ 127282 h 1379234"/>
              <a:gd name="connsiteX13" fmla="*/ 1387985 w 1778510"/>
              <a:gd name="connsiteY13" fmla="*/ 159032 h 1379234"/>
              <a:gd name="connsiteX14" fmla="*/ 1422910 w 1778510"/>
              <a:gd name="connsiteY14" fmla="*/ 181257 h 1379234"/>
              <a:gd name="connsiteX15" fmla="*/ 1470535 w 1778510"/>
              <a:gd name="connsiteY15" fmla="*/ 222532 h 1379234"/>
              <a:gd name="connsiteX16" fmla="*/ 1521335 w 1778510"/>
              <a:gd name="connsiteY16" fmla="*/ 254282 h 1379234"/>
              <a:gd name="connsiteX17" fmla="*/ 1553085 w 1778510"/>
              <a:gd name="connsiteY17" fmla="*/ 289207 h 1379234"/>
              <a:gd name="connsiteX18" fmla="*/ 1591185 w 1778510"/>
              <a:gd name="connsiteY18" fmla="*/ 324132 h 1379234"/>
              <a:gd name="connsiteX19" fmla="*/ 1619760 w 1778510"/>
              <a:gd name="connsiteY19" fmla="*/ 359057 h 1379234"/>
              <a:gd name="connsiteX20" fmla="*/ 1645160 w 1778510"/>
              <a:gd name="connsiteY20" fmla="*/ 400332 h 1379234"/>
              <a:gd name="connsiteX21" fmla="*/ 1680085 w 1778510"/>
              <a:gd name="connsiteY21" fmla="*/ 438432 h 1379234"/>
              <a:gd name="connsiteX22" fmla="*/ 1718185 w 1778510"/>
              <a:gd name="connsiteY22" fmla="*/ 495582 h 1379234"/>
              <a:gd name="connsiteX23" fmla="*/ 1746760 w 1778510"/>
              <a:gd name="connsiteY23" fmla="*/ 559082 h 1379234"/>
              <a:gd name="connsiteX24" fmla="*/ 1762635 w 1778510"/>
              <a:gd name="connsiteY24" fmla="*/ 622582 h 1379234"/>
              <a:gd name="connsiteX25" fmla="*/ 1778510 w 1778510"/>
              <a:gd name="connsiteY25" fmla="*/ 705132 h 1379234"/>
              <a:gd name="connsiteX26" fmla="*/ 1762635 w 1778510"/>
              <a:gd name="connsiteY26" fmla="*/ 781332 h 1379234"/>
              <a:gd name="connsiteX27" fmla="*/ 1727710 w 1778510"/>
              <a:gd name="connsiteY27" fmla="*/ 857532 h 1379234"/>
              <a:gd name="connsiteX28" fmla="*/ 1689610 w 1778510"/>
              <a:gd name="connsiteY28" fmla="*/ 930557 h 1379234"/>
              <a:gd name="connsiteX29" fmla="*/ 1632460 w 1778510"/>
              <a:gd name="connsiteY29" fmla="*/ 997232 h 1379234"/>
              <a:gd name="connsiteX30" fmla="*/ 1581660 w 1778510"/>
              <a:gd name="connsiteY30" fmla="*/ 1048032 h 1379234"/>
              <a:gd name="connsiteX31" fmla="*/ 1521335 w 1778510"/>
              <a:gd name="connsiteY31" fmla="*/ 1111532 h 1379234"/>
              <a:gd name="connsiteX32" fmla="*/ 1457835 w 1778510"/>
              <a:gd name="connsiteY32" fmla="*/ 1165507 h 1379234"/>
              <a:gd name="connsiteX33" fmla="*/ 1410210 w 1778510"/>
              <a:gd name="connsiteY33" fmla="*/ 1200432 h 1379234"/>
              <a:gd name="connsiteX34" fmla="*/ 1334010 w 1778510"/>
              <a:gd name="connsiteY34" fmla="*/ 1244882 h 1379234"/>
              <a:gd name="connsiteX35" fmla="*/ 1257810 w 1778510"/>
              <a:gd name="connsiteY35" fmla="*/ 1286157 h 1379234"/>
              <a:gd name="connsiteX36" fmla="*/ 1165735 w 1778510"/>
              <a:gd name="connsiteY36" fmla="*/ 1330607 h 1379234"/>
              <a:gd name="connsiteX37" fmla="*/ 1099060 w 1778510"/>
              <a:gd name="connsiteY37" fmla="*/ 1349657 h 1379234"/>
              <a:gd name="connsiteX38" fmla="*/ 997460 w 1778510"/>
              <a:gd name="connsiteY38" fmla="*/ 1371882 h 1379234"/>
              <a:gd name="connsiteX39" fmla="*/ 911735 w 1778510"/>
              <a:gd name="connsiteY39" fmla="*/ 1378232 h 1379234"/>
              <a:gd name="connsiteX40" fmla="*/ 860935 w 1778510"/>
              <a:gd name="connsiteY40" fmla="*/ 1378232 h 1379234"/>
              <a:gd name="connsiteX41" fmla="*/ 762510 w 1778510"/>
              <a:gd name="connsiteY41" fmla="*/ 1368707 h 1379234"/>
              <a:gd name="connsiteX42" fmla="*/ 702185 w 1778510"/>
              <a:gd name="connsiteY42" fmla="*/ 1359182 h 1379234"/>
              <a:gd name="connsiteX43" fmla="*/ 610110 w 1778510"/>
              <a:gd name="connsiteY43" fmla="*/ 1330607 h 1379234"/>
              <a:gd name="connsiteX44" fmla="*/ 543435 w 1778510"/>
              <a:gd name="connsiteY44" fmla="*/ 1311557 h 1379234"/>
              <a:gd name="connsiteX45" fmla="*/ 489460 w 1778510"/>
              <a:gd name="connsiteY45" fmla="*/ 1276632 h 1379234"/>
              <a:gd name="connsiteX46" fmla="*/ 416435 w 1778510"/>
              <a:gd name="connsiteY46" fmla="*/ 1244882 h 1379234"/>
              <a:gd name="connsiteX47" fmla="*/ 352935 w 1778510"/>
              <a:gd name="connsiteY47" fmla="*/ 1197257 h 1379234"/>
              <a:gd name="connsiteX48" fmla="*/ 279910 w 1778510"/>
              <a:gd name="connsiteY48" fmla="*/ 1143282 h 1379234"/>
              <a:gd name="connsiteX49" fmla="*/ 219585 w 1778510"/>
              <a:gd name="connsiteY49" fmla="*/ 1089307 h 1379234"/>
              <a:gd name="connsiteX50" fmla="*/ 165610 w 1778510"/>
              <a:gd name="connsiteY50" fmla="*/ 1032157 h 1379234"/>
              <a:gd name="connsiteX51" fmla="*/ 98935 w 1778510"/>
              <a:gd name="connsiteY51" fmla="*/ 949607 h 1379234"/>
              <a:gd name="connsiteX52" fmla="*/ 67185 w 1778510"/>
              <a:gd name="connsiteY52" fmla="*/ 895632 h 1379234"/>
              <a:gd name="connsiteX53" fmla="*/ 29085 w 1778510"/>
              <a:gd name="connsiteY53" fmla="*/ 819432 h 1379234"/>
              <a:gd name="connsiteX54" fmla="*/ 6860 w 1778510"/>
              <a:gd name="connsiteY54" fmla="*/ 743232 h 1379234"/>
              <a:gd name="connsiteX55" fmla="*/ 510 w 1778510"/>
              <a:gd name="connsiteY55" fmla="*/ 638457 h 1379234"/>
              <a:gd name="connsiteX56" fmla="*/ 16385 w 1778510"/>
              <a:gd name="connsiteY56" fmla="*/ 571782 h 1379234"/>
              <a:gd name="connsiteX57" fmla="*/ 32260 w 1778510"/>
              <a:gd name="connsiteY57" fmla="*/ 520982 h 1379234"/>
              <a:gd name="connsiteX58" fmla="*/ 67185 w 1778510"/>
              <a:gd name="connsiteY58" fmla="*/ 476532 h 1379234"/>
              <a:gd name="connsiteX59" fmla="*/ 95760 w 1778510"/>
              <a:gd name="connsiteY59" fmla="*/ 438432 h 1379234"/>
              <a:gd name="connsiteX0" fmla="*/ 276735 w 1778510"/>
              <a:gd name="connsiteY0" fmla="*/ 238407 h 1379234"/>
              <a:gd name="connsiteX1" fmla="*/ 362460 w 1778510"/>
              <a:gd name="connsiteY1" fmla="*/ 174907 h 1379234"/>
              <a:gd name="connsiteX2" fmla="*/ 514860 w 1778510"/>
              <a:gd name="connsiteY2" fmla="*/ 86007 h 1379234"/>
              <a:gd name="connsiteX3" fmla="*/ 635510 w 1778510"/>
              <a:gd name="connsiteY3" fmla="*/ 41557 h 1379234"/>
              <a:gd name="connsiteX4" fmla="*/ 737110 w 1778510"/>
              <a:gd name="connsiteY4" fmla="*/ 12982 h 1379234"/>
              <a:gd name="connsiteX5" fmla="*/ 841885 w 1778510"/>
              <a:gd name="connsiteY5" fmla="*/ 3457 h 1379234"/>
              <a:gd name="connsiteX6" fmla="*/ 892685 w 1778510"/>
              <a:gd name="connsiteY6" fmla="*/ 282 h 1379234"/>
              <a:gd name="connsiteX7" fmla="*/ 987935 w 1778510"/>
              <a:gd name="connsiteY7" fmla="*/ 9807 h 1379234"/>
              <a:gd name="connsiteX8" fmla="*/ 1146685 w 1778510"/>
              <a:gd name="connsiteY8" fmla="*/ 44732 h 1379234"/>
              <a:gd name="connsiteX9" fmla="*/ 1248285 w 1778510"/>
              <a:gd name="connsiteY9" fmla="*/ 86007 h 1379234"/>
              <a:gd name="connsiteX10" fmla="*/ 1299085 w 1778510"/>
              <a:gd name="connsiteY10" fmla="*/ 114582 h 1379234"/>
              <a:gd name="connsiteX11" fmla="*/ 1340360 w 1778510"/>
              <a:gd name="connsiteY11" fmla="*/ 127282 h 1379234"/>
              <a:gd name="connsiteX12" fmla="*/ 1387985 w 1778510"/>
              <a:gd name="connsiteY12" fmla="*/ 159032 h 1379234"/>
              <a:gd name="connsiteX13" fmla="*/ 1422910 w 1778510"/>
              <a:gd name="connsiteY13" fmla="*/ 181257 h 1379234"/>
              <a:gd name="connsiteX14" fmla="*/ 1470535 w 1778510"/>
              <a:gd name="connsiteY14" fmla="*/ 222532 h 1379234"/>
              <a:gd name="connsiteX15" fmla="*/ 1521335 w 1778510"/>
              <a:gd name="connsiteY15" fmla="*/ 254282 h 1379234"/>
              <a:gd name="connsiteX16" fmla="*/ 1553085 w 1778510"/>
              <a:gd name="connsiteY16" fmla="*/ 289207 h 1379234"/>
              <a:gd name="connsiteX17" fmla="*/ 1591185 w 1778510"/>
              <a:gd name="connsiteY17" fmla="*/ 324132 h 1379234"/>
              <a:gd name="connsiteX18" fmla="*/ 1619760 w 1778510"/>
              <a:gd name="connsiteY18" fmla="*/ 359057 h 1379234"/>
              <a:gd name="connsiteX19" fmla="*/ 1645160 w 1778510"/>
              <a:gd name="connsiteY19" fmla="*/ 400332 h 1379234"/>
              <a:gd name="connsiteX20" fmla="*/ 1680085 w 1778510"/>
              <a:gd name="connsiteY20" fmla="*/ 438432 h 1379234"/>
              <a:gd name="connsiteX21" fmla="*/ 1718185 w 1778510"/>
              <a:gd name="connsiteY21" fmla="*/ 495582 h 1379234"/>
              <a:gd name="connsiteX22" fmla="*/ 1746760 w 1778510"/>
              <a:gd name="connsiteY22" fmla="*/ 559082 h 1379234"/>
              <a:gd name="connsiteX23" fmla="*/ 1762635 w 1778510"/>
              <a:gd name="connsiteY23" fmla="*/ 622582 h 1379234"/>
              <a:gd name="connsiteX24" fmla="*/ 1778510 w 1778510"/>
              <a:gd name="connsiteY24" fmla="*/ 705132 h 1379234"/>
              <a:gd name="connsiteX25" fmla="*/ 1762635 w 1778510"/>
              <a:gd name="connsiteY25" fmla="*/ 781332 h 1379234"/>
              <a:gd name="connsiteX26" fmla="*/ 1727710 w 1778510"/>
              <a:gd name="connsiteY26" fmla="*/ 857532 h 1379234"/>
              <a:gd name="connsiteX27" fmla="*/ 1689610 w 1778510"/>
              <a:gd name="connsiteY27" fmla="*/ 930557 h 1379234"/>
              <a:gd name="connsiteX28" fmla="*/ 1632460 w 1778510"/>
              <a:gd name="connsiteY28" fmla="*/ 997232 h 1379234"/>
              <a:gd name="connsiteX29" fmla="*/ 1581660 w 1778510"/>
              <a:gd name="connsiteY29" fmla="*/ 1048032 h 1379234"/>
              <a:gd name="connsiteX30" fmla="*/ 1521335 w 1778510"/>
              <a:gd name="connsiteY30" fmla="*/ 1111532 h 1379234"/>
              <a:gd name="connsiteX31" fmla="*/ 1457835 w 1778510"/>
              <a:gd name="connsiteY31" fmla="*/ 1165507 h 1379234"/>
              <a:gd name="connsiteX32" fmla="*/ 1410210 w 1778510"/>
              <a:gd name="connsiteY32" fmla="*/ 1200432 h 1379234"/>
              <a:gd name="connsiteX33" fmla="*/ 1334010 w 1778510"/>
              <a:gd name="connsiteY33" fmla="*/ 1244882 h 1379234"/>
              <a:gd name="connsiteX34" fmla="*/ 1257810 w 1778510"/>
              <a:gd name="connsiteY34" fmla="*/ 1286157 h 1379234"/>
              <a:gd name="connsiteX35" fmla="*/ 1165735 w 1778510"/>
              <a:gd name="connsiteY35" fmla="*/ 1330607 h 1379234"/>
              <a:gd name="connsiteX36" fmla="*/ 1099060 w 1778510"/>
              <a:gd name="connsiteY36" fmla="*/ 1349657 h 1379234"/>
              <a:gd name="connsiteX37" fmla="*/ 997460 w 1778510"/>
              <a:gd name="connsiteY37" fmla="*/ 1371882 h 1379234"/>
              <a:gd name="connsiteX38" fmla="*/ 911735 w 1778510"/>
              <a:gd name="connsiteY38" fmla="*/ 1378232 h 1379234"/>
              <a:gd name="connsiteX39" fmla="*/ 860935 w 1778510"/>
              <a:gd name="connsiteY39" fmla="*/ 1378232 h 1379234"/>
              <a:gd name="connsiteX40" fmla="*/ 762510 w 1778510"/>
              <a:gd name="connsiteY40" fmla="*/ 1368707 h 1379234"/>
              <a:gd name="connsiteX41" fmla="*/ 702185 w 1778510"/>
              <a:gd name="connsiteY41" fmla="*/ 1359182 h 1379234"/>
              <a:gd name="connsiteX42" fmla="*/ 610110 w 1778510"/>
              <a:gd name="connsiteY42" fmla="*/ 1330607 h 1379234"/>
              <a:gd name="connsiteX43" fmla="*/ 543435 w 1778510"/>
              <a:gd name="connsiteY43" fmla="*/ 1311557 h 1379234"/>
              <a:gd name="connsiteX44" fmla="*/ 489460 w 1778510"/>
              <a:gd name="connsiteY44" fmla="*/ 1276632 h 1379234"/>
              <a:gd name="connsiteX45" fmla="*/ 416435 w 1778510"/>
              <a:gd name="connsiteY45" fmla="*/ 1244882 h 1379234"/>
              <a:gd name="connsiteX46" fmla="*/ 352935 w 1778510"/>
              <a:gd name="connsiteY46" fmla="*/ 1197257 h 1379234"/>
              <a:gd name="connsiteX47" fmla="*/ 279910 w 1778510"/>
              <a:gd name="connsiteY47" fmla="*/ 1143282 h 1379234"/>
              <a:gd name="connsiteX48" fmla="*/ 219585 w 1778510"/>
              <a:gd name="connsiteY48" fmla="*/ 1089307 h 1379234"/>
              <a:gd name="connsiteX49" fmla="*/ 165610 w 1778510"/>
              <a:gd name="connsiteY49" fmla="*/ 1032157 h 1379234"/>
              <a:gd name="connsiteX50" fmla="*/ 98935 w 1778510"/>
              <a:gd name="connsiteY50" fmla="*/ 949607 h 1379234"/>
              <a:gd name="connsiteX51" fmla="*/ 67185 w 1778510"/>
              <a:gd name="connsiteY51" fmla="*/ 895632 h 1379234"/>
              <a:gd name="connsiteX52" fmla="*/ 29085 w 1778510"/>
              <a:gd name="connsiteY52" fmla="*/ 819432 h 1379234"/>
              <a:gd name="connsiteX53" fmla="*/ 6860 w 1778510"/>
              <a:gd name="connsiteY53" fmla="*/ 743232 h 1379234"/>
              <a:gd name="connsiteX54" fmla="*/ 510 w 1778510"/>
              <a:gd name="connsiteY54" fmla="*/ 638457 h 1379234"/>
              <a:gd name="connsiteX55" fmla="*/ 16385 w 1778510"/>
              <a:gd name="connsiteY55" fmla="*/ 571782 h 1379234"/>
              <a:gd name="connsiteX56" fmla="*/ 32260 w 1778510"/>
              <a:gd name="connsiteY56" fmla="*/ 520982 h 1379234"/>
              <a:gd name="connsiteX57" fmla="*/ 67185 w 1778510"/>
              <a:gd name="connsiteY57" fmla="*/ 476532 h 1379234"/>
              <a:gd name="connsiteX58" fmla="*/ 95760 w 1778510"/>
              <a:gd name="connsiteY58" fmla="*/ 438432 h 1379234"/>
              <a:gd name="connsiteX0" fmla="*/ 276735 w 1778510"/>
              <a:gd name="connsiteY0" fmla="*/ 240875 h 1381702"/>
              <a:gd name="connsiteX1" fmla="*/ 362460 w 1778510"/>
              <a:gd name="connsiteY1" fmla="*/ 177375 h 1381702"/>
              <a:gd name="connsiteX2" fmla="*/ 514860 w 1778510"/>
              <a:gd name="connsiteY2" fmla="*/ 88475 h 1381702"/>
              <a:gd name="connsiteX3" fmla="*/ 635510 w 1778510"/>
              <a:gd name="connsiteY3" fmla="*/ 44025 h 1381702"/>
              <a:gd name="connsiteX4" fmla="*/ 737110 w 1778510"/>
              <a:gd name="connsiteY4" fmla="*/ 15450 h 1381702"/>
              <a:gd name="connsiteX5" fmla="*/ 841885 w 1778510"/>
              <a:gd name="connsiteY5" fmla="*/ 5925 h 1381702"/>
              <a:gd name="connsiteX6" fmla="*/ 892685 w 1778510"/>
              <a:gd name="connsiteY6" fmla="*/ 2750 h 1381702"/>
              <a:gd name="connsiteX7" fmla="*/ 1146685 w 1778510"/>
              <a:gd name="connsiteY7" fmla="*/ 47200 h 1381702"/>
              <a:gd name="connsiteX8" fmla="*/ 1248285 w 1778510"/>
              <a:gd name="connsiteY8" fmla="*/ 88475 h 1381702"/>
              <a:gd name="connsiteX9" fmla="*/ 1299085 w 1778510"/>
              <a:gd name="connsiteY9" fmla="*/ 117050 h 1381702"/>
              <a:gd name="connsiteX10" fmla="*/ 1340360 w 1778510"/>
              <a:gd name="connsiteY10" fmla="*/ 129750 h 1381702"/>
              <a:gd name="connsiteX11" fmla="*/ 1387985 w 1778510"/>
              <a:gd name="connsiteY11" fmla="*/ 161500 h 1381702"/>
              <a:gd name="connsiteX12" fmla="*/ 1422910 w 1778510"/>
              <a:gd name="connsiteY12" fmla="*/ 183725 h 1381702"/>
              <a:gd name="connsiteX13" fmla="*/ 1470535 w 1778510"/>
              <a:gd name="connsiteY13" fmla="*/ 225000 h 1381702"/>
              <a:gd name="connsiteX14" fmla="*/ 1521335 w 1778510"/>
              <a:gd name="connsiteY14" fmla="*/ 256750 h 1381702"/>
              <a:gd name="connsiteX15" fmla="*/ 1553085 w 1778510"/>
              <a:gd name="connsiteY15" fmla="*/ 291675 h 1381702"/>
              <a:gd name="connsiteX16" fmla="*/ 1591185 w 1778510"/>
              <a:gd name="connsiteY16" fmla="*/ 326600 h 1381702"/>
              <a:gd name="connsiteX17" fmla="*/ 1619760 w 1778510"/>
              <a:gd name="connsiteY17" fmla="*/ 361525 h 1381702"/>
              <a:gd name="connsiteX18" fmla="*/ 1645160 w 1778510"/>
              <a:gd name="connsiteY18" fmla="*/ 402800 h 1381702"/>
              <a:gd name="connsiteX19" fmla="*/ 1680085 w 1778510"/>
              <a:gd name="connsiteY19" fmla="*/ 440900 h 1381702"/>
              <a:gd name="connsiteX20" fmla="*/ 1718185 w 1778510"/>
              <a:gd name="connsiteY20" fmla="*/ 498050 h 1381702"/>
              <a:gd name="connsiteX21" fmla="*/ 1746760 w 1778510"/>
              <a:gd name="connsiteY21" fmla="*/ 561550 h 1381702"/>
              <a:gd name="connsiteX22" fmla="*/ 1762635 w 1778510"/>
              <a:gd name="connsiteY22" fmla="*/ 625050 h 1381702"/>
              <a:gd name="connsiteX23" fmla="*/ 1778510 w 1778510"/>
              <a:gd name="connsiteY23" fmla="*/ 707600 h 1381702"/>
              <a:gd name="connsiteX24" fmla="*/ 1762635 w 1778510"/>
              <a:gd name="connsiteY24" fmla="*/ 783800 h 1381702"/>
              <a:gd name="connsiteX25" fmla="*/ 1727710 w 1778510"/>
              <a:gd name="connsiteY25" fmla="*/ 860000 h 1381702"/>
              <a:gd name="connsiteX26" fmla="*/ 1689610 w 1778510"/>
              <a:gd name="connsiteY26" fmla="*/ 933025 h 1381702"/>
              <a:gd name="connsiteX27" fmla="*/ 1632460 w 1778510"/>
              <a:gd name="connsiteY27" fmla="*/ 999700 h 1381702"/>
              <a:gd name="connsiteX28" fmla="*/ 1581660 w 1778510"/>
              <a:gd name="connsiteY28" fmla="*/ 1050500 h 1381702"/>
              <a:gd name="connsiteX29" fmla="*/ 1521335 w 1778510"/>
              <a:gd name="connsiteY29" fmla="*/ 1114000 h 1381702"/>
              <a:gd name="connsiteX30" fmla="*/ 1457835 w 1778510"/>
              <a:gd name="connsiteY30" fmla="*/ 1167975 h 1381702"/>
              <a:gd name="connsiteX31" fmla="*/ 1410210 w 1778510"/>
              <a:gd name="connsiteY31" fmla="*/ 1202900 h 1381702"/>
              <a:gd name="connsiteX32" fmla="*/ 1334010 w 1778510"/>
              <a:gd name="connsiteY32" fmla="*/ 1247350 h 1381702"/>
              <a:gd name="connsiteX33" fmla="*/ 1257810 w 1778510"/>
              <a:gd name="connsiteY33" fmla="*/ 1288625 h 1381702"/>
              <a:gd name="connsiteX34" fmla="*/ 1165735 w 1778510"/>
              <a:gd name="connsiteY34" fmla="*/ 1333075 h 1381702"/>
              <a:gd name="connsiteX35" fmla="*/ 1099060 w 1778510"/>
              <a:gd name="connsiteY35" fmla="*/ 1352125 h 1381702"/>
              <a:gd name="connsiteX36" fmla="*/ 997460 w 1778510"/>
              <a:gd name="connsiteY36" fmla="*/ 1374350 h 1381702"/>
              <a:gd name="connsiteX37" fmla="*/ 911735 w 1778510"/>
              <a:gd name="connsiteY37" fmla="*/ 1380700 h 1381702"/>
              <a:gd name="connsiteX38" fmla="*/ 860935 w 1778510"/>
              <a:gd name="connsiteY38" fmla="*/ 1380700 h 1381702"/>
              <a:gd name="connsiteX39" fmla="*/ 762510 w 1778510"/>
              <a:gd name="connsiteY39" fmla="*/ 1371175 h 1381702"/>
              <a:gd name="connsiteX40" fmla="*/ 702185 w 1778510"/>
              <a:gd name="connsiteY40" fmla="*/ 1361650 h 1381702"/>
              <a:gd name="connsiteX41" fmla="*/ 610110 w 1778510"/>
              <a:gd name="connsiteY41" fmla="*/ 1333075 h 1381702"/>
              <a:gd name="connsiteX42" fmla="*/ 543435 w 1778510"/>
              <a:gd name="connsiteY42" fmla="*/ 1314025 h 1381702"/>
              <a:gd name="connsiteX43" fmla="*/ 489460 w 1778510"/>
              <a:gd name="connsiteY43" fmla="*/ 1279100 h 1381702"/>
              <a:gd name="connsiteX44" fmla="*/ 416435 w 1778510"/>
              <a:gd name="connsiteY44" fmla="*/ 1247350 h 1381702"/>
              <a:gd name="connsiteX45" fmla="*/ 352935 w 1778510"/>
              <a:gd name="connsiteY45" fmla="*/ 1199725 h 1381702"/>
              <a:gd name="connsiteX46" fmla="*/ 279910 w 1778510"/>
              <a:gd name="connsiteY46" fmla="*/ 1145750 h 1381702"/>
              <a:gd name="connsiteX47" fmla="*/ 219585 w 1778510"/>
              <a:gd name="connsiteY47" fmla="*/ 1091775 h 1381702"/>
              <a:gd name="connsiteX48" fmla="*/ 165610 w 1778510"/>
              <a:gd name="connsiteY48" fmla="*/ 1034625 h 1381702"/>
              <a:gd name="connsiteX49" fmla="*/ 98935 w 1778510"/>
              <a:gd name="connsiteY49" fmla="*/ 952075 h 1381702"/>
              <a:gd name="connsiteX50" fmla="*/ 67185 w 1778510"/>
              <a:gd name="connsiteY50" fmla="*/ 898100 h 1381702"/>
              <a:gd name="connsiteX51" fmla="*/ 29085 w 1778510"/>
              <a:gd name="connsiteY51" fmla="*/ 821900 h 1381702"/>
              <a:gd name="connsiteX52" fmla="*/ 6860 w 1778510"/>
              <a:gd name="connsiteY52" fmla="*/ 745700 h 1381702"/>
              <a:gd name="connsiteX53" fmla="*/ 510 w 1778510"/>
              <a:gd name="connsiteY53" fmla="*/ 640925 h 1381702"/>
              <a:gd name="connsiteX54" fmla="*/ 16385 w 1778510"/>
              <a:gd name="connsiteY54" fmla="*/ 574250 h 1381702"/>
              <a:gd name="connsiteX55" fmla="*/ 32260 w 1778510"/>
              <a:gd name="connsiteY55" fmla="*/ 523450 h 1381702"/>
              <a:gd name="connsiteX56" fmla="*/ 67185 w 1778510"/>
              <a:gd name="connsiteY56" fmla="*/ 479000 h 1381702"/>
              <a:gd name="connsiteX57" fmla="*/ 95760 w 1778510"/>
              <a:gd name="connsiteY57" fmla="*/ 440900 h 1381702"/>
              <a:gd name="connsiteX0" fmla="*/ 276735 w 1778510"/>
              <a:gd name="connsiteY0" fmla="*/ 236614 h 1377441"/>
              <a:gd name="connsiteX1" fmla="*/ 362460 w 1778510"/>
              <a:gd name="connsiteY1" fmla="*/ 173114 h 1377441"/>
              <a:gd name="connsiteX2" fmla="*/ 514860 w 1778510"/>
              <a:gd name="connsiteY2" fmla="*/ 84214 h 1377441"/>
              <a:gd name="connsiteX3" fmla="*/ 635510 w 1778510"/>
              <a:gd name="connsiteY3" fmla="*/ 39764 h 1377441"/>
              <a:gd name="connsiteX4" fmla="*/ 737110 w 1778510"/>
              <a:gd name="connsiteY4" fmla="*/ 11189 h 1377441"/>
              <a:gd name="connsiteX5" fmla="*/ 841885 w 1778510"/>
              <a:gd name="connsiteY5" fmla="*/ 1664 h 1377441"/>
              <a:gd name="connsiteX6" fmla="*/ 1146685 w 1778510"/>
              <a:gd name="connsiteY6" fmla="*/ 42939 h 1377441"/>
              <a:gd name="connsiteX7" fmla="*/ 1248285 w 1778510"/>
              <a:gd name="connsiteY7" fmla="*/ 84214 h 1377441"/>
              <a:gd name="connsiteX8" fmla="*/ 1299085 w 1778510"/>
              <a:gd name="connsiteY8" fmla="*/ 112789 h 1377441"/>
              <a:gd name="connsiteX9" fmla="*/ 1340360 w 1778510"/>
              <a:gd name="connsiteY9" fmla="*/ 125489 h 1377441"/>
              <a:gd name="connsiteX10" fmla="*/ 1387985 w 1778510"/>
              <a:gd name="connsiteY10" fmla="*/ 157239 h 1377441"/>
              <a:gd name="connsiteX11" fmla="*/ 1422910 w 1778510"/>
              <a:gd name="connsiteY11" fmla="*/ 179464 h 1377441"/>
              <a:gd name="connsiteX12" fmla="*/ 1470535 w 1778510"/>
              <a:gd name="connsiteY12" fmla="*/ 220739 h 1377441"/>
              <a:gd name="connsiteX13" fmla="*/ 1521335 w 1778510"/>
              <a:gd name="connsiteY13" fmla="*/ 252489 h 1377441"/>
              <a:gd name="connsiteX14" fmla="*/ 1553085 w 1778510"/>
              <a:gd name="connsiteY14" fmla="*/ 287414 h 1377441"/>
              <a:gd name="connsiteX15" fmla="*/ 1591185 w 1778510"/>
              <a:gd name="connsiteY15" fmla="*/ 322339 h 1377441"/>
              <a:gd name="connsiteX16" fmla="*/ 1619760 w 1778510"/>
              <a:gd name="connsiteY16" fmla="*/ 357264 h 1377441"/>
              <a:gd name="connsiteX17" fmla="*/ 1645160 w 1778510"/>
              <a:gd name="connsiteY17" fmla="*/ 398539 h 1377441"/>
              <a:gd name="connsiteX18" fmla="*/ 1680085 w 1778510"/>
              <a:gd name="connsiteY18" fmla="*/ 436639 h 1377441"/>
              <a:gd name="connsiteX19" fmla="*/ 1718185 w 1778510"/>
              <a:gd name="connsiteY19" fmla="*/ 493789 h 1377441"/>
              <a:gd name="connsiteX20" fmla="*/ 1746760 w 1778510"/>
              <a:gd name="connsiteY20" fmla="*/ 557289 h 1377441"/>
              <a:gd name="connsiteX21" fmla="*/ 1762635 w 1778510"/>
              <a:gd name="connsiteY21" fmla="*/ 620789 h 1377441"/>
              <a:gd name="connsiteX22" fmla="*/ 1778510 w 1778510"/>
              <a:gd name="connsiteY22" fmla="*/ 703339 h 1377441"/>
              <a:gd name="connsiteX23" fmla="*/ 1762635 w 1778510"/>
              <a:gd name="connsiteY23" fmla="*/ 779539 h 1377441"/>
              <a:gd name="connsiteX24" fmla="*/ 1727710 w 1778510"/>
              <a:gd name="connsiteY24" fmla="*/ 855739 h 1377441"/>
              <a:gd name="connsiteX25" fmla="*/ 1689610 w 1778510"/>
              <a:gd name="connsiteY25" fmla="*/ 928764 h 1377441"/>
              <a:gd name="connsiteX26" fmla="*/ 1632460 w 1778510"/>
              <a:gd name="connsiteY26" fmla="*/ 995439 h 1377441"/>
              <a:gd name="connsiteX27" fmla="*/ 1581660 w 1778510"/>
              <a:gd name="connsiteY27" fmla="*/ 1046239 h 1377441"/>
              <a:gd name="connsiteX28" fmla="*/ 1521335 w 1778510"/>
              <a:gd name="connsiteY28" fmla="*/ 1109739 h 1377441"/>
              <a:gd name="connsiteX29" fmla="*/ 1457835 w 1778510"/>
              <a:gd name="connsiteY29" fmla="*/ 1163714 h 1377441"/>
              <a:gd name="connsiteX30" fmla="*/ 1410210 w 1778510"/>
              <a:gd name="connsiteY30" fmla="*/ 1198639 h 1377441"/>
              <a:gd name="connsiteX31" fmla="*/ 1334010 w 1778510"/>
              <a:gd name="connsiteY31" fmla="*/ 1243089 h 1377441"/>
              <a:gd name="connsiteX32" fmla="*/ 1257810 w 1778510"/>
              <a:gd name="connsiteY32" fmla="*/ 1284364 h 1377441"/>
              <a:gd name="connsiteX33" fmla="*/ 1165735 w 1778510"/>
              <a:gd name="connsiteY33" fmla="*/ 1328814 h 1377441"/>
              <a:gd name="connsiteX34" fmla="*/ 1099060 w 1778510"/>
              <a:gd name="connsiteY34" fmla="*/ 1347864 h 1377441"/>
              <a:gd name="connsiteX35" fmla="*/ 997460 w 1778510"/>
              <a:gd name="connsiteY35" fmla="*/ 1370089 h 1377441"/>
              <a:gd name="connsiteX36" fmla="*/ 911735 w 1778510"/>
              <a:gd name="connsiteY36" fmla="*/ 1376439 h 1377441"/>
              <a:gd name="connsiteX37" fmla="*/ 860935 w 1778510"/>
              <a:gd name="connsiteY37" fmla="*/ 1376439 h 1377441"/>
              <a:gd name="connsiteX38" fmla="*/ 762510 w 1778510"/>
              <a:gd name="connsiteY38" fmla="*/ 1366914 h 1377441"/>
              <a:gd name="connsiteX39" fmla="*/ 702185 w 1778510"/>
              <a:gd name="connsiteY39" fmla="*/ 1357389 h 1377441"/>
              <a:gd name="connsiteX40" fmla="*/ 610110 w 1778510"/>
              <a:gd name="connsiteY40" fmla="*/ 1328814 h 1377441"/>
              <a:gd name="connsiteX41" fmla="*/ 543435 w 1778510"/>
              <a:gd name="connsiteY41" fmla="*/ 1309764 h 1377441"/>
              <a:gd name="connsiteX42" fmla="*/ 489460 w 1778510"/>
              <a:gd name="connsiteY42" fmla="*/ 1274839 h 1377441"/>
              <a:gd name="connsiteX43" fmla="*/ 416435 w 1778510"/>
              <a:gd name="connsiteY43" fmla="*/ 1243089 h 1377441"/>
              <a:gd name="connsiteX44" fmla="*/ 352935 w 1778510"/>
              <a:gd name="connsiteY44" fmla="*/ 1195464 h 1377441"/>
              <a:gd name="connsiteX45" fmla="*/ 279910 w 1778510"/>
              <a:gd name="connsiteY45" fmla="*/ 1141489 h 1377441"/>
              <a:gd name="connsiteX46" fmla="*/ 219585 w 1778510"/>
              <a:gd name="connsiteY46" fmla="*/ 1087514 h 1377441"/>
              <a:gd name="connsiteX47" fmla="*/ 165610 w 1778510"/>
              <a:gd name="connsiteY47" fmla="*/ 1030364 h 1377441"/>
              <a:gd name="connsiteX48" fmla="*/ 98935 w 1778510"/>
              <a:gd name="connsiteY48" fmla="*/ 947814 h 1377441"/>
              <a:gd name="connsiteX49" fmla="*/ 67185 w 1778510"/>
              <a:gd name="connsiteY49" fmla="*/ 893839 h 1377441"/>
              <a:gd name="connsiteX50" fmla="*/ 29085 w 1778510"/>
              <a:gd name="connsiteY50" fmla="*/ 817639 h 1377441"/>
              <a:gd name="connsiteX51" fmla="*/ 6860 w 1778510"/>
              <a:gd name="connsiteY51" fmla="*/ 741439 h 1377441"/>
              <a:gd name="connsiteX52" fmla="*/ 510 w 1778510"/>
              <a:gd name="connsiteY52" fmla="*/ 636664 h 1377441"/>
              <a:gd name="connsiteX53" fmla="*/ 16385 w 1778510"/>
              <a:gd name="connsiteY53" fmla="*/ 569989 h 1377441"/>
              <a:gd name="connsiteX54" fmla="*/ 32260 w 1778510"/>
              <a:gd name="connsiteY54" fmla="*/ 519189 h 1377441"/>
              <a:gd name="connsiteX55" fmla="*/ 67185 w 1778510"/>
              <a:gd name="connsiteY55" fmla="*/ 474739 h 1377441"/>
              <a:gd name="connsiteX56" fmla="*/ 95760 w 1778510"/>
              <a:gd name="connsiteY56" fmla="*/ 436639 h 1377441"/>
              <a:gd name="connsiteX0" fmla="*/ 276735 w 1778510"/>
              <a:gd name="connsiteY0" fmla="*/ 225438 h 1366265"/>
              <a:gd name="connsiteX1" fmla="*/ 362460 w 1778510"/>
              <a:gd name="connsiteY1" fmla="*/ 161938 h 1366265"/>
              <a:gd name="connsiteX2" fmla="*/ 514860 w 1778510"/>
              <a:gd name="connsiteY2" fmla="*/ 73038 h 1366265"/>
              <a:gd name="connsiteX3" fmla="*/ 635510 w 1778510"/>
              <a:gd name="connsiteY3" fmla="*/ 28588 h 1366265"/>
              <a:gd name="connsiteX4" fmla="*/ 737110 w 1778510"/>
              <a:gd name="connsiteY4" fmla="*/ 13 h 1366265"/>
              <a:gd name="connsiteX5" fmla="*/ 1146685 w 1778510"/>
              <a:gd name="connsiteY5" fmla="*/ 31763 h 1366265"/>
              <a:gd name="connsiteX6" fmla="*/ 1248285 w 1778510"/>
              <a:gd name="connsiteY6" fmla="*/ 73038 h 1366265"/>
              <a:gd name="connsiteX7" fmla="*/ 1299085 w 1778510"/>
              <a:gd name="connsiteY7" fmla="*/ 101613 h 1366265"/>
              <a:gd name="connsiteX8" fmla="*/ 1340360 w 1778510"/>
              <a:gd name="connsiteY8" fmla="*/ 114313 h 1366265"/>
              <a:gd name="connsiteX9" fmla="*/ 1387985 w 1778510"/>
              <a:gd name="connsiteY9" fmla="*/ 146063 h 1366265"/>
              <a:gd name="connsiteX10" fmla="*/ 1422910 w 1778510"/>
              <a:gd name="connsiteY10" fmla="*/ 168288 h 1366265"/>
              <a:gd name="connsiteX11" fmla="*/ 1470535 w 1778510"/>
              <a:gd name="connsiteY11" fmla="*/ 209563 h 1366265"/>
              <a:gd name="connsiteX12" fmla="*/ 1521335 w 1778510"/>
              <a:gd name="connsiteY12" fmla="*/ 241313 h 1366265"/>
              <a:gd name="connsiteX13" fmla="*/ 1553085 w 1778510"/>
              <a:gd name="connsiteY13" fmla="*/ 276238 h 1366265"/>
              <a:gd name="connsiteX14" fmla="*/ 1591185 w 1778510"/>
              <a:gd name="connsiteY14" fmla="*/ 311163 h 1366265"/>
              <a:gd name="connsiteX15" fmla="*/ 1619760 w 1778510"/>
              <a:gd name="connsiteY15" fmla="*/ 346088 h 1366265"/>
              <a:gd name="connsiteX16" fmla="*/ 1645160 w 1778510"/>
              <a:gd name="connsiteY16" fmla="*/ 387363 h 1366265"/>
              <a:gd name="connsiteX17" fmla="*/ 1680085 w 1778510"/>
              <a:gd name="connsiteY17" fmla="*/ 425463 h 1366265"/>
              <a:gd name="connsiteX18" fmla="*/ 1718185 w 1778510"/>
              <a:gd name="connsiteY18" fmla="*/ 482613 h 1366265"/>
              <a:gd name="connsiteX19" fmla="*/ 1746760 w 1778510"/>
              <a:gd name="connsiteY19" fmla="*/ 546113 h 1366265"/>
              <a:gd name="connsiteX20" fmla="*/ 1762635 w 1778510"/>
              <a:gd name="connsiteY20" fmla="*/ 609613 h 1366265"/>
              <a:gd name="connsiteX21" fmla="*/ 1778510 w 1778510"/>
              <a:gd name="connsiteY21" fmla="*/ 692163 h 1366265"/>
              <a:gd name="connsiteX22" fmla="*/ 1762635 w 1778510"/>
              <a:gd name="connsiteY22" fmla="*/ 768363 h 1366265"/>
              <a:gd name="connsiteX23" fmla="*/ 1727710 w 1778510"/>
              <a:gd name="connsiteY23" fmla="*/ 844563 h 1366265"/>
              <a:gd name="connsiteX24" fmla="*/ 1689610 w 1778510"/>
              <a:gd name="connsiteY24" fmla="*/ 917588 h 1366265"/>
              <a:gd name="connsiteX25" fmla="*/ 1632460 w 1778510"/>
              <a:gd name="connsiteY25" fmla="*/ 984263 h 1366265"/>
              <a:gd name="connsiteX26" fmla="*/ 1581660 w 1778510"/>
              <a:gd name="connsiteY26" fmla="*/ 1035063 h 1366265"/>
              <a:gd name="connsiteX27" fmla="*/ 1521335 w 1778510"/>
              <a:gd name="connsiteY27" fmla="*/ 1098563 h 1366265"/>
              <a:gd name="connsiteX28" fmla="*/ 1457835 w 1778510"/>
              <a:gd name="connsiteY28" fmla="*/ 1152538 h 1366265"/>
              <a:gd name="connsiteX29" fmla="*/ 1410210 w 1778510"/>
              <a:gd name="connsiteY29" fmla="*/ 1187463 h 1366265"/>
              <a:gd name="connsiteX30" fmla="*/ 1334010 w 1778510"/>
              <a:gd name="connsiteY30" fmla="*/ 1231913 h 1366265"/>
              <a:gd name="connsiteX31" fmla="*/ 1257810 w 1778510"/>
              <a:gd name="connsiteY31" fmla="*/ 1273188 h 1366265"/>
              <a:gd name="connsiteX32" fmla="*/ 1165735 w 1778510"/>
              <a:gd name="connsiteY32" fmla="*/ 1317638 h 1366265"/>
              <a:gd name="connsiteX33" fmla="*/ 1099060 w 1778510"/>
              <a:gd name="connsiteY33" fmla="*/ 1336688 h 1366265"/>
              <a:gd name="connsiteX34" fmla="*/ 997460 w 1778510"/>
              <a:gd name="connsiteY34" fmla="*/ 1358913 h 1366265"/>
              <a:gd name="connsiteX35" fmla="*/ 911735 w 1778510"/>
              <a:gd name="connsiteY35" fmla="*/ 1365263 h 1366265"/>
              <a:gd name="connsiteX36" fmla="*/ 860935 w 1778510"/>
              <a:gd name="connsiteY36" fmla="*/ 1365263 h 1366265"/>
              <a:gd name="connsiteX37" fmla="*/ 762510 w 1778510"/>
              <a:gd name="connsiteY37" fmla="*/ 1355738 h 1366265"/>
              <a:gd name="connsiteX38" fmla="*/ 702185 w 1778510"/>
              <a:gd name="connsiteY38" fmla="*/ 1346213 h 1366265"/>
              <a:gd name="connsiteX39" fmla="*/ 610110 w 1778510"/>
              <a:gd name="connsiteY39" fmla="*/ 1317638 h 1366265"/>
              <a:gd name="connsiteX40" fmla="*/ 543435 w 1778510"/>
              <a:gd name="connsiteY40" fmla="*/ 1298588 h 1366265"/>
              <a:gd name="connsiteX41" fmla="*/ 489460 w 1778510"/>
              <a:gd name="connsiteY41" fmla="*/ 1263663 h 1366265"/>
              <a:gd name="connsiteX42" fmla="*/ 416435 w 1778510"/>
              <a:gd name="connsiteY42" fmla="*/ 1231913 h 1366265"/>
              <a:gd name="connsiteX43" fmla="*/ 352935 w 1778510"/>
              <a:gd name="connsiteY43" fmla="*/ 1184288 h 1366265"/>
              <a:gd name="connsiteX44" fmla="*/ 279910 w 1778510"/>
              <a:gd name="connsiteY44" fmla="*/ 1130313 h 1366265"/>
              <a:gd name="connsiteX45" fmla="*/ 219585 w 1778510"/>
              <a:gd name="connsiteY45" fmla="*/ 1076338 h 1366265"/>
              <a:gd name="connsiteX46" fmla="*/ 165610 w 1778510"/>
              <a:gd name="connsiteY46" fmla="*/ 1019188 h 1366265"/>
              <a:gd name="connsiteX47" fmla="*/ 98935 w 1778510"/>
              <a:gd name="connsiteY47" fmla="*/ 936638 h 1366265"/>
              <a:gd name="connsiteX48" fmla="*/ 67185 w 1778510"/>
              <a:gd name="connsiteY48" fmla="*/ 882663 h 1366265"/>
              <a:gd name="connsiteX49" fmla="*/ 29085 w 1778510"/>
              <a:gd name="connsiteY49" fmla="*/ 806463 h 1366265"/>
              <a:gd name="connsiteX50" fmla="*/ 6860 w 1778510"/>
              <a:gd name="connsiteY50" fmla="*/ 730263 h 1366265"/>
              <a:gd name="connsiteX51" fmla="*/ 510 w 1778510"/>
              <a:gd name="connsiteY51" fmla="*/ 625488 h 1366265"/>
              <a:gd name="connsiteX52" fmla="*/ 16385 w 1778510"/>
              <a:gd name="connsiteY52" fmla="*/ 558813 h 1366265"/>
              <a:gd name="connsiteX53" fmla="*/ 32260 w 1778510"/>
              <a:gd name="connsiteY53" fmla="*/ 508013 h 1366265"/>
              <a:gd name="connsiteX54" fmla="*/ 67185 w 1778510"/>
              <a:gd name="connsiteY54" fmla="*/ 463563 h 1366265"/>
              <a:gd name="connsiteX55" fmla="*/ 95760 w 1778510"/>
              <a:gd name="connsiteY55" fmla="*/ 425463 h 1366265"/>
              <a:gd name="connsiteX0" fmla="*/ 276735 w 1778510"/>
              <a:gd name="connsiteY0" fmla="*/ 200838 h 1341665"/>
              <a:gd name="connsiteX1" fmla="*/ 362460 w 1778510"/>
              <a:gd name="connsiteY1" fmla="*/ 137338 h 1341665"/>
              <a:gd name="connsiteX2" fmla="*/ 514860 w 1778510"/>
              <a:gd name="connsiteY2" fmla="*/ 48438 h 1341665"/>
              <a:gd name="connsiteX3" fmla="*/ 635510 w 1778510"/>
              <a:gd name="connsiteY3" fmla="*/ 3988 h 1341665"/>
              <a:gd name="connsiteX4" fmla="*/ 1146685 w 1778510"/>
              <a:gd name="connsiteY4" fmla="*/ 7163 h 1341665"/>
              <a:gd name="connsiteX5" fmla="*/ 1248285 w 1778510"/>
              <a:gd name="connsiteY5" fmla="*/ 48438 h 1341665"/>
              <a:gd name="connsiteX6" fmla="*/ 1299085 w 1778510"/>
              <a:gd name="connsiteY6" fmla="*/ 77013 h 1341665"/>
              <a:gd name="connsiteX7" fmla="*/ 1340360 w 1778510"/>
              <a:gd name="connsiteY7" fmla="*/ 89713 h 1341665"/>
              <a:gd name="connsiteX8" fmla="*/ 1387985 w 1778510"/>
              <a:gd name="connsiteY8" fmla="*/ 121463 h 1341665"/>
              <a:gd name="connsiteX9" fmla="*/ 1422910 w 1778510"/>
              <a:gd name="connsiteY9" fmla="*/ 143688 h 1341665"/>
              <a:gd name="connsiteX10" fmla="*/ 1470535 w 1778510"/>
              <a:gd name="connsiteY10" fmla="*/ 184963 h 1341665"/>
              <a:gd name="connsiteX11" fmla="*/ 1521335 w 1778510"/>
              <a:gd name="connsiteY11" fmla="*/ 216713 h 1341665"/>
              <a:gd name="connsiteX12" fmla="*/ 1553085 w 1778510"/>
              <a:gd name="connsiteY12" fmla="*/ 251638 h 1341665"/>
              <a:gd name="connsiteX13" fmla="*/ 1591185 w 1778510"/>
              <a:gd name="connsiteY13" fmla="*/ 286563 h 1341665"/>
              <a:gd name="connsiteX14" fmla="*/ 1619760 w 1778510"/>
              <a:gd name="connsiteY14" fmla="*/ 321488 h 1341665"/>
              <a:gd name="connsiteX15" fmla="*/ 1645160 w 1778510"/>
              <a:gd name="connsiteY15" fmla="*/ 362763 h 1341665"/>
              <a:gd name="connsiteX16" fmla="*/ 1680085 w 1778510"/>
              <a:gd name="connsiteY16" fmla="*/ 400863 h 1341665"/>
              <a:gd name="connsiteX17" fmla="*/ 1718185 w 1778510"/>
              <a:gd name="connsiteY17" fmla="*/ 458013 h 1341665"/>
              <a:gd name="connsiteX18" fmla="*/ 1746760 w 1778510"/>
              <a:gd name="connsiteY18" fmla="*/ 521513 h 1341665"/>
              <a:gd name="connsiteX19" fmla="*/ 1762635 w 1778510"/>
              <a:gd name="connsiteY19" fmla="*/ 585013 h 1341665"/>
              <a:gd name="connsiteX20" fmla="*/ 1778510 w 1778510"/>
              <a:gd name="connsiteY20" fmla="*/ 667563 h 1341665"/>
              <a:gd name="connsiteX21" fmla="*/ 1762635 w 1778510"/>
              <a:gd name="connsiteY21" fmla="*/ 743763 h 1341665"/>
              <a:gd name="connsiteX22" fmla="*/ 1727710 w 1778510"/>
              <a:gd name="connsiteY22" fmla="*/ 819963 h 1341665"/>
              <a:gd name="connsiteX23" fmla="*/ 1689610 w 1778510"/>
              <a:gd name="connsiteY23" fmla="*/ 892988 h 1341665"/>
              <a:gd name="connsiteX24" fmla="*/ 1632460 w 1778510"/>
              <a:gd name="connsiteY24" fmla="*/ 959663 h 1341665"/>
              <a:gd name="connsiteX25" fmla="*/ 1581660 w 1778510"/>
              <a:gd name="connsiteY25" fmla="*/ 1010463 h 1341665"/>
              <a:gd name="connsiteX26" fmla="*/ 1521335 w 1778510"/>
              <a:gd name="connsiteY26" fmla="*/ 1073963 h 1341665"/>
              <a:gd name="connsiteX27" fmla="*/ 1457835 w 1778510"/>
              <a:gd name="connsiteY27" fmla="*/ 1127938 h 1341665"/>
              <a:gd name="connsiteX28" fmla="*/ 1410210 w 1778510"/>
              <a:gd name="connsiteY28" fmla="*/ 1162863 h 1341665"/>
              <a:gd name="connsiteX29" fmla="*/ 1334010 w 1778510"/>
              <a:gd name="connsiteY29" fmla="*/ 1207313 h 1341665"/>
              <a:gd name="connsiteX30" fmla="*/ 1257810 w 1778510"/>
              <a:gd name="connsiteY30" fmla="*/ 1248588 h 1341665"/>
              <a:gd name="connsiteX31" fmla="*/ 1165735 w 1778510"/>
              <a:gd name="connsiteY31" fmla="*/ 1293038 h 1341665"/>
              <a:gd name="connsiteX32" fmla="*/ 1099060 w 1778510"/>
              <a:gd name="connsiteY32" fmla="*/ 1312088 h 1341665"/>
              <a:gd name="connsiteX33" fmla="*/ 997460 w 1778510"/>
              <a:gd name="connsiteY33" fmla="*/ 1334313 h 1341665"/>
              <a:gd name="connsiteX34" fmla="*/ 911735 w 1778510"/>
              <a:gd name="connsiteY34" fmla="*/ 1340663 h 1341665"/>
              <a:gd name="connsiteX35" fmla="*/ 860935 w 1778510"/>
              <a:gd name="connsiteY35" fmla="*/ 1340663 h 1341665"/>
              <a:gd name="connsiteX36" fmla="*/ 762510 w 1778510"/>
              <a:gd name="connsiteY36" fmla="*/ 1331138 h 1341665"/>
              <a:gd name="connsiteX37" fmla="*/ 702185 w 1778510"/>
              <a:gd name="connsiteY37" fmla="*/ 1321613 h 1341665"/>
              <a:gd name="connsiteX38" fmla="*/ 610110 w 1778510"/>
              <a:gd name="connsiteY38" fmla="*/ 1293038 h 1341665"/>
              <a:gd name="connsiteX39" fmla="*/ 543435 w 1778510"/>
              <a:gd name="connsiteY39" fmla="*/ 1273988 h 1341665"/>
              <a:gd name="connsiteX40" fmla="*/ 489460 w 1778510"/>
              <a:gd name="connsiteY40" fmla="*/ 1239063 h 1341665"/>
              <a:gd name="connsiteX41" fmla="*/ 416435 w 1778510"/>
              <a:gd name="connsiteY41" fmla="*/ 1207313 h 1341665"/>
              <a:gd name="connsiteX42" fmla="*/ 352935 w 1778510"/>
              <a:gd name="connsiteY42" fmla="*/ 1159688 h 1341665"/>
              <a:gd name="connsiteX43" fmla="*/ 279910 w 1778510"/>
              <a:gd name="connsiteY43" fmla="*/ 1105713 h 1341665"/>
              <a:gd name="connsiteX44" fmla="*/ 219585 w 1778510"/>
              <a:gd name="connsiteY44" fmla="*/ 1051738 h 1341665"/>
              <a:gd name="connsiteX45" fmla="*/ 165610 w 1778510"/>
              <a:gd name="connsiteY45" fmla="*/ 994588 h 1341665"/>
              <a:gd name="connsiteX46" fmla="*/ 98935 w 1778510"/>
              <a:gd name="connsiteY46" fmla="*/ 912038 h 1341665"/>
              <a:gd name="connsiteX47" fmla="*/ 67185 w 1778510"/>
              <a:gd name="connsiteY47" fmla="*/ 858063 h 1341665"/>
              <a:gd name="connsiteX48" fmla="*/ 29085 w 1778510"/>
              <a:gd name="connsiteY48" fmla="*/ 781863 h 1341665"/>
              <a:gd name="connsiteX49" fmla="*/ 6860 w 1778510"/>
              <a:gd name="connsiteY49" fmla="*/ 705663 h 1341665"/>
              <a:gd name="connsiteX50" fmla="*/ 510 w 1778510"/>
              <a:gd name="connsiteY50" fmla="*/ 600888 h 1341665"/>
              <a:gd name="connsiteX51" fmla="*/ 16385 w 1778510"/>
              <a:gd name="connsiteY51" fmla="*/ 534213 h 1341665"/>
              <a:gd name="connsiteX52" fmla="*/ 32260 w 1778510"/>
              <a:gd name="connsiteY52" fmla="*/ 483413 h 1341665"/>
              <a:gd name="connsiteX53" fmla="*/ 67185 w 1778510"/>
              <a:gd name="connsiteY53" fmla="*/ 438963 h 1341665"/>
              <a:gd name="connsiteX54" fmla="*/ 95760 w 1778510"/>
              <a:gd name="connsiteY54" fmla="*/ 400863 h 1341665"/>
              <a:gd name="connsiteX0" fmla="*/ 276735 w 1778510"/>
              <a:gd name="connsiteY0" fmla="*/ 193675 h 1334502"/>
              <a:gd name="connsiteX1" fmla="*/ 362460 w 1778510"/>
              <a:gd name="connsiteY1" fmla="*/ 130175 h 1334502"/>
              <a:gd name="connsiteX2" fmla="*/ 514860 w 1778510"/>
              <a:gd name="connsiteY2" fmla="*/ 41275 h 1334502"/>
              <a:gd name="connsiteX3" fmla="*/ 1146685 w 1778510"/>
              <a:gd name="connsiteY3" fmla="*/ 0 h 1334502"/>
              <a:gd name="connsiteX4" fmla="*/ 1248285 w 1778510"/>
              <a:gd name="connsiteY4" fmla="*/ 41275 h 1334502"/>
              <a:gd name="connsiteX5" fmla="*/ 1299085 w 1778510"/>
              <a:gd name="connsiteY5" fmla="*/ 69850 h 1334502"/>
              <a:gd name="connsiteX6" fmla="*/ 1340360 w 1778510"/>
              <a:gd name="connsiteY6" fmla="*/ 82550 h 1334502"/>
              <a:gd name="connsiteX7" fmla="*/ 1387985 w 1778510"/>
              <a:gd name="connsiteY7" fmla="*/ 114300 h 1334502"/>
              <a:gd name="connsiteX8" fmla="*/ 1422910 w 1778510"/>
              <a:gd name="connsiteY8" fmla="*/ 136525 h 1334502"/>
              <a:gd name="connsiteX9" fmla="*/ 1470535 w 1778510"/>
              <a:gd name="connsiteY9" fmla="*/ 177800 h 1334502"/>
              <a:gd name="connsiteX10" fmla="*/ 1521335 w 1778510"/>
              <a:gd name="connsiteY10" fmla="*/ 209550 h 1334502"/>
              <a:gd name="connsiteX11" fmla="*/ 1553085 w 1778510"/>
              <a:gd name="connsiteY11" fmla="*/ 244475 h 1334502"/>
              <a:gd name="connsiteX12" fmla="*/ 1591185 w 1778510"/>
              <a:gd name="connsiteY12" fmla="*/ 279400 h 1334502"/>
              <a:gd name="connsiteX13" fmla="*/ 1619760 w 1778510"/>
              <a:gd name="connsiteY13" fmla="*/ 314325 h 1334502"/>
              <a:gd name="connsiteX14" fmla="*/ 1645160 w 1778510"/>
              <a:gd name="connsiteY14" fmla="*/ 355600 h 1334502"/>
              <a:gd name="connsiteX15" fmla="*/ 1680085 w 1778510"/>
              <a:gd name="connsiteY15" fmla="*/ 393700 h 1334502"/>
              <a:gd name="connsiteX16" fmla="*/ 1718185 w 1778510"/>
              <a:gd name="connsiteY16" fmla="*/ 450850 h 1334502"/>
              <a:gd name="connsiteX17" fmla="*/ 1746760 w 1778510"/>
              <a:gd name="connsiteY17" fmla="*/ 514350 h 1334502"/>
              <a:gd name="connsiteX18" fmla="*/ 1762635 w 1778510"/>
              <a:gd name="connsiteY18" fmla="*/ 577850 h 1334502"/>
              <a:gd name="connsiteX19" fmla="*/ 1778510 w 1778510"/>
              <a:gd name="connsiteY19" fmla="*/ 660400 h 1334502"/>
              <a:gd name="connsiteX20" fmla="*/ 1762635 w 1778510"/>
              <a:gd name="connsiteY20" fmla="*/ 736600 h 1334502"/>
              <a:gd name="connsiteX21" fmla="*/ 1727710 w 1778510"/>
              <a:gd name="connsiteY21" fmla="*/ 812800 h 1334502"/>
              <a:gd name="connsiteX22" fmla="*/ 1689610 w 1778510"/>
              <a:gd name="connsiteY22" fmla="*/ 885825 h 1334502"/>
              <a:gd name="connsiteX23" fmla="*/ 1632460 w 1778510"/>
              <a:gd name="connsiteY23" fmla="*/ 952500 h 1334502"/>
              <a:gd name="connsiteX24" fmla="*/ 1581660 w 1778510"/>
              <a:gd name="connsiteY24" fmla="*/ 1003300 h 1334502"/>
              <a:gd name="connsiteX25" fmla="*/ 1521335 w 1778510"/>
              <a:gd name="connsiteY25" fmla="*/ 1066800 h 1334502"/>
              <a:gd name="connsiteX26" fmla="*/ 1457835 w 1778510"/>
              <a:gd name="connsiteY26" fmla="*/ 1120775 h 1334502"/>
              <a:gd name="connsiteX27" fmla="*/ 1410210 w 1778510"/>
              <a:gd name="connsiteY27" fmla="*/ 1155700 h 1334502"/>
              <a:gd name="connsiteX28" fmla="*/ 1334010 w 1778510"/>
              <a:gd name="connsiteY28" fmla="*/ 1200150 h 1334502"/>
              <a:gd name="connsiteX29" fmla="*/ 1257810 w 1778510"/>
              <a:gd name="connsiteY29" fmla="*/ 1241425 h 1334502"/>
              <a:gd name="connsiteX30" fmla="*/ 1165735 w 1778510"/>
              <a:gd name="connsiteY30" fmla="*/ 1285875 h 1334502"/>
              <a:gd name="connsiteX31" fmla="*/ 1099060 w 1778510"/>
              <a:gd name="connsiteY31" fmla="*/ 1304925 h 1334502"/>
              <a:gd name="connsiteX32" fmla="*/ 997460 w 1778510"/>
              <a:gd name="connsiteY32" fmla="*/ 1327150 h 1334502"/>
              <a:gd name="connsiteX33" fmla="*/ 911735 w 1778510"/>
              <a:gd name="connsiteY33" fmla="*/ 1333500 h 1334502"/>
              <a:gd name="connsiteX34" fmla="*/ 860935 w 1778510"/>
              <a:gd name="connsiteY34" fmla="*/ 1333500 h 1334502"/>
              <a:gd name="connsiteX35" fmla="*/ 762510 w 1778510"/>
              <a:gd name="connsiteY35" fmla="*/ 1323975 h 1334502"/>
              <a:gd name="connsiteX36" fmla="*/ 702185 w 1778510"/>
              <a:gd name="connsiteY36" fmla="*/ 1314450 h 1334502"/>
              <a:gd name="connsiteX37" fmla="*/ 610110 w 1778510"/>
              <a:gd name="connsiteY37" fmla="*/ 1285875 h 1334502"/>
              <a:gd name="connsiteX38" fmla="*/ 543435 w 1778510"/>
              <a:gd name="connsiteY38" fmla="*/ 1266825 h 1334502"/>
              <a:gd name="connsiteX39" fmla="*/ 489460 w 1778510"/>
              <a:gd name="connsiteY39" fmla="*/ 1231900 h 1334502"/>
              <a:gd name="connsiteX40" fmla="*/ 416435 w 1778510"/>
              <a:gd name="connsiteY40" fmla="*/ 1200150 h 1334502"/>
              <a:gd name="connsiteX41" fmla="*/ 352935 w 1778510"/>
              <a:gd name="connsiteY41" fmla="*/ 1152525 h 1334502"/>
              <a:gd name="connsiteX42" fmla="*/ 279910 w 1778510"/>
              <a:gd name="connsiteY42" fmla="*/ 1098550 h 1334502"/>
              <a:gd name="connsiteX43" fmla="*/ 219585 w 1778510"/>
              <a:gd name="connsiteY43" fmla="*/ 1044575 h 1334502"/>
              <a:gd name="connsiteX44" fmla="*/ 165610 w 1778510"/>
              <a:gd name="connsiteY44" fmla="*/ 987425 h 1334502"/>
              <a:gd name="connsiteX45" fmla="*/ 98935 w 1778510"/>
              <a:gd name="connsiteY45" fmla="*/ 904875 h 1334502"/>
              <a:gd name="connsiteX46" fmla="*/ 67185 w 1778510"/>
              <a:gd name="connsiteY46" fmla="*/ 850900 h 1334502"/>
              <a:gd name="connsiteX47" fmla="*/ 29085 w 1778510"/>
              <a:gd name="connsiteY47" fmla="*/ 774700 h 1334502"/>
              <a:gd name="connsiteX48" fmla="*/ 6860 w 1778510"/>
              <a:gd name="connsiteY48" fmla="*/ 698500 h 1334502"/>
              <a:gd name="connsiteX49" fmla="*/ 510 w 1778510"/>
              <a:gd name="connsiteY49" fmla="*/ 593725 h 1334502"/>
              <a:gd name="connsiteX50" fmla="*/ 16385 w 1778510"/>
              <a:gd name="connsiteY50" fmla="*/ 527050 h 1334502"/>
              <a:gd name="connsiteX51" fmla="*/ 32260 w 1778510"/>
              <a:gd name="connsiteY51" fmla="*/ 476250 h 1334502"/>
              <a:gd name="connsiteX52" fmla="*/ 67185 w 1778510"/>
              <a:gd name="connsiteY52" fmla="*/ 431800 h 1334502"/>
              <a:gd name="connsiteX53" fmla="*/ 95760 w 1778510"/>
              <a:gd name="connsiteY53" fmla="*/ 393700 h 1334502"/>
              <a:gd name="connsiteX0" fmla="*/ 276735 w 1778510"/>
              <a:gd name="connsiteY0" fmla="*/ 193675 h 1334502"/>
              <a:gd name="connsiteX1" fmla="*/ 514860 w 1778510"/>
              <a:gd name="connsiteY1" fmla="*/ 41275 h 1334502"/>
              <a:gd name="connsiteX2" fmla="*/ 1146685 w 1778510"/>
              <a:gd name="connsiteY2" fmla="*/ 0 h 1334502"/>
              <a:gd name="connsiteX3" fmla="*/ 1248285 w 1778510"/>
              <a:gd name="connsiteY3" fmla="*/ 41275 h 1334502"/>
              <a:gd name="connsiteX4" fmla="*/ 1299085 w 1778510"/>
              <a:gd name="connsiteY4" fmla="*/ 69850 h 1334502"/>
              <a:gd name="connsiteX5" fmla="*/ 1340360 w 1778510"/>
              <a:gd name="connsiteY5" fmla="*/ 82550 h 1334502"/>
              <a:gd name="connsiteX6" fmla="*/ 1387985 w 1778510"/>
              <a:gd name="connsiteY6" fmla="*/ 114300 h 1334502"/>
              <a:gd name="connsiteX7" fmla="*/ 1422910 w 1778510"/>
              <a:gd name="connsiteY7" fmla="*/ 136525 h 1334502"/>
              <a:gd name="connsiteX8" fmla="*/ 1470535 w 1778510"/>
              <a:gd name="connsiteY8" fmla="*/ 177800 h 1334502"/>
              <a:gd name="connsiteX9" fmla="*/ 1521335 w 1778510"/>
              <a:gd name="connsiteY9" fmla="*/ 209550 h 1334502"/>
              <a:gd name="connsiteX10" fmla="*/ 1553085 w 1778510"/>
              <a:gd name="connsiteY10" fmla="*/ 244475 h 1334502"/>
              <a:gd name="connsiteX11" fmla="*/ 1591185 w 1778510"/>
              <a:gd name="connsiteY11" fmla="*/ 279400 h 1334502"/>
              <a:gd name="connsiteX12" fmla="*/ 1619760 w 1778510"/>
              <a:gd name="connsiteY12" fmla="*/ 314325 h 1334502"/>
              <a:gd name="connsiteX13" fmla="*/ 1645160 w 1778510"/>
              <a:gd name="connsiteY13" fmla="*/ 355600 h 1334502"/>
              <a:gd name="connsiteX14" fmla="*/ 1680085 w 1778510"/>
              <a:gd name="connsiteY14" fmla="*/ 393700 h 1334502"/>
              <a:gd name="connsiteX15" fmla="*/ 1718185 w 1778510"/>
              <a:gd name="connsiteY15" fmla="*/ 450850 h 1334502"/>
              <a:gd name="connsiteX16" fmla="*/ 1746760 w 1778510"/>
              <a:gd name="connsiteY16" fmla="*/ 514350 h 1334502"/>
              <a:gd name="connsiteX17" fmla="*/ 1762635 w 1778510"/>
              <a:gd name="connsiteY17" fmla="*/ 577850 h 1334502"/>
              <a:gd name="connsiteX18" fmla="*/ 1778510 w 1778510"/>
              <a:gd name="connsiteY18" fmla="*/ 660400 h 1334502"/>
              <a:gd name="connsiteX19" fmla="*/ 1762635 w 1778510"/>
              <a:gd name="connsiteY19" fmla="*/ 736600 h 1334502"/>
              <a:gd name="connsiteX20" fmla="*/ 1727710 w 1778510"/>
              <a:gd name="connsiteY20" fmla="*/ 812800 h 1334502"/>
              <a:gd name="connsiteX21" fmla="*/ 1689610 w 1778510"/>
              <a:gd name="connsiteY21" fmla="*/ 885825 h 1334502"/>
              <a:gd name="connsiteX22" fmla="*/ 1632460 w 1778510"/>
              <a:gd name="connsiteY22" fmla="*/ 952500 h 1334502"/>
              <a:gd name="connsiteX23" fmla="*/ 1581660 w 1778510"/>
              <a:gd name="connsiteY23" fmla="*/ 1003300 h 1334502"/>
              <a:gd name="connsiteX24" fmla="*/ 1521335 w 1778510"/>
              <a:gd name="connsiteY24" fmla="*/ 1066800 h 1334502"/>
              <a:gd name="connsiteX25" fmla="*/ 1457835 w 1778510"/>
              <a:gd name="connsiteY25" fmla="*/ 1120775 h 1334502"/>
              <a:gd name="connsiteX26" fmla="*/ 1410210 w 1778510"/>
              <a:gd name="connsiteY26" fmla="*/ 1155700 h 1334502"/>
              <a:gd name="connsiteX27" fmla="*/ 1334010 w 1778510"/>
              <a:gd name="connsiteY27" fmla="*/ 1200150 h 1334502"/>
              <a:gd name="connsiteX28" fmla="*/ 1257810 w 1778510"/>
              <a:gd name="connsiteY28" fmla="*/ 1241425 h 1334502"/>
              <a:gd name="connsiteX29" fmla="*/ 1165735 w 1778510"/>
              <a:gd name="connsiteY29" fmla="*/ 1285875 h 1334502"/>
              <a:gd name="connsiteX30" fmla="*/ 1099060 w 1778510"/>
              <a:gd name="connsiteY30" fmla="*/ 1304925 h 1334502"/>
              <a:gd name="connsiteX31" fmla="*/ 997460 w 1778510"/>
              <a:gd name="connsiteY31" fmla="*/ 1327150 h 1334502"/>
              <a:gd name="connsiteX32" fmla="*/ 911735 w 1778510"/>
              <a:gd name="connsiteY32" fmla="*/ 1333500 h 1334502"/>
              <a:gd name="connsiteX33" fmla="*/ 860935 w 1778510"/>
              <a:gd name="connsiteY33" fmla="*/ 1333500 h 1334502"/>
              <a:gd name="connsiteX34" fmla="*/ 762510 w 1778510"/>
              <a:gd name="connsiteY34" fmla="*/ 1323975 h 1334502"/>
              <a:gd name="connsiteX35" fmla="*/ 702185 w 1778510"/>
              <a:gd name="connsiteY35" fmla="*/ 1314450 h 1334502"/>
              <a:gd name="connsiteX36" fmla="*/ 610110 w 1778510"/>
              <a:gd name="connsiteY36" fmla="*/ 1285875 h 1334502"/>
              <a:gd name="connsiteX37" fmla="*/ 543435 w 1778510"/>
              <a:gd name="connsiteY37" fmla="*/ 1266825 h 1334502"/>
              <a:gd name="connsiteX38" fmla="*/ 489460 w 1778510"/>
              <a:gd name="connsiteY38" fmla="*/ 1231900 h 1334502"/>
              <a:gd name="connsiteX39" fmla="*/ 416435 w 1778510"/>
              <a:gd name="connsiteY39" fmla="*/ 1200150 h 1334502"/>
              <a:gd name="connsiteX40" fmla="*/ 352935 w 1778510"/>
              <a:gd name="connsiteY40" fmla="*/ 1152525 h 1334502"/>
              <a:gd name="connsiteX41" fmla="*/ 279910 w 1778510"/>
              <a:gd name="connsiteY41" fmla="*/ 1098550 h 1334502"/>
              <a:gd name="connsiteX42" fmla="*/ 219585 w 1778510"/>
              <a:gd name="connsiteY42" fmla="*/ 1044575 h 1334502"/>
              <a:gd name="connsiteX43" fmla="*/ 165610 w 1778510"/>
              <a:gd name="connsiteY43" fmla="*/ 987425 h 1334502"/>
              <a:gd name="connsiteX44" fmla="*/ 98935 w 1778510"/>
              <a:gd name="connsiteY44" fmla="*/ 904875 h 1334502"/>
              <a:gd name="connsiteX45" fmla="*/ 67185 w 1778510"/>
              <a:gd name="connsiteY45" fmla="*/ 850900 h 1334502"/>
              <a:gd name="connsiteX46" fmla="*/ 29085 w 1778510"/>
              <a:gd name="connsiteY46" fmla="*/ 774700 h 1334502"/>
              <a:gd name="connsiteX47" fmla="*/ 6860 w 1778510"/>
              <a:gd name="connsiteY47" fmla="*/ 698500 h 1334502"/>
              <a:gd name="connsiteX48" fmla="*/ 510 w 1778510"/>
              <a:gd name="connsiteY48" fmla="*/ 593725 h 1334502"/>
              <a:gd name="connsiteX49" fmla="*/ 16385 w 1778510"/>
              <a:gd name="connsiteY49" fmla="*/ 527050 h 1334502"/>
              <a:gd name="connsiteX50" fmla="*/ 32260 w 1778510"/>
              <a:gd name="connsiteY50" fmla="*/ 476250 h 1334502"/>
              <a:gd name="connsiteX51" fmla="*/ 67185 w 1778510"/>
              <a:gd name="connsiteY51" fmla="*/ 431800 h 1334502"/>
              <a:gd name="connsiteX52" fmla="*/ 95760 w 1778510"/>
              <a:gd name="connsiteY52" fmla="*/ 393700 h 1334502"/>
              <a:gd name="connsiteX0" fmla="*/ 514860 w 1778510"/>
              <a:gd name="connsiteY0" fmla="*/ 41275 h 1334502"/>
              <a:gd name="connsiteX1" fmla="*/ 1146685 w 1778510"/>
              <a:gd name="connsiteY1" fmla="*/ 0 h 1334502"/>
              <a:gd name="connsiteX2" fmla="*/ 1248285 w 1778510"/>
              <a:gd name="connsiteY2" fmla="*/ 41275 h 1334502"/>
              <a:gd name="connsiteX3" fmla="*/ 1299085 w 1778510"/>
              <a:gd name="connsiteY3" fmla="*/ 69850 h 1334502"/>
              <a:gd name="connsiteX4" fmla="*/ 1340360 w 1778510"/>
              <a:gd name="connsiteY4" fmla="*/ 82550 h 1334502"/>
              <a:gd name="connsiteX5" fmla="*/ 1387985 w 1778510"/>
              <a:gd name="connsiteY5" fmla="*/ 114300 h 1334502"/>
              <a:gd name="connsiteX6" fmla="*/ 1422910 w 1778510"/>
              <a:gd name="connsiteY6" fmla="*/ 136525 h 1334502"/>
              <a:gd name="connsiteX7" fmla="*/ 1470535 w 1778510"/>
              <a:gd name="connsiteY7" fmla="*/ 177800 h 1334502"/>
              <a:gd name="connsiteX8" fmla="*/ 1521335 w 1778510"/>
              <a:gd name="connsiteY8" fmla="*/ 209550 h 1334502"/>
              <a:gd name="connsiteX9" fmla="*/ 1553085 w 1778510"/>
              <a:gd name="connsiteY9" fmla="*/ 244475 h 1334502"/>
              <a:gd name="connsiteX10" fmla="*/ 1591185 w 1778510"/>
              <a:gd name="connsiteY10" fmla="*/ 279400 h 1334502"/>
              <a:gd name="connsiteX11" fmla="*/ 1619760 w 1778510"/>
              <a:gd name="connsiteY11" fmla="*/ 314325 h 1334502"/>
              <a:gd name="connsiteX12" fmla="*/ 1645160 w 1778510"/>
              <a:gd name="connsiteY12" fmla="*/ 355600 h 1334502"/>
              <a:gd name="connsiteX13" fmla="*/ 1680085 w 1778510"/>
              <a:gd name="connsiteY13" fmla="*/ 393700 h 1334502"/>
              <a:gd name="connsiteX14" fmla="*/ 1718185 w 1778510"/>
              <a:gd name="connsiteY14" fmla="*/ 450850 h 1334502"/>
              <a:gd name="connsiteX15" fmla="*/ 1746760 w 1778510"/>
              <a:gd name="connsiteY15" fmla="*/ 514350 h 1334502"/>
              <a:gd name="connsiteX16" fmla="*/ 1762635 w 1778510"/>
              <a:gd name="connsiteY16" fmla="*/ 577850 h 1334502"/>
              <a:gd name="connsiteX17" fmla="*/ 1778510 w 1778510"/>
              <a:gd name="connsiteY17" fmla="*/ 660400 h 1334502"/>
              <a:gd name="connsiteX18" fmla="*/ 1762635 w 1778510"/>
              <a:gd name="connsiteY18" fmla="*/ 736600 h 1334502"/>
              <a:gd name="connsiteX19" fmla="*/ 1727710 w 1778510"/>
              <a:gd name="connsiteY19" fmla="*/ 812800 h 1334502"/>
              <a:gd name="connsiteX20" fmla="*/ 1689610 w 1778510"/>
              <a:gd name="connsiteY20" fmla="*/ 885825 h 1334502"/>
              <a:gd name="connsiteX21" fmla="*/ 1632460 w 1778510"/>
              <a:gd name="connsiteY21" fmla="*/ 952500 h 1334502"/>
              <a:gd name="connsiteX22" fmla="*/ 1581660 w 1778510"/>
              <a:gd name="connsiteY22" fmla="*/ 1003300 h 1334502"/>
              <a:gd name="connsiteX23" fmla="*/ 1521335 w 1778510"/>
              <a:gd name="connsiteY23" fmla="*/ 1066800 h 1334502"/>
              <a:gd name="connsiteX24" fmla="*/ 1457835 w 1778510"/>
              <a:gd name="connsiteY24" fmla="*/ 1120775 h 1334502"/>
              <a:gd name="connsiteX25" fmla="*/ 1410210 w 1778510"/>
              <a:gd name="connsiteY25" fmla="*/ 1155700 h 1334502"/>
              <a:gd name="connsiteX26" fmla="*/ 1334010 w 1778510"/>
              <a:gd name="connsiteY26" fmla="*/ 1200150 h 1334502"/>
              <a:gd name="connsiteX27" fmla="*/ 1257810 w 1778510"/>
              <a:gd name="connsiteY27" fmla="*/ 1241425 h 1334502"/>
              <a:gd name="connsiteX28" fmla="*/ 1165735 w 1778510"/>
              <a:gd name="connsiteY28" fmla="*/ 1285875 h 1334502"/>
              <a:gd name="connsiteX29" fmla="*/ 1099060 w 1778510"/>
              <a:gd name="connsiteY29" fmla="*/ 1304925 h 1334502"/>
              <a:gd name="connsiteX30" fmla="*/ 997460 w 1778510"/>
              <a:gd name="connsiteY30" fmla="*/ 1327150 h 1334502"/>
              <a:gd name="connsiteX31" fmla="*/ 911735 w 1778510"/>
              <a:gd name="connsiteY31" fmla="*/ 1333500 h 1334502"/>
              <a:gd name="connsiteX32" fmla="*/ 860935 w 1778510"/>
              <a:gd name="connsiteY32" fmla="*/ 1333500 h 1334502"/>
              <a:gd name="connsiteX33" fmla="*/ 762510 w 1778510"/>
              <a:gd name="connsiteY33" fmla="*/ 1323975 h 1334502"/>
              <a:gd name="connsiteX34" fmla="*/ 702185 w 1778510"/>
              <a:gd name="connsiteY34" fmla="*/ 1314450 h 1334502"/>
              <a:gd name="connsiteX35" fmla="*/ 610110 w 1778510"/>
              <a:gd name="connsiteY35" fmla="*/ 1285875 h 1334502"/>
              <a:gd name="connsiteX36" fmla="*/ 543435 w 1778510"/>
              <a:gd name="connsiteY36" fmla="*/ 1266825 h 1334502"/>
              <a:gd name="connsiteX37" fmla="*/ 489460 w 1778510"/>
              <a:gd name="connsiteY37" fmla="*/ 1231900 h 1334502"/>
              <a:gd name="connsiteX38" fmla="*/ 416435 w 1778510"/>
              <a:gd name="connsiteY38" fmla="*/ 1200150 h 1334502"/>
              <a:gd name="connsiteX39" fmla="*/ 352935 w 1778510"/>
              <a:gd name="connsiteY39" fmla="*/ 1152525 h 1334502"/>
              <a:gd name="connsiteX40" fmla="*/ 279910 w 1778510"/>
              <a:gd name="connsiteY40" fmla="*/ 1098550 h 1334502"/>
              <a:gd name="connsiteX41" fmla="*/ 219585 w 1778510"/>
              <a:gd name="connsiteY41" fmla="*/ 1044575 h 1334502"/>
              <a:gd name="connsiteX42" fmla="*/ 165610 w 1778510"/>
              <a:gd name="connsiteY42" fmla="*/ 987425 h 1334502"/>
              <a:gd name="connsiteX43" fmla="*/ 98935 w 1778510"/>
              <a:gd name="connsiteY43" fmla="*/ 904875 h 1334502"/>
              <a:gd name="connsiteX44" fmla="*/ 67185 w 1778510"/>
              <a:gd name="connsiteY44" fmla="*/ 850900 h 1334502"/>
              <a:gd name="connsiteX45" fmla="*/ 29085 w 1778510"/>
              <a:gd name="connsiteY45" fmla="*/ 774700 h 1334502"/>
              <a:gd name="connsiteX46" fmla="*/ 6860 w 1778510"/>
              <a:gd name="connsiteY46" fmla="*/ 698500 h 1334502"/>
              <a:gd name="connsiteX47" fmla="*/ 510 w 1778510"/>
              <a:gd name="connsiteY47" fmla="*/ 593725 h 1334502"/>
              <a:gd name="connsiteX48" fmla="*/ 16385 w 1778510"/>
              <a:gd name="connsiteY48" fmla="*/ 527050 h 1334502"/>
              <a:gd name="connsiteX49" fmla="*/ 32260 w 1778510"/>
              <a:gd name="connsiteY49" fmla="*/ 476250 h 1334502"/>
              <a:gd name="connsiteX50" fmla="*/ 67185 w 1778510"/>
              <a:gd name="connsiteY50" fmla="*/ 431800 h 1334502"/>
              <a:gd name="connsiteX51" fmla="*/ 95760 w 1778510"/>
              <a:gd name="connsiteY51" fmla="*/ 393700 h 1334502"/>
              <a:gd name="connsiteX0" fmla="*/ 1146685 w 1778510"/>
              <a:gd name="connsiteY0" fmla="*/ 0 h 1334502"/>
              <a:gd name="connsiteX1" fmla="*/ 1248285 w 1778510"/>
              <a:gd name="connsiteY1" fmla="*/ 41275 h 1334502"/>
              <a:gd name="connsiteX2" fmla="*/ 1299085 w 1778510"/>
              <a:gd name="connsiteY2" fmla="*/ 69850 h 1334502"/>
              <a:gd name="connsiteX3" fmla="*/ 1340360 w 1778510"/>
              <a:gd name="connsiteY3" fmla="*/ 82550 h 1334502"/>
              <a:gd name="connsiteX4" fmla="*/ 1387985 w 1778510"/>
              <a:gd name="connsiteY4" fmla="*/ 114300 h 1334502"/>
              <a:gd name="connsiteX5" fmla="*/ 1422910 w 1778510"/>
              <a:gd name="connsiteY5" fmla="*/ 136525 h 1334502"/>
              <a:gd name="connsiteX6" fmla="*/ 1470535 w 1778510"/>
              <a:gd name="connsiteY6" fmla="*/ 177800 h 1334502"/>
              <a:gd name="connsiteX7" fmla="*/ 1521335 w 1778510"/>
              <a:gd name="connsiteY7" fmla="*/ 209550 h 1334502"/>
              <a:gd name="connsiteX8" fmla="*/ 1553085 w 1778510"/>
              <a:gd name="connsiteY8" fmla="*/ 244475 h 1334502"/>
              <a:gd name="connsiteX9" fmla="*/ 1591185 w 1778510"/>
              <a:gd name="connsiteY9" fmla="*/ 279400 h 1334502"/>
              <a:gd name="connsiteX10" fmla="*/ 1619760 w 1778510"/>
              <a:gd name="connsiteY10" fmla="*/ 314325 h 1334502"/>
              <a:gd name="connsiteX11" fmla="*/ 1645160 w 1778510"/>
              <a:gd name="connsiteY11" fmla="*/ 355600 h 1334502"/>
              <a:gd name="connsiteX12" fmla="*/ 1680085 w 1778510"/>
              <a:gd name="connsiteY12" fmla="*/ 393700 h 1334502"/>
              <a:gd name="connsiteX13" fmla="*/ 1718185 w 1778510"/>
              <a:gd name="connsiteY13" fmla="*/ 450850 h 1334502"/>
              <a:gd name="connsiteX14" fmla="*/ 1746760 w 1778510"/>
              <a:gd name="connsiteY14" fmla="*/ 514350 h 1334502"/>
              <a:gd name="connsiteX15" fmla="*/ 1762635 w 1778510"/>
              <a:gd name="connsiteY15" fmla="*/ 577850 h 1334502"/>
              <a:gd name="connsiteX16" fmla="*/ 1778510 w 1778510"/>
              <a:gd name="connsiteY16" fmla="*/ 660400 h 1334502"/>
              <a:gd name="connsiteX17" fmla="*/ 1762635 w 1778510"/>
              <a:gd name="connsiteY17" fmla="*/ 736600 h 1334502"/>
              <a:gd name="connsiteX18" fmla="*/ 1727710 w 1778510"/>
              <a:gd name="connsiteY18" fmla="*/ 812800 h 1334502"/>
              <a:gd name="connsiteX19" fmla="*/ 1689610 w 1778510"/>
              <a:gd name="connsiteY19" fmla="*/ 885825 h 1334502"/>
              <a:gd name="connsiteX20" fmla="*/ 1632460 w 1778510"/>
              <a:gd name="connsiteY20" fmla="*/ 952500 h 1334502"/>
              <a:gd name="connsiteX21" fmla="*/ 1581660 w 1778510"/>
              <a:gd name="connsiteY21" fmla="*/ 1003300 h 1334502"/>
              <a:gd name="connsiteX22" fmla="*/ 1521335 w 1778510"/>
              <a:gd name="connsiteY22" fmla="*/ 1066800 h 1334502"/>
              <a:gd name="connsiteX23" fmla="*/ 1457835 w 1778510"/>
              <a:gd name="connsiteY23" fmla="*/ 1120775 h 1334502"/>
              <a:gd name="connsiteX24" fmla="*/ 1410210 w 1778510"/>
              <a:gd name="connsiteY24" fmla="*/ 1155700 h 1334502"/>
              <a:gd name="connsiteX25" fmla="*/ 1334010 w 1778510"/>
              <a:gd name="connsiteY25" fmla="*/ 1200150 h 1334502"/>
              <a:gd name="connsiteX26" fmla="*/ 1257810 w 1778510"/>
              <a:gd name="connsiteY26" fmla="*/ 1241425 h 1334502"/>
              <a:gd name="connsiteX27" fmla="*/ 1165735 w 1778510"/>
              <a:gd name="connsiteY27" fmla="*/ 1285875 h 1334502"/>
              <a:gd name="connsiteX28" fmla="*/ 1099060 w 1778510"/>
              <a:gd name="connsiteY28" fmla="*/ 1304925 h 1334502"/>
              <a:gd name="connsiteX29" fmla="*/ 997460 w 1778510"/>
              <a:gd name="connsiteY29" fmla="*/ 1327150 h 1334502"/>
              <a:gd name="connsiteX30" fmla="*/ 911735 w 1778510"/>
              <a:gd name="connsiteY30" fmla="*/ 1333500 h 1334502"/>
              <a:gd name="connsiteX31" fmla="*/ 860935 w 1778510"/>
              <a:gd name="connsiteY31" fmla="*/ 1333500 h 1334502"/>
              <a:gd name="connsiteX32" fmla="*/ 762510 w 1778510"/>
              <a:gd name="connsiteY32" fmla="*/ 1323975 h 1334502"/>
              <a:gd name="connsiteX33" fmla="*/ 702185 w 1778510"/>
              <a:gd name="connsiteY33" fmla="*/ 1314450 h 1334502"/>
              <a:gd name="connsiteX34" fmla="*/ 610110 w 1778510"/>
              <a:gd name="connsiteY34" fmla="*/ 1285875 h 1334502"/>
              <a:gd name="connsiteX35" fmla="*/ 543435 w 1778510"/>
              <a:gd name="connsiteY35" fmla="*/ 1266825 h 1334502"/>
              <a:gd name="connsiteX36" fmla="*/ 489460 w 1778510"/>
              <a:gd name="connsiteY36" fmla="*/ 1231900 h 1334502"/>
              <a:gd name="connsiteX37" fmla="*/ 416435 w 1778510"/>
              <a:gd name="connsiteY37" fmla="*/ 1200150 h 1334502"/>
              <a:gd name="connsiteX38" fmla="*/ 352935 w 1778510"/>
              <a:gd name="connsiteY38" fmla="*/ 1152525 h 1334502"/>
              <a:gd name="connsiteX39" fmla="*/ 279910 w 1778510"/>
              <a:gd name="connsiteY39" fmla="*/ 1098550 h 1334502"/>
              <a:gd name="connsiteX40" fmla="*/ 219585 w 1778510"/>
              <a:gd name="connsiteY40" fmla="*/ 1044575 h 1334502"/>
              <a:gd name="connsiteX41" fmla="*/ 165610 w 1778510"/>
              <a:gd name="connsiteY41" fmla="*/ 987425 h 1334502"/>
              <a:gd name="connsiteX42" fmla="*/ 98935 w 1778510"/>
              <a:gd name="connsiteY42" fmla="*/ 904875 h 1334502"/>
              <a:gd name="connsiteX43" fmla="*/ 67185 w 1778510"/>
              <a:gd name="connsiteY43" fmla="*/ 850900 h 1334502"/>
              <a:gd name="connsiteX44" fmla="*/ 29085 w 1778510"/>
              <a:gd name="connsiteY44" fmla="*/ 774700 h 1334502"/>
              <a:gd name="connsiteX45" fmla="*/ 6860 w 1778510"/>
              <a:gd name="connsiteY45" fmla="*/ 698500 h 1334502"/>
              <a:gd name="connsiteX46" fmla="*/ 510 w 1778510"/>
              <a:gd name="connsiteY46" fmla="*/ 593725 h 1334502"/>
              <a:gd name="connsiteX47" fmla="*/ 16385 w 1778510"/>
              <a:gd name="connsiteY47" fmla="*/ 527050 h 1334502"/>
              <a:gd name="connsiteX48" fmla="*/ 32260 w 1778510"/>
              <a:gd name="connsiteY48" fmla="*/ 476250 h 1334502"/>
              <a:gd name="connsiteX49" fmla="*/ 67185 w 1778510"/>
              <a:gd name="connsiteY49" fmla="*/ 431800 h 1334502"/>
              <a:gd name="connsiteX50" fmla="*/ 95760 w 1778510"/>
              <a:gd name="connsiteY50" fmla="*/ 393700 h 1334502"/>
              <a:gd name="connsiteX0" fmla="*/ 1248285 w 1778510"/>
              <a:gd name="connsiteY0" fmla="*/ 0 h 1293227"/>
              <a:gd name="connsiteX1" fmla="*/ 1299085 w 1778510"/>
              <a:gd name="connsiteY1" fmla="*/ 28575 h 1293227"/>
              <a:gd name="connsiteX2" fmla="*/ 1340360 w 1778510"/>
              <a:gd name="connsiteY2" fmla="*/ 41275 h 1293227"/>
              <a:gd name="connsiteX3" fmla="*/ 1387985 w 1778510"/>
              <a:gd name="connsiteY3" fmla="*/ 73025 h 1293227"/>
              <a:gd name="connsiteX4" fmla="*/ 1422910 w 1778510"/>
              <a:gd name="connsiteY4" fmla="*/ 95250 h 1293227"/>
              <a:gd name="connsiteX5" fmla="*/ 1470535 w 1778510"/>
              <a:gd name="connsiteY5" fmla="*/ 136525 h 1293227"/>
              <a:gd name="connsiteX6" fmla="*/ 1521335 w 1778510"/>
              <a:gd name="connsiteY6" fmla="*/ 168275 h 1293227"/>
              <a:gd name="connsiteX7" fmla="*/ 1553085 w 1778510"/>
              <a:gd name="connsiteY7" fmla="*/ 203200 h 1293227"/>
              <a:gd name="connsiteX8" fmla="*/ 1591185 w 1778510"/>
              <a:gd name="connsiteY8" fmla="*/ 238125 h 1293227"/>
              <a:gd name="connsiteX9" fmla="*/ 1619760 w 1778510"/>
              <a:gd name="connsiteY9" fmla="*/ 273050 h 1293227"/>
              <a:gd name="connsiteX10" fmla="*/ 1645160 w 1778510"/>
              <a:gd name="connsiteY10" fmla="*/ 314325 h 1293227"/>
              <a:gd name="connsiteX11" fmla="*/ 1680085 w 1778510"/>
              <a:gd name="connsiteY11" fmla="*/ 352425 h 1293227"/>
              <a:gd name="connsiteX12" fmla="*/ 1718185 w 1778510"/>
              <a:gd name="connsiteY12" fmla="*/ 409575 h 1293227"/>
              <a:gd name="connsiteX13" fmla="*/ 1746760 w 1778510"/>
              <a:gd name="connsiteY13" fmla="*/ 473075 h 1293227"/>
              <a:gd name="connsiteX14" fmla="*/ 1762635 w 1778510"/>
              <a:gd name="connsiteY14" fmla="*/ 536575 h 1293227"/>
              <a:gd name="connsiteX15" fmla="*/ 1778510 w 1778510"/>
              <a:gd name="connsiteY15" fmla="*/ 619125 h 1293227"/>
              <a:gd name="connsiteX16" fmla="*/ 1762635 w 1778510"/>
              <a:gd name="connsiteY16" fmla="*/ 695325 h 1293227"/>
              <a:gd name="connsiteX17" fmla="*/ 1727710 w 1778510"/>
              <a:gd name="connsiteY17" fmla="*/ 771525 h 1293227"/>
              <a:gd name="connsiteX18" fmla="*/ 1689610 w 1778510"/>
              <a:gd name="connsiteY18" fmla="*/ 844550 h 1293227"/>
              <a:gd name="connsiteX19" fmla="*/ 1632460 w 1778510"/>
              <a:gd name="connsiteY19" fmla="*/ 911225 h 1293227"/>
              <a:gd name="connsiteX20" fmla="*/ 1581660 w 1778510"/>
              <a:gd name="connsiteY20" fmla="*/ 962025 h 1293227"/>
              <a:gd name="connsiteX21" fmla="*/ 1521335 w 1778510"/>
              <a:gd name="connsiteY21" fmla="*/ 1025525 h 1293227"/>
              <a:gd name="connsiteX22" fmla="*/ 1457835 w 1778510"/>
              <a:gd name="connsiteY22" fmla="*/ 1079500 h 1293227"/>
              <a:gd name="connsiteX23" fmla="*/ 1410210 w 1778510"/>
              <a:gd name="connsiteY23" fmla="*/ 1114425 h 1293227"/>
              <a:gd name="connsiteX24" fmla="*/ 1334010 w 1778510"/>
              <a:gd name="connsiteY24" fmla="*/ 1158875 h 1293227"/>
              <a:gd name="connsiteX25" fmla="*/ 1257810 w 1778510"/>
              <a:gd name="connsiteY25" fmla="*/ 1200150 h 1293227"/>
              <a:gd name="connsiteX26" fmla="*/ 1165735 w 1778510"/>
              <a:gd name="connsiteY26" fmla="*/ 1244600 h 1293227"/>
              <a:gd name="connsiteX27" fmla="*/ 1099060 w 1778510"/>
              <a:gd name="connsiteY27" fmla="*/ 1263650 h 1293227"/>
              <a:gd name="connsiteX28" fmla="*/ 997460 w 1778510"/>
              <a:gd name="connsiteY28" fmla="*/ 1285875 h 1293227"/>
              <a:gd name="connsiteX29" fmla="*/ 911735 w 1778510"/>
              <a:gd name="connsiteY29" fmla="*/ 1292225 h 1293227"/>
              <a:gd name="connsiteX30" fmla="*/ 860935 w 1778510"/>
              <a:gd name="connsiteY30" fmla="*/ 1292225 h 1293227"/>
              <a:gd name="connsiteX31" fmla="*/ 762510 w 1778510"/>
              <a:gd name="connsiteY31" fmla="*/ 1282700 h 1293227"/>
              <a:gd name="connsiteX32" fmla="*/ 702185 w 1778510"/>
              <a:gd name="connsiteY32" fmla="*/ 1273175 h 1293227"/>
              <a:gd name="connsiteX33" fmla="*/ 610110 w 1778510"/>
              <a:gd name="connsiteY33" fmla="*/ 1244600 h 1293227"/>
              <a:gd name="connsiteX34" fmla="*/ 543435 w 1778510"/>
              <a:gd name="connsiteY34" fmla="*/ 1225550 h 1293227"/>
              <a:gd name="connsiteX35" fmla="*/ 489460 w 1778510"/>
              <a:gd name="connsiteY35" fmla="*/ 1190625 h 1293227"/>
              <a:gd name="connsiteX36" fmla="*/ 416435 w 1778510"/>
              <a:gd name="connsiteY36" fmla="*/ 1158875 h 1293227"/>
              <a:gd name="connsiteX37" fmla="*/ 352935 w 1778510"/>
              <a:gd name="connsiteY37" fmla="*/ 1111250 h 1293227"/>
              <a:gd name="connsiteX38" fmla="*/ 279910 w 1778510"/>
              <a:gd name="connsiteY38" fmla="*/ 1057275 h 1293227"/>
              <a:gd name="connsiteX39" fmla="*/ 219585 w 1778510"/>
              <a:gd name="connsiteY39" fmla="*/ 1003300 h 1293227"/>
              <a:gd name="connsiteX40" fmla="*/ 165610 w 1778510"/>
              <a:gd name="connsiteY40" fmla="*/ 946150 h 1293227"/>
              <a:gd name="connsiteX41" fmla="*/ 98935 w 1778510"/>
              <a:gd name="connsiteY41" fmla="*/ 863600 h 1293227"/>
              <a:gd name="connsiteX42" fmla="*/ 67185 w 1778510"/>
              <a:gd name="connsiteY42" fmla="*/ 809625 h 1293227"/>
              <a:gd name="connsiteX43" fmla="*/ 29085 w 1778510"/>
              <a:gd name="connsiteY43" fmla="*/ 733425 h 1293227"/>
              <a:gd name="connsiteX44" fmla="*/ 6860 w 1778510"/>
              <a:gd name="connsiteY44" fmla="*/ 657225 h 1293227"/>
              <a:gd name="connsiteX45" fmla="*/ 510 w 1778510"/>
              <a:gd name="connsiteY45" fmla="*/ 552450 h 1293227"/>
              <a:gd name="connsiteX46" fmla="*/ 16385 w 1778510"/>
              <a:gd name="connsiteY46" fmla="*/ 485775 h 1293227"/>
              <a:gd name="connsiteX47" fmla="*/ 32260 w 1778510"/>
              <a:gd name="connsiteY47" fmla="*/ 434975 h 1293227"/>
              <a:gd name="connsiteX48" fmla="*/ 67185 w 1778510"/>
              <a:gd name="connsiteY48" fmla="*/ 390525 h 1293227"/>
              <a:gd name="connsiteX49" fmla="*/ 95760 w 1778510"/>
              <a:gd name="connsiteY49" fmla="*/ 352425 h 1293227"/>
              <a:gd name="connsiteX0" fmla="*/ 1299085 w 1778510"/>
              <a:gd name="connsiteY0" fmla="*/ 0 h 1264652"/>
              <a:gd name="connsiteX1" fmla="*/ 1340360 w 1778510"/>
              <a:gd name="connsiteY1" fmla="*/ 12700 h 1264652"/>
              <a:gd name="connsiteX2" fmla="*/ 1387985 w 1778510"/>
              <a:gd name="connsiteY2" fmla="*/ 44450 h 1264652"/>
              <a:gd name="connsiteX3" fmla="*/ 1422910 w 1778510"/>
              <a:gd name="connsiteY3" fmla="*/ 66675 h 1264652"/>
              <a:gd name="connsiteX4" fmla="*/ 1470535 w 1778510"/>
              <a:gd name="connsiteY4" fmla="*/ 107950 h 1264652"/>
              <a:gd name="connsiteX5" fmla="*/ 1521335 w 1778510"/>
              <a:gd name="connsiteY5" fmla="*/ 139700 h 1264652"/>
              <a:gd name="connsiteX6" fmla="*/ 1553085 w 1778510"/>
              <a:gd name="connsiteY6" fmla="*/ 174625 h 1264652"/>
              <a:gd name="connsiteX7" fmla="*/ 1591185 w 1778510"/>
              <a:gd name="connsiteY7" fmla="*/ 209550 h 1264652"/>
              <a:gd name="connsiteX8" fmla="*/ 1619760 w 1778510"/>
              <a:gd name="connsiteY8" fmla="*/ 244475 h 1264652"/>
              <a:gd name="connsiteX9" fmla="*/ 1645160 w 1778510"/>
              <a:gd name="connsiteY9" fmla="*/ 285750 h 1264652"/>
              <a:gd name="connsiteX10" fmla="*/ 1680085 w 1778510"/>
              <a:gd name="connsiteY10" fmla="*/ 323850 h 1264652"/>
              <a:gd name="connsiteX11" fmla="*/ 1718185 w 1778510"/>
              <a:gd name="connsiteY11" fmla="*/ 381000 h 1264652"/>
              <a:gd name="connsiteX12" fmla="*/ 1746760 w 1778510"/>
              <a:gd name="connsiteY12" fmla="*/ 444500 h 1264652"/>
              <a:gd name="connsiteX13" fmla="*/ 1762635 w 1778510"/>
              <a:gd name="connsiteY13" fmla="*/ 508000 h 1264652"/>
              <a:gd name="connsiteX14" fmla="*/ 1778510 w 1778510"/>
              <a:gd name="connsiteY14" fmla="*/ 590550 h 1264652"/>
              <a:gd name="connsiteX15" fmla="*/ 1762635 w 1778510"/>
              <a:gd name="connsiteY15" fmla="*/ 666750 h 1264652"/>
              <a:gd name="connsiteX16" fmla="*/ 1727710 w 1778510"/>
              <a:gd name="connsiteY16" fmla="*/ 742950 h 1264652"/>
              <a:gd name="connsiteX17" fmla="*/ 1689610 w 1778510"/>
              <a:gd name="connsiteY17" fmla="*/ 815975 h 1264652"/>
              <a:gd name="connsiteX18" fmla="*/ 1632460 w 1778510"/>
              <a:gd name="connsiteY18" fmla="*/ 882650 h 1264652"/>
              <a:gd name="connsiteX19" fmla="*/ 1581660 w 1778510"/>
              <a:gd name="connsiteY19" fmla="*/ 933450 h 1264652"/>
              <a:gd name="connsiteX20" fmla="*/ 1521335 w 1778510"/>
              <a:gd name="connsiteY20" fmla="*/ 996950 h 1264652"/>
              <a:gd name="connsiteX21" fmla="*/ 1457835 w 1778510"/>
              <a:gd name="connsiteY21" fmla="*/ 1050925 h 1264652"/>
              <a:gd name="connsiteX22" fmla="*/ 1410210 w 1778510"/>
              <a:gd name="connsiteY22" fmla="*/ 1085850 h 1264652"/>
              <a:gd name="connsiteX23" fmla="*/ 1334010 w 1778510"/>
              <a:gd name="connsiteY23" fmla="*/ 1130300 h 1264652"/>
              <a:gd name="connsiteX24" fmla="*/ 1257810 w 1778510"/>
              <a:gd name="connsiteY24" fmla="*/ 1171575 h 1264652"/>
              <a:gd name="connsiteX25" fmla="*/ 1165735 w 1778510"/>
              <a:gd name="connsiteY25" fmla="*/ 1216025 h 1264652"/>
              <a:gd name="connsiteX26" fmla="*/ 1099060 w 1778510"/>
              <a:gd name="connsiteY26" fmla="*/ 1235075 h 1264652"/>
              <a:gd name="connsiteX27" fmla="*/ 997460 w 1778510"/>
              <a:gd name="connsiteY27" fmla="*/ 1257300 h 1264652"/>
              <a:gd name="connsiteX28" fmla="*/ 911735 w 1778510"/>
              <a:gd name="connsiteY28" fmla="*/ 1263650 h 1264652"/>
              <a:gd name="connsiteX29" fmla="*/ 860935 w 1778510"/>
              <a:gd name="connsiteY29" fmla="*/ 1263650 h 1264652"/>
              <a:gd name="connsiteX30" fmla="*/ 762510 w 1778510"/>
              <a:gd name="connsiteY30" fmla="*/ 1254125 h 1264652"/>
              <a:gd name="connsiteX31" fmla="*/ 702185 w 1778510"/>
              <a:gd name="connsiteY31" fmla="*/ 1244600 h 1264652"/>
              <a:gd name="connsiteX32" fmla="*/ 610110 w 1778510"/>
              <a:gd name="connsiteY32" fmla="*/ 1216025 h 1264652"/>
              <a:gd name="connsiteX33" fmla="*/ 543435 w 1778510"/>
              <a:gd name="connsiteY33" fmla="*/ 1196975 h 1264652"/>
              <a:gd name="connsiteX34" fmla="*/ 489460 w 1778510"/>
              <a:gd name="connsiteY34" fmla="*/ 1162050 h 1264652"/>
              <a:gd name="connsiteX35" fmla="*/ 416435 w 1778510"/>
              <a:gd name="connsiteY35" fmla="*/ 1130300 h 1264652"/>
              <a:gd name="connsiteX36" fmla="*/ 352935 w 1778510"/>
              <a:gd name="connsiteY36" fmla="*/ 1082675 h 1264652"/>
              <a:gd name="connsiteX37" fmla="*/ 279910 w 1778510"/>
              <a:gd name="connsiteY37" fmla="*/ 1028700 h 1264652"/>
              <a:gd name="connsiteX38" fmla="*/ 219585 w 1778510"/>
              <a:gd name="connsiteY38" fmla="*/ 974725 h 1264652"/>
              <a:gd name="connsiteX39" fmla="*/ 165610 w 1778510"/>
              <a:gd name="connsiteY39" fmla="*/ 917575 h 1264652"/>
              <a:gd name="connsiteX40" fmla="*/ 98935 w 1778510"/>
              <a:gd name="connsiteY40" fmla="*/ 835025 h 1264652"/>
              <a:gd name="connsiteX41" fmla="*/ 67185 w 1778510"/>
              <a:gd name="connsiteY41" fmla="*/ 781050 h 1264652"/>
              <a:gd name="connsiteX42" fmla="*/ 29085 w 1778510"/>
              <a:gd name="connsiteY42" fmla="*/ 704850 h 1264652"/>
              <a:gd name="connsiteX43" fmla="*/ 6860 w 1778510"/>
              <a:gd name="connsiteY43" fmla="*/ 628650 h 1264652"/>
              <a:gd name="connsiteX44" fmla="*/ 510 w 1778510"/>
              <a:gd name="connsiteY44" fmla="*/ 523875 h 1264652"/>
              <a:gd name="connsiteX45" fmla="*/ 16385 w 1778510"/>
              <a:gd name="connsiteY45" fmla="*/ 457200 h 1264652"/>
              <a:gd name="connsiteX46" fmla="*/ 32260 w 1778510"/>
              <a:gd name="connsiteY46" fmla="*/ 406400 h 1264652"/>
              <a:gd name="connsiteX47" fmla="*/ 67185 w 1778510"/>
              <a:gd name="connsiteY47" fmla="*/ 361950 h 1264652"/>
              <a:gd name="connsiteX48" fmla="*/ 95760 w 1778510"/>
              <a:gd name="connsiteY48" fmla="*/ 323850 h 1264652"/>
              <a:gd name="connsiteX0" fmla="*/ 1299085 w 1778510"/>
              <a:gd name="connsiteY0" fmla="*/ 0 h 1264652"/>
              <a:gd name="connsiteX1" fmla="*/ 1340360 w 1778510"/>
              <a:gd name="connsiteY1" fmla="*/ 12700 h 1264652"/>
              <a:gd name="connsiteX2" fmla="*/ 1387985 w 1778510"/>
              <a:gd name="connsiteY2" fmla="*/ 44450 h 1264652"/>
              <a:gd name="connsiteX3" fmla="*/ 1470535 w 1778510"/>
              <a:gd name="connsiteY3" fmla="*/ 107950 h 1264652"/>
              <a:gd name="connsiteX4" fmla="*/ 1521335 w 1778510"/>
              <a:gd name="connsiteY4" fmla="*/ 139700 h 1264652"/>
              <a:gd name="connsiteX5" fmla="*/ 1553085 w 1778510"/>
              <a:gd name="connsiteY5" fmla="*/ 174625 h 1264652"/>
              <a:gd name="connsiteX6" fmla="*/ 1591185 w 1778510"/>
              <a:gd name="connsiteY6" fmla="*/ 209550 h 1264652"/>
              <a:gd name="connsiteX7" fmla="*/ 1619760 w 1778510"/>
              <a:gd name="connsiteY7" fmla="*/ 244475 h 1264652"/>
              <a:gd name="connsiteX8" fmla="*/ 1645160 w 1778510"/>
              <a:gd name="connsiteY8" fmla="*/ 285750 h 1264652"/>
              <a:gd name="connsiteX9" fmla="*/ 1680085 w 1778510"/>
              <a:gd name="connsiteY9" fmla="*/ 323850 h 1264652"/>
              <a:gd name="connsiteX10" fmla="*/ 1718185 w 1778510"/>
              <a:gd name="connsiteY10" fmla="*/ 381000 h 1264652"/>
              <a:gd name="connsiteX11" fmla="*/ 1746760 w 1778510"/>
              <a:gd name="connsiteY11" fmla="*/ 444500 h 1264652"/>
              <a:gd name="connsiteX12" fmla="*/ 1762635 w 1778510"/>
              <a:gd name="connsiteY12" fmla="*/ 508000 h 1264652"/>
              <a:gd name="connsiteX13" fmla="*/ 1778510 w 1778510"/>
              <a:gd name="connsiteY13" fmla="*/ 590550 h 1264652"/>
              <a:gd name="connsiteX14" fmla="*/ 1762635 w 1778510"/>
              <a:gd name="connsiteY14" fmla="*/ 666750 h 1264652"/>
              <a:gd name="connsiteX15" fmla="*/ 1727710 w 1778510"/>
              <a:gd name="connsiteY15" fmla="*/ 742950 h 1264652"/>
              <a:gd name="connsiteX16" fmla="*/ 1689610 w 1778510"/>
              <a:gd name="connsiteY16" fmla="*/ 815975 h 1264652"/>
              <a:gd name="connsiteX17" fmla="*/ 1632460 w 1778510"/>
              <a:gd name="connsiteY17" fmla="*/ 882650 h 1264652"/>
              <a:gd name="connsiteX18" fmla="*/ 1581660 w 1778510"/>
              <a:gd name="connsiteY18" fmla="*/ 933450 h 1264652"/>
              <a:gd name="connsiteX19" fmla="*/ 1521335 w 1778510"/>
              <a:gd name="connsiteY19" fmla="*/ 996950 h 1264652"/>
              <a:gd name="connsiteX20" fmla="*/ 1457835 w 1778510"/>
              <a:gd name="connsiteY20" fmla="*/ 1050925 h 1264652"/>
              <a:gd name="connsiteX21" fmla="*/ 1410210 w 1778510"/>
              <a:gd name="connsiteY21" fmla="*/ 1085850 h 1264652"/>
              <a:gd name="connsiteX22" fmla="*/ 1334010 w 1778510"/>
              <a:gd name="connsiteY22" fmla="*/ 1130300 h 1264652"/>
              <a:gd name="connsiteX23" fmla="*/ 1257810 w 1778510"/>
              <a:gd name="connsiteY23" fmla="*/ 1171575 h 1264652"/>
              <a:gd name="connsiteX24" fmla="*/ 1165735 w 1778510"/>
              <a:gd name="connsiteY24" fmla="*/ 1216025 h 1264652"/>
              <a:gd name="connsiteX25" fmla="*/ 1099060 w 1778510"/>
              <a:gd name="connsiteY25" fmla="*/ 1235075 h 1264652"/>
              <a:gd name="connsiteX26" fmla="*/ 997460 w 1778510"/>
              <a:gd name="connsiteY26" fmla="*/ 1257300 h 1264652"/>
              <a:gd name="connsiteX27" fmla="*/ 911735 w 1778510"/>
              <a:gd name="connsiteY27" fmla="*/ 1263650 h 1264652"/>
              <a:gd name="connsiteX28" fmla="*/ 860935 w 1778510"/>
              <a:gd name="connsiteY28" fmla="*/ 1263650 h 1264652"/>
              <a:gd name="connsiteX29" fmla="*/ 762510 w 1778510"/>
              <a:gd name="connsiteY29" fmla="*/ 1254125 h 1264652"/>
              <a:gd name="connsiteX30" fmla="*/ 702185 w 1778510"/>
              <a:gd name="connsiteY30" fmla="*/ 1244600 h 1264652"/>
              <a:gd name="connsiteX31" fmla="*/ 610110 w 1778510"/>
              <a:gd name="connsiteY31" fmla="*/ 1216025 h 1264652"/>
              <a:gd name="connsiteX32" fmla="*/ 543435 w 1778510"/>
              <a:gd name="connsiteY32" fmla="*/ 1196975 h 1264652"/>
              <a:gd name="connsiteX33" fmla="*/ 489460 w 1778510"/>
              <a:gd name="connsiteY33" fmla="*/ 1162050 h 1264652"/>
              <a:gd name="connsiteX34" fmla="*/ 416435 w 1778510"/>
              <a:gd name="connsiteY34" fmla="*/ 1130300 h 1264652"/>
              <a:gd name="connsiteX35" fmla="*/ 352935 w 1778510"/>
              <a:gd name="connsiteY35" fmla="*/ 1082675 h 1264652"/>
              <a:gd name="connsiteX36" fmla="*/ 279910 w 1778510"/>
              <a:gd name="connsiteY36" fmla="*/ 1028700 h 1264652"/>
              <a:gd name="connsiteX37" fmla="*/ 219585 w 1778510"/>
              <a:gd name="connsiteY37" fmla="*/ 974725 h 1264652"/>
              <a:gd name="connsiteX38" fmla="*/ 165610 w 1778510"/>
              <a:gd name="connsiteY38" fmla="*/ 917575 h 1264652"/>
              <a:gd name="connsiteX39" fmla="*/ 98935 w 1778510"/>
              <a:gd name="connsiteY39" fmla="*/ 835025 h 1264652"/>
              <a:gd name="connsiteX40" fmla="*/ 67185 w 1778510"/>
              <a:gd name="connsiteY40" fmla="*/ 781050 h 1264652"/>
              <a:gd name="connsiteX41" fmla="*/ 29085 w 1778510"/>
              <a:gd name="connsiteY41" fmla="*/ 704850 h 1264652"/>
              <a:gd name="connsiteX42" fmla="*/ 6860 w 1778510"/>
              <a:gd name="connsiteY42" fmla="*/ 628650 h 1264652"/>
              <a:gd name="connsiteX43" fmla="*/ 510 w 1778510"/>
              <a:gd name="connsiteY43" fmla="*/ 523875 h 1264652"/>
              <a:gd name="connsiteX44" fmla="*/ 16385 w 1778510"/>
              <a:gd name="connsiteY44" fmla="*/ 457200 h 1264652"/>
              <a:gd name="connsiteX45" fmla="*/ 32260 w 1778510"/>
              <a:gd name="connsiteY45" fmla="*/ 406400 h 1264652"/>
              <a:gd name="connsiteX46" fmla="*/ 67185 w 1778510"/>
              <a:gd name="connsiteY46" fmla="*/ 361950 h 1264652"/>
              <a:gd name="connsiteX47" fmla="*/ 95760 w 1778510"/>
              <a:gd name="connsiteY47" fmla="*/ 323850 h 1264652"/>
              <a:gd name="connsiteX0" fmla="*/ 1299085 w 1778510"/>
              <a:gd name="connsiteY0" fmla="*/ 0 h 1264652"/>
              <a:gd name="connsiteX1" fmla="*/ 1340360 w 1778510"/>
              <a:gd name="connsiteY1" fmla="*/ 12700 h 1264652"/>
              <a:gd name="connsiteX2" fmla="*/ 1387985 w 1778510"/>
              <a:gd name="connsiteY2" fmla="*/ 44450 h 1264652"/>
              <a:gd name="connsiteX3" fmla="*/ 1521335 w 1778510"/>
              <a:gd name="connsiteY3" fmla="*/ 139700 h 1264652"/>
              <a:gd name="connsiteX4" fmla="*/ 1553085 w 1778510"/>
              <a:gd name="connsiteY4" fmla="*/ 174625 h 1264652"/>
              <a:gd name="connsiteX5" fmla="*/ 1591185 w 1778510"/>
              <a:gd name="connsiteY5" fmla="*/ 209550 h 1264652"/>
              <a:gd name="connsiteX6" fmla="*/ 1619760 w 1778510"/>
              <a:gd name="connsiteY6" fmla="*/ 244475 h 1264652"/>
              <a:gd name="connsiteX7" fmla="*/ 1645160 w 1778510"/>
              <a:gd name="connsiteY7" fmla="*/ 285750 h 1264652"/>
              <a:gd name="connsiteX8" fmla="*/ 1680085 w 1778510"/>
              <a:gd name="connsiteY8" fmla="*/ 323850 h 1264652"/>
              <a:gd name="connsiteX9" fmla="*/ 1718185 w 1778510"/>
              <a:gd name="connsiteY9" fmla="*/ 381000 h 1264652"/>
              <a:gd name="connsiteX10" fmla="*/ 1746760 w 1778510"/>
              <a:gd name="connsiteY10" fmla="*/ 444500 h 1264652"/>
              <a:gd name="connsiteX11" fmla="*/ 1762635 w 1778510"/>
              <a:gd name="connsiteY11" fmla="*/ 508000 h 1264652"/>
              <a:gd name="connsiteX12" fmla="*/ 1778510 w 1778510"/>
              <a:gd name="connsiteY12" fmla="*/ 590550 h 1264652"/>
              <a:gd name="connsiteX13" fmla="*/ 1762635 w 1778510"/>
              <a:gd name="connsiteY13" fmla="*/ 666750 h 1264652"/>
              <a:gd name="connsiteX14" fmla="*/ 1727710 w 1778510"/>
              <a:gd name="connsiteY14" fmla="*/ 742950 h 1264652"/>
              <a:gd name="connsiteX15" fmla="*/ 1689610 w 1778510"/>
              <a:gd name="connsiteY15" fmla="*/ 815975 h 1264652"/>
              <a:gd name="connsiteX16" fmla="*/ 1632460 w 1778510"/>
              <a:gd name="connsiteY16" fmla="*/ 882650 h 1264652"/>
              <a:gd name="connsiteX17" fmla="*/ 1581660 w 1778510"/>
              <a:gd name="connsiteY17" fmla="*/ 933450 h 1264652"/>
              <a:gd name="connsiteX18" fmla="*/ 1521335 w 1778510"/>
              <a:gd name="connsiteY18" fmla="*/ 996950 h 1264652"/>
              <a:gd name="connsiteX19" fmla="*/ 1457835 w 1778510"/>
              <a:gd name="connsiteY19" fmla="*/ 1050925 h 1264652"/>
              <a:gd name="connsiteX20" fmla="*/ 1410210 w 1778510"/>
              <a:gd name="connsiteY20" fmla="*/ 1085850 h 1264652"/>
              <a:gd name="connsiteX21" fmla="*/ 1334010 w 1778510"/>
              <a:gd name="connsiteY21" fmla="*/ 1130300 h 1264652"/>
              <a:gd name="connsiteX22" fmla="*/ 1257810 w 1778510"/>
              <a:gd name="connsiteY22" fmla="*/ 1171575 h 1264652"/>
              <a:gd name="connsiteX23" fmla="*/ 1165735 w 1778510"/>
              <a:gd name="connsiteY23" fmla="*/ 1216025 h 1264652"/>
              <a:gd name="connsiteX24" fmla="*/ 1099060 w 1778510"/>
              <a:gd name="connsiteY24" fmla="*/ 1235075 h 1264652"/>
              <a:gd name="connsiteX25" fmla="*/ 997460 w 1778510"/>
              <a:gd name="connsiteY25" fmla="*/ 1257300 h 1264652"/>
              <a:gd name="connsiteX26" fmla="*/ 911735 w 1778510"/>
              <a:gd name="connsiteY26" fmla="*/ 1263650 h 1264652"/>
              <a:gd name="connsiteX27" fmla="*/ 860935 w 1778510"/>
              <a:gd name="connsiteY27" fmla="*/ 1263650 h 1264652"/>
              <a:gd name="connsiteX28" fmla="*/ 762510 w 1778510"/>
              <a:gd name="connsiteY28" fmla="*/ 1254125 h 1264652"/>
              <a:gd name="connsiteX29" fmla="*/ 702185 w 1778510"/>
              <a:gd name="connsiteY29" fmla="*/ 1244600 h 1264652"/>
              <a:gd name="connsiteX30" fmla="*/ 610110 w 1778510"/>
              <a:gd name="connsiteY30" fmla="*/ 1216025 h 1264652"/>
              <a:gd name="connsiteX31" fmla="*/ 543435 w 1778510"/>
              <a:gd name="connsiteY31" fmla="*/ 1196975 h 1264652"/>
              <a:gd name="connsiteX32" fmla="*/ 489460 w 1778510"/>
              <a:gd name="connsiteY32" fmla="*/ 1162050 h 1264652"/>
              <a:gd name="connsiteX33" fmla="*/ 416435 w 1778510"/>
              <a:gd name="connsiteY33" fmla="*/ 1130300 h 1264652"/>
              <a:gd name="connsiteX34" fmla="*/ 352935 w 1778510"/>
              <a:gd name="connsiteY34" fmla="*/ 1082675 h 1264652"/>
              <a:gd name="connsiteX35" fmla="*/ 279910 w 1778510"/>
              <a:gd name="connsiteY35" fmla="*/ 1028700 h 1264652"/>
              <a:gd name="connsiteX36" fmla="*/ 219585 w 1778510"/>
              <a:gd name="connsiteY36" fmla="*/ 974725 h 1264652"/>
              <a:gd name="connsiteX37" fmla="*/ 165610 w 1778510"/>
              <a:gd name="connsiteY37" fmla="*/ 917575 h 1264652"/>
              <a:gd name="connsiteX38" fmla="*/ 98935 w 1778510"/>
              <a:gd name="connsiteY38" fmla="*/ 835025 h 1264652"/>
              <a:gd name="connsiteX39" fmla="*/ 67185 w 1778510"/>
              <a:gd name="connsiteY39" fmla="*/ 781050 h 1264652"/>
              <a:gd name="connsiteX40" fmla="*/ 29085 w 1778510"/>
              <a:gd name="connsiteY40" fmla="*/ 704850 h 1264652"/>
              <a:gd name="connsiteX41" fmla="*/ 6860 w 1778510"/>
              <a:gd name="connsiteY41" fmla="*/ 628650 h 1264652"/>
              <a:gd name="connsiteX42" fmla="*/ 510 w 1778510"/>
              <a:gd name="connsiteY42" fmla="*/ 523875 h 1264652"/>
              <a:gd name="connsiteX43" fmla="*/ 16385 w 1778510"/>
              <a:gd name="connsiteY43" fmla="*/ 457200 h 1264652"/>
              <a:gd name="connsiteX44" fmla="*/ 32260 w 1778510"/>
              <a:gd name="connsiteY44" fmla="*/ 406400 h 1264652"/>
              <a:gd name="connsiteX45" fmla="*/ 67185 w 1778510"/>
              <a:gd name="connsiteY45" fmla="*/ 361950 h 1264652"/>
              <a:gd name="connsiteX46" fmla="*/ 95760 w 1778510"/>
              <a:gd name="connsiteY46" fmla="*/ 323850 h 1264652"/>
              <a:gd name="connsiteX0" fmla="*/ 1299085 w 1778510"/>
              <a:gd name="connsiteY0" fmla="*/ 0 h 1264652"/>
              <a:gd name="connsiteX1" fmla="*/ 1340360 w 1778510"/>
              <a:gd name="connsiteY1" fmla="*/ 12700 h 1264652"/>
              <a:gd name="connsiteX2" fmla="*/ 1521335 w 1778510"/>
              <a:gd name="connsiteY2" fmla="*/ 139700 h 1264652"/>
              <a:gd name="connsiteX3" fmla="*/ 1553085 w 1778510"/>
              <a:gd name="connsiteY3" fmla="*/ 174625 h 1264652"/>
              <a:gd name="connsiteX4" fmla="*/ 1591185 w 1778510"/>
              <a:gd name="connsiteY4" fmla="*/ 209550 h 1264652"/>
              <a:gd name="connsiteX5" fmla="*/ 1619760 w 1778510"/>
              <a:gd name="connsiteY5" fmla="*/ 244475 h 1264652"/>
              <a:gd name="connsiteX6" fmla="*/ 1645160 w 1778510"/>
              <a:gd name="connsiteY6" fmla="*/ 285750 h 1264652"/>
              <a:gd name="connsiteX7" fmla="*/ 1680085 w 1778510"/>
              <a:gd name="connsiteY7" fmla="*/ 323850 h 1264652"/>
              <a:gd name="connsiteX8" fmla="*/ 1718185 w 1778510"/>
              <a:gd name="connsiteY8" fmla="*/ 381000 h 1264652"/>
              <a:gd name="connsiteX9" fmla="*/ 1746760 w 1778510"/>
              <a:gd name="connsiteY9" fmla="*/ 444500 h 1264652"/>
              <a:gd name="connsiteX10" fmla="*/ 1762635 w 1778510"/>
              <a:gd name="connsiteY10" fmla="*/ 508000 h 1264652"/>
              <a:gd name="connsiteX11" fmla="*/ 1778510 w 1778510"/>
              <a:gd name="connsiteY11" fmla="*/ 590550 h 1264652"/>
              <a:gd name="connsiteX12" fmla="*/ 1762635 w 1778510"/>
              <a:gd name="connsiteY12" fmla="*/ 666750 h 1264652"/>
              <a:gd name="connsiteX13" fmla="*/ 1727710 w 1778510"/>
              <a:gd name="connsiteY13" fmla="*/ 742950 h 1264652"/>
              <a:gd name="connsiteX14" fmla="*/ 1689610 w 1778510"/>
              <a:gd name="connsiteY14" fmla="*/ 815975 h 1264652"/>
              <a:gd name="connsiteX15" fmla="*/ 1632460 w 1778510"/>
              <a:gd name="connsiteY15" fmla="*/ 882650 h 1264652"/>
              <a:gd name="connsiteX16" fmla="*/ 1581660 w 1778510"/>
              <a:gd name="connsiteY16" fmla="*/ 933450 h 1264652"/>
              <a:gd name="connsiteX17" fmla="*/ 1521335 w 1778510"/>
              <a:gd name="connsiteY17" fmla="*/ 996950 h 1264652"/>
              <a:gd name="connsiteX18" fmla="*/ 1457835 w 1778510"/>
              <a:gd name="connsiteY18" fmla="*/ 1050925 h 1264652"/>
              <a:gd name="connsiteX19" fmla="*/ 1410210 w 1778510"/>
              <a:gd name="connsiteY19" fmla="*/ 1085850 h 1264652"/>
              <a:gd name="connsiteX20" fmla="*/ 1334010 w 1778510"/>
              <a:gd name="connsiteY20" fmla="*/ 1130300 h 1264652"/>
              <a:gd name="connsiteX21" fmla="*/ 1257810 w 1778510"/>
              <a:gd name="connsiteY21" fmla="*/ 1171575 h 1264652"/>
              <a:gd name="connsiteX22" fmla="*/ 1165735 w 1778510"/>
              <a:gd name="connsiteY22" fmla="*/ 1216025 h 1264652"/>
              <a:gd name="connsiteX23" fmla="*/ 1099060 w 1778510"/>
              <a:gd name="connsiteY23" fmla="*/ 1235075 h 1264652"/>
              <a:gd name="connsiteX24" fmla="*/ 997460 w 1778510"/>
              <a:gd name="connsiteY24" fmla="*/ 1257300 h 1264652"/>
              <a:gd name="connsiteX25" fmla="*/ 911735 w 1778510"/>
              <a:gd name="connsiteY25" fmla="*/ 1263650 h 1264652"/>
              <a:gd name="connsiteX26" fmla="*/ 860935 w 1778510"/>
              <a:gd name="connsiteY26" fmla="*/ 1263650 h 1264652"/>
              <a:gd name="connsiteX27" fmla="*/ 762510 w 1778510"/>
              <a:gd name="connsiteY27" fmla="*/ 1254125 h 1264652"/>
              <a:gd name="connsiteX28" fmla="*/ 702185 w 1778510"/>
              <a:gd name="connsiteY28" fmla="*/ 1244600 h 1264652"/>
              <a:gd name="connsiteX29" fmla="*/ 610110 w 1778510"/>
              <a:gd name="connsiteY29" fmla="*/ 1216025 h 1264652"/>
              <a:gd name="connsiteX30" fmla="*/ 543435 w 1778510"/>
              <a:gd name="connsiteY30" fmla="*/ 1196975 h 1264652"/>
              <a:gd name="connsiteX31" fmla="*/ 489460 w 1778510"/>
              <a:gd name="connsiteY31" fmla="*/ 1162050 h 1264652"/>
              <a:gd name="connsiteX32" fmla="*/ 416435 w 1778510"/>
              <a:gd name="connsiteY32" fmla="*/ 1130300 h 1264652"/>
              <a:gd name="connsiteX33" fmla="*/ 352935 w 1778510"/>
              <a:gd name="connsiteY33" fmla="*/ 1082675 h 1264652"/>
              <a:gd name="connsiteX34" fmla="*/ 279910 w 1778510"/>
              <a:gd name="connsiteY34" fmla="*/ 1028700 h 1264652"/>
              <a:gd name="connsiteX35" fmla="*/ 219585 w 1778510"/>
              <a:gd name="connsiteY35" fmla="*/ 974725 h 1264652"/>
              <a:gd name="connsiteX36" fmla="*/ 165610 w 1778510"/>
              <a:gd name="connsiteY36" fmla="*/ 917575 h 1264652"/>
              <a:gd name="connsiteX37" fmla="*/ 98935 w 1778510"/>
              <a:gd name="connsiteY37" fmla="*/ 835025 h 1264652"/>
              <a:gd name="connsiteX38" fmla="*/ 67185 w 1778510"/>
              <a:gd name="connsiteY38" fmla="*/ 781050 h 1264652"/>
              <a:gd name="connsiteX39" fmla="*/ 29085 w 1778510"/>
              <a:gd name="connsiteY39" fmla="*/ 704850 h 1264652"/>
              <a:gd name="connsiteX40" fmla="*/ 6860 w 1778510"/>
              <a:gd name="connsiteY40" fmla="*/ 628650 h 1264652"/>
              <a:gd name="connsiteX41" fmla="*/ 510 w 1778510"/>
              <a:gd name="connsiteY41" fmla="*/ 523875 h 1264652"/>
              <a:gd name="connsiteX42" fmla="*/ 16385 w 1778510"/>
              <a:gd name="connsiteY42" fmla="*/ 457200 h 1264652"/>
              <a:gd name="connsiteX43" fmla="*/ 32260 w 1778510"/>
              <a:gd name="connsiteY43" fmla="*/ 406400 h 1264652"/>
              <a:gd name="connsiteX44" fmla="*/ 67185 w 1778510"/>
              <a:gd name="connsiteY44" fmla="*/ 361950 h 1264652"/>
              <a:gd name="connsiteX45" fmla="*/ 95760 w 1778510"/>
              <a:gd name="connsiteY45" fmla="*/ 323850 h 1264652"/>
              <a:gd name="connsiteX0" fmla="*/ 1299085 w 1778510"/>
              <a:gd name="connsiteY0" fmla="*/ 0 h 1264652"/>
              <a:gd name="connsiteX1" fmla="*/ 1521335 w 1778510"/>
              <a:gd name="connsiteY1" fmla="*/ 139700 h 1264652"/>
              <a:gd name="connsiteX2" fmla="*/ 1553085 w 1778510"/>
              <a:gd name="connsiteY2" fmla="*/ 174625 h 1264652"/>
              <a:gd name="connsiteX3" fmla="*/ 1591185 w 1778510"/>
              <a:gd name="connsiteY3" fmla="*/ 209550 h 1264652"/>
              <a:gd name="connsiteX4" fmla="*/ 1619760 w 1778510"/>
              <a:gd name="connsiteY4" fmla="*/ 244475 h 1264652"/>
              <a:gd name="connsiteX5" fmla="*/ 1645160 w 1778510"/>
              <a:gd name="connsiteY5" fmla="*/ 285750 h 1264652"/>
              <a:gd name="connsiteX6" fmla="*/ 1680085 w 1778510"/>
              <a:gd name="connsiteY6" fmla="*/ 323850 h 1264652"/>
              <a:gd name="connsiteX7" fmla="*/ 1718185 w 1778510"/>
              <a:gd name="connsiteY7" fmla="*/ 381000 h 1264652"/>
              <a:gd name="connsiteX8" fmla="*/ 1746760 w 1778510"/>
              <a:gd name="connsiteY8" fmla="*/ 444500 h 1264652"/>
              <a:gd name="connsiteX9" fmla="*/ 1762635 w 1778510"/>
              <a:gd name="connsiteY9" fmla="*/ 508000 h 1264652"/>
              <a:gd name="connsiteX10" fmla="*/ 1778510 w 1778510"/>
              <a:gd name="connsiteY10" fmla="*/ 590550 h 1264652"/>
              <a:gd name="connsiteX11" fmla="*/ 1762635 w 1778510"/>
              <a:gd name="connsiteY11" fmla="*/ 666750 h 1264652"/>
              <a:gd name="connsiteX12" fmla="*/ 1727710 w 1778510"/>
              <a:gd name="connsiteY12" fmla="*/ 742950 h 1264652"/>
              <a:gd name="connsiteX13" fmla="*/ 1689610 w 1778510"/>
              <a:gd name="connsiteY13" fmla="*/ 815975 h 1264652"/>
              <a:gd name="connsiteX14" fmla="*/ 1632460 w 1778510"/>
              <a:gd name="connsiteY14" fmla="*/ 882650 h 1264652"/>
              <a:gd name="connsiteX15" fmla="*/ 1581660 w 1778510"/>
              <a:gd name="connsiteY15" fmla="*/ 933450 h 1264652"/>
              <a:gd name="connsiteX16" fmla="*/ 1521335 w 1778510"/>
              <a:gd name="connsiteY16" fmla="*/ 996950 h 1264652"/>
              <a:gd name="connsiteX17" fmla="*/ 1457835 w 1778510"/>
              <a:gd name="connsiteY17" fmla="*/ 1050925 h 1264652"/>
              <a:gd name="connsiteX18" fmla="*/ 1410210 w 1778510"/>
              <a:gd name="connsiteY18" fmla="*/ 1085850 h 1264652"/>
              <a:gd name="connsiteX19" fmla="*/ 1334010 w 1778510"/>
              <a:gd name="connsiteY19" fmla="*/ 1130300 h 1264652"/>
              <a:gd name="connsiteX20" fmla="*/ 1257810 w 1778510"/>
              <a:gd name="connsiteY20" fmla="*/ 1171575 h 1264652"/>
              <a:gd name="connsiteX21" fmla="*/ 1165735 w 1778510"/>
              <a:gd name="connsiteY21" fmla="*/ 1216025 h 1264652"/>
              <a:gd name="connsiteX22" fmla="*/ 1099060 w 1778510"/>
              <a:gd name="connsiteY22" fmla="*/ 1235075 h 1264652"/>
              <a:gd name="connsiteX23" fmla="*/ 997460 w 1778510"/>
              <a:gd name="connsiteY23" fmla="*/ 1257300 h 1264652"/>
              <a:gd name="connsiteX24" fmla="*/ 911735 w 1778510"/>
              <a:gd name="connsiteY24" fmla="*/ 1263650 h 1264652"/>
              <a:gd name="connsiteX25" fmla="*/ 860935 w 1778510"/>
              <a:gd name="connsiteY25" fmla="*/ 1263650 h 1264652"/>
              <a:gd name="connsiteX26" fmla="*/ 762510 w 1778510"/>
              <a:gd name="connsiteY26" fmla="*/ 1254125 h 1264652"/>
              <a:gd name="connsiteX27" fmla="*/ 702185 w 1778510"/>
              <a:gd name="connsiteY27" fmla="*/ 1244600 h 1264652"/>
              <a:gd name="connsiteX28" fmla="*/ 610110 w 1778510"/>
              <a:gd name="connsiteY28" fmla="*/ 1216025 h 1264652"/>
              <a:gd name="connsiteX29" fmla="*/ 543435 w 1778510"/>
              <a:gd name="connsiteY29" fmla="*/ 1196975 h 1264652"/>
              <a:gd name="connsiteX30" fmla="*/ 489460 w 1778510"/>
              <a:gd name="connsiteY30" fmla="*/ 1162050 h 1264652"/>
              <a:gd name="connsiteX31" fmla="*/ 416435 w 1778510"/>
              <a:gd name="connsiteY31" fmla="*/ 1130300 h 1264652"/>
              <a:gd name="connsiteX32" fmla="*/ 352935 w 1778510"/>
              <a:gd name="connsiteY32" fmla="*/ 1082675 h 1264652"/>
              <a:gd name="connsiteX33" fmla="*/ 279910 w 1778510"/>
              <a:gd name="connsiteY33" fmla="*/ 1028700 h 1264652"/>
              <a:gd name="connsiteX34" fmla="*/ 219585 w 1778510"/>
              <a:gd name="connsiteY34" fmla="*/ 974725 h 1264652"/>
              <a:gd name="connsiteX35" fmla="*/ 165610 w 1778510"/>
              <a:gd name="connsiteY35" fmla="*/ 917575 h 1264652"/>
              <a:gd name="connsiteX36" fmla="*/ 98935 w 1778510"/>
              <a:gd name="connsiteY36" fmla="*/ 835025 h 1264652"/>
              <a:gd name="connsiteX37" fmla="*/ 67185 w 1778510"/>
              <a:gd name="connsiteY37" fmla="*/ 781050 h 1264652"/>
              <a:gd name="connsiteX38" fmla="*/ 29085 w 1778510"/>
              <a:gd name="connsiteY38" fmla="*/ 704850 h 1264652"/>
              <a:gd name="connsiteX39" fmla="*/ 6860 w 1778510"/>
              <a:gd name="connsiteY39" fmla="*/ 628650 h 1264652"/>
              <a:gd name="connsiteX40" fmla="*/ 510 w 1778510"/>
              <a:gd name="connsiteY40" fmla="*/ 523875 h 1264652"/>
              <a:gd name="connsiteX41" fmla="*/ 16385 w 1778510"/>
              <a:gd name="connsiteY41" fmla="*/ 457200 h 1264652"/>
              <a:gd name="connsiteX42" fmla="*/ 32260 w 1778510"/>
              <a:gd name="connsiteY42" fmla="*/ 406400 h 1264652"/>
              <a:gd name="connsiteX43" fmla="*/ 67185 w 1778510"/>
              <a:gd name="connsiteY43" fmla="*/ 361950 h 1264652"/>
              <a:gd name="connsiteX44" fmla="*/ 95760 w 1778510"/>
              <a:gd name="connsiteY44" fmla="*/ 323850 h 1264652"/>
              <a:gd name="connsiteX0" fmla="*/ 1521335 w 1778510"/>
              <a:gd name="connsiteY0" fmla="*/ 0 h 1124952"/>
              <a:gd name="connsiteX1" fmla="*/ 1553085 w 1778510"/>
              <a:gd name="connsiteY1" fmla="*/ 34925 h 1124952"/>
              <a:gd name="connsiteX2" fmla="*/ 1591185 w 1778510"/>
              <a:gd name="connsiteY2" fmla="*/ 69850 h 1124952"/>
              <a:gd name="connsiteX3" fmla="*/ 1619760 w 1778510"/>
              <a:gd name="connsiteY3" fmla="*/ 104775 h 1124952"/>
              <a:gd name="connsiteX4" fmla="*/ 1645160 w 1778510"/>
              <a:gd name="connsiteY4" fmla="*/ 146050 h 1124952"/>
              <a:gd name="connsiteX5" fmla="*/ 1680085 w 1778510"/>
              <a:gd name="connsiteY5" fmla="*/ 184150 h 1124952"/>
              <a:gd name="connsiteX6" fmla="*/ 1718185 w 1778510"/>
              <a:gd name="connsiteY6" fmla="*/ 241300 h 1124952"/>
              <a:gd name="connsiteX7" fmla="*/ 1746760 w 1778510"/>
              <a:gd name="connsiteY7" fmla="*/ 304800 h 1124952"/>
              <a:gd name="connsiteX8" fmla="*/ 1762635 w 1778510"/>
              <a:gd name="connsiteY8" fmla="*/ 368300 h 1124952"/>
              <a:gd name="connsiteX9" fmla="*/ 1778510 w 1778510"/>
              <a:gd name="connsiteY9" fmla="*/ 450850 h 1124952"/>
              <a:gd name="connsiteX10" fmla="*/ 1762635 w 1778510"/>
              <a:gd name="connsiteY10" fmla="*/ 527050 h 1124952"/>
              <a:gd name="connsiteX11" fmla="*/ 1727710 w 1778510"/>
              <a:gd name="connsiteY11" fmla="*/ 603250 h 1124952"/>
              <a:gd name="connsiteX12" fmla="*/ 1689610 w 1778510"/>
              <a:gd name="connsiteY12" fmla="*/ 676275 h 1124952"/>
              <a:gd name="connsiteX13" fmla="*/ 1632460 w 1778510"/>
              <a:gd name="connsiteY13" fmla="*/ 742950 h 1124952"/>
              <a:gd name="connsiteX14" fmla="*/ 1581660 w 1778510"/>
              <a:gd name="connsiteY14" fmla="*/ 793750 h 1124952"/>
              <a:gd name="connsiteX15" fmla="*/ 1521335 w 1778510"/>
              <a:gd name="connsiteY15" fmla="*/ 857250 h 1124952"/>
              <a:gd name="connsiteX16" fmla="*/ 1457835 w 1778510"/>
              <a:gd name="connsiteY16" fmla="*/ 911225 h 1124952"/>
              <a:gd name="connsiteX17" fmla="*/ 1410210 w 1778510"/>
              <a:gd name="connsiteY17" fmla="*/ 946150 h 1124952"/>
              <a:gd name="connsiteX18" fmla="*/ 1334010 w 1778510"/>
              <a:gd name="connsiteY18" fmla="*/ 990600 h 1124952"/>
              <a:gd name="connsiteX19" fmla="*/ 1257810 w 1778510"/>
              <a:gd name="connsiteY19" fmla="*/ 1031875 h 1124952"/>
              <a:gd name="connsiteX20" fmla="*/ 1165735 w 1778510"/>
              <a:gd name="connsiteY20" fmla="*/ 1076325 h 1124952"/>
              <a:gd name="connsiteX21" fmla="*/ 1099060 w 1778510"/>
              <a:gd name="connsiteY21" fmla="*/ 1095375 h 1124952"/>
              <a:gd name="connsiteX22" fmla="*/ 997460 w 1778510"/>
              <a:gd name="connsiteY22" fmla="*/ 1117600 h 1124952"/>
              <a:gd name="connsiteX23" fmla="*/ 911735 w 1778510"/>
              <a:gd name="connsiteY23" fmla="*/ 1123950 h 1124952"/>
              <a:gd name="connsiteX24" fmla="*/ 860935 w 1778510"/>
              <a:gd name="connsiteY24" fmla="*/ 1123950 h 1124952"/>
              <a:gd name="connsiteX25" fmla="*/ 762510 w 1778510"/>
              <a:gd name="connsiteY25" fmla="*/ 1114425 h 1124952"/>
              <a:gd name="connsiteX26" fmla="*/ 702185 w 1778510"/>
              <a:gd name="connsiteY26" fmla="*/ 1104900 h 1124952"/>
              <a:gd name="connsiteX27" fmla="*/ 610110 w 1778510"/>
              <a:gd name="connsiteY27" fmla="*/ 1076325 h 1124952"/>
              <a:gd name="connsiteX28" fmla="*/ 543435 w 1778510"/>
              <a:gd name="connsiteY28" fmla="*/ 1057275 h 1124952"/>
              <a:gd name="connsiteX29" fmla="*/ 489460 w 1778510"/>
              <a:gd name="connsiteY29" fmla="*/ 1022350 h 1124952"/>
              <a:gd name="connsiteX30" fmla="*/ 416435 w 1778510"/>
              <a:gd name="connsiteY30" fmla="*/ 990600 h 1124952"/>
              <a:gd name="connsiteX31" fmla="*/ 352935 w 1778510"/>
              <a:gd name="connsiteY31" fmla="*/ 942975 h 1124952"/>
              <a:gd name="connsiteX32" fmla="*/ 279910 w 1778510"/>
              <a:gd name="connsiteY32" fmla="*/ 889000 h 1124952"/>
              <a:gd name="connsiteX33" fmla="*/ 219585 w 1778510"/>
              <a:gd name="connsiteY33" fmla="*/ 835025 h 1124952"/>
              <a:gd name="connsiteX34" fmla="*/ 165610 w 1778510"/>
              <a:gd name="connsiteY34" fmla="*/ 777875 h 1124952"/>
              <a:gd name="connsiteX35" fmla="*/ 98935 w 1778510"/>
              <a:gd name="connsiteY35" fmla="*/ 695325 h 1124952"/>
              <a:gd name="connsiteX36" fmla="*/ 67185 w 1778510"/>
              <a:gd name="connsiteY36" fmla="*/ 641350 h 1124952"/>
              <a:gd name="connsiteX37" fmla="*/ 29085 w 1778510"/>
              <a:gd name="connsiteY37" fmla="*/ 565150 h 1124952"/>
              <a:gd name="connsiteX38" fmla="*/ 6860 w 1778510"/>
              <a:gd name="connsiteY38" fmla="*/ 488950 h 1124952"/>
              <a:gd name="connsiteX39" fmla="*/ 510 w 1778510"/>
              <a:gd name="connsiteY39" fmla="*/ 384175 h 1124952"/>
              <a:gd name="connsiteX40" fmla="*/ 16385 w 1778510"/>
              <a:gd name="connsiteY40" fmla="*/ 317500 h 1124952"/>
              <a:gd name="connsiteX41" fmla="*/ 32260 w 1778510"/>
              <a:gd name="connsiteY41" fmla="*/ 266700 h 1124952"/>
              <a:gd name="connsiteX42" fmla="*/ 67185 w 1778510"/>
              <a:gd name="connsiteY42" fmla="*/ 222250 h 1124952"/>
              <a:gd name="connsiteX43" fmla="*/ 95760 w 1778510"/>
              <a:gd name="connsiteY43" fmla="*/ 184150 h 1124952"/>
              <a:gd name="connsiteX0" fmla="*/ 1521335 w 1778510"/>
              <a:gd name="connsiteY0" fmla="*/ 0 h 1124952"/>
              <a:gd name="connsiteX1" fmla="*/ 1591185 w 1778510"/>
              <a:gd name="connsiteY1" fmla="*/ 69850 h 1124952"/>
              <a:gd name="connsiteX2" fmla="*/ 1619760 w 1778510"/>
              <a:gd name="connsiteY2" fmla="*/ 104775 h 1124952"/>
              <a:gd name="connsiteX3" fmla="*/ 1645160 w 1778510"/>
              <a:gd name="connsiteY3" fmla="*/ 146050 h 1124952"/>
              <a:gd name="connsiteX4" fmla="*/ 1680085 w 1778510"/>
              <a:gd name="connsiteY4" fmla="*/ 184150 h 1124952"/>
              <a:gd name="connsiteX5" fmla="*/ 1718185 w 1778510"/>
              <a:gd name="connsiteY5" fmla="*/ 241300 h 1124952"/>
              <a:gd name="connsiteX6" fmla="*/ 1746760 w 1778510"/>
              <a:gd name="connsiteY6" fmla="*/ 304800 h 1124952"/>
              <a:gd name="connsiteX7" fmla="*/ 1762635 w 1778510"/>
              <a:gd name="connsiteY7" fmla="*/ 368300 h 1124952"/>
              <a:gd name="connsiteX8" fmla="*/ 1778510 w 1778510"/>
              <a:gd name="connsiteY8" fmla="*/ 450850 h 1124952"/>
              <a:gd name="connsiteX9" fmla="*/ 1762635 w 1778510"/>
              <a:gd name="connsiteY9" fmla="*/ 527050 h 1124952"/>
              <a:gd name="connsiteX10" fmla="*/ 1727710 w 1778510"/>
              <a:gd name="connsiteY10" fmla="*/ 603250 h 1124952"/>
              <a:gd name="connsiteX11" fmla="*/ 1689610 w 1778510"/>
              <a:gd name="connsiteY11" fmla="*/ 676275 h 1124952"/>
              <a:gd name="connsiteX12" fmla="*/ 1632460 w 1778510"/>
              <a:gd name="connsiteY12" fmla="*/ 742950 h 1124952"/>
              <a:gd name="connsiteX13" fmla="*/ 1581660 w 1778510"/>
              <a:gd name="connsiteY13" fmla="*/ 793750 h 1124952"/>
              <a:gd name="connsiteX14" fmla="*/ 1521335 w 1778510"/>
              <a:gd name="connsiteY14" fmla="*/ 857250 h 1124952"/>
              <a:gd name="connsiteX15" fmla="*/ 1457835 w 1778510"/>
              <a:gd name="connsiteY15" fmla="*/ 911225 h 1124952"/>
              <a:gd name="connsiteX16" fmla="*/ 1410210 w 1778510"/>
              <a:gd name="connsiteY16" fmla="*/ 946150 h 1124952"/>
              <a:gd name="connsiteX17" fmla="*/ 1334010 w 1778510"/>
              <a:gd name="connsiteY17" fmla="*/ 990600 h 1124952"/>
              <a:gd name="connsiteX18" fmla="*/ 1257810 w 1778510"/>
              <a:gd name="connsiteY18" fmla="*/ 1031875 h 1124952"/>
              <a:gd name="connsiteX19" fmla="*/ 1165735 w 1778510"/>
              <a:gd name="connsiteY19" fmla="*/ 1076325 h 1124952"/>
              <a:gd name="connsiteX20" fmla="*/ 1099060 w 1778510"/>
              <a:gd name="connsiteY20" fmla="*/ 1095375 h 1124952"/>
              <a:gd name="connsiteX21" fmla="*/ 997460 w 1778510"/>
              <a:gd name="connsiteY21" fmla="*/ 1117600 h 1124952"/>
              <a:gd name="connsiteX22" fmla="*/ 911735 w 1778510"/>
              <a:gd name="connsiteY22" fmla="*/ 1123950 h 1124952"/>
              <a:gd name="connsiteX23" fmla="*/ 860935 w 1778510"/>
              <a:gd name="connsiteY23" fmla="*/ 1123950 h 1124952"/>
              <a:gd name="connsiteX24" fmla="*/ 762510 w 1778510"/>
              <a:gd name="connsiteY24" fmla="*/ 1114425 h 1124952"/>
              <a:gd name="connsiteX25" fmla="*/ 702185 w 1778510"/>
              <a:gd name="connsiteY25" fmla="*/ 1104900 h 1124952"/>
              <a:gd name="connsiteX26" fmla="*/ 610110 w 1778510"/>
              <a:gd name="connsiteY26" fmla="*/ 1076325 h 1124952"/>
              <a:gd name="connsiteX27" fmla="*/ 543435 w 1778510"/>
              <a:gd name="connsiteY27" fmla="*/ 1057275 h 1124952"/>
              <a:gd name="connsiteX28" fmla="*/ 489460 w 1778510"/>
              <a:gd name="connsiteY28" fmla="*/ 1022350 h 1124952"/>
              <a:gd name="connsiteX29" fmla="*/ 416435 w 1778510"/>
              <a:gd name="connsiteY29" fmla="*/ 990600 h 1124952"/>
              <a:gd name="connsiteX30" fmla="*/ 352935 w 1778510"/>
              <a:gd name="connsiteY30" fmla="*/ 942975 h 1124952"/>
              <a:gd name="connsiteX31" fmla="*/ 279910 w 1778510"/>
              <a:gd name="connsiteY31" fmla="*/ 889000 h 1124952"/>
              <a:gd name="connsiteX32" fmla="*/ 219585 w 1778510"/>
              <a:gd name="connsiteY32" fmla="*/ 835025 h 1124952"/>
              <a:gd name="connsiteX33" fmla="*/ 165610 w 1778510"/>
              <a:gd name="connsiteY33" fmla="*/ 777875 h 1124952"/>
              <a:gd name="connsiteX34" fmla="*/ 98935 w 1778510"/>
              <a:gd name="connsiteY34" fmla="*/ 695325 h 1124952"/>
              <a:gd name="connsiteX35" fmla="*/ 67185 w 1778510"/>
              <a:gd name="connsiteY35" fmla="*/ 641350 h 1124952"/>
              <a:gd name="connsiteX36" fmla="*/ 29085 w 1778510"/>
              <a:gd name="connsiteY36" fmla="*/ 565150 h 1124952"/>
              <a:gd name="connsiteX37" fmla="*/ 6860 w 1778510"/>
              <a:gd name="connsiteY37" fmla="*/ 488950 h 1124952"/>
              <a:gd name="connsiteX38" fmla="*/ 510 w 1778510"/>
              <a:gd name="connsiteY38" fmla="*/ 384175 h 1124952"/>
              <a:gd name="connsiteX39" fmla="*/ 16385 w 1778510"/>
              <a:gd name="connsiteY39" fmla="*/ 317500 h 1124952"/>
              <a:gd name="connsiteX40" fmla="*/ 32260 w 1778510"/>
              <a:gd name="connsiteY40" fmla="*/ 266700 h 1124952"/>
              <a:gd name="connsiteX41" fmla="*/ 67185 w 1778510"/>
              <a:gd name="connsiteY41" fmla="*/ 222250 h 1124952"/>
              <a:gd name="connsiteX42" fmla="*/ 95760 w 1778510"/>
              <a:gd name="connsiteY42" fmla="*/ 184150 h 1124952"/>
              <a:gd name="connsiteX0" fmla="*/ 1521335 w 1778510"/>
              <a:gd name="connsiteY0" fmla="*/ 0 h 1124952"/>
              <a:gd name="connsiteX1" fmla="*/ 1591185 w 1778510"/>
              <a:gd name="connsiteY1" fmla="*/ 69850 h 1124952"/>
              <a:gd name="connsiteX2" fmla="*/ 1645160 w 1778510"/>
              <a:gd name="connsiteY2" fmla="*/ 146050 h 1124952"/>
              <a:gd name="connsiteX3" fmla="*/ 1680085 w 1778510"/>
              <a:gd name="connsiteY3" fmla="*/ 184150 h 1124952"/>
              <a:gd name="connsiteX4" fmla="*/ 1718185 w 1778510"/>
              <a:gd name="connsiteY4" fmla="*/ 241300 h 1124952"/>
              <a:gd name="connsiteX5" fmla="*/ 1746760 w 1778510"/>
              <a:gd name="connsiteY5" fmla="*/ 304800 h 1124952"/>
              <a:gd name="connsiteX6" fmla="*/ 1762635 w 1778510"/>
              <a:gd name="connsiteY6" fmla="*/ 368300 h 1124952"/>
              <a:gd name="connsiteX7" fmla="*/ 1778510 w 1778510"/>
              <a:gd name="connsiteY7" fmla="*/ 450850 h 1124952"/>
              <a:gd name="connsiteX8" fmla="*/ 1762635 w 1778510"/>
              <a:gd name="connsiteY8" fmla="*/ 527050 h 1124952"/>
              <a:gd name="connsiteX9" fmla="*/ 1727710 w 1778510"/>
              <a:gd name="connsiteY9" fmla="*/ 603250 h 1124952"/>
              <a:gd name="connsiteX10" fmla="*/ 1689610 w 1778510"/>
              <a:gd name="connsiteY10" fmla="*/ 676275 h 1124952"/>
              <a:gd name="connsiteX11" fmla="*/ 1632460 w 1778510"/>
              <a:gd name="connsiteY11" fmla="*/ 742950 h 1124952"/>
              <a:gd name="connsiteX12" fmla="*/ 1581660 w 1778510"/>
              <a:gd name="connsiteY12" fmla="*/ 793750 h 1124952"/>
              <a:gd name="connsiteX13" fmla="*/ 1521335 w 1778510"/>
              <a:gd name="connsiteY13" fmla="*/ 857250 h 1124952"/>
              <a:gd name="connsiteX14" fmla="*/ 1457835 w 1778510"/>
              <a:gd name="connsiteY14" fmla="*/ 911225 h 1124952"/>
              <a:gd name="connsiteX15" fmla="*/ 1410210 w 1778510"/>
              <a:gd name="connsiteY15" fmla="*/ 946150 h 1124952"/>
              <a:gd name="connsiteX16" fmla="*/ 1334010 w 1778510"/>
              <a:gd name="connsiteY16" fmla="*/ 990600 h 1124952"/>
              <a:gd name="connsiteX17" fmla="*/ 1257810 w 1778510"/>
              <a:gd name="connsiteY17" fmla="*/ 1031875 h 1124952"/>
              <a:gd name="connsiteX18" fmla="*/ 1165735 w 1778510"/>
              <a:gd name="connsiteY18" fmla="*/ 1076325 h 1124952"/>
              <a:gd name="connsiteX19" fmla="*/ 1099060 w 1778510"/>
              <a:gd name="connsiteY19" fmla="*/ 1095375 h 1124952"/>
              <a:gd name="connsiteX20" fmla="*/ 997460 w 1778510"/>
              <a:gd name="connsiteY20" fmla="*/ 1117600 h 1124952"/>
              <a:gd name="connsiteX21" fmla="*/ 911735 w 1778510"/>
              <a:gd name="connsiteY21" fmla="*/ 1123950 h 1124952"/>
              <a:gd name="connsiteX22" fmla="*/ 860935 w 1778510"/>
              <a:gd name="connsiteY22" fmla="*/ 1123950 h 1124952"/>
              <a:gd name="connsiteX23" fmla="*/ 762510 w 1778510"/>
              <a:gd name="connsiteY23" fmla="*/ 1114425 h 1124952"/>
              <a:gd name="connsiteX24" fmla="*/ 702185 w 1778510"/>
              <a:gd name="connsiteY24" fmla="*/ 1104900 h 1124952"/>
              <a:gd name="connsiteX25" fmla="*/ 610110 w 1778510"/>
              <a:gd name="connsiteY25" fmla="*/ 1076325 h 1124952"/>
              <a:gd name="connsiteX26" fmla="*/ 543435 w 1778510"/>
              <a:gd name="connsiteY26" fmla="*/ 1057275 h 1124952"/>
              <a:gd name="connsiteX27" fmla="*/ 489460 w 1778510"/>
              <a:gd name="connsiteY27" fmla="*/ 1022350 h 1124952"/>
              <a:gd name="connsiteX28" fmla="*/ 416435 w 1778510"/>
              <a:gd name="connsiteY28" fmla="*/ 990600 h 1124952"/>
              <a:gd name="connsiteX29" fmla="*/ 352935 w 1778510"/>
              <a:gd name="connsiteY29" fmla="*/ 942975 h 1124952"/>
              <a:gd name="connsiteX30" fmla="*/ 279910 w 1778510"/>
              <a:gd name="connsiteY30" fmla="*/ 889000 h 1124952"/>
              <a:gd name="connsiteX31" fmla="*/ 219585 w 1778510"/>
              <a:gd name="connsiteY31" fmla="*/ 835025 h 1124952"/>
              <a:gd name="connsiteX32" fmla="*/ 165610 w 1778510"/>
              <a:gd name="connsiteY32" fmla="*/ 777875 h 1124952"/>
              <a:gd name="connsiteX33" fmla="*/ 98935 w 1778510"/>
              <a:gd name="connsiteY33" fmla="*/ 695325 h 1124952"/>
              <a:gd name="connsiteX34" fmla="*/ 67185 w 1778510"/>
              <a:gd name="connsiteY34" fmla="*/ 641350 h 1124952"/>
              <a:gd name="connsiteX35" fmla="*/ 29085 w 1778510"/>
              <a:gd name="connsiteY35" fmla="*/ 565150 h 1124952"/>
              <a:gd name="connsiteX36" fmla="*/ 6860 w 1778510"/>
              <a:gd name="connsiteY36" fmla="*/ 488950 h 1124952"/>
              <a:gd name="connsiteX37" fmla="*/ 510 w 1778510"/>
              <a:gd name="connsiteY37" fmla="*/ 384175 h 1124952"/>
              <a:gd name="connsiteX38" fmla="*/ 16385 w 1778510"/>
              <a:gd name="connsiteY38" fmla="*/ 317500 h 1124952"/>
              <a:gd name="connsiteX39" fmla="*/ 32260 w 1778510"/>
              <a:gd name="connsiteY39" fmla="*/ 266700 h 1124952"/>
              <a:gd name="connsiteX40" fmla="*/ 67185 w 1778510"/>
              <a:gd name="connsiteY40" fmla="*/ 222250 h 1124952"/>
              <a:gd name="connsiteX41" fmla="*/ 95760 w 1778510"/>
              <a:gd name="connsiteY41" fmla="*/ 184150 h 1124952"/>
              <a:gd name="connsiteX0" fmla="*/ 1591185 w 1778510"/>
              <a:gd name="connsiteY0" fmla="*/ 0 h 1055102"/>
              <a:gd name="connsiteX1" fmla="*/ 1645160 w 1778510"/>
              <a:gd name="connsiteY1" fmla="*/ 76200 h 1055102"/>
              <a:gd name="connsiteX2" fmla="*/ 1680085 w 1778510"/>
              <a:gd name="connsiteY2" fmla="*/ 114300 h 1055102"/>
              <a:gd name="connsiteX3" fmla="*/ 1718185 w 1778510"/>
              <a:gd name="connsiteY3" fmla="*/ 171450 h 1055102"/>
              <a:gd name="connsiteX4" fmla="*/ 1746760 w 1778510"/>
              <a:gd name="connsiteY4" fmla="*/ 234950 h 1055102"/>
              <a:gd name="connsiteX5" fmla="*/ 1762635 w 1778510"/>
              <a:gd name="connsiteY5" fmla="*/ 298450 h 1055102"/>
              <a:gd name="connsiteX6" fmla="*/ 1778510 w 1778510"/>
              <a:gd name="connsiteY6" fmla="*/ 381000 h 1055102"/>
              <a:gd name="connsiteX7" fmla="*/ 1762635 w 1778510"/>
              <a:gd name="connsiteY7" fmla="*/ 457200 h 1055102"/>
              <a:gd name="connsiteX8" fmla="*/ 1727710 w 1778510"/>
              <a:gd name="connsiteY8" fmla="*/ 533400 h 1055102"/>
              <a:gd name="connsiteX9" fmla="*/ 1689610 w 1778510"/>
              <a:gd name="connsiteY9" fmla="*/ 606425 h 1055102"/>
              <a:gd name="connsiteX10" fmla="*/ 1632460 w 1778510"/>
              <a:gd name="connsiteY10" fmla="*/ 673100 h 1055102"/>
              <a:gd name="connsiteX11" fmla="*/ 1581660 w 1778510"/>
              <a:gd name="connsiteY11" fmla="*/ 723900 h 1055102"/>
              <a:gd name="connsiteX12" fmla="*/ 1521335 w 1778510"/>
              <a:gd name="connsiteY12" fmla="*/ 787400 h 1055102"/>
              <a:gd name="connsiteX13" fmla="*/ 1457835 w 1778510"/>
              <a:gd name="connsiteY13" fmla="*/ 841375 h 1055102"/>
              <a:gd name="connsiteX14" fmla="*/ 1410210 w 1778510"/>
              <a:gd name="connsiteY14" fmla="*/ 876300 h 1055102"/>
              <a:gd name="connsiteX15" fmla="*/ 1334010 w 1778510"/>
              <a:gd name="connsiteY15" fmla="*/ 920750 h 1055102"/>
              <a:gd name="connsiteX16" fmla="*/ 1257810 w 1778510"/>
              <a:gd name="connsiteY16" fmla="*/ 962025 h 1055102"/>
              <a:gd name="connsiteX17" fmla="*/ 1165735 w 1778510"/>
              <a:gd name="connsiteY17" fmla="*/ 1006475 h 1055102"/>
              <a:gd name="connsiteX18" fmla="*/ 1099060 w 1778510"/>
              <a:gd name="connsiteY18" fmla="*/ 1025525 h 1055102"/>
              <a:gd name="connsiteX19" fmla="*/ 997460 w 1778510"/>
              <a:gd name="connsiteY19" fmla="*/ 1047750 h 1055102"/>
              <a:gd name="connsiteX20" fmla="*/ 911735 w 1778510"/>
              <a:gd name="connsiteY20" fmla="*/ 1054100 h 1055102"/>
              <a:gd name="connsiteX21" fmla="*/ 860935 w 1778510"/>
              <a:gd name="connsiteY21" fmla="*/ 1054100 h 1055102"/>
              <a:gd name="connsiteX22" fmla="*/ 762510 w 1778510"/>
              <a:gd name="connsiteY22" fmla="*/ 1044575 h 1055102"/>
              <a:gd name="connsiteX23" fmla="*/ 702185 w 1778510"/>
              <a:gd name="connsiteY23" fmla="*/ 1035050 h 1055102"/>
              <a:gd name="connsiteX24" fmla="*/ 610110 w 1778510"/>
              <a:gd name="connsiteY24" fmla="*/ 1006475 h 1055102"/>
              <a:gd name="connsiteX25" fmla="*/ 543435 w 1778510"/>
              <a:gd name="connsiteY25" fmla="*/ 987425 h 1055102"/>
              <a:gd name="connsiteX26" fmla="*/ 489460 w 1778510"/>
              <a:gd name="connsiteY26" fmla="*/ 952500 h 1055102"/>
              <a:gd name="connsiteX27" fmla="*/ 416435 w 1778510"/>
              <a:gd name="connsiteY27" fmla="*/ 920750 h 1055102"/>
              <a:gd name="connsiteX28" fmla="*/ 352935 w 1778510"/>
              <a:gd name="connsiteY28" fmla="*/ 873125 h 1055102"/>
              <a:gd name="connsiteX29" fmla="*/ 279910 w 1778510"/>
              <a:gd name="connsiteY29" fmla="*/ 819150 h 1055102"/>
              <a:gd name="connsiteX30" fmla="*/ 219585 w 1778510"/>
              <a:gd name="connsiteY30" fmla="*/ 765175 h 1055102"/>
              <a:gd name="connsiteX31" fmla="*/ 165610 w 1778510"/>
              <a:gd name="connsiteY31" fmla="*/ 708025 h 1055102"/>
              <a:gd name="connsiteX32" fmla="*/ 98935 w 1778510"/>
              <a:gd name="connsiteY32" fmla="*/ 625475 h 1055102"/>
              <a:gd name="connsiteX33" fmla="*/ 67185 w 1778510"/>
              <a:gd name="connsiteY33" fmla="*/ 571500 h 1055102"/>
              <a:gd name="connsiteX34" fmla="*/ 29085 w 1778510"/>
              <a:gd name="connsiteY34" fmla="*/ 495300 h 1055102"/>
              <a:gd name="connsiteX35" fmla="*/ 6860 w 1778510"/>
              <a:gd name="connsiteY35" fmla="*/ 419100 h 1055102"/>
              <a:gd name="connsiteX36" fmla="*/ 510 w 1778510"/>
              <a:gd name="connsiteY36" fmla="*/ 314325 h 1055102"/>
              <a:gd name="connsiteX37" fmla="*/ 16385 w 1778510"/>
              <a:gd name="connsiteY37" fmla="*/ 247650 h 1055102"/>
              <a:gd name="connsiteX38" fmla="*/ 32260 w 1778510"/>
              <a:gd name="connsiteY38" fmla="*/ 196850 h 1055102"/>
              <a:gd name="connsiteX39" fmla="*/ 67185 w 1778510"/>
              <a:gd name="connsiteY39" fmla="*/ 152400 h 1055102"/>
              <a:gd name="connsiteX40" fmla="*/ 95760 w 1778510"/>
              <a:gd name="connsiteY40" fmla="*/ 114300 h 1055102"/>
              <a:gd name="connsiteX0" fmla="*/ 1645160 w 1778510"/>
              <a:gd name="connsiteY0" fmla="*/ 0 h 978902"/>
              <a:gd name="connsiteX1" fmla="*/ 1680085 w 1778510"/>
              <a:gd name="connsiteY1" fmla="*/ 38100 h 978902"/>
              <a:gd name="connsiteX2" fmla="*/ 1718185 w 1778510"/>
              <a:gd name="connsiteY2" fmla="*/ 95250 h 978902"/>
              <a:gd name="connsiteX3" fmla="*/ 1746760 w 1778510"/>
              <a:gd name="connsiteY3" fmla="*/ 158750 h 978902"/>
              <a:gd name="connsiteX4" fmla="*/ 1762635 w 1778510"/>
              <a:gd name="connsiteY4" fmla="*/ 222250 h 978902"/>
              <a:gd name="connsiteX5" fmla="*/ 1778510 w 1778510"/>
              <a:gd name="connsiteY5" fmla="*/ 304800 h 978902"/>
              <a:gd name="connsiteX6" fmla="*/ 1762635 w 1778510"/>
              <a:gd name="connsiteY6" fmla="*/ 381000 h 978902"/>
              <a:gd name="connsiteX7" fmla="*/ 1727710 w 1778510"/>
              <a:gd name="connsiteY7" fmla="*/ 457200 h 978902"/>
              <a:gd name="connsiteX8" fmla="*/ 1689610 w 1778510"/>
              <a:gd name="connsiteY8" fmla="*/ 530225 h 978902"/>
              <a:gd name="connsiteX9" fmla="*/ 1632460 w 1778510"/>
              <a:gd name="connsiteY9" fmla="*/ 596900 h 978902"/>
              <a:gd name="connsiteX10" fmla="*/ 1581660 w 1778510"/>
              <a:gd name="connsiteY10" fmla="*/ 647700 h 978902"/>
              <a:gd name="connsiteX11" fmla="*/ 1521335 w 1778510"/>
              <a:gd name="connsiteY11" fmla="*/ 711200 h 978902"/>
              <a:gd name="connsiteX12" fmla="*/ 1457835 w 1778510"/>
              <a:gd name="connsiteY12" fmla="*/ 765175 h 978902"/>
              <a:gd name="connsiteX13" fmla="*/ 1410210 w 1778510"/>
              <a:gd name="connsiteY13" fmla="*/ 800100 h 978902"/>
              <a:gd name="connsiteX14" fmla="*/ 1334010 w 1778510"/>
              <a:gd name="connsiteY14" fmla="*/ 844550 h 978902"/>
              <a:gd name="connsiteX15" fmla="*/ 1257810 w 1778510"/>
              <a:gd name="connsiteY15" fmla="*/ 885825 h 978902"/>
              <a:gd name="connsiteX16" fmla="*/ 1165735 w 1778510"/>
              <a:gd name="connsiteY16" fmla="*/ 930275 h 978902"/>
              <a:gd name="connsiteX17" fmla="*/ 1099060 w 1778510"/>
              <a:gd name="connsiteY17" fmla="*/ 949325 h 978902"/>
              <a:gd name="connsiteX18" fmla="*/ 997460 w 1778510"/>
              <a:gd name="connsiteY18" fmla="*/ 971550 h 978902"/>
              <a:gd name="connsiteX19" fmla="*/ 911735 w 1778510"/>
              <a:gd name="connsiteY19" fmla="*/ 977900 h 978902"/>
              <a:gd name="connsiteX20" fmla="*/ 860935 w 1778510"/>
              <a:gd name="connsiteY20" fmla="*/ 977900 h 978902"/>
              <a:gd name="connsiteX21" fmla="*/ 762510 w 1778510"/>
              <a:gd name="connsiteY21" fmla="*/ 968375 h 978902"/>
              <a:gd name="connsiteX22" fmla="*/ 702185 w 1778510"/>
              <a:gd name="connsiteY22" fmla="*/ 958850 h 978902"/>
              <a:gd name="connsiteX23" fmla="*/ 610110 w 1778510"/>
              <a:gd name="connsiteY23" fmla="*/ 930275 h 978902"/>
              <a:gd name="connsiteX24" fmla="*/ 543435 w 1778510"/>
              <a:gd name="connsiteY24" fmla="*/ 911225 h 978902"/>
              <a:gd name="connsiteX25" fmla="*/ 489460 w 1778510"/>
              <a:gd name="connsiteY25" fmla="*/ 876300 h 978902"/>
              <a:gd name="connsiteX26" fmla="*/ 416435 w 1778510"/>
              <a:gd name="connsiteY26" fmla="*/ 844550 h 978902"/>
              <a:gd name="connsiteX27" fmla="*/ 352935 w 1778510"/>
              <a:gd name="connsiteY27" fmla="*/ 796925 h 978902"/>
              <a:gd name="connsiteX28" fmla="*/ 279910 w 1778510"/>
              <a:gd name="connsiteY28" fmla="*/ 742950 h 978902"/>
              <a:gd name="connsiteX29" fmla="*/ 219585 w 1778510"/>
              <a:gd name="connsiteY29" fmla="*/ 688975 h 978902"/>
              <a:gd name="connsiteX30" fmla="*/ 165610 w 1778510"/>
              <a:gd name="connsiteY30" fmla="*/ 631825 h 978902"/>
              <a:gd name="connsiteX31" fmla="*/ 98935 w 1778510"/>
              <a:gd name="connsiteY31" fmla="*/ 549275 h 978902"/>
              <a:gd name="connsiteX32" fmla="*/ 67185 w 1778510"/>
              <a:gd name="connsiteY32" fmla="*/ 495300 h 978902"/>
              <a:gd name="connsiteX33" fmla="*/ 29085 w 1778510"/>
              <a:gd name="connsiteY33" fmla="*/ 419100 h 978902"/>
              <a:gd name="connsiteX34" fmla="*/ 6860 w 1778510"/>
              <a:gd name="connsiteY34" fmla="*/ 342900 h 978902"/>
              <a:gd name="connsiteX35" fmla="*/ 510 w 1778510"/>
              <a:gd name="connsiteY35" fmla="*/ 238125 h 978902"/>
              <a:gd name="connsiteX36" fmla="*/ 16385 w 1778510"/>
              <a:gd name="connsiteY36" fmla="*/ 171450 h 978902"/>
              <a:gd name="connsiteX37" fmla="*/ 32260 w 1778510"/>
              <a:gd name="connsiteY37" fmla="*/ 120650 h 978902"/>
              <a:gd name="connsiteX38" fmla="*/ 67185 w 1778510"/>
              <a:gd name="connsiteY38" fmla="*/ 76200 h 978902"/>
              <a:gd name="connsiteX39" fmla="*/ 95760 w 1778510"/>
              <a:gd name="connsiteY39" fmla="*/ 38100 h 978902"/>
              <a:gd name="connsiteX0" fmla="*/ 1680085 w 1778510"/>
              <a:gd name="connsiteY0" fmla="*/ 0 h 940802"/>
              <a:gd name="connsiteX1" fmla="*/ 1718185 w 1778510"/>
              <a:gd name="connsiteY1" fmla="*/ 57150 h 940802"/>
              <a:gd name="connsiteX2" fmla="*/ 1746760 w 1778510"/>
              <a:gd name="connsiteY2" fmla="*/ 120650 h 940802"/>
              <a:gd name="connsiteX3" fmla="*/ 1762635 w 1778510"/>
              <a:gd name="connsiteY3" fmla="*/ 184150 h 940802"/>
              <a:gd name="connsiteX4" fmla="*/ 1778510 w 1778510"/>
              <a:gd name="connsiteY4" fmla="*/ 266700 h 940802"/>
              <a:gd name="connsiteX5" fmla="*/ 1762635 w 1778510"/>
              <a:gd name="connsiteY5" fmla="*/ 342900 h 940802"/>
              <a:gd name="connsiteX6" fmla="*/ 1727710 w 1778510"/>
              <a:gd name="connsiteY6" fmla="*/ 419100 h 940802"/>
              <a:gd name="connsiteX7" fmla="*/ 1689610 w 1778510"/>
              <a:gd name="connsiteY7" fmla="*/ 492125 h 940802"/>
              <a:gd name="connsiteX8" fmla="*/ 1632460 w 1778510"/>
              <a:gd name="connsiteY8" fmla="*/ 558800 h 940802"/>
              <a:gd name="connsiteX9" fmla="*/ 1581660 w 1778510"/>
              <a:gd name="connsiteY9" fmla="*/ 609600 h 940802"/>
              <a:gd name="connsiteX10" fmla="*/ 1521335 w 1778510"/>
              <a:gd name="connsiteY10" fmla="*/ 673100 h 940802"/>
              <a:gd name="connsiteX11" fmla="*/ 1457835 w 1778510"/>
              <a:gd name="connsiteY11" fmla="*/ 727075 h 940802"/>
              <a:gd name="connsiteX12" fmla="*/ 1410210 w 1778510"/>
              <a:gd name="connsiteY12" fmla="*/ 762000 h 940802"/>
              <a:gd name="connsiteX13" fmla="*/ 1334010 w 1778510"/>
              <a:gd name="connsiteY13" fmla="*/ 806450 h 940802"/>
              <a:gd name="connsiteX14" fmla="*/ 1257810 w 1778510"/>
              <a:gd name="connsiteY14" fmla="*/ 847725 h 940802"/>
              <a:gd name="connsiteX15" fmla="*/ 1165735 w 1778510"/>
              <a:gd name="connsiteY15" fmla="*/ 892175 h 940802"/>
              <a:gd name="connsiteX16" fmla="*/ 1099060 w 1778510"/>
              <a:gd name="connsiteY16" fmla="*/ 911225 h 940802"/>
              <a:gd name="connsiteX17" fmla="*/ 997460 w 1778510"/>
              <a:gd name="connsiteY17" fmla="*/ 933450 h 940802"/>
              <a:gd name="connsiteX18" fmla="*/ 911735 w 1778510"/>
              <a:gd name="connsiteY18" fmla="*/ 939800 h 940802"/>
              <a:gd name="connsiteX19" fmla="*/ 860935 w 1778510"/>
              <a:gd name="connsiteY19" fmla="*/ 939800 h 940802"/>
              <a:gd name="connsiteX20" fmla="*/ 762510 w 1778510"/>
              <a:gd name="connsiteY20" fmla="*/ 930275 h 940802"/>
              <a:gd name="connsiteX21" fmla="*/ 702185 w 1778510"/>
              <a:gd name="connsiteY21" fmla="*/ 920750 h 940802"/>
              <a:gd name="connsiteX22" fmla="*/ 610110 w 1778510"/>
              <a:gd name="connsiteY22" fmla="*/ 892175 h 940802"/>
              <a:gd name="connsiteX23" fmla="*/ 543435 w 1778510"/>
              <a:gd name="connsiteY23" fmla="*/ 873125 h 940802"/>
              <a:gd name="connsiteX24" fmla="*/ 489460 w 1778510"/>
              <a:gd name="connsiteY24" fmla="*/ 838200 h 940802"/>
              <a:gd name="connsiteX25" fmla="*/ 416435 w 1778510"/>
              <a:gd name="connsiteY25" fmla="*/ 806450 h 940802"/>
              <a:gd name="connsiteX26" fmla="*/ 352935 w 1778510"/>
              <a:gd name="connsiteY26" fmla="*/ 758825 h 940802"/>
              <a:gd name="connsiteX27" fmla="*/ 279910 w 1778510"/>
              <a:gd name="connsiteY27" fmla="*/ 704850 h 940802"/>
              <a:gd name="connsiteX28" fmla="*/ 219585 w 1778510"/>
              <a:gd name="connsiteY28" fmla="*/ 650875 h 940802"/>
              <a:gd name="connsiteX29" fmla="*/ 165610 w 1778510"/>
              <a:gd name="connsiteY29" fmla="*/ 593725 h 940802"/>
              <a:gd name="connsiteX30" fmla="*/ 98935 w 1778510"/>
              <a:gd name="connsiteY30" fmla="*/ 511175 h 940802"/>
              <a:gd name="connsiteX31" fmla="*/ 67185 w 1778510"/>
              <a:gd name="connsiteY31" fmla="*/ 457200 h 940802"/>
              <a:gd name="connsiteX32" fmla="*/ 29085 w 1778510"/>
              <a:gd name="connsiteY32" fmla="*/ 381000 h 940802"/>
              <a:gd name="connsiteX33" fmla="*/ 6860 w 1778510"/>
              <a:gd name="connsiteY33" fmla="*/ 304800 h 940802"/>
              <a:gd name="connsiteX34" fmla="*/ 510 w 1778510"/>
              <a:gd name="connsiteY34" fmla="*/ 200025 h 940802"/>
              <a:gd name="connsiteX35" fmla="*/ 16385 w 1778510"/>
              <a:gd name="connsiteY35" fmla="*/ 133350 h 940802"/>
              <a:gd name="connsiteX36" fmla="*/ 32260 w 1778510"/>
              <a:gd name="connsiteY36" fmla="*/ 82550 h 940802"/>
              <a:gd name="connsiteX37" fmla="*/ 67185 w 1778510"/>
              <a:gd name="connsiteY37" fmla="*/ 38100 h 940802"/>
              <a:gd name="connsiteX38" fmla="*/ 95760 w 1778510"/>
              <a:gd name="connsiteY38" fmla="*/ 0 h 940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778510" h="940802">
                <a:moveTo>
                  <a:pt x="1680085" y="0"/>
                </a:moveTo>
                <a:cubicBezTo>
                  <a:pt x="1692256" y="15875"/>
                  <a:pt x="1707073" y="37042"/>
                  <a:pt x="1718185" y="57150"/>
                </a:cubicBezTo>
                <a:cubicBezTo>
                  <a:pt x="1729297" y="77258"/>
                  <a:pt x="1739352" y="99483"/>
                  <a:pt x="1746760" y="120650"/>
                </a:cubicBezTo>
                <a:cubicBezTo>
                  <a:pt x="1754168" y="141817"/>
                  <a:pt x="1757343" y="159808"/>
                  <a:pt x="1762635" y="184150"/>
                </a:cubicBezTo>
                <a:cubicBezTo>
                  <a:pt x="1767927" y="208492"/>
                  <a:pt x="1778510" y="240242"/>
                  <a:pt x="1778510" y="266700"/>
                </a:cubicBezTo>
                <a:cubicBezTo>
                  <a:pt x="1778510" y="293158"/>
                  <a:pt x="1771102" y="317500"/>
                  <a:pt x="1762635" y="342900"/>
                </a:cubicBezTo>
                <a:cubicBezTo>
                  <a:pt x="1754168" y="368300"/>
                  <a:pt x="1739881" y="394229"/>
                  <a:pt x="1727710" y="419100"/>
                </a:cubicBezTo>
                <a:cubicBezTo>
                  <a:pt x="1715539" y="443971"/>
                  <a:pt x="1705485" y="468842"/>
                  <a:pt x="1689610" y="492125"/>
                </a:cubicBezTo>
                <a:cubicBezTo>
                  <a:pt x="1673735" y="515408"/>
                  <a:pt x="1650452" y="539221"/>
                  <a:pt x="1632460" y="558800"/>
                </a:cubicBezTo>
                <a:cubicBezTo>
                  <a:pt x="1614468" y="578379"/>
                  <a:pt x="1600181" y="590550"/>
                  <a:pt x="1581660" y="609600"/>
                </a:cubicBezTo>
                <a:cubicBezTo>
                  <a:pt x="1563139" y="628650"/>
                  <a:pt x="1541972" y="653521"/>
                  <a:pt x="1521335" y="673100"/>
                </a:cubicBezTo>
                <a:cubicBezTo>
                  <a:pt x="1500698" y="692679"/>
                  <a:pt x="1476356" y="712258"/>
                  <a:pt x="1457835" y="727075"/>
                </a:cubicBezTo>
                <a:cubicBezTo>
                  <a:pt x="1439314" y="741892"/>
                  <a:pt x="1430848" y="748771"/>
                  <a:pt x="1410210" y="762000"/>
                </a:cubicBezTo>
                <a:cubicBezTo>
                  <a:pt x="1389572" y="775229"/>
                  <a:pt x="1359410" y="792163"/>
                  <a:pt x="1334010" y="806450"/>
                </a:cubicBezTo>
                <a:cubicBezTo>
                  <a:pt x="1308610" y="820737"/>
                  <a:pt x="1285856" y="833438"/>
                  <a:pt x="1257810" y="847725"/>
                </a:cubicBezTo>
                <a:cubicBezTo>
                  <a:pt x="1229764" y="862013"/>
                  <a:pt x="1192193" y="881592"/>
                  <a:pt x="1165735" y="892175"/>
                </a:cubicBezTo>
                <a:cubicBezTo>
                  <a:pt x="1139277" y="902758"/>
                  <a:pt x="1127106" y="904346"/>
                  <a:pt x="1099060" y="911225"/>
                </a:cubicBezTo>
                <a:cubicBezTo>
                  <a:pt x="1071014" y="918104"/>
                  <a:pt x="1028681" y="928688"/>
                  <a:pt x="997460" y="933450"/>
                </a:cubicBezTo>
                <a:cubicBezTo>
                  <a:pt x="966239" y="938212"/>
                  <a:pt x="934489" y="938742"/>
                  <a:pt x="911735" y="939800"/>
                </a:cubicBezTo>
                <a:cubicBezTo>
                  <a:pt x="888981" y="940858"/>
                  <a:pt x="885806" y="941388"/>
                  <a:pt x="860935" y="939800"/>
                </a:cubicBezTo>
                <a:cubicBezTo>
                  <a:pt x="836064" y="938213"/>
                  <a:pt x="788968" y="933450"/>
                  <a:pt x="762510" y="930275"/>
                </a:cubicBezTo>
                <a:cubicBezTo>
                  <a:pt x="736052" y="927100"/>
                  <a:pt x="727585" y="927100"/>
                  <a:pt x="702185" y="920750"/>
                </a:cubicBezTo>
                <a:cubicBezTo>
                  <a:pt x="676785" y="914400"/>
                  <a:pt x="636568" y="900113"/>
                  <a:pt x="610110" y="892175"/>
                </a:cubicBezTo>
                <a:cubicBezTo>
                  <a:pt x="583652" y="884237"/>
                  <a:pt x="563543" y="882121"/>
                  <a:pt x="543435" y="873125"/>
                </a:cubicBezTo>
                <a:cubicBezTo>
                  <a:pt x="523327" y="864129"/>
                  <a:pt x="510627" y="849313"/>
                  <a:pt x="489460" y="838200"/>
                </a:cubicBezTo>
                <a:cubicBezTo>
                  <a:pt x="468293" y="827088"/>
                  <a:pt x="439189" y="819679"/>
                  <a:pt x="416435" y="806450"/>
                </a:cubicBezTo>
                <a:cubicBezTo>
                  <a:pt x="393681" y="793221"/>
                  <a:pt x="352935" y="758825"/>
                  <a:pt x="352935" y="758825"/>
                </a:cubicBezTo>
                <a:cubicBezTo>
                  <a:pt x="330181" y="741892"/>
                  <a:pt x="302135" y="722842"/>
                  <a:pt x="279910" y="704850"/>
                </a:cubicBezTo>
                <a:cubicBezTo>
                  <a:pt x="257685" y="686858"/>
                  <a:pt x="238635" y="669396"/>
                  <a:pt x="219585" y="650875"/>
                </a:cubicBezTo>
                <a:cubicBezTo>
                  <a:pt x="200535" y="632354"/>
                  <a:pt x="185718" y="617008"/>
                  <a:pt x="165610" y="593725"/>
                </a:cubicBezTo>
                <a:cubicBezTo>
                  <a:pt x="145502" y="570442"/>
                  <a:pt x="115339" y="533929"/>
                  <a:pt x="98935" y="511175"/>
                </a:cubicBezTo>
                <a:cubicBezTo>
                  <a:pt x="82531" y="488421"/>
                  <a:pt x="78827" y="478896"/>
                  <a:pt x="67185" y="457200"/>
                </a:cubicBezTo>
                <a:cubicBezTo>
                  <a:pt x="55543" y="435504"/>
                  <a:pt x="39139" y="406400"/>
                  <a:pt x="29085" y="381000"/>
                </a:cubicBezTo>
                <a:cubicBezTo>
                  <a:pt x="19031" y="355600"/>
                  <a:pt x="12681" y="330200"/>
                  <a:pt x="6860" y="304800"/>
                </a:cubicBezTo>
                <a:cubicBezTo>
                  <a:pt x="1039" y="279400"/>
                  <a:pt x="-1078" y="228600"/>
                  <a:pt x="510" y="200025"/>
                </a:cubicBezTo>
                <a:cubicBezTo>
                  <a:pt x="2098" y="171450"/>
                  <a:pt x="11093" y="152929"/>
                  <a:pt x="16385" y="133350"/>
                </a:cubicBezTo>
                <a:cubicBezTo>
                  <a:pt x="21677" y="113771"/>
                  <a:pt x="23793" y="98425"/>
                  <a:pt x="32260" y="82550"/>
                </a:cubicBezTo>
                <a:cubicBezTo>
                  <a:pt x="40727" y="66675"/>
                  <a:pt x="56602" y="51858"/>
                  <a:pt x="67185" y="38100"/>
                </a:cubicBezTo>
                <a:cubicBezTo>
                  <a:pt x="77768" y="24342"/>
                  <a:pt x="87293" y="14288"/>
                  <a:pt x="95760" y="0"/>
                </a:cubicBezTo>
              </a:path>
            </a:pathLst>
          </a:custGeom>
          <a:noFill/>
          <a:ln w="285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7" name="任意多边形: 形状 20">
            <a:extLst>
              <a:ext uri="{FF2B5EF4-FFF2-40B4-BE49-F238E27FC236}">
                <a16:creationId xmlns:a16="http://schemas.microsoft.com/office/drawing/2014/main" id="{18AAB6DF-B613-471A-B44C-7D9128BABACD}"/>
              </a:ext>
            </a:extLst>
          </p:cNvPr>
          <p:cNvSpPr/>
          <p:nvPr/>
        </p:nvSpPr>
        <p:spPr>
          <a:xfrm>
            <a:off x="8030498" y="4009006"/>
            <a:ext cx="1060096" cy="1042583"/>
          </a:xfrm>
          <a:custGeom>
            <a:avLst/>
            <a:gdLst>
              <a:gd name="connsiteX0" fmla="*/ 510 w 1778510"/>
              <a:gd name="connsiteY0" fmla="*/ 639013 h 1379790"/>
              <a:gd name="connsiteX1" fmla="*/ 16385 w 1778510"/>
              <a:gd name="connsiteY1" fmla="*/ 572338 h 1379790"/>
              <a:gd name="connsiteX2" fmla="*/ 32260 w 1778510"/>
              <a:gd name="connsiteY2" fmla="*/ 521538 h 1379790"/>
              <a:gd name="connsiteX3" fmla="*/ 67185 w 1778510"/>
              <a:gd name="connsiteY3" fmla="*/ 477088 h 1379790"/>
              <a:gd name="connsiteX4" fmla="*/ 95760 w 1778510"/>
              <a:gd name="connsiteY4" fmla="*/ 438988 h 1379790"/>
              <a:gd name="connsiteX5" fmla="*/ 117985 w 1778510"/>
              <a:gd name="connsiteY5" fmla="*/ 391363 h 1379790"/>
              <a:gd name="connsiteX6" fmla="*/ 152910 w 1778510"/>
              <a:gd name="connsiteY6" fmla="*/ 356438 h 1379790"/>
              <a:gd name="connsiteX7" fmla="*/ 194185 w 1778510"/>
              <a:gd name="connsiteY7" fmla="*/ 315163 h 1379790"/>
              <a:gd name="connsiteX8" fmla="*/ 235460 w 1778510"/>
              <a:gd name="connsiteY8" fmla="*/ 267538 h 1379790"/>
              <a:gd name="connsiteX9" fmla="*/ 276735 w 1778510"/>
              <a:gd name="connsiteY9" fmla="*/ 238963 h 1379790"/>
              <a:gd name="connsiteX10" fmla="*/ 314835 w 1778510"/>
              <a:gd name="connsiteY10" fmla="*/ 204038 h 1379790"/>
              <a:gd name="connsiteX11" fmla="*/ 362460 w 1778510"/>
              <a:gd name="connsiteY11" fmla="*/ 175463 h 1379790"/>
              <a:gd name="connsiteX12" fmla="*/ 410085 w 1778510"/>
              <a:gd name="connsiteY12" fmla="*/ 140538 h 1379790"/>
              <a:gd name="connsiteX13" fmla="*/ 454535 w 1778510"/>
              <a:gd name="connsiteY13" fmla="*/ 118313 h 1379790"/>
              <a:gd name="connsiteX14" fmla="*/ 514860 w 1778510"/>
              <a:gd name="connsiteY14" fmla="*/ 86563 h 1379790"/>
              <a:gd name="connsiteX15" fmla="*/ 568835 w 1778510"/>
              <a:gd name="connsiteY15" fmla="*/ 61163 h 1379790"/>
              <a:gd name="connsiteX16" fmla="*/ 635510 w 1778510"/>
              <a:gd name="connsiteY16" fmla="*/ 42113 h 1379790"/>
              <a:gd name="connsiteX17" fmla="*/ 686310 w 1778510"/>
              <a:gd name="connsiteY17" fmla="*/ 23063 h 1379790"/>
              <a:gd name="connsiteX18" fmla="*/ 737110 w 1778510"/>
              <a:gd name="connsiteY18" fmla="*/ 13538 h 1379790"/>
              <a:gd name="connsiteX19" fmla="*/ 787910 w 1778510"/>
              <a:gd name="connsiteY19" fmla="*/ 10363 h 1379790"/>
              <a:gd name="connsiteX20" fmla="*/ 841885 w 1778510"/>
              <a:gd name="connsiteY20" fmla="*/ 4013 h 1379790"/>
              <a:gd name="connsiteX21" fmla="*/ 892685 w 1778510"/>
              <a:gd name="connsiteY21" fmla="*/ 838 h 1379790"/>
              <a:gd name="connsiteX22" fmla="*/ 937135 w 1778510"/>
              <a:gd name="connsiteY22" fmla="*/ 838 h 1379790"/>
              <a:gd name="connsiteX23" fmla="*/ 987935 w 1778510"/>
              <a:gd name="connsiteY23" fmla="*/ 10363 h 1379790"/>
              <a:gd name="connsiteX24" fmla="*/ 1038735 w 1778510"/>
              <a:gd name="connsiteY24" fmla="*/ 19888 h 1379790"/>
              <a:gd name="connsiteX25" fmla="*/ 1092710 w 1778510"/>
              <a:gd name="connsiteY25" fmla="*/ 29413 h 1379790"/>
              <a:gd name="connsiteX26" fmla="*/ 1146685 w 1778510"/>
              <a:gd name="connsiteY26" fmla="*/ 45288 h 1379790"/>
              <a:gd name="connsiteX27" fmla="*/ 1197485 w 1778510"/>
              <a:gd name="connsiteY27" fmla="*/ 64338 h 1379790"/>
              <a:gd name="connsiteX28" fmla="*/ 1248285 w 1778510"/>
              <a:gd name="connsiteY28" fmla="*/ 86563 h 1379790"/>
              <a:gd name="connsiteX29" fmla="*/ 1299085 w 1778510"/>
              <a:gd name="connsiteY29" fmla="*/ 115138 h 1379790"/>
              <a:gd name="connsiteX30" fmla="*/ 1340360 w 1778510"/>
              <a:gd name="connsiteY30" fmla="*/ 127838 h 1379790"/>
              <a:gd name="connsiteX31" fmla="*/ 1387985 w 1778510"/>
              <a:gd name="connsiteY31" fmla="*/ 159588 h 1379790"/>
              <a:gd name="connsiteX32" fmla="*/ 1422910 w 1778510"/>
              <a:gd name="connsiteY32" fmla="*/ 181813 h 1379790"/>
              <a:gd name="connsiteX33" fmla="*/ 1470535 w 1778510"/>
              <a:gd name="connsiteY33" fmla="*/ 223088 h 1379790"/>
              <a:gd name="connsiteX34" fmla="*/ 1521335 w 1778510"/>
              <a:gd name="connsiteY34" fmla="*/ 254838 h 1379790"/>
              <a:gd name="connsiteX35" fmla="*/ 1553085 w 1778510"/>
              <a:gd name="connsiteY35" fmla="*/ 289763 h 1379790"/>
              <a:gd name="connsiteX36" fmla="*/ 1591185 w 1778510"/>
              <a:gd name="connsiteY36" fmla="*/ 324688 h 1379790"/>
              <a:gd name="connsiteX37" fmla="*/ 1619760 w 1778510"/>
              <a:gd name="connsiteY37" fmla="*/ 359613 h 1379790"/>
              <a:gd name="connsiteX38" fmla="*/ 1645160 w 1778510"/>
              <a:gd name="connsiteY38" fmla="*/ 400888 h 1379790"/>
              <a:gd name="connsiteX39" fmla="*/ 1680085 w 1778510"/>
              <a:gd name="connsiteY39" fmla="*/ 438988 h 1379790"/>
              <a:gd name="connsiteX40" fmla="*/ 1718185 w 1778510"/>
              <a:gd name="connsiteY40" fmla="*/ 496138 h 1379790"/>
              <a:gd name="connsiteX41" fmla="*/ 1746760 w 1778510"/>
              <a:gd name="connsiteY41" fmla="*/ 559638 h 1379790"/>
              <a:gd name="connsiteX42" fmla="*/ 1762635 w 1778510"/>
              <a:gd name="connsiteY42" fmla="*/ 623138 h 1379790"/>
              <a:gd name="connsiteX43" fmla="*/ 1778510 w 1778510"/>
              <a:gd name="connsiteY43" fmla="*/ 705688 h 1379790"/>
              <a:gd name="connsiteX44" fmla="*/ 1762635 w 1778510"/>
              <a:gd name="connsiteY44" fmla="*/ 781888 h 1379790"/>
              <a:gd name="connsiteX45" fmla="*/ 1727710 w 1778510"/>
              <a:gd name="connsiteY45" fmla="*/ 858088 h 1379790"/>
              <a:gd name="connsiteX46" fmla="*/ 1689610 w 1778510"/>
              <a:gd name="connsiteY46" fmla="*/ 931113 h 1379790"/>
              <a:gd name="connsiteX47" fmla="*/ 1632460 w 1778510"/>
              <a:gd name="connsiteY47" fmla="*/ 997788 h 1379790"/>
              <a:gd name="connsiteX48" fmla="*/ 1581660 w 1778510"/>
              <a:gd name="connsiteY48" fmla="*/ 1048588 h 1379790"/>
              <a:gd name="connsiteX49" fmla="*/ 1521335 w 1778510"/>
              <a:gd name="connsiteY49" fmla="*/ 1112088 h 1379790"/>
              <a:gd name="connsiteX50" fmla="*/ 1457835 w 1778510"/>
              <a:gd name="connsiteY50" fmla="*/ 1166063 h 1379790"/>
              <a:gd name="connsiteX51" fmla="*/ 1410210 w 1778510"/>
              <a:gd name="connsiteY51" fmla="*/ 1200988 h 1379790"/>
              <a:gd name="connsiteX52" fmla="*/ 1334010 w 1778510"/>
              <a:gd name="connsiteY52" fmla="*/ 1245438 h 1379790"/>
              <a:gd name="connsiteX53" fmla="*/ 1257810 w 1778510"/>
              <a:gd name="connsiteY53" fmla="*/ 1286713 h 1379790"/>
              <a:gd name="connsiteX54" fmla="*/ 1165735 w 1778510"/>
              <a:gd name="connsiteY54" fmla="*/ 1331163 h 1379790"/>
              <a:gd name="connsiteX55" fmla="*/ 1099060 w 1778510"/>
              <a:gd name="connsiteY55" fmla="*/ 1350213 h 1379790"/>
              <a:gd name="connsiteX56" fmla="*/ 997460 w 1778510"/>
              <a:gd name="connsiteY56" fmla="*/ 1372438 h 1379790"/>
              <a:gd name="connsiteX57" fmla="*/ 911735 w 1778510"/>
              <a:gd name="connsiteY57" fmla="*/ 1378788 h 1379790"/>
              <a:gd name="connsiteX58" fmla="*/ 860935 w 1778510"/>
              <a:gd name="connsiteY58" fmla="*/ 1378788 h 1379790"/>
              <a:gd name="connsiteX59" fmla="*/ 762510 w 1778510"/>
              <a:gd name="connsiteY59" fmla="*/ 1369263 h 1379790"/>
              <a:gd name="connsiteX60" fmla="*/ 702185 w 1778510"/>
              <a:gd name="connsiteY60" fmla="*/ 1359738 h 1379790"/>
              <a:gd name="connsiteX61" fmla="*/ 610110 w 1778510"/>
              <a:gd name="connsiteY61" fmla="*/ 1331163 h 1379790"/>
              <a:gd name="connsiteX62" fmla="*/ 543435 w 1778510"/>
              <a:gd name="connsiteY62" fmla="*/ 1312113 h 1379790"/>
              <a:gd name="connsiteX63" fmla="*/ 489460 w 1778510"/>
              <a:gd name="connsiteY63" fmla="*/ 1277188 h 1379790"/>
              <a:gd name="connsiteX64" fmla="*/ 416435 w 1778510"/>
              <a:gd name="connsiteY64" fmla="*/ 1245438 h 1379790"/>
              <a:gd name="connsiteX65" fmla="*/ 352935 w 1778510"/>
              <a:gd name="connsiteY65" fmla="*/ 1197813 h 1379790"/>
              <a:gd name="connsiteX66" fmla="*/ 279910 w 1778510"/>
              <a:gd name="connsiteY66" fmla="*/ 1143838 h 1379790"/>
              <a:gd name="connsiteX67" fmla="*/ 219585 w 1778510"/>
              <a:gd name="connsiteY67" fmla="*/ 1089863 h 1379790"/>
              <a:gd name="connsiteX68" fmla="*/ 165610 w 1778510"/>
              <a:gd name="connsiteY68" fmla="*/ 1032713 h 1379790"/>
              <a:gd name="connsiteX69" fmla="*/ 98935 w 1778510"/>
              <a:gd name="connsiteY69" fmla="*/ 950163 h 1379790"/>
              <a:gd name="connsiteX70" fmla="*/ 67185 w 1778510"/>
              <a:gd name="connsiteY70" fmla="*/ 896188 h 1379790"/>
              <a:gd name="connsiteX71" fmla="*/ 29085 w 1778510"/>
              <a:gd name="connsiteY71" fmla="*/ 819988 h 1379790"/>
              <a:gd name="connsiteX72" fmla="*/ 6860 w 1778510"/>
              <a:gd name="connsiteY72" fmla="*/ 743788 h 1379790"/>
              <a:gd name="connsiteX73" fmla="*/ 510 w 1778510"/>
              <a:gd name="connsiteY73" fmla="*/ 639013 h 1379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</a:cxnLst>
            <a:rect l="l" t="t" r="r" b="b"/>
            <a:pathLst>
              <a:path w="1778510" h="1379790">
                <a:moveTo>
                  <a:pt x="510" y="639013"/>
                </a:moveTo>
                <a:cubicBezTo>
                  <a:pt x="2098" y="610438"/>
                  <a:pt x="11093" y="591917"/>
                  <a:pt x="16385" y="572338"/>
                </a:cubicBezTo>
                <a:cubicBezTo>
                  <a:pt x="21677" y="552759"/>
                  <a:pt x="23793" y="537413"/>
                  <a:pt x="32260" y="521538"/>
                </a:cubicBezTo>
                <a:cubicBezTo>
                  <a:pt x="40727" y="505663"/>
                  <a:pt x="56602" y="490846"/>
                  <a:pt x="67185" y="477088"/>
                </a:cubicBezTo>
                <a:cubicBezTo>
                  <a:pt x="77768" y="463330"/>
                  <a:pt x="87293" y="453276"/>
                  <a:pt x="95760" y="438988"/>
                </a:cubicBezTo>
                <a:cubicBezTo>
                  <a:pt x="104227" y="424700"/>
                  <a:pt x="108460" y="405121"/>
                  <a:pt x="117985" y="391363"/>
                </a:cubicBezTo>
                <a:cubicBezTo>
                  <a:pt x="127510" y="377605"/>
                  <a:pt x="152910" y="356438"/>
                  <a:pt x="152910" y="356438"/>
                </a:cubicBezTo>
                <a:cubicBezTo>
                  <a:pt x="165610" y="343738"/>
                  <a:pt x="180427" y="329980"/>
                  <a:pt x="194185" y="315163"/>
                </a:cubicBezTo>
                <a:cubicBezTo>
                  <a:pt x="207943" y="300346"/>
                  <a:pt x="221702" y="280238"/>
                  <a:pt x="235460" y="267538"/>
                </a:cubicBezTo>
                <a:cubicBezTo>
                  <a:pt x="249218" y="254838"/>
                  <a:pt x="263506" y="249546"/>
                  <a:pt x="276735" y="238963"/>
                </a:cubicBezTo>
                <a:cubicBezTo>
                  <a:pt x="289964" y="228380"/>
                  <a:pt x="300548" y="214621"/>
                  <a:pt x="314835" y="204038"/>
                </a:cubicBezTo>
                <a:cubicBezTo>
                  <a:pt x="329123" y="193455"/>
                  <a:pt x="346585" y="186046"/>
                  <a:pt x="362460" y="175463"/>
                </a:cubicBezTo>
                <a:cubicBezTo>
                  <a:pt x="378335" y="164880"/>
                  <a:pt x="394739" y="150063"/>
                  <a:pt x="410085" y="140538"/>
                </a:cubicBezTo>
                <a:cubicBezTo>
                  <a:pt x="425431" y="131013"/>
                  <a:pt x="437073" y="127309"/>
                  <a:pt x="454535" y="118313"/>
                </a:cubicBezTo>
                <a:cubicBezTo>
                  <a:pt x="471998" y="109317"/>
                  <a:pt x="495810" y="96088"/>
                  <a:pt x="514860" y="86563"/>
                </a:cubicBezTo>
                <a:cubicBezTo>
                  <a:pt x="533910" y="77038"/>
                  <a:pt x="548727" y="68571"/>
                  <a:pt x="568835" y="61163"/>
                </a:cubicBezTo>
                <a:cubicBezTo>
                  <a:pt x="588943" y="53755"/>
                  <a:pt x="615931" y="48463"/>
                  <a:pt x="635510" y="42113"/>
                </a:cubicBezTo>
                <a:cubicBezTo>
                  <a:pt x="655089" y="35763"/>
                  <a:pt x="669377" y="27825"/>
                  <a:pt x="686310" y="23063"/>
                </a:cubicBezTo>
                <a:cubicBezTo>
                  <a:pt x="703243" y="18301"/>
                  <a:pt x="720177" y="15655"/>
                  <a:pt x="737110" y="13538"/>
                </a:cubicBezTo>
                <a:cubicBezTo>
                  <a:pt x="754043" y="11421"/>
                  <a:pt x="770448" y="11950"/>
                  <a:pt x="787910" y="10363"/>
                </a:cubicBezTo>
                <a:cubicBezTo>
                  <a:pt x="805372" y="8776"/>
                  <a:pt x="824423" y="5600"/>
                  <a:pt x="841885" y="4013"/>
                </a:cubicBezTo>
                <a:cubicBezTo>
                  <a:pt x="859347" y="2426"/>
                  <a:pt x="876810" y="1367"/>
                  <a:pt x="892685" y="838"/>
                </a:cubicBezTo>
                <a:cubicBezTo>
                  <a:pt x="908560" y="309"/>
                  <a:pt x="921260" y="-750"/>
                  <a:pt x="937135" y="838"/>
                </a:cubicBezTo>
                <a:cubicBezTo>
                  <a:pt x="953010" y="2425"/>
                  <a:pt x="987935" y="10363"/>
                  <a:pt x="987935" y="10363"/>
                </a:cubicBezTo>
                <a:lnTo>
                  <a:pt x="1038735" y="19888"/>
                </a:lnTo>
                <a:cubicBezTo>
                  <a:pt x="1056198" y="23063"/>
                  <a:pt x="1074718" y="25180"/>
                  <a:pt x="1092710" y="29413"/>
                </a:cubicBezTo>
                <a:cubicBezTo>
                  <a:pt x="1110702" y="33646"/>
                  <a:pt x="1129223" y="39467"/>
                  <a:pt x="1146685" y="45288"/>
                </a:cubicBezTo>
                <a:cubicBezTo>
                  <a:pt x="1164147" y="51109"/>
                  <a:pt x="1180552" y="57459"/>
                  <a:pt x="1197485" y="64338"/>
                </a:cubicBezTo>
                <a:cubicBezTo>
                  <a:pt x="1214418" y="71217"/>
                  <a:pt x="1231352" y="78096"/>
                  <a:pt x="1248285" y="86563"/>
                </a:cubicBezTo>
                <a:cubicBezTo>
                  <a:pt x="1265218" y="95030"/>
                  <a:pt x="1283739" y="108259"/>
                  <a:pt x="1299085" y="115138"/>
                </a:cubicBezTo>
                <a:cubicBezTo>
                  <a:pt x="1314431" y="122017"/>
                  <a:pt x="1325543" y="120430"/>
                  <a:pt x="1340360" y="127838"/>
                </a:cubicBezTo>
                <a:cubicBezTo>
                  <a:pt x="1355177" y="135246"/>
                  <a:pt x="1374227" y="150592"/>
                  <a:pt x="1387985" y="159588"/>
                </a:cubicBezTo>
                <a:cubicBezTo>
                  <a:pt x="1401743" y="168584"/>
                  <a:pt x="1409152" y="171230"/>
                  <a:pt x="1422910" y="181813"/>
                </a:cubicBezTo>
                <a:cubicBezTo>
                  <a:pt x="1436668" y="192396"/>
                  <a:pt x="1454131" y="210917"/>
                  <a:pt x="1470535" y="223088"/>
                </a:cubicBezTo>
                <a:cubicBezTo>
                  <a:pt x="1486939" y="235259"/>
                  <a:pt x="1507577" y="243725"/>
                  <a:pt x="1521335" y="254838"/>
                </a:cubicBezTo>
                <a:cubicBezTo>
                  <a:pt x="1535093" y="265951"/>
                  <a:pt x="1541443" y="278121"/>
                  <a:pt x="1553085" y="289763"/>
                </a:cubicBezTo>
                <a:cubicBezTo>
                  <a:pt x="1564727" y="301405"/>
                  <a:pt x="1580073" y="313046"/>
                  <a:pt x="1591185" y="324688"/>
                </a:cubicBezTo>
                <a:cubicBezTo>
                  <a:pt x="1602298" y="336330"/>
                  <a:pt x="1610764" y="346913"/>
                  <a:pt x="1619760" y="359613"/>
                </a:cubicBezTo>
                <a:cubicBezTo>
                  <a:pt x="1628756" y="372313"/>
                  <a:pt x="1635106" y="387659"/>
                  <a:pt x="1645160" y="400888"/>
                </a:cubicBezTo>
                <a:cubicBezTo>
                  <a:pt x="1655214" y="414117"/>
                  <a:pt x="1667914" y="423113"/>
                  <a:pt x="1680085" y="438988"/>
                </a:cubicBezTo>
                <a:cubicBezTo>
                  <a:pt x="1692256" y="454863"/>
                  <a:pt x="1707073" y="476030"/>
                  <a:pt x="1718185" y="496138"/>
                </a:cubicBezTo>
                <a:cubicBezTo>
                  <a:pt x="1729297" y="516246"/>
                  <a:pt x="1739352" y="538471"/>
                  <a:pt x="1746760" y="559638"/>
                </a:cubicBezTo>
                <a:cubicBezTo>
                  <a:pt x="1754168" y="580805"/>
                  <a:pt x="1757343" y="598796"/>
                  <a:pt x="1762635" y="623138"/>
                </a:cubicBezTo>
                <a:cubicBezTo>
                  <a:pt x="1767927" y="647480"/>
                  <a:pt x="1778510" y="679230"/>
                  <a:pt x="1778510" y="705688"/>
                </a:cubicBezTo>
                <a:cubicBezTo>
                  <a:pt x="1778510" y="732146"/>
                  <a:pt x="1771102" y="756488"/>
                  <a:pt x="1762635" y="781888"/>
                </a:cubicBezTo>
                <a:cubicBezTo>
                  <a:pt x="1754168" y="807288"/>
                  <a:pt x="1739881" y="833217"/>
                  <a:pt x="1727710" y="858088"/>
                </a:cubicBezTo>
                <a:cubicBezTo>
                  <a:pt x="1715539" y="882959"/>
                  <a:pt x="1705485" y="907830"/>
                  <a:pt x="1689610" y="931113"/>
                </a:cubicBezTo>
                <a:cubicBezTo>
                  <a:pt x="1673735" y="954396"/>
                  <a:pt x="1650452" y="978209"/>
                  <a:pt x="1632460" y="997788"/>
                </a:cubicBezTo>
                <a:cubicBezTo>
                  <a:pt x="1614468" y="1017367"/>
                  <a:pt x="1600181" y="1029538"/>
                  <a:pt x="1581660" y="1048588"/>
                </a:cubicBezTo>
                <a:cubicBezTo>
                  <a:pt x="1563139" y="1067638"/>
                  <a:pt x="1541972" y="1092509"/>
                  <a:pt x="1521335" y="1112088"/>
                </a:cubicBezTo>
                <a:cubicBezTo>
                  <a:pt x="1500698" y="1131667"/>
                  <a:pt x="1476356" y="1151246"/>
                  <a:pt x="1457835" y="1166063"/>
                </a:cubicBezTo>
                <a:cubicBezTo>
                  <a:pt x="1439314" y="1180880"/>
                  <a:pt x="1430848" y="1187759"/>
                  <a:pt x="1410210" y="1200988"/>
                </a:cubicBezTo>
                <a:cubicBezTo>
                  <a:pt x="1389572" y="1214217"/>
                  <a:pt x="1359410" y="1231151"/>
                  <a:pt x="1334010" y="1245438"/>
                </a:cubicBezTo>
                <a:cubicBezTo>
                  <a:pt x="1308610" y="1259725"/>
                  <a:pt x="1285856" y="1272426"/>
                  <a:pt x="1257810" y="1286713"/>
                </a:cubicBezTo>
                <a:cubicBezTo>
                  <a:pt x="1229764" y="1301001"/>
                  <a:pt x="1192193" y="1320580"/>
                  <a:pt x="1165735" y="1331163"/>
                </a:cubicBezTo>
                <a:cubicBezTo>
                  <a:pt x="1139277" y="1341746"/>
                  <a:pt x="1127106" y="1343334"/>
                  <a:pt x="1099060" y="1350213"/>
                </a:cubicBezTo>
                <a:cubicBezTo>
                  <a:pt x="1071014" y="1357092"/>
                  <a:pt x="1028681" y="1367676"/>
                  <a:pt x="997460" y="1372438"/>
                </a:cubicBezTo>
                <a:cubicBezTo>
                  <a:pt x="966239" y="1377200"/>
                  <a:pt x="934489" y="1377730"/>
                  <a:pt x="911735" y="1378788"/>
                </a:cubicBezTo>
                <a:cubicBezTo>
                  <a:pt x="888981" y="1379846"/>
                  <a:pt x="885806" y="1380376"/>
                  <a:pt x="860935" y="1378788"/>
                </a:cubicBezTo>
                <a:cubicBezTo>
                  <a:pt x="836064" y="1377201"/>
                  <a:pt x="788968" y="1372438"/>
                  <a:pt x="762510" y="1369263"/>
                </a:cubicBezTo>
                <a:cubicBezTo>
                  <a:pt x="736052" y="1366088"/>
                  <a:pt x="727585" y="1366088"/>
                  <a:pt x="702185" y="1359738"/>
                </a:cubicBezTo>
                <a:cubicBezTo>
                  <a:pt x="676785" y="1353388"/>
                  <a:pt x="636568" y="1339101"/>
                  <a:pt x="610110" y="1331163"/>
                </a:cubicBezTo>
                <a:cubicBezTo>
                  <a:pt x="583652" y="1323225"/>
                  <a:pt x="563543" y="1321109"/>
                  <a:pt x="543435" y="1312113"/>
                </a:cubicBezTo>
                <a:cubicBezTo>
                  <a:pt x="523327" y="1303117"/>
                  <a:pt x="510627" y="1288301"/>
                  <a:pt x="489460" y="1277188"/>
                </a:cubicBezTo>
                <a:cubicBezTo>
                  <a:pt x="468293" y="1266076"/>
                  <a:pt x="439189" y="1258667"/>
                  <a:pt x="416435" y="1245438"/>
                </a:cubicBezTo>
                <a:cubicBezTo>
                  <a:pt x="393681" y="1232209"/>
                  <a:pt x="352935" y="1197813"/>
                  <a:pt x="352935" y="1197813"/>
                </a:cubicBezTo>
                <a:cubicBezTo>
                  <a:pt x="330181" y="1180880"/>
                  <a:pt x="302135" y="1161830"/>
                  <a:pt x="279910" y="1143838"/>
                </a:cubicBezTo>
                <a:cubicBezTo>
                  <a:pt x="257685" y="1125846"/>
                  <a:pt x="238635" y="1108384"/>
                  <a:pt x="219585" y="1089863"/>
                </a:cubicBezTo>
                <a:cubicBezTo>
                  <a:pt x="200535" y="1071342"/>
                  <a:pt x="185718" y="1055996"/>
                  <a:pt x="165610" y="1032713"/>
                </a:cubicBezTo>
                <a:cubicBezTo>
                  <a:pt x="145502" y="1009430"/>
                  <a:pt x="115339" y="972917"/>
                  <a:pt x="98935" y="950163"/>
                </a:cubicBezTo>
                <a:cubicBezTo>
                  <a:pt x="82531" y="927409"/>
                  <a:pt x="78827" y="917884"/>
                  <a:pt x="67185" y="896188"/>
                </a:cubicBezTo>
                <a:cubicBezTo>
                  <a:pt x="55543" y="874492"/>
                  <a:pt x="39139" y="845388"/>
                  <a:pt x="29085" y="819988"/>
                </a:cubicBezTo>
                <a:cubicBezTo>
                  <a:pt x="19031" y="794588"/>
                  <a:pt x="12681" y="769188"/>
                  <a:pt x="6860" y="743788"/>
                </a:cubicBezTo>
                <a:cubicBezTo>
                  <a:pt x="1039" y="718388"/>
                  <a:pt x="-1078" y="667588"/>
                  <a:pt x="510" y="639013"/>
                </a:cubicBezTo>
                <a:close/>
              </a:path>
            </a:pathLst>
          </a:custGeom>
          <a:noFill/>
          <a:ln w="1270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8" name="任意多边形: 形状 20">
            <a:extLst>
              <a:ext uri="{FF2B5EF4-FFF2-40B4-BE49-F238E27FC236}">
                <a16:creationId xmlns:a16="http://schemas.microsoft.com/office/drawing/2014/main" id="{18AAB6DF-B613-471A-B44C-7D9128BABACD}"/>
              </a:ext>
            </a:extLst>
          </p:cNvPr>
          <p:cNvSpPr/>
          <p:nvPr/>
        </p:nvSpPr>
        <p:spPr>
          <a:xfrm>
            <a:off x="8278448" y="4014050"/>
            <a:ext cx="582885" cy="120586"/>
          </a:xfrm>
          <a:custGeom>
            <a:avLst/>
            <a:gdLst>
              <a:gd name="connsiteX0" fmla="*/ 510 w 1778510"/>
              <a:gd name="connsiteY0" fmla="*/ 639013 h 1379790"/>
              <a:gd name="connsiteX1" fmla="*/ 16385 w 1778510"/>
              <a:gd name="connsiteY1" fmla="*/ 572338 h 1379790"/>
              <a:gd name="connsiteX2" fmla="*/ 32260 w 1778510"/>
              <a:gd name="connsiteY2" fmla="*/ 521538 h 1379790"/>
              <a:gd name="connsiteX3" fmla="*/ 67185 w 1778510"/>
              <a:gd name="connsiteY3" fmla="*/ 477088 h 1379790"/>
              <a:gd name="connsiteX4" fmla="*/ 95760 w 1778510"/>
              <a:gd name="connsiteY4" fmla="*/ 438988 h 1379790"/>
              <a:gd name="connsiteX5" fmla="*/ 117985 w 1778510"/>
              <a:gd name="connsiteY5" fmla="*/ 391363 h 1379790"/>
              <a:gd name="connsiteX6" fmla="*/ 152910 w 1778510"/>
              <a:gd name="connsiteY6" fmla="*/ 356438 h 1379790"/>
              <a:gd name="connsiteX7" fmla="*/ 194185 w 1778510"/>
              <a:gd name="connsiteY7" fmla="*/ 315163 h 1379790"/>
              <a:gd name="connsiteX8" fmla="*/ 235460 w 1778510"/>
              <a:gd name="connsiteY8" fmla="*/ 267538 h 1379790"/>
              <a:gd name="connsiteX9" fmla="*/ 276735 w 1778510"/>
              <a:gd name="connsiteY9" fmla="*/ 238963 h 1379790"/>
              <a:gd name="connsiteX10" fmla="*/ 314835 w 1778510"/>
              <a:gd name="connsiteY10" fmla="*/ 204038 h 1379790"/>
              <a:gd name="connsiteX11" fmla="*/ 362460 w 1778510"/>
              <a:gd name="connsiteY11" fmla="*/ 175463 h 1379790"/>
              <a:gd name="connsiteX12" fmla="*/ 410085 w 1778510"/>
              <a:gd name="connsiteY12" fmla="*/ 140538 h 1379790"/>
              <a:gd name="connsiteX13" fmla="*/ 454535 w 1778510"/>
              <a:gd name="connsiteY13" fmla="*/ 118313 h 1379790"/>
              <a:gd name="connsiteX14" fmla="*/ 514860 w 1778510"/>
              <a:gd name="connsiteY14" fmla="*/ 86563 h 1379790"/>
              <a:gd name="connsiteX15" fmla="*/ 568835 w 1778510"/>
              <a:gd name="connsiteY15" fmla="*/ 61163 h 1379790"/>
              <a:gd name="connsiteX16" fmla="*/ 635510 w 1778510"/>
              <a:gd name="connsiteY16" fmla="*/ 42113 h 1379790"/>
              <a:gd name="connsiteX17" fmla="*/ 686310 w 1778510"/>
              <a:gd name="connsiteY17" fmla="*/ 23063 h 1379790"/>
              <a:gd name="connsiteX18" fmla="*/ 737110 w 1778510"/>
              <a:gd name="connsiteY18" fmla="*/ 13538 h 1379790"/>
              <a:gd name="connsiteX19" fmla="*/ 787910 w 1778510"/>
              <a:gd name="connsiteY19" fmla="*/ 10363 h 1379790"/>
              <a:gd name="connsiteX20" fmla="*/ 841885 w 1778510"/>
              <a:gd name="connsiteY20" fmla="*/ 4013 h 1379790"/>
              <a:gd name="connsiteX21" fmla="*/ 892685 w 1778510"/>
              <a:gd name="connsiteY21" fmla="*/ 838 h 1379790"/>
              <a:gd name="connsiteX22" fmla="*/ 937135 w 1778510"/>
              <a:gd name="connsiteY22" fmla="*/ 838 h 1379790"/>
              <a:gd name="connsiteX23" fmla="*/ 987935 w 1778510"/>
              <a:gd name="connsiteY23" fmla="*/ 10363 h 1379790"/>
              <a:gd name="connsiteX24" fmla="*/ 1038735 w 1778510"/>
              <a:gd name="connsiteY24" fmla="*/ 19888 h 1379790"/>
              <a:gd name="connsiteX25" fmla="*/ 1092710 w 1778510"/>
              <a:gd name="connsiteY25" fmla="*/ 29413 h 1379790"/>
              <a:gd name="connsiteX26" fmla="*/ 1146685 w 1778510"/>
              <a:gd name="connsiteY26" fmla="*/ 45288 h 1379790"/>
              <a:gd name="connsiteX27" fmla="*/ 1197485 w 1778510"/>
              <a:gd name="connsiteY27" fmla="*/ 64338 h 1379790"/>
              <a:gd name="connsiteX28" fmla="*/ 1248285 w 1778510"/>
              <a:gd name="connsiteY28" fmla="*/ 86563 h 1379790"/>
              <a:gd name="connsiteX29" fmla="*/ 1299085 w 1778510"/>
              <a:gd name="connsiteY29" fmla="*/ 115138 h 1379790"/>
              <a:gd name="connsiteX30" fmla="*/ 1340360 w 1778510"/>
              <a:gd name="connsiteY30" fmla="*/ 127838 h 1379790"/>
              <a:gd name="connsiteX31" fmla="*/ 1387985 w 1778510"/>
              <a:gd name="connsiteY31" fmla="*/ 159588 h 1379790"/>
              <a:gd name="connsiteX32" fmla="*/ 1422910 w 1778510"/>
              <a:gd name="connsiteY32" fmla="*/ 181813 h 1379790"/>
              <a:gd name="connsiteX33" fmla="*/ 1470535 w 1778510"/>
              <a:gd name="connsiteY33" fmla="*/ 223088 h 1379790"/>
              <a:gd name="connsiteX34" fmla="*/ 1521335 w 1778510"/>
              <a:gd name="connsiteY34" fmla="*/ 254838 h 1379790"/>
              <a:gd name="connsiteX35" fmla="*/ 1553085 w 1778510"/>
              <a:gd name="connsiteY35" fmla="*/ 289763 h 1379790"/>
              <a:gd name="connsiteX36" fmla="*/ 1591185 w 1778510"/>
              <a:gd name="connsiteY36" fmla="*/ 324688 h 1379790"/>
              <a:gd name="connsiteX37" fmla="*/ 1619760 w 1778510"/>
              <a:gd name="connsiteY37" fmla="*/ 359613 h 1379790"/>
              <a:gd name="connsiteX38" fmla="*/ 1645160 w 1778510"/>
              <a:gd name="connsiteY38" fmla="*/ 400888 h 1379790"/>
              <a:gd name="connsiteX39" fmla="*/ 1680085 w 1778510"/>
              <a:gd name="connsiteY39" fmla="*/ 438988 h 1379790"/>
              <a:gd name="connsiteX40" fmla="*/ 1718185 w 1778510"/>
              <a:gd name="connsiteY40" fmla="*/ 496138 h 1379790"/>
              <a:gd name="connsiteX41" fmla="*/ 1746760 w 1778510"/>
              <a:gd name="connsiteY41" fmla="*/ 559638 h 1379790"/>
              <a:gd name="connsiteX42" fmla="*/ 1762635 w 1778510"/>
              <a:gd name="connsiteY42" fmla="*/ 623138 h 1379790"/>
              <a:gd name="connsiteX43" fmla="*/ 1778510 w 1778510"/>
              <a:gd name="connsiteY43" fmla="*/ 705688 h 1379790"/>
              <a:gd name="connsiteX44" fmla="*/ 1762635 w 1778510"/>
              <a:gd name="connsiteY44" fmla="*/ 781888 h 1379790"/>
              <a:gd name="connsiteX45" fmla="*/ 1727710 w 1778510"/>
              <a:gd name="connsiteY45" fmla="*/ 858088 h 1379790"/>
              <a:gd name="connsiteX46" fmla="*/ 1689610 w 1778510"/>
              <a:gd name="connsiteY46" fmla="*/ 931113 h 1379790"/>
              <a:gd name="connsiteX47" fmla="*/ 1632460 w 1778510"/>
              <a:gd name="connsiteY47" fmla="*/ 997788 h 1379790"/>
              <a:gd name="connsiteX48" fmla="*/ 1581660 w 1778510"/>
              <a:gd name="connsiteY48" fmla="*/ 1048588 h 1379790"/>
              <a:gd name="connsiteX49" fmla="*/ 1521335 w 1778510"/>
              <a:gd name="connsiteY49" fmla="*/ 1112088 h 1379790"/>
              <a:gd name="connsiteX50" fmla="*/ 1457835 w 1778510"/>
              <a:gd name="connsiteY50" fmla="*/ 1166063 h 1379790"/>
              <a:gd name="connsiteX51" fmla="*/ 1410210 w 1778510"/>
              <a:gd name="connsiteY51" fmla="*/ 1200988 h 1379790"/>
              <a:gd name="connsiteX52" fmla="*/ 1334010 w 1778510"/>
              <a:gd name="connsiteY52" fmla="*/ 1245438 h 1379790"/>
              <a:gd name="connsiteX53" fmla="*/ 1257810 w 1778510"/>
              <a:gd name="connsiteY53" fmla="*/ 1286713 h 1379790"/>
              <a:gd name="connsiteX54" fmla="*/ 1165735 w 1778510"/>
              <a:gd name="connsiteY54" fmla="*/ 1331163 h 1379790"/>
              <a:gd name="connsiteX55" fmla="*/ 1099060 w 1778510"/>
              <a:gd name="connsiteY55" fmla="*/ 1350213 h 1379790"/>
              <a:gd name="connsiteX56" fmla="*/ 997460 w 1778510"/>
              <a:gd name="connsiteY56" fmla="*/ 1372438 h 1379790"/>
              <a:gd name="connsiteX57" fmla="*/ 911735 w 1778510"/>
              <a:gd name="connsiteY57" fmla="*/ 1378788 h 1379790"/>
              <a:gd name="connsiteX58" fmla="*/ 860935 w 1778510"/>
              <a:gd name="connsiteY58" fmla="*/ 1378788 h 1379790"/>
              <a:gd name="connsiteX59" fmla="*/ 762510 w 1778510"/>
              <a:gd name="connsiteY59" fmla="*/ 1369263 h 1379790"/>
              <a:gd name="connsiteX60" fmla="*/ 702185 w 1778510"/>
              <a:gd name="connsiteY60" fmla="*/ 1359738 h 1379790"/>
              <a:gd name="connsiteX61" fmla="*/ 610110 w 1778510"/>
              <a:gd name="connsiteY61" fmla="*/ 1331163 h 1379790"/>
              <a:gd name="connsiteX62" fmla="*/ 543435 w 1778510"/>
              <a:gd name="connsiteY62" fmla="*/ 1312113 h 1379790"/>
              <a:gd name="connsiteX63" fmla="*/ 489460 w 1778510"/>
              <a:gd name="connsiteY63" fmla="*/ 1277188 h 1379790"/>
              <a:gd name="connsiteX64" fmla="*/ 416435 w 1778510"/>
              <a:gd name="connsiteY64" fmla="*/ 1245438 h 1379790"/>
              <a:gd name="connsiteX65" fmla="*/ 352935 w 1778510"/>
              <a:gd name="connsiteY65" fmla="*/ 1197813 h 1379790"/>
              <a:gd name="connsiteX66" fmla="*/ 279910 w 1778510"/>
              <a:gd name="connsiteY66" fmla="*/ 1143838 h 1379790"/>
              <a:gd name="connsiteX67" fmla="*/ 219585 w 1778510"/>
              <a:gd name="connsiteY67" fmla="*/ 1089863 h 1379790"/>
              <a:gd name="connsiteX68" fmla="*/ 165610 w 1778510"/>
              <a:gd name="connsiteY68" fmla="*/ 1032713 h 1379790"/>
              <a:gd name="connsiteX69" fmla="*/ 98935 w 1778510"/>
              <a:gd name="connsiteY69" fmla="*/ 950163 h 1379790"/>
              <a:gd name="connsiteX70" fmla="*/ 67185 w 1778510"/>
              <a:gd name="connsiteY70" fmla="*/ 896188 h 1379790"/>
              <a:gd name="connsiteX71" fmla="*/ 29085 w 1778510"/>
              <a:gd name="connsiteY71" fmla="*/ 819988 h 1379790"/>
              <a:gd name="connsiteX72" fmla="*/ 6860 w 1778510"/>
              <a:gd name="connsiteY72" fmla="*/ 743788 h 1379790"/>
              <a:gd name="connsiteX73" fmla="*/ 510 w 1778510"/>
              <a:gd name="connsiteY73" fmla="*/ 639013 h 1379790"/>
              <a:gd name="connsiteX0" fmla="*/ 510 w 1778510"/>
              <a:gd name="connsiteY0" fmla="*/ 639013 h 1379790"/>
              <a:gd name="connsiteX1" fmla="*/ 16385 w 1778510"/>
              <a:gd name="connsiteY1" fmla="*/ 572338 h 1379790"/>
              <a:gd name="connsiteX2" fmla="*/ 32260 w 1778510"/>
              <a:gd name="connsiteY2" fmla="*/ 521538 h 1379790"/>
              <a:gd name="connsiteX3" fmla="*/ 67185 w 1778510"/>
              <a:gd name="connsiteY3" fmla="*/ 477088 h 1379790"/>
              <a:gd name="connsiteX4" fmla="*/ 117985 w 1778510"/>
              <a:gd name="connsiteY4" fmla="*/ 391363 h 1379790"/>
              <a:gd name="connsiteX5" fmla="*/ 152910 w 1778510"/>
              <a:gd name="connsiteY5" fmla="*/ 356438 h 1379790"/>
              <a:gd name="connsiteX6" fmla="*/ 194185 w 1778510"/>
              <a:gd name="connsiteY6" fmla="*/ 315163 h 1379790"/>
              <a:gd name="connsiteX7" fmla="*/ 235460 w 1778510"/>
              <a:gd name="connsiteY7" fmla="*/ 267538 h 1379790"/>
              <a:gd name="connsiteX8" fmla="*/ 276735 w 1778510"/>
              <a:gd name="connsiteY8" fmla="*/ 238963 h 1379790"/>
              <a:gd name="connsiteX9" fmla="*/ 314835 w 1778510"/>
              <a:gd name="connsiteY9" fmla="*/ 204038 h 1379790"/>
              <a:gd name="connsiteX10" fmla="*/ 362460 w 1778510"/>
              <a:gd name="connsiteY10" fmla="*/ 175463 h 1379790"/>
              <a:gd name="connsiteX11" fmla="*/ 410085 w 1778510"/>
              <a:gd name="connsiteY11" fmla="*/ 140538 h 1379790"/>
              <a:gd name="connsiteX12" fmla="*/ 454535 w 1778510"/>
              <a:gd name="connsiteY12" fmla="*/ 118313 h 1379790"/>
              <a:gd name="connsiteX13" fmla="*/ 514860 w 1778510"/>
              <a:gd name="connsiteY13" fmla="*/ 86563 h 1379790"/>
              <a:gd name="connsiteX14" fmla="*/ 568835 w 1778510"/>
              <a:gd name="connsiteY14" fmla="*/ 61163 h 1379790"/>
              <a:gd name="connsiteX15" fmla="*/ 635510 w 1778510"/>
              <a:gd name="connsiteY15" fmla="*/ 42113 h 1379790"/>
              <a:gd name="connsiteX16" fmla="*/ 686310 w 1778510"/>
              <a:gd name="connsiteY16" fmla="*/ 23063 h 1379790"/>
              <a:gd name="connsiteX17" fmla="*/ 737110 w 1778510"/>
              <a:gd name="connsiteY17" fmla="*/ 13538 h 1379790"/>
              <a:gd name="connsiteX18" fmla="*/ 787910 w 1778510"/>
              <a:gd name="connsiteY18" fmla="*/ 10363 h 1379790"/>
              <a:gd name="connsiteX19" fmla="*/ 841885 w 1778510"/>
              <a:gd name="connsiteY19" fmla="*/ 4013 h 1379790"/>
              <a:gd name="connsiteX20" fmla="*/ 892685 w 1778510"/>
              <a:gd name="connsiteY20" fmla="*/ 838 h 1379790"/>
              <a:gd name="connsiteX21" fmla="*/ 937135 w 1778510"/>
              <a:gd name="connsiteY21" fmla="*/ 838 h 1379790"/>
              <a:gd name="connsiteX22" fmla="*/ 987935 w 1778510"/>
              <a:gd name="connsiteY22" fmla="*/ 10363 h 1379790"/>
              <a:gd name="connsiteX23" fmla="*/ 1038735 w 1778510"/>
              <a:gd name="connsiteY23" fmla="*/ 19888 h 1379790"/>
              <a:gd name="connsiteX24" fmla="*/ 1092710 w 1778510"/>
              <a:gd name="connsiteY24" fmla="*/ 29413 h 1379790"/>
              <a:gd name="connsiteX25" fmla="*/ 1146685 w 1778510"/>
              <a:gd name="connsiteY25" fmla="*/ 45288 h 1379790"/>
              <a:gd name="connsiteX26" fmla="*/ 1197485 w 1778510"/>
              <a:gd name="connsiteY26" fmla="*/ 64338 h 1379790"/>
              <a:gd name="connsiteX27" fmla="*/ 1248285 w 1778510"/>
              <a:gd name="connsiteY27" fmla="*/ 86563 h 1379790"/>
              <a:gd name="connsiteX28" fmla="*/ 1299085 w 1778510"/>
              <a:gd name="connsiteY28" fmla="*/ 115138 h 1379790"/>
              <a:gd name="connsiteX29" fmla="*/ 1340360 w 1778510"/>
              <a:gd name="connsiteY29" fmla="*/ 127838 h 1379790"/>
              <a:gd name="connsiteX30" fmla="*/ 1387985 w 1778510"/>
              <a:gd name="connsiteY30" fmla="*/ 159588 h 1379790"/>
              <a:gd name="connsiteX31" fmla="*/ 1422910 w 1778510"/>
              <a:gd name="connsiteY31" fmla="*/ 181813 h 1379790"/>
              <a:gd name="connsiteX32" fmla="*/ 1470535 w 1778510"/>
              <a:gd name="connsiteY32" fmla="*/ 223088 h 1379790"/>
              <a:gd name="connsiteX33" fmla="*/ 1521335 w 1778510"/>
              <a:gd name="connsiteY33" fmla="*/ 254838 h 1379790"/>
              <a:gd name="connsiteX34" fmla="*/ 1553085 w 1778510"/>
              <a:gd name="connsiteY34" fmla="*/ 289763 h 1379790"/>
              <a:gd name="connsiteX35" fmla="*/ 1591185 w 1778510"/>
              <a:gd name="connsiteY35" fmla="*/ 324688 h 1379790"/>
              <a:gd name="connsiteX36" fmla="*/ 1619760 w 1778510"/>
              <a:gd name="connsiteY36" fmla="*/ 359613 h 1379790"/>
              <a:gd name="connsiteX37" fmla="*/ 1645160 w 1778510"/>
              <a:gd name="connsiteY37" fmla="*/ 400888 h 1379790"/>
              <a:gd name="connsiteX38" fmla="*/ 1680085 w 1778510"/>
              <a:gd name="connsiteY38" fmla="*/ 438988 h 1379790"/>
              <a:gd name="connsiteX39" fmla="*/ 1718185 w 1778510"/>
              <a:gd name="connsiteY39" fmla="*/ 496138 h 1379790"/>
              <a:gd name="connsiteX40" fmla="*/ 1746760 w 1778510"/>
              <a:gd name="connsiteY40" fmla="*/ 559638 h 1379790"/>
              <a:gd name="connsiteX41" fmla="*/ 1762635 w 1778510"/>
              <a:gd name="connsiteY41" fmla="*/ 623138 h 1379790"/>
              <a:gd name="connsiteX42" fmla="*/ 1778510 w 1778510"/>
              <a:gd name="connsiteY42" fmla="*/ 705688 h 1379790"/>
              <a:gd name="connsiteX43" fmla="*/ 1762635 w 1778510"/>
              <a:gd name="connsiteY43" fmla="*/ 781888 h 1379790"/>
              <a:gd name="connsiteX44" fmla="*/ 1727710 w 1778510"/>
              <a:gd name="connsiteY44" fmla="*/ 858088 h 1379790"/>
              <a:gd name="connsiteX45" fmla="*/ 1689610 w 1778510"/>
              <a:gd name="connsiteY45" fmla="*/ 931113 h 1379790"/>
              <a:gd name="connsiteX46" fmla="*/ 1632460 w 1778510"/>
              <a:gd name="connsiteY46" fmla="*/ 997788 h 1379790"/>
              <a:gd name="connsiteX47" fmla="*/ 1581660 w 1778510"/>
              <a:gd name="connsiteY47" fmla="*/ 1048588 h 1379790"/>
              <a:gd name="connsiteX48" fmla="*/ 1521335 w 1778510"/>
              <a:gd name="connsiteY48" fmla="*/ 1112088 h 1379790"/>
              <a:gd name="connsiteX49" fmla="*/ 1457835 w 1778510"/>
              <a:gd name="connsiteY49" fmla="*/ 1166063 h 1379790"/>
              <a:gd name="connsiteX50" fmla="*/ 1410210 w 1778510"/>
              <a:gd name="connsiteY50" fmla="*/ 1200988 h 1379790"/>
              <a:gd name="connsiteX51" fmla="*/ 1334010 w 1778510"/>
              <a:gd name="connsiteY51" fmla="*/ 1245438 h 1379790"/>
              <a:gd name="connsiteX52" fmla="*/ 1257810 w 1778510"/>
              <a:gd name="connsiteY52" fmla="*/ 1286713 h 1379790"/>
              <a:gd name="connsiteX53" fmla="*/ 1165735 w 1778510"/>
              <a:gd name="connsiteY53" fmla="*/ 1331163 h 1379790"/>
              <a:gd name="connsiteX54" fmla="*/ 1099060 w 1778510"/>
              <a:gd name="connsiteY54" fmla="*/ 1350213 h 1379790"/>
              <a:gd name="connsiteX55" fmla="*/ 997460 w 1778510"/>
              <a:gd name="connsiteY55" fmla="*/ 1372438 h 1379790"/>
              <a:gd name="connsiteX56" fmla="*/ 911735 w 1778510"/>
              <a:gd name="connsiteY56" fmla="*/ 1378788 h 1379790"/>
              <a:gd name="connsiteX57" fmla="*/ 860935 w 1778510"/>
              <a:gd name="connsiteY57" fmla="*/ 1378788 h 1379790"/>
              <a:gd name="connsiteX58" fmla="*/ 762510 w 1778510"/>
              <a:gd name="connsiteY58" fmla="*/ 1369263 h 1379790"/>
              <a:gd name="connsiteX59" fmla="*/ 702185 w 1778510"/>
              <a:gd name="connsiteY59" fmla="*/ 1359738 h 1379790"/>
              <a:gd name="connsiteX60" fmla="*/ 610110 w 1778510"/>
              <a:gd name="connsiteY60" fmla="*/ 1331163 h 1379790"/>
              <a:gd name="connsiteX61" fmla="*/ 543435 w 1778510"/>
              <a:gd name="connsiteY61" fmla="*/ 1312113 h 1379790"/>
              <a:gd name="connsiteX62" fmla="*/ 489460 w 1778510"/>
              <a:gd name="connsiteY62" fmla="*/ 1277188 h 1379790"/>
              <a:gd name="connsiteX63" fmla="*/ 416435 w 1778510"/>
              <a:gd name="connsiteY63" fmla="*/ 1245438 h 1379790"/>
              <a:gd name="connsiteX64" fmla="*/ 352935 w 1778510"/>
              <a:gd name="connsiteY64" fmla="*/ 1197813 h 1379790"/>
              <a:gd name="connsiteX65" fmla="*/ 279910 w 1778510"/>
              <a:gd name="connsiteY65" fmla="*/ 1143838 h 1379790"/>
              <a:gd name="connsiteX66" fmla="*/ 219585 w 1778510"/>
              <a:gd name="connsiteY66" fmla="*/ 1089863 h 1379790"/>
              <a:gd name="connsiteX67" fmla="*/ 165610 w 1778510"/>
              <a:gd name="connsiteY67" fmla="*/ 1032713 h 1379790"/>
              <a:gd name="connsiteX68" fmla="*/ 98935 w 1778510"/>
              <a:gd name="connsiteY68" fmla="*/ 950163 h 1379790"/>
              <a:gd name="connsiteX69" fmla="*/ 67185 w 1778510"/>
              <a:gd name="connsiteY69" fmla="*/ 896188 h 1379790"/>
              <a:gd name="connsiteX70" fmla="*/ 29085 w 1778510"/>
              <a:gd name="connsiteY70" fmla="*/ 819988 h 1379790"/>
              <a:gd name="connsiteX71" fmla="*/ 6860 w 1778510"/>
              <a:gd name="connsiteY71" fmla="*/ 743788 h 1379790"/>
              <a:gd name="connsiteX72" fmla="*/ 510 w 1778510"/>
              <a:gd name="connsiteY72" fmla="*/ 639013 h 1379790"/>
              <a:gd name="connsiteX0" fmla="*/ 510 w 1778510"/>
              <a:gd name="connsiteY0" fmla="*/ 639013 h 1379790"/>
              <a:gd name="connsiteX1" fmla="*/ 16385 w 1778510"/>
              <a:gd name="connsiteY1" fmla="*/ 572338 h 1379790"/>
              <a:gd name="connsiteX2" fmla="*/ 32260 w 1778510"/>
              <a:gd name="connsiteY2" fmla="*/ 521538 h 1379790"/>
              <a:gd name="connsiteX3" fmla="*/ 117985 w 1778510"/>
              <a:gd name="connsiteY3" fmla="*/ 391363 h 1379790"/>
              <a:gd name="connsiteX4" fmla="*/ 152910 w 1778510"/>
              <a:gd name="connsiteY4" fmla="*/ 356438 h 1379790"/>
              <a:gd name="connsiteX5" fmla="*/ 194185 w 1778510"/>
              <a:gd name="connsiteY5" fmla="*/ 315163 h 1379790"/>
              <a:gd name="connsiteX6" fmla="*/ 235460 w 1778510"/>
              <a:gd name="connsiteY6" fmla="*/ 267538 h 1379790"/>
              <a:gd name="connsiteX7" fmla="*/ 276735 w 1778510"/>
              <a:gd name="connsiteY7" fmla="*/ 238963 h 1379790"/>
              <a:gd name="connsiteX8" fmla="*/ 314835 w 1778510"/>
              <a:gd name="connsiteY8" fmla="*/ 204038 h 1379790"/>
              <a:gd name="connsiteX9" fmla="*/ 362460 w 1778510"/>
              <a:gd name="connsiteY9" fmla="*/ 175463 h 1379790"/>
              <a:gd name="connsiteX10" fmla="*/ 410085 w 1778510"/>
              <a:gd name="connsiteY10" fmla="*/ 140538 h 1379790"/>
              <a:gd name="connsiteX11" fmla="*/ 454535 w 1778510"/>
              <a:gd name="connsiteY11" fmla="*/ 118313 h 1379790"/>
              <a:gd name="connsiteX12" fmla="*/ 514860 w 1778510"/>
              <a:gd name="connsiteY12" fmla="*/ 86563 h 1379790"/>
              <a:gd name="connsiteX13" fmla="*/ 568835 w 1778510"/>
              <a:gd name="connsiteY13" fmla="*/ 61163 h 1379790"/>
              <a:gd name="connsiteX14" fmla="*/ 635510 w 1778510"/>
              <a:gd name="connsiteY14" fmla="*/ 42113 h 1379790"/>
              <a:gd name="connsiteX15" fmla="*/ 686310 w 1778510"/>
              <a:gd name="connsiteY15" fmla="*/ 23063 h 1379790"/>
              <a:gd name="connsiteX16" fmla="*/ 737110 w 1778510"/>
              <a:gd name="connsiteY16" fmla="*/ 13538 h 1379790"/>
              <a:gd name="connsiteX17" fmla="*/ 787910 w 1778510"/>
              <a:gd name="connsiteY17" fmla="*/ 10363 h 1379790"/>
              <a:gd name="connsiteX18" fmla="*/ 841885 w 1778510"/>
              <a:gd name="connsiteY18" fmla="*/ 4013 h 1379790"/>
              <a:gd name="connsiteX19" fmla="*/ 892685 w 1778510"/>
              <a:gd name="connsiteY19" fmla="*/ 838 h 1379790"/>
              <a:gd name="connsiteX20" fmla="*/ 937135 w 1778510"/>
              <a:gd name="connsiteY20" fmla="*/ 838 h 1379790"/>
              <a:gd name="connsiteX21" fmla="*/ 987935 w 1778510"/>
              <a:gd name="connsiteY21" fmla="*/ 10363 h 1379790"/>
              <a:gd name="connsiteX22" fmla="*/ 1038735 w 1778510"/>
              <a:gd name="connsiteY22" fmla="*/ 19888 h 1379790"/>
              <a:gd name="connsiteX23" fmla="*/ 1092710 w 1778510"/>
              <a:gd name="connsiteY23" fmla="*/ 29413 h 1379790"/>
              <a:gd name="connsiteX24" fmla="*/ 1146685 w 1778510"/>
              <a:gd name="connsiteY24" fmla="*/ 45288 h 1379790"/>
              <a:gd name="connsiteX25" fmla="*/ 1197485 w 1778510"/>
              <a:gd name="connsiteY25" fmla="*/ 64338 h 1379790"/>
              <a:gd name="connsiteX26" fmla="*/ 1248285 w 1778510"/>
              <a:gd name="connsiteY26" fmla="*/ 86563 h 1379790"/>
              <a:gd name="connsiteX27" fmla="*/ 1299085 w 1778510"/>
              <a:gd name="connsiteY27" fmla="*/ 115138 h 1379790"/>
              <a:gd name="connsiteX28" fmla="*/ 1340360 w 1778510"/>
              <a:gd name="connsiteY28" fmla="*/ 127838 h 1379790"/>
              <a:gd name="connsiteX29" fmla="*/ 1387985 w 1778510"/>
              <a:gd name="connsiteY29" fmla="*/ 159588 h 1379790"/>
              <a:gd name="connsiteX30" fmla="*/ 1422910 w 1778510"/>
              <a:gd name="connsiteY30" fmla="*/ 181813 h 1379790"/>
              <a:gd name="connsiteX31" fmla="*/ 1470535 w 1778510"/>
              <a:gd name="connsiteY31" fmla="*/ 223088 h 1379790"/>
              <a:gd name="connsiteX32" fmla="*/ 1521335 w 1778510"/>
              <a:gd name="connsiteY32" fmla="*/ 254838 h 1379790"/>
              <a:gd name="connsiteX33" fmla="*/ 1553085 w 1778510"/>
              <a:gd name="connsiteY33" fmla="*/ 289763 h 1379790"/>
              <a:gd name="connsiteX34" fmla="*/ 1591185 w 1778510"/>
              <a:gd name="connsiteY34" fmla="*/ 324688 h 1379790"/>
              <a:gd name="connsiteX35" fmla="*/ 1619760 w 1778510"/>
              <a:gd name="connsiteY35" fmla="*/ 359613 h 1379790"/>
              <a:gd name="connsiteX36" fmla="*/ 1645160 w 1778510"/>
              <a:gd name="connsiteY36" fmla="*/ 400888 h 1379790"/>
              <a:gd name="connsiteX37" fmla="*/ 1680085 w 1778510"/>
              <a:gd name="connsiteY37" fmla="*/ 438988 h 1379790"/>
              <a:gd name="connsiteX38" fmla="*/ 1718185 w 1778510"/>
              <a:gd name="connsiteY38" fmla="*/ 496138 h 1379790"/>
              <a:gd name="connsiteX39" fmla="*/ 1746760 w 1778510"/>
              <a:gd name="connsiteY39" fmla="*/ 559638 h 1379790"/>
              <a:gd name="connsiteX40" fmla="*/ 1762635 w 1778510"/>
              <a:gd name="connsiteY40" fmla="*/ 623138 h 1379790"/>
              <a:gd name="connsiteX41" fmla="*/ 1778510 w 1778510"/>
              <a:gd name="connsiteY41" fmla="*/ 705688 h 1379790"/>
              <a:gd name="connsiteX42" fmla="*/ 1762635 w 1778510"/>
              <a:gd name="connsiteY42" fmla="*/ 781888 h 1379790"/>
              <a:gd name="connsiteX43" fmla="*/ 1727710 w 1778510"/>
              <a:gd name="connsiteY43" fmla="*/ 858088 h 1379790"/>
              <a:gd name="connsiteX44" fmla="*/ 1689610 w 1778510"/>
              <a:gd name="connsiteY44" fmla="*/ 931113 h 1379790"/>
              <a:gd name="connsiteX45" fmla="*/ 1632460 w 1778510"/>
              <a:gd name="connsiteY45" fmla="*/ 997788 h 1379790"/>
              <a:gd name="connsiteX46" fmla="*/ 1581660 w 1778510"/>
              <a:gd name="connsiteY46" fmla="*/ 1048588 h 1379790"/>
              <a:gd name="connsiteX47" fmla="*/ 1521335 w 1778510"/>
              <a:gd name="connsiteY47" fmla="*/ 1112088 h 1379790"/>
              <a:gd name="connsiteX48" fmla="*/ 1457835 w 1778510"/>
              <a:gd name="connsiteY48" fmla="*/ 1166063 h 1379790"/>
              <a:gd name="connsiteX49" fmla="*/ 1410210 w 1778510"/>
              <a:gd name="connsiteY49" fmla="*/ 1200988 h 1379790"/>
              <a:gd name="connsiteX50" fmla="*/ 1334010 w 1778510"/>
              <a:gd name="connsiteY50" fmla="*/ 1245438 h 1379790"/>
              <a:gd name="connsiteX51" fmla="*/ 1257810 w 1778510"/>
              <a:gd name="connsiteY51" fmla="*/ 1286713 h 1379790"/>
              <a:gd name="connsiteX52" fmla="*/ 1165735 w 1778510"/>
              <a:gd name="connsiteY52" fmla="*/ 1331163 h 1379790"/>
              <a:gd name="connsiteX53" fmla="*/ 1099060 w 1778510"/>
              <a:gd name="connsiteY53" fmla="*/ 1350213 h 1379790"/>
              <a:gd name="connsiteX54" fmla="*/ 997460 w 1778510"/>
              <a:gd name="connsiteY54" fmla="*/ 1372438 h 1379790"/>
              <a:gd name="connsiteX55" fmla="*/ 911735 w 1778510"/>
              <a:gd name="connsiteY55" fmla="*/ 1378788 h 1379790"/>
              <a:gd name="connsiteX56" fmla="*/ 860935 w 1778510"/>
              <a:gd name="connsiteY56" fmla="*/ 1378788 h 1379790"/>
              <a:gd name="connsiteX57" fmla="*/ 762510 w 1778510"/>
              <a:gd name="connsiteY57" fmla="*/ 1369263 h 1379790"/>
              <a:gd name="connsiteX58" fmla="*/ 702185 w 1778510"/>
              <a:gd name="connsiteY58" fmla="*/ 1359738 h 1379790"/>
              <a:gd name="connsiteX59" fmla="*/ 610110 w 1778510"/>
              <a:gd name="connsiteY59" fmla="*/ 1331163 h 1379790"/>
              <a:gd name="connsiteX60" fmla="*/ 543435 w 1778510"/>
              <a:gd name="connsiteY60" fmla="*/ 1312113 h 1379790"/>
              <a:gd name="connsiteX61" fmla="*/ 489460 w 1778510"/>
              <a:gd name="connsiteY61" fmla="*/ 1277188 h 1379790"/>
              <a:gd name="connsiteX62" fmla="*/ 416435 w 1778510"/>
              <a:gd name="connsiteY62" fmla="*/ 1245438 h 1379790"/>
              <a:gd name="connsiteX63" fmla="*/ 352935 w 1778510"/>
              <a:gd name="connsiteY63" fmla="*/ 1197813 h 1379790"/>
              <a:gd name="connsiteX64" fmla="*/ 279910 w 1778510"/>
              <a:gd name="connsiteY64" fmla="*/ 1143838 h 1379790"/>
              <a:gd name="connsiteX65" fmla="*/ 219585 w 1778510"/>
              <a:gd name="connsiteY65" fmla="*/ 1089863 h 1379790"/>
              <a:gd name="connsiteX66" fmla="*/ 165610 w 1778510"/>
              <a:gd name="connsiteY66" fmla="*/ 1032713 h 1379790"/>
              <a:gd name="connsiteX67" fmla="*/ 98935 w 1778510"/>
              <a:gd name="connsiteY67" fmla="*/ 950163 h 1379790"/>
              <a:gd name="connsiteX68" fmla="*/ 67185 w 1778510"/>
              <a:gd name="connsiteY68" fmla="*/ 896188 h 1379790"/>
              <a:gd name="connsiteX69" fmla="*/ 29085 w 1778510"/>
              <a:gd name="connsiteY69" fmla="*/ 819988 h 1379790"/>
              <a:gd name="connsiteX70" fmla="*/ 6860 w 1778510"/>
              <a:gd name="connsiteY70" fmla="*/ 743788 h 1379790"/>
              <a:gd name="connsiteX71" fmla="*/ 510 w 1778510"/>
              <a:gd name="connsiteY71" fmla="*/ 639013 h 1379790"/>
              <a:gd name="connsiteX0" fmla="*/ 0 w 1778000"/>
              <a:gd name="connsiteY0" fmla="*/ 639013 h 1379790"/>
              <a:gd name="connsiteX1" fmla="*/ 15875 w 1778000"/>
              <a:gd name="connsiteY1" fmla="*/ 572338 h 1379790"/>
              <a:gd name="connsiteX2" fmla="*/ 31750 w 1778000"/>
              <a:gd name="connsiteY2" fmla="*/ 521538 h 1379790"/>
              <a:gd name="connsiteX3" fmla="*/ 117475 w 1778000"/>
              <a:gd name="connsiteY3" fmla="*/ 391363 h 1379790"/>
              <a:gd name="connsiteX4" fmla="*/ 152400 w 1778000"/>
              <a:gd name="connsiteY4" fmla="*/ 356438 h 1379790"/>
              <a:gd name="connsiteX5" fmla="*/ 193675 w 1778000"/>
              <a:gd name="connsiteY5" fmla="*/ 315163 h 1379790"/>
              <a:gd name="connsiteX6" fmla="*/ 234950 w 1778000"/>
              <a:gd name="connsiteY6" fmla="*/ 267538 h 1379790"/>
              <a:gd name="connsiteX7" fmla="*/ 276225 w 1778000"/>
              <a:gd name="connsiteY7" fmla="*/ 238963 h 1379790"/>
              <a:gd name="connsiteX8" fmla="*/ 314325 w 1778000"/>
              <a:gd name="connsiteY8" fmla="*/ 204038 h 1379790"/>
              <a:gd name="connsiteX9" fmla="*/ 361950 w 1778000"/>
              <a:gd name="connsiteY9" fmla="*/ 175463 h 1379790"/>
              <a:gd name="connsiteX10" fmla="*/ 409575 w 1778000"/>
              <a:gd name="connsiteY10" fmla="*/ 140538 h 1379790"/>
              <a:gd name="connsiteX11" fmla="*/ 454025 w 1778000"/>
              <a:gd name="connsiteY11" fmla="*/ 118313 h 1379790"/>
              <a:gd name="connsiteX12" fmla="*/ 514350 w 1778000"/>
              <a:gd name="connsiteY12" fmla="*/ 86563 h 1379790"/>
              <a:gd name="connsiteX13" fmla="*/ 568325 w 1778000"/>
              <a:gd name="connsiteY13" fmla="*/ 61163 h 1379790"/>
              <a:gd name="connsiteX14" fmla="*/ 635000 w 1778000"/>
              <a:gd name="connsiteY14" fmla="*/ 42113 h 1379790"/>
              <a:gd name="connsiteX15" fmla="*/ 685800 w 1778000"/>
              <a:gd name="connsiteY15" fmla="*/ 23063 h 1379790"/>
              <a:gd name="connsiteX16" fmla="*/ 736600 w 1778000"/>
              <a:gd name="connsiteY16" fmla="*/ 13538 h 1379790"/>
              <a:gd name="connsiteX17" fmla="*/ 787400 w 1778000"/>
              <a:gd name="connsiteY17" fmla="*/ 10363 h 1379790"/>
              <a:gd name="connsiteX18" fmla="*/ 841375 w 1778000"/>
              <a:gd name="connsiteY18" fmla="*/ 4013 h 1379790"/>
              <a:gd name="connsiteX19" fmla="*/ 892175 w 1778000"/>
              <a:gd name="connsiteY19" fmla="*/ 838 h 1379790"/>
              <a:gd name="connsiteX20" fmla="*/ 936625 w 1778000"/>
              <a:gd name="connsiteY20" fmla="*/ 838 h 1379790"/>
              <a:gd name="connsiteX21" fmla="*/ 987425 w 1778000"/>
              <a:gd name="connsiteY21" fmla="*/ 10363 h 1379790"/>
              <a:gd name="connsiteX22" fmla="*/ 1038225 w 1778000"/>
              <a:gd name="connsiteY22" fmla="*/ 19888 h 1379790"/>
              <a:gd name="connsiteX23" fmla="*/ 1092200 w 1778000"/>
              <a:gd name="connsiteY23" fmla="*/ 29413 h 1379790"/>
              <a:gd name="connsiteX24" fmla="*/ 1146175 w 1778000"/>
              <a:gd name="connsiteY24" fmla="*/ 45288 h 1379790"/>
              <a:gd name="connsiteX25" fmla="*/ 1196975 w 1778000"/>
              <a:gd name="connsiteY25" fmla="*/ 64338 h 1379790"/>
              <a:gd name="connsiteX26" fmla="*/ 1247775 w 1778000"/>
              <a:gd name="connsiteY26" fmla="*/ 86563 h 1379790"/>
              <a:gd name="connsiteX27" fmla="*/ 1298575 w 1778000"/>
              <a:gd name="connsiteY27" fmla="*/ 115138 h 1379790"/>
              <a:gd name="connsiteX28" fmla="*/ 1339850 w 1778000"/>
              <a:gd name="connsiteY28" fmla="*/ 127838 h 1379790"/>
              <a:gd name="connsiteX29" fmla="*/ 1387475 w 1778000"/>
              <a:gd name="connsiteY29" fmla="*/ 159588 h 1379790"/>
              <a:gd name="connsiteX30" fmla="*/ 1422400 w 1778000"/>
              <a:gd name="connsiteY30" fmla="*/ 181813 h 1379790"/>
              <a:gd name="connsiteX31" fmla="*/ 1470025 w 1778000"/>
              <a:gd name="connsiteY31" fmla="*/ 223088 h 1379790"/>
              <a:gd name="connsiteX32" fmla="*/ 1520825 w 1778000"/>
              <a:gd name="connsiteY32" fmla="*/ 254838 h 1379790"/>
              <a:gd name="connsiteX33" fmla="*/ 1552575 w 1778000"/>
              <a:gd name="connsiteY33" fmla="*/ 289763 h 1379790"/>
              <a:gd name="connsiteX34" fmla="*/ 1590675 w 1778000"/>
              <a:gd name="connsiteY34" fmla="*/ 324688 h 1379790"/>
              <a:gd name="connsiteX35" fmla="*/ 1619250 w 1778000"/>
              <a:gd name="connsiteY35" fmla="*/ 359613 h 1379790"/>
              <a:gd name="connsiteX36" fmla="*/ 1644650 w 1778000"/>
              <a:gd name="connsiteY36" fmla="*/ 400888 h 1379790"/>
              <a:gd name="connsiteX37" fmla="*/ 1679575 w 1778000"/>
              <a:gd name="connsiteY37" fmla="*/ 438988 h 1379790"/>
              <a:gd name="connsiteX38" fmla="*/ 1717675 w 1778000"/>
              <a:gd name="connsiteY38" fmla="*/ 496138 h 1379790"/>
              <a:gd name="connsiteX39" fmla="*/ 1746250 w 1778000"/>
              <a:gd name="connsiteY39" fmla="*/ 559638 h 1379790"/>
              <a:gd name="connsiteX40" fmla="*/ 1762125 w 1778000"/>
              <a:gd name="connsiteY40" fmla="*/ 623138 h 1379790"/>
              <a:gd name="connsiteX41" fmla="*/ 1778000 w 1778000"/>
              <a:gd name="connsiteY41" fmla="*/ 705688 h 1379790"/>
              <a:gd name="connsiteX42" fmla="*/ 1762125 w 1778000"/>
              <a:gd name="connsiteY42" fmla="*/ 781888 h 1379790"/>
              <a:gd name="connsiteX43" fmla="*/ 1727200 w 1778000"/>
              <a:gd name="connsiteY43" fmla="*/ 858088 h 1379790"/>
              <a:gd name="connsiteX44" fmla="*/ 1689100 w 1778000"/>
              <a:gd name="connsiteY44" fmla="*/ 931113 h 1379790"/>
              <a:gd name="connsiteX45" fmla="*/ 1631950 w 1778000"/>
              <a:gd name="connsiteY45" fmla="*/ 997788 h 1379790"/>
              <a:gd name="connsiteX46" fmla="*/ 1581150 w 1778000"/>
              <a:gd name="connsiteY46" fmla="*/ 1048588 h 1379790"/>
              <a:gd name="connsiteX47" fmla="*/ 1520825 w 1778000"/>
              <a:gd name="connsiteY47" fmla="*/ 1112088 h 1379790"/>
              <a:gd name="connsiteX48" fmla="*/ 1457325 w 1778000"/>
              <a:gd name="connsiteY48" fmla="*/ 1166063 h 1379790"/>
              <a:gd name="connsiteX49" fmla="*/ 1409700 w 1778000"/>
              <a:gd name="connsiteY49" fmla="*/ 1200988 h 1379790"/>
              <a:gd name="connsiteX50" fmla="*/ 1333500 w 1778000"/>
              <a:gd name="connsiteY50" fmla="*/ 1245438 h 1379790"/>
              <a:gd name="connsiteX51" fmla="*/ 1257300 w 1778000"/>
              <a:gd name="connsiteY51" fmla="*/ 1286713 h 1379790"/>
              <a:gd name="connsiteX52" fmla="*/ 1165225 w 1778000"/>
              <a:gd name="connsiteY52" fmla="*/ 1331163 h 1379790"/>
              <a:gd name="connsiteX53" fmla="*/ 1098550 w 1778000"/>
              <a:gd name="connsiteY53" fmla="*/ 1350213 h 1379790"/>
              <a:gd name="connsiteX54" fmla="*/ 996950 w 1778000"/>
              <a:gd name="connsiteY54" fmla="*/ 1372438 h 1379790"/>
              <a:gd name="connsiteX55" fmla="*/ 911225 w 1778000"/>
              <a:gd name="connsiteY55" fmla="*/ 1378788 h 1379790"/>
              <a:gd name="connsiteX56" fmla="*/ 860425 w 1778000"/>
              <a:gd name="connsiteY56" fmla="*/ 1378788 h 1379790"/>
              <a:gd name="connsiteX57" fmla="*/ 762000 w 1778000"/>
              <a:gd name="connsiteY57" fmla="*/ 1369263 h 1379790"/>
              <a:gd name="connsiteX58" fmla="*/ 701675 w 1778000"/>
              <a:gd name="connsiteY58" fmla="*/ 1359738 h 1379790"/>
              <a:gd name="connsiteX59" fmla="*/ 609600 w 1778000"/>
              <a:gd name="connsiteY59" fmla="*/ 1331163 h 1379790"/>
              <a:gd name="connsiteX60" fmla="*/ 542925 w 1778000"/>
              <a:gd name="connsiteY60" fmla="*/ 1312113 h 1379790"/>
              <a:gd name="connsiteX61" fmla="*/ 488950 w 1778000"/>
              <a:gd name="connsiteY61" fmla="*/ 1277188 h 1379790"/>
              <a:gd name="connsiteX62" fmla="*/ 415925 w 1778000"/>
              <a:gd name="connsiteY62" fmla="*/ 1245438 h 1379790"/>
              <a:gd name="connsiteX63" fmla="*/ 352425 w 1778000"/>
              <a:gd name="connsiteY63" fmla="*/ 1197813 h 1379790"/>
              <a:gd name="connsiteX64" fmla="*/ 279400 w 1778000"/>
              <a:gd name="connsiteY64" fmla="*/ 1143838 h 1379790"/>
              <a:gd name="connsiteX65" fmla="*/ 219075 w 1778000"/>
              <a:gd name="connsiteY65" fmla="*/ 1089863 h 1379790"/>
              <a:gd name="connsiteX66" fmla="*/ 165100 w 1778000"/>
              <a:gd name="connsiteY66" fmla="*/ 1032713 h 1379790"/>
              <a:gd name="connsiteX67" fmla="*/ 98425 w 1778000"/>
              <a:gd name="connsiteY67" fmla="*/ 950163 h 1379790"/>
              <a:gd name="connsiteX68" fmla="*/ 66675 w 1778000"/>
              <a:gd name="connsiteY68" fmla="*/ 896188 h 1379790"/>
              <a:gd name="connsiteX69" fmla="*/ 28575 w 1778000"/>
              <a:gd name="connsiteY69" fmla="*/ 819988 h 1379790"/>
              <a:gd name="connsiteX70" fmla="*/ 6350 w 1778000"/>
              <a:gd name="connsiteY70" fmla="*/ 743788 h 1379790"/>
              <a:gd name="connsiteX71" fmla="*/ 153408 w 1778000"/>
              <a:gd name="connsiteY71" fmla="*/ 760028 h 1379790"/>
              <a:gd name="connsiteX0" fmla="*/ 0 w 1778000"/>
              <a:gd name="connsiteY0" fmla="*/ 639013 h 1379790"/>
              <a:gd name="connsiteX1" fmla="*/ 31750 w 1778000"/>
              <a:gd name="connsiteY1" fmla="*/ 521538 h 1379790"/>
              <a:gd name="connsiteX2" fmla="*/ 117475 w 1778000"/>
              <a:gd name="connsiteY2" fmla="*/ 391363 h 1379790"/>
              <a:gd name="connsiteX3" fmla="*/ 152400 w 1778000"/>
              <a:gd name="connsiteY3" fmla="*/ 356438 h 1379790"/>
              <a:gd name="connsiteX4" fmla="*/ 193675 w 1778000"/>
              <a:gd name="connsiteY4" fmla="*/ 315163 h 1379790"/>
              <a:gd name="connsiteX5" fmla="*/ 234950 w 1778000"/>
              <a:gd name="connsiteY5" fmla="*/ 267538 h 1379790"/>
              <a:gd name="connsiteX6" fmla="*/ 276225 w 1778000"/>
              <a:gd name="connsiteY6" fmla="*/ 238963 h 1379790"/>
              <a:gd name="connsiteX7" fmla="*/ 314325 w 1778000"/>
              <a:gd name="connsiteY7" fmla="*/ 204038 h 1379790"/>
              <a:gd name="connsiteX8" fmla="*/ 361950 w 1778000"/>
              <a:gd name="connsiteY8" fmla="*/ 175463 h 1379790"/>
              <a:gd name="connsiteX9" fmla="*/ 409575 w 1778000"/>
              <a:gd name="connsiteY9" fmla="*/ 140538 h 1379790"/>
              <a:gd name="connsiteX10" fmla="*/ 454025 w 1778000"/>
              <a:gd name="connsiteY10" fmla="*/ 118313 h 1379790"/>
              <a:gd name="connsiteX11" fmla="*/ 514350 w 1778000"/>
              <a:gd name="connsiteY11" fmla="*/ 86563 h 1379790"/>
              <a:gd name="connsiteX12" fmla="*/ 568325 w 1778000"/>
              <a:gd name="connsiteY12" fmla="*/ 61163 h 1379790"/>
              <a:gd name="connsiteX13" fmla="*/ 635000 w 1778000"/>
              <a:gd name="connsiteY13" fmla="*/ 42113 h 1379790"/>
              <a:gd name="connsiteX14" fmla="*/ 685800 w 1778000"/>
              <a:gd name="connsiteY14" fmla="*/ 23063 h 1379790"/>
              <a:gd name="connsiteX15" fmla="*/ 736600 w 1778000"/>
              <a:gd name="connsiteY15" fmla="*/ 13538 h 1379790"/>
              <a:gd name="connsiteX16" fmla="*/ 787400 w 1778000"/>
              <a:gd name="connsiteY16" fmla="*/ 10363 h 1379790"/>
              <a:gd name="connsiteX17" fmla="*/ 841375 w 1778000"/>
              <a:gd name="connsiteY17" fmla="*/ 4013 h 1379790"/>
              <a:gd name="connsiteX18" fmla="*/ 892175 w 1778000"/>
              <a:gd name="connsiteY18" fmla="*/ 838 h 1379790"/>
              <a:gd name="connsiteX19" fmla="*/ 936625 w 1778000"/>
              <a:gd name="connsiteY19" fmla="*/ 838 h 1379790"/>
              <a:gd name="connsiteX20" fmla="*/ 987425 w 1778000"/>
              <a:gd name="connsiteY20" fmla="*/ 10363 h 1379790"/>
              <a:gd name="connsiteX21" fmla="*/ 1038225 w 1778000"/>
              <a:gd name="connsiteY21" fmla="*/ 19888 h 1379790"/>
              <a:gd name="connsiteX22" fmla="*/ 1092200 w 1778000"/>
              <a:gd name="connsiteY22" fmla="*/ 29413 h 1379790"/>
              <a:gd name="connsiteX23" fmla="*/ 1146175 w 1778000"/>
              <a:gd name="connsiteY23" fmla="*/ 45288 h 1379790"/>
              <a:gd name="connsiteX24" fmla="*/ 1196975 w 1778000"/>
              <a:gd name="connsiteY24" fmla="*/ 64338 h 1379790"/>
              <a:gd name="connsiteX25" fmla="*/ 1247775 w 1778000"/>
              <a:gd name="connsiteY25" fmla="*/ 86563 h 1379790"/>
              <a:gd name="connsiteX26" fmla="*/ 1298575 w 1778000"/>
              <a:gd name="connsiteY26" fmla="*/ 115138 h 1379790"/>
              <a:gd name="connsiteX27" fmla="*/ 1339850 w 1778000"/>
              <a:gd name="connsiteY27" fmla="*/ 127838 h 1379790"/>
              <a:gd name="connsiteX28" fmla="*/ 1387475 w 1778000"/>
              <a:gd name="connsiteY28" fmla="*/ 159588 h 1379790"/>
              <a:gd name="connsiteX29" fmla="*/ 1422400 w 1778000"/>
              <a:gd name="connsiteY29" fmla="*/ 181813 h 1379790"/>
              <a:gd name="connsiteX30" fmla="*/ 1470025 w 1778000"/>
              <a:gd name="connsiteY30" fmla="*/ 223088 h 1379790"/>
              <a:gd name="connsiteX31" fmla="*/ 1520825 w 1778000"/>
              <a:gd name="connsiteY31" fmla="*/ 254838 h 1379790"/>
              <a:gd name="connsiteX32" fmla="*/ 1552575 w 1778000"/>
              <a:gd name="connsiteY32" fmla="*/ 289763 h 1379790"/>
              <a:gd name="connsiteX33" fmla="*/ 1590675 w 1778000"/>
              <a:gd name="connsiteY33" fmla="*/ 324688 h 1379790"/>
              <a:gd name="connsiteX34" fmla="*/ 1619250 w 1778000"/>
              <a:gd name="connsiteY34" fmla="*/ 359613 h 1379790"/>
              <a:gd name="connsiteX35" fmla="*/ 1644650 w 1778000"/>
              <a:gd name="connsiteY35" fmla="*/ 400888 h 1379790"/>
              <a:gd name="connsiteX36" fmla="*/ 1679575 w 1778000"/>
              <a:gd name="connsiteY36" fmla="*/ 438988 h 1379790"/>
              <a:gd name="connsiteX37" fmla="*/ 1717675 w 1778000"/>
              <a:gd name="connsiteY37" fmla="*/ 496138 h 1379790"/>
              <a:gd name="connsiteX38" fmla="*/ 1746250 w 1778000"/>
              <a:gd name="connsiteY38" fmla="*/ 559638 h 1379790"/>
              <a:gd name="connsiteX39" fmla="*/ 1762125 w 1778000"/>
              <a:gd name="connsiteY39" fmla="*/ 623138 h 1379790"/>
              <a:gd name="connsiteX40" fmla="*/ 1778000 w 1778000"/>
              <a:gd name="connsiteY40" fmla="*/ 705688 h 1379790"/>
              <a:gd name="connsiteX41" fmla="*/ 1762125 w 1778000"/>
              <a:gd name="connsiteY41" fmla="*/ 781888 h 1379790"/>
              <a:gd name="connsiteX42" fmla="*/ 1727200 w 1778000"/>
              <a:gd name="connsiteY42" fmla="*/ 858088 h 1379790"/>
              <a:gd name="connsiteX43" fmla="*/ 1689100 w 1778000"/>
              <a:gd name="connsiteY43" fmla="*/ 931113 h 1379790"/>
              <a:gd name="connsiteX44" fmla="*/ 1631950 w 1778000"/>
              <a:gd name="connsiteY44" fmla="*/ 997788 h 1379790"/>
              <a:gd name="connsiteX45" fmla="*/ 1581150 w 1778000"/>
              <a:gd name="connsiteY45" fmla="*/ 1048588 h 1379790"/>
              <a:gd name="connsiteX46" fmla="*/ 1520825 w 1778000"/>
              <a:gd name="connsiteY46" fmla="*/ 1112088 h 1379790"/>
              <a:gd name="connsiteX47" fmla="*/ 1457325 w 1778000"/>
              <a:gd name="connsiteY47" fmla="*/ 1166063 h 1379790"/>
              <a:gd name="connsiteX48" fmla="*/ 1409700 w 1778000"/>
              <a:gd name="connsiteY48" fmla="*/ 1200988 h 1379790"/>
              <a:gd name="connsiteX49" fmla="*/ 1333500 w 1778000"/>
              <a:gd name="connsiteY49" fmla="*/ 1245438 h 1379790"/>
              <a:gd name="connsiteX50" fmla="*/ 1257300 w 1778000"/>
              <a:gd name="connsiteY50" fmla="*/ 1286713 h 1379790"/>
              <a:gd name="connsiteX51" fmla="*/ 1165225 w 1778000"/>
              <a:gd name="connsiteY51" fmla="*/ 1331163 h 1379790"/>
              <a:gd name="connsiteX52" fmla="*/ 1098550 w 1778000"/>
              <a:gd name="connsiteY52" fmla="*/ 1350213 h 1379790"/>
              <a:gd name="connsiteX53" fmla="*/ 996950 w 1778000"/>
              <a:gd name="connsiteY53" fmla="*/ 1372438 h 1379790"/>
              <a:gd name="connsiteX54" fmla="*/ 911225 w 1778000"/>
              <a:gd name="connsiteY54" fmla="*/ 1378788 h 1379790"/>
              <a:gd name="connsiteX55" fmla="*/ 860425 w 1778000"/>
              <a:gd name="connsiteY55" fmla="*/ 1378788 h 1379790"/>
              <a:gd name="connsiteX56" fmla="*/ 762000 w 1778000"/>
              <a:gd name="connsiteY56" fmla="*/ 1369263 h 1379790"/>
              <a:gd name="connsiteX57" fmla="*/ 701675 w 1778000"/>
              <a:gd name="connsiteY57" fmla="*/ 1359738 h 1379790"/>
              <a:gd name="connsiteX58" fmla="*/ 609600 w 1778000"/>
              <a:gd name="connsiteY58" fmla="*/ 1331163 h 1379790"/>
              <a:gd name="connsiteX59" fmla="*/ 542925 w 1778000"/>
              <a:gd name="connsiteY59" fmla="*/ 1312113 h 1379790"/>
              <a:gd name="connsiteX60" fmla="*/ 488950 w 1778000"/>
              <a:gd name="connsiteY60" fmla="*/ 1277188 h 1379790"/>
              <a:gd name="connsiteX61" fmla="*/ 415925 w 1778000"/>
              <a:gd name="connsiteY61" fmla="*/ 1245438 h 1379790"/>
              <a:gd name="connsiteX62" fmla="*/ 352425 w 1778000"/>
              <a:gd name="connsiteY62" fmla="*/ 1197813 h 1379790"/>
              <a:gd name="connsiteX63" fmla="*/ 279400 w 1778000"/>
              <a:gd name="connsiteY63" fmla="*/ 1143838 h 1379790"/>
              <a:gd name="connsiteX64" fmla="*/ 219075 w 1778000"/>
              <a:gd name="connsiteY64" fmla="*/ 1089863 h 1379790"/>
              <a:gd name="connsiteX65" fmla="*/ 165100 w 1778000"/>
              <a:gd name="connsiteY65" fmla="*/ 1032713 h 1379790"/>
              <a:gd name="connsiteX66" fmla="*/ 98425 w 1778000"/>
              <a:gd name="connsiteY66" fmla="*/ 950163 h 1379790"/>
              <a:gd name="connsiteX67" fmla="*/ 66675 w 1778000"/>
              <a:gd name="connsiteY67" fmla="*/ 896188 h 1379790"/>
              <a:gd name="connsiteX68" fmla="*/ 28575 w 1778000"/>
              <a:gd name="connsiteY68" fmla="*/ 819988 h 1379790"/>
              <a:gd name="connsiteX69" fmla="*/ 6350 w 1778000"/>
              <a:gd name="connsiteY69" fmla="*/ 743788 h 1379790"/>
              <a:gd name="connsiteX70" fmla="*/ 153408 w 1778000"/>
              <a:gd name="connsiteY70" fmla="*/ 760028 h 1379790"/>
              <a:gd name="connsiteX0" fmla="*/ 0 w 1778000"/>
              <a:gd name="connsiteY0" fmla="*/ 639013 h 1379790"/>
              <a:gd name="connsiteX1" fmla="*/ 117475 w 1778000"/>
              <a:gd name="connsiteY1" fmla="*/ 391363 h 1379790"/>
              <a:gd name="connsiteX2" fmla="*/ 152400 w 1778000"/>
              <a:gd name="connsiteY2" fmla="*/ 356438 h 1379790"/>
              <a:gd name="connsiteX3" fmla="*/ 193675 w 1778000"/>
              <a:gd name="connsiteY3" fmla="*/ 315163 h 1379790"/>
              <a:gd name="connsiteX4" fmla="*/ 234950 w 1778000"/>
              <a:gd name="connsiteY4" fmla="*/ 267538 h 1379790"/>
              <a:gd name="connsiteX5" fmla="*/ 276225 w 1778000"/>
              <a:gd name="connsiteY5" fmla="*/ 238963 h 1379790"/>
              <a:gd name="connsiteX6" fmla="*/ 314325 w 1778000"/>
              <a:gd name="connsiteY6" fmla="*/ 204038 h 1379790"/>
              <a:gd name="connsiteX7" fmla="*/ 361950 w 1778000"/>
              <a:gd name="connsiteY7" fmla="*/ 175463 h 1379790"/>
              <a:gd name="connsiteX8" fmla="*/ 409575 w 1778000"/>
              <a:gd name="connsiteY8" fmla="*/ 140538 h 1379790"/>
              <a:gd name="connsiteX9" fmla="*/ 454025 w 1778000"/>
              <a:gd name="connsiteY9" fmla="*/ 118313 h 1379790"/>
              <a:gd name="connsiteX10" fmla="*/ 514350 w 1778000"/>
              <a:gd name="connsiteY10" fmla="*/ 86563 h 1379790"/>
              <a:gd name="connsiteX11" fmla="*/ 568325 w 1778000"/>
              <a:gd name="connsiteY11" fmla="*/ 61163 h 1379790"/>
              <a:gd name="connsiteX12" fmla="*/ 635000 w 1778000"/>
              <a:gd name="connsiteY12" fmla="*/ 42113 h 1379790"/>
              <a:gd name="connsiteX13" fmla="*/ 685800 w 1778000"/>
              <a:gd name="connsiteY13" fmla="*/ 23063 h 1379790"/>
              <a:gd name="connsiteX14" fmla="*/ 736600 w 1778000"/>
              <a:gd name="connsiteY14" fmla="*/ 13538 h 1379790"/>
              <a:gd name="connsiteX15" fmla="*/ 787400 w 1778000"/>
              <a:gd name="connsiteY15" fmla="*/ 10363 h 1379790"/>
              <a:gd name="connsiteX16" fmla="*/ 841375 w 1778000"/>
              <a:gd name="connsiteY16" fmla="*/ 4013 h 1379790"/>
              <a:gd name="connsiteX17" fmla="*/ 892175 w 1778000"/>
              <a:gd name="connsiteY17" fmla="*/ 838 h 1379790"/>
              <a:gd name="connsiteX18" fmla="*/ 936625 w 1778000"/>
              <a:gd name="connsiteY18" fmla="*/ 838 h 1379790"/>
              <a:gd name="connsiteX19" fmla="*/ 987425 w 1778000"/>
              <a:gd name="connsiteY19" fmla="*/ 10363 h 1379790"/>
              <a:gd name="connsiteX20" fmla="*/ 1038225 w 1778000"/>
              <a:gd name="connsiteY20" fmla="*/ 19888 h 1379790"/>
              <a:gd name="connsiteX21" fmla="*/ 1092200 w 1778000"/>
              <a:gd name="connsiteY21" fmla="*/ 29413 h 1379790"/>
              <a:gd name="connsiteX22" fmla="*/ 1146175 w 1778000"/>
              <a:gd name="connsiteY22" fmla="*/ 45288 h 1379790"/>
              <a:gd name="connsiteX23" fmla="*/ 1196975 w 1778000"/>
              <a:gd name="connsiteY23" fmla="*/ 64338 h 1379790"/>
              <a:gd name="connsiteX24" fmla="*/ 1247775 w 1778000"/>
              <a:gd name="connsiteY24" fmla="*/ 86563 h 1379790"/>
              <a:gd name="connsiteX25" fmla="*/ 1298575 w 1778000"/>
              <a:gd name="connsiteY25" fmla="*/ 115138 h 1379790"/>
              <a:gd name="connsiteX26" fmla="*/ 1339850 w 1778000"/>
              <a:gd name="connsiteY26" fmla="*/ 127838 h 1379790"/>
              <a:gd name="connsiteX27" fmla="*/ 1387475 w 1778000"/>
              <a:gd name="connsiteY27" fmla="*/ 159588 h 1379790"/>
              <a:gd name="connsiteX28" fmla="*/ 1422400 w 1778000"/>
              <a:gd name="connsiteY28" fmla="*/ 181813 h 1379790"/>
              <a:gd name="connsiteX29" fmla="*/ 1470025 w 1778000"/>
              <a:gd name="connsiteY29" fmla="*/ 223088 h 1379790"/>
              <a:gd name="connsiteX30" fmla="*/ 1520825 w 1778000"/>
              <a:gd name="connsiteY30" fmla="*/ 254838 h 1379790"/>
              <a:gd name="connsiteX31" fmla="*/ 1552575 w 1778000"/>
              <a:gd name="connsiteY31" fmla="*/ 289763 h 1379790"/>
              <a:gd name="connsiteX32" fmla="*/ 1590675 w 1778000"/>
              <a:gd name="connsiteY32" fmla="*/ 324688 h 1379790"/>
              <a:gd name="connsiteX33" fmla="*/ 1619250 w 1778000"/>
              <a:gd name="connsiteY33" fmla="*/ 359613 h 1379790"/>
              <a:gd name="connsiteX34" fmla="*/ 1644650 w 1778000"/>
              <a:gd name="connsiteY34" fmla="*/ 400888 h 1379790"/>
              <a:gd name="connsiteX35" fmla="*/ 1679575 w 1778000"/>
              <a:gd name="connsiteY35" fmla="*/ 438988 h 1379790"/>
              <a:gd name="connsiteX36" fmla="*/ 1717675 w 1778000"/>
              <a:gd name="connsiteY36" fmla="*/ 496138 h 1379790"/>
              <a:gd name="connsiteX37" fmla="*/ 1746250 w 1778000"/>
              <a:gd name="connsiteY37" fmla="*/ 559638 h 1379790"/>
              <a:gd name="connsiteX38" fmla="*/ 1762125 w 1778000"/>
              <a:gd name="connsiteY38" fmla="*/ 623138 h 1379790"/>
              <a:gd name="connsiteX39" fmla="*/ 1778000 w 1778000"/>
              <a:gd name="connsiteY39" fmla="*/ 705688 h 1379790"/>
              <a:gd name="connsiteX40" fmla="*/ 1762125 w 1778000"/>
              <a:gd name="connsiteY40" fmla="*/ 781888 h 1379790"/>
              <a:gd name="connsiteX41" fmla="*/ 1727200 w 1778000"/>
              <a:gd name="connsiteY41" fmla="*/ 858088 h 1379790"/>
              <a:gd name="connsiteX42" fmla="*/ 1689100 w 1778000"/>
              <a:gd name="connsiteY42" fmla="*/ 931113 h 1379790"/>
              <a:gd name="connsiteX43" fmla="*/ 1631950 w 1778000"/>
              <a:gd name="connsiteY43" fmla="*/ 997788 h 1379790"/>
              <a:gd name="connsiteX44" fmla="*/ 1581150 w 1778000"/>
              <a:gd name="connsiteY44" fmla="*/ 1048588 h 1379790"/>
              <a:gd name="connsiteX45" fmla="*/ 1520825 w 1778000"/>
              <a:gd name="connsiteY45" fmla="*/ 1112088 h 1379790"/>
              <a:gd name="connsiteX46" fmla="*/ 1457325 w 1778000"/>
              <a:gd name="connsiteY46" fmla="*/ 1166063 h 1379790"/>
              <a:gd name="connsiteX47" fmla="*/ 1409700 w 1778000"/>
              <a:gd name="connsiteY47" fmla="*/ 1200988 h 1379790"/>
              <a:gd name="connsiteX48" fmla="*/ 1333500 w 1778000"/>
              <a:gd name="connsiteY48" fmla="*/ 1245438 h 1379790"/>
              <a:gd name="connsiteX49" fmla="*/ 1257300 w 1778000"/>
              <a:gd name="connsiteY49" fmla="*/ 1286713 h 1379790"/>
              <a:gd name="connsiteX50" fmla="*/ 1165225 w 1778000"/>
              <a:gd name="connsiteY50" fmla="*/ 1331163 h 1379790"/>
              <a:gd name="connsiteX51" fmla="*/ 1098550 w 1778000"/>
              <a:gd name="connsiteY51" fmla="*/ 1350213 h 1379790"/>
              <a:gd name="connsiteX52" fmla="*/ 996950 w 1778000"/>
              <a:gd name="connsiteY52" fmla="*/ 1372438 h 1379790"/>
              <a:gd name="connsiteX53" fmla="*/ 911225 w 1778000"/>
              <a:gd name="connsiteY53" fmla="*/ 1378788 h 1379790"/>
              <a:gd name="connsiteX54" fmla="*/ 860425 w 1778000"/>
              <a:gd name="connsiteY54" fmla="*/ 1378788 h 1379790"/>
              <a:gd name="connsiteX55" fmla="*/ 762000 w 1778000"/>
              <a:gd name="connsiteY55" fmla="*/ 1369263 h 1379790"/>
              <a:gd name="connsiteX56" fmla="*/ 701675 w 1778000"/>
              <a:gd name="connsiteY56" fmla="*/ 1359738 h 1379790"/>
              <a:gd name="connsiteX57" fmla="*/ 609600 w 1778000"/>
              <a:gd name="connsiteY57" fmla="*/ 1331163 h 1379790"/>
              <a:gd name="connsiteX58" fmla="*/ 542925 w 1778000"/>
              <a:gd name="connsiteY58" fmla="*/ 1312113 h 1379790"/>
              <a:gd name="connsiteX59" fmla="*/ 488950 w 1778000"/>
              <a:gd name="connsiteY59" fmla="*/ 1277188 h 1379790"/>
              <a:gd name="connsiteX60" fmla="*/ 415925 w 1778000"/>
              <a:gd name="connsiteY60" fmla="*/ 1245438 h 1379790"/>
              <a:gd name="connsiteX61" fmla="*/ 352425 w 1778000"/>
              <a:gd name="connsiteY61" fmla="*/ 1197813 h 1379790"/>
              <a:gd name="connsiteX62" fmla="*/ 279400 w 1778000"/>
              <a:gd name="connsiteY62" fmla="*/ 1143838 h 1379790"/>
              <a:gd name="connsiteX63" fmla="*/ 219075 w 1778000"/>
              <a:gd name="connsiteY63" fmla="*/ 1089863 h 1379790"/>
              <a:gd name="connsiteX64" fmla="*/ 165100 w 1778000"/>
              <a:gd name="connsiteY64" fmla="*/ 1032713 h 1379790"/>
              <a:gd name="connsiteX65" fmla="*/ 98425 w 1778000"/>
              <a:gd name="connsiteY65" fmla="*/ 950163 h 1379790"/>
              <a:gd name="connsiteX66" fmla="*/ 66675 w 1778000"/>
              <a:gd name="connsiteY66" fmla="*/ 896188 h 1379790"/>
              <a:gd name="connsiteX67" fmla="*/ 28575 w 1778000"/>
              <a:gd name="connsiteY67" fmla="*/ 819988 h 1379790"/>
              <a:gd name="connsiteX68" fmla="*/ 6350 w 1778000"/>
              <a:gd name="connsiteY68" fmla="*/ 743788 h 1379790"/>
              <a:gd name="connsiteX69" fmla="*/ 153408 w 1778000"/>
              <a:gd name="connsiteY69" fmla="*/ 760028 h 1379790"/>
              <a:gd name="connsiteX0" fmla="*/ 0 w 1778000"/>
              <a:gd name="connsiteY0" fmla="*/ 639013 h 1379790"/>
              <a:gd name="connsiteX1" fmla="*/ 117475 w 1778000"/>
              <a:gd name="connsiteY1" fmla="*/ 391363 h 1379790"/>
              <a:gd name="connsiteX2" fmla="*/ 152400 w 1778000"/>
              <a:gd name="connsiteY2" fmla="*/ 356438 h 1379790"/>
              <a:gd name="connsiteX3" fmla="*/ 193675 w 1778000"/>
              <a:gd name="connsiteY3" fmla="*/ 315163 h 1379790"/>
              <a:gd name="connsiteX4" fmla="*/ 234950 w 1778000"/>
              <a:gd name="connsiteY4" fmla="*/ 267538 h 1379790"/>
              <a:gd name="connsiteX5" fmla="*/ 276225 w 1778000"/>
              <a:gd name="connsiteY5" fmla="*/ 238963 h 1379790"/>
              <a:gd name="connsiteX6" fmla="*/ 314325 w 1778000"/>
              <a:gd name="connsiteY6" fmla="*/ 204038 h 1379790"/>
              <a:gd name="connsiteX7" fmla="*/ 361950 w 1778000"/>
              <a:gd name="connsiteY7" fmla="*/ 175463 h 1379790"/>
              <a:gd name="connsiteX8" fmla="*/ 409575 w 1778000"/>
              <a:gd name="connsiteY8" fmla="*/ 140538 h 1379790"/>
              <a:gd name="connsiteX9" fmla="*/ 454025 w 1778000"/>
              <a:gd name="connsiteY9" fmla="*/ 118313 h 1379790"/>
              <a:gd name="connsiteX10" fmla="*/ 514350 w 1778000"/>
              <a:gd name="connsiteY10" fmla="*/ 86563 h 1379790"/>
              <a:gd name="connsiteX11" fmla="*/ 568325 w 1778000"/>
              <a:gd name="connsiteY11" fmla="*/ 61163 h 1379790"/>
              <a:gd name="connsiteX12" fmla="*/ 635000 w 1778000"/>
              <a:gd name="connsiteY12" fmla="*/ 42113 h 1379790"/>
              <a:gd name="connsiteX13" fmla="*/ 685800 w 1778000"/>
              <a:gd name="connsiteY13" fmla="*/ 23063 h 1379790"/>
              <a:gd name="connsiteX14" fmla="*/ 736600 w 1778000"/>
              <a:gd name="connsiteY14" fmla="*/ 13538 h 1379790"/>
              <a:gd name="connsiteX15" fmla="*/ 787400 w 1778000"/>
              <a:gd name="connsiteY15" fmla="*/ 10363 h 1379790"/>
              <a:gd name="connsiteX16" fmla="*/ 841375 w 1778000"/>
              <a:gd name="connsiteY16" fmla="*/ 4013 h 1379790"/>
              <a:gd name="connsiteX17" fmla="*/ 892175 w 1778000"/>
              <a:gd name="connsiteY17" fmla="*/ 838 h 1379790"/>
              <a:gd name="connsiteX18" fmla="*/ 936625 w 1778000"/>
              <a:gd name="connsiteY18" fmla="*/ 838 h 1379790"/>
              <a:gd name="connsiteX19" fmla="*/ 987425 w 1778000"/>
              <a:gd name="connsiteY19" fmla="*/ 10363 h 1379790"/>
              <a:gd name="connsiteX20" fmla="*/ 1038225 w 1778000"/>
              <a:gd name="connsiteY20" fmla="*/ 19888 h 1379790"/>
              <a:gd name="connsiteX21" fmla="*/ 1092200 w 1778000"/>
              <a:gd name="connsiteY21" fmla="*/ 29413 h 1379790"/>
              <a:gd name="connsiteX22" fmla="*/ 1146175 w 1778000"/>
              <a:gd name="connsiteY22" fmla="*/ 45288 h 1379790"/>
              <a:gd name="connsiteX23" fmla="*/ 1196975 w 1778000"/>
              <a:gd name="connsiteY23" fmla="*/ 64338 h 1379790"/>
              <a:gd name="connsiteX24" fmla="*/ 1247775 w 1778000"/>
              <a:gd name="connsiteY24" fmla="*/ 86563 h 1379790"/>
              <a:gd name="connsiteX25" fmla="*/ 1298575 w 1778000"/>
              <a:gd name="connsiteY25" fmla="*/ 115138 h 1379790"/>
              <a:gd name="connsiteX26" fmla="*/ 1339850 w 1778000"/>
              <a:gd name="connsiteY26" fmla="*/ 127838 h 1379790"/>
              <a:gd name="connsiteX27" fmla="*/ 1387475 w 1778000"/>
              <a:gd name="connsiteY27" fmla="*/ 159588 h 1379790"/>
              <a:gd name="connsiteX28" fmla="*/ 1422400 w 1778000"/>
              <a:gd name="connsiteY28" fmla="*/ 181813 h 1379790"/>
              <a:gd name="connsiteX29" fmla="*/ 1470025 w 1778000"/>
              <a:gd name="connsiteY29" fmla="*/ 223088 h 1379790"/>
              <a:gd name="connsiteX30" fmla="*/ 1520825 w 1778000"/>
              <a:gd name="connsiteY30" fmla="*/ 254838 h 1379790"/>
              <a:gd name="connsiteX31" fmla="*/ 1552575 w 1778000"/>
              <a:gd name="connsiteY31" fmla="*/ 289763 h 1379790"/>
              <a:gd name="connsiteX32" fmla="*/ 1590675 w 1778000"/>
              <a:gd name="connsiteY32" fmla="*/ 324688 h 1379790"/>
              <a:gd name="connsiteX33" fmla="*/ 1619250 w 1778000"/>
              <a:gd name="connsiteY33" fmla="*/ 359613 h 1379790"/>
              <a:gd name="connsiteX34" fmla="*/ 1644650 w 1778000"/>
              <a:gd name="connsiteY34" fmla="*/ 400888 h 1379790"/>
              <a:gd name="connsiteX35" fmla="*/ 1679575 w 1778000"/>
              <a:gd name="connsiteY35" fmla="*/ 438988 h 1379790"/>
              <a:gd name="connsiteX36" fmla="*/ 1717675 w 1778000"/>
              <a:gd name="connsiteY36" fmla="*/ 496138 h 1379790"/>
              <a:gd name="connsiteX37" fmla="*/ 1746250 w 1778000"/>
              <a:gd name="connsiteY37" fmla="*/ 559638 h 1379790"/>
              <a:gd name="connsiteX38" fmla="*/ 1762125 w 1778000"/>
              <a:gd name="connsiteY38" fmla="*/ 623138 h 1379790"/>
              <a:gd name="connsiteX39" fmla="*/ 1778000 w 1778000"/>
              <a:gd name="connsiteY39" fmla="*/ 705688 h 1379790"/>
              <a:gd name="connsiteX40" fmla="*/ 1762125 w 1778000"/>
              <a:gd name="connsiteY40" fmla="*/ 781888 h 1379790"/>
              <a:gd name="connsiteX41" fmla="*/ 1727200 w 1778000"/>
              <a:gd name="connsiteY41" fmla="*/ 858088 h 1379790"/>
              <a:gd name="connsiteX42" fmla="*/ 1689100 w 1778000"/>
              <a:gd name="connsiteY42" fmla="*/ 931113 h 1379790"/>
              <a:gd name="connsiteX43" fmla="*/ 1631950 w 1778000"/>
              <a:gd name="connsiteY43" fmla="*/ 997788 h 1379790"/>
              <a:gd name="connsiteX44" fmla="*/ 1581150 w 1778000"/>
              <a:gd name="connsiteY44" fmla="*/ 1048588 h 1379790"/>
              <a:gd name="connsiteX45" fmla="*/ 1520825 w 1778000"/>
              <a:gd name="connsiteY45" fmla="*/ 1112088 h 1379790"/>
              <a:gd name="connsiteX46" fmla="*/ 1457325 w 1778000"/>
              <a:gd name="connsiteY46" fmla="*/ 1166063 h 1379790"/>
              <a:gd name="connsiteX47" fmla="*/ 1409700 w 1778000"/>
              <a:gd name="connsiteY47" fmla="*/ 1200988 h 1379790"/>
              <a:gd name="connsiteX48" fmla="*/ 1333500 w 1778000"/>
              <a:gd name="connsiteY48" fmla="*/ 1245438 h 1379790"/>
              <a:gd name="connsiteX49" fmla="*/ 1257300 w 1778000"/>
              <a:gd name="connsiteY49" fmla="*/ 1286713 h 1379790"/>
              <a:gd name="connsiteX50" fmla="*/ 1165225 w 1778000"/>
              <a:gd name="connsiteY50" fmla="*/ 1331163 h 1379790"/>
              <a:gd name="connsiteX51" fmla="*/ 1098550 w 1778000"/>
              <a:gd name="connsiteY51" fmla="*/ 1350213 h 1379790"/>
              <a:gd name="connsiteX52" fmla="*/ 996950 w 1778000"/>
              <a:gd name="connsiteY52" fmla="*/ 1372438 h 1379790"/>
              <a:gd name="connsiteX53" fmla="*/ 911225 w 1778000"/>
              <a:gd name="connsiteY53" fmla="*/ 1378788 h 1379790"/>
              <a:gd name="connsiteX54" fmla="*/ 860425 w 1778000"/>
              <a:gd name="connsiteY54" fmla="*/ 1378788 h 1379790"/>
              <a:gd name="connsiteX55" fmla="*/ 762000 w 1778000"/>
              <a:gd name="connsiteY55" fmla="*/ 1369263 h 1379790"/>
              <a:gd name="connsiteX56" fmla="*/ 701675 w 1778000"/>
              <a:gd name="connsiteY56" fmla="*/ 1359738 h 1379790"/>
              <a:gd name="connsiteX57" fmla="*/ 609600 w 1778000"/>
              <a:gd name="connsiteY57" fmla="*/ 1331163 h 1379790"/>
              <a:gd name="connsiteX58" fmla="*/ 542925 w 1778000"/>
              <a:gd name="connsiteY58" fmla="*/ 1312113 h 1379790"/>
              <a:gd name="connsiteX59" fmla="*/ 488950 w 1778000"/>
              <a:gd name="connsiteY59" fmla="*/ 1277188 h 1379790"/>
              <a:gd name="connsiteX60" fmla="*/ 415925 w 1778000"/>
              <a:gd name="connsiteY60" fmla="*/ 1245438 h 1379790"/>
              <a:gd name="connsiteX61" fmla="*/ 352425 w 1778000"/>
              <a:gd name="connsiteY61" fmla="*/ 1197813 h 1379790"/>
              <a:gd name="connsiteX62" fmla="*/ 279400 w 1778000"/>
              <a:gd name="connsiteY62" fmla="*/ 1143838 h 1379790"/>
              <a:gd name="connsiteX63" fmla="*/ 219075 w 1778000"/>
              <a:gd name="connsiteY63" fmla="*/ 1089863 h 1379790"/>
              <a:gd name="connsiteX64" fmla="*/ 165100 w 1778000"/>
              <a:gd name="connsiteY64" fmla="*/ 1032713 h 1379790"/>
              <a:gd name="connsiteX65" fmla="*/ 98425 w 1778000"/>
              <a:gd name="connsiteY65" fmla="*/ 950163 h 1379790"/>
              <a:gd name="connsiteX66" fmla="*/ 66675 w 1778000"/>
              <a:gd name="connsiteY66" fmla="*/ 896188 h 1379790"/>
              <a:gd name="connsiteX67" fmla="*/ 28575 w 1778000"/>
              <a:gd name="connsiteY67" fmla="*/ 819988 h 1379790"/>
              <a:gd name="connsiteX68" fmla="*/ 6350 w 1778000"/>
              <a:gd name="connsiteY68" fmla="*/ 743788 h 1379790"/>
              <a:gd name="connsiteX0" fmla="*/ 111125 w 1771650"/>
              <a:gd name="connsiteY0" fmla="*/ 391363 h 1379790"/>
              <a:gd name="connsiteX1" fmla="*/ 146050 w 1771650"/>
              <a:gd name="connsiteY1" fmla="*/ 356438 h 1379790"/>
              <a:gd name="connsiteX2" fmla="*/ 187325 w 1771650"/>
              <a:gd name="connsiteY2" fmla="*/ 315163 h 1379790"/>
              <a:gd name="connsiteX3" fmla="*/ 228600 w 1771650"/>
              <a:gd name="connsiteY3" fmla="*/ 267538 h 1379790"/>
              <a:gd name="connsiteX4" fmla="*/ 269875 w 1771650"/>
              <a:gd name="connsiteY4" fmla="*/ 238963 h 1379790"/>
              <a:gd name="connsiteX5" fmla="*/ 307975 w 1771650"/>
              <a:gd name="connsiteY5" fmla="*/ 204038 h 1379790"/>
              <a:gd name="connsiteX6" fmla="*/ 355600 w 1771650"/>
              <a:gd name="connsiteY6" fmla="*/ 175463 h 1379790"/>
              <a:gd name="connsiteX7" fmla="*/ 403225 w 1771650"/>
              <a:gd name="connsiteY7" fmla="*/ 140538 h 1379790"/>
              <a:gd name="connsiteX8" fmla="*/ 447675 w 1771650"/>
              <a:gd name="connsiteY8" fmla="*/ 118313 h 1379790"/>
              <a:gd name="connsiteX9" fmla="*/ 508000 w 1771650"/>
              <a:gd name="connsiteY9" fmla="*/ 86563 h 1379790"/>
              <a:gd name="connsiteX10" fmla="*/ 561975 w 1771650"/>
              <a:gd name="connsiteY10" fmla="*/ 61163 h 1379790"/>
              <a:gd name="connsiteX11" fmla="*/ 628650 w 1771650"/>
              <a:gd name="connsiteY11" fmla="*/ 42113 h 1379790"/>
              <a:gd name="connsiteX12" fmla="*/ 679450 w 1771650"/>
              <a:gd name="connsiteY12" fmla="*/ 23063 h 1379790"/>
              <a:gd name="connsiteX13" fmla="*/ 730250 w 1771650"/>
              <a:gd name="connsiteY13" fmla="*/ 13538 h 1379790"/>
              <a:gd name="connsiteX14" fmla="*/ 781050 w 1771650"/>
              <a:gd name="connsiteY14" fmla="*/ 10363 h 1379790"/>
              <a:gd name="connsiteX15" fmla="*/ 835025 w 1771650"/>
              <a:gd name="connsiteY15" fmla="*/ 4013 h 1379790"/>
              <a:gd name="connsiteX16" fmla="*/ 885825 w 1771650"/>
              <a:gd name="connsiteY16" fmla="*/ 838 h 1379790"/>
              <a:gd name="connsiteX17" fmla="*/ 930275 w 1771650"/>
              <a:gd name="connsiteY17" fmla="*/ 838 h 1379790"/>
              <a:gd name="connsiteX18" fmla="*/ 981075 w 1771650"/>
              <a:gd name="connsiteY18" fmla="*/ 10363 h 1379790"/>
              <a:gd name="connsiteX19" fmla="*/ 1031875 w 1771650"/>
              <a:gd name="connsiteY19" fmla="*/ 19888 h 1379790"/>
              <a:gd name="connsiteX20" fmla="*/ 1085850 w 1771650"/>
              <a:gd name="connsiteY20" fmla="*/ 29413 h 1379790"/>
              <a:gd name="connsiteX21" fmla="*/ 1139825 w 1771650"/>
              <a:gd name="connsiteY21" fmla="*/ 45288 h 1379790"/>
              <a:gd name="connsiteX22" fmla="*/ 1190625 w 1771650"/>
              <a:gd name="connsiteY22" fmla="*/ 64338 h 1379790"/>
              <a:gd name="connsiteX23" fmla="*/ 1241425 w 1771650"/>
              <a:gd name="connsiteY23" fmla="*/ 86563 h 1379790"/>
              <a:gd name="connsiteX24" fmla="*/ 1292225 w 1771650"/>
              <a:gd name="connsiteY24" fmla="*/ 115138 h 1379790"/>
              <a:gd name="connsiteX25" fmla="*/ 1333500 w 1771650"/>
              <a:gd name="connsiteY25" fmla="*/ 127838 h 1379790"/>
              <a:gd name="connsiteX26" fmla="*/ 1381125 w 1771650"/>
              <a:gd name="connsiteY26" fmla="*/ 159588 h 1379790"/>
              <a:gd name="connsiteX27" fmla="*/ 1416050 w 1771650"/>
              <a:gd name="connsiteY27" fmla="*/ 181813 h 1379790"/>
              <a:gd name="connsiteX28" fmla="*/ 1463675 w 1771650"/>
              <a:gd name="connsiteY28" fmla="*/ 223088 h 1379790"/>
              <a:gd name="connsiteX29" fmla="*/ 1514475 w 1771650"/>
              <a:gd name="connsiteY29" fmla="*/ 254838 h 1379790"/>
              <a:gd name="connsiteX30" fmla="*/ 1546225 w 1771650"/>
              <a:gd name="connsiteY30" fmla="*/ 289763 h 1379790"/>
              <a:gd name="connsiteX31" fmla="*/ 1584325 w 1771650"/>
              <a:gd name="connsiteY31" fmla="*/ 324688 h 1379790"/>
              <a:gd name="connsiteX32" fmla="*/ 1612900 w 1771650"/>
              <a:gd name="connsiteY32" fmla="*/ 359613 h 1379790"/>
              <a:gd name="connsiteX33" fmla="*/ 1638300 w 1771650"/>
              <a:gd name="connsiteY33" fmla="*/ 400888 h 1379790"/>
              <a:gd name="connsiteX34" fmla="*/ 1673225 w 1771650"/>
              <a:gd name="connsiteY34" fmla="*/ 438988 h 1379790"/>
              <a:gd name="connsiteX35" fmla="*/ 1711325 w 1771650"/>
              <a:gd name="connsiteY35" fmla="*/ 496138 h 1379790"/>
              <a:gd name="connsiteX36" fmla="*/ 1739900 w 1771650"/>
              <a:gd name="connsiteY36" fmla="*/ 559638 h 1379790"/>
              <a:gd name="connsiteX37" fmla="*/ 1755775 w 1771650"/>
              <a:gd name="connsiteY37" fmla="*/ 623138 h 1379790"/>
              <a:gd name="connsiteX38" fmla="*/ 1771650 w 1771650"/>
              <a:gd name="connsiteY38" fmla="*/ 705688 h 1379790"/>
              <a:gd name="connsiteX39" fmla="*/ 1755775 w 1771650"/>
              <a:gd name="connsiteY39" fmla="*/ 781888 h 1379790"/>
              <a:gd name="connsiteX40" fmla="*/ 1720850 w 1771650"/>
              <a:gd name="connsiteY40" fmla="*/ 858088 h 1379790"/>
              <a:gd name="connsiteX41" fmla="*/ 1682750 w 1771650"/>
              <a:gd name="connsiteY41" fmla="*/ 931113 h 1379790"/>
              <a:gd name="connsiteX42" fmla="*/ 1625600 w 1771650"/>
              <a:gd name="connsiteY42" fmla="*/ 997788 h 1379790"/>
              <a:gd name="connsiteX43" fmla="*/ 1574800 w 1771650"/>
              <a:gd name="connsiteY43" fmla="*/ 1048588 h 1379790"/>
              <a:gd name="connsiteX44" fmla="*/ 1514475 w 1771650"/>
              <a:gd name="connsiteY44" fmla="*/ 1112088 h 1379790"/>
              <a:gd name="connsiteX45" fmla="*/ 1450975 w 1771650"/>
              <a:gd name="connsiteY45" fmla="*/ 1166063 h 1379790"/>
              <a:gd name="connsiteX46" fmla="*/ 1403350 w 1771650"/>
              <a:gd name="connsiteY46" fmla="*/ 1200988 h 1379790"/>
              <a:gd name="connsiteX47" fmla="*/ 1327150 w 1771650"/>
              <a:gd name="connsiteY47" fmla="*/ 1245438 h 1379790"/>
              <a:gd name="connsiteX48" fmla="*/ 1250950 w 1771650"/>
              <a:gd name="connsiteY48" fmla="*/ 1286713 h 1379790"/>
              <a:gd name="connsiteX49" fmla="*/ 1158875 w 1771650"/>
              <a:gd name="connsiteY49" fmla="*/ 1331163 h 1379790"/>
              <a:gd name="connsiteX50" fmla="*/ 1092200 w 1771650"/>
              <a:gd name="connsiteY50" fmla="*/ 1350213 h 1379790"/>
              <a:gd name="connsiteX51" fmla="*/ 990600 w 1771650"/>
              <a:gd name="connsiteY51" fmla="*/ 1372438 h 1379790"/>
              <a:gd name="connsiteX52" fmla="*/ 904875 w 1771650"/>
              <a:gd name="connsiteY52" fmla="*/ 1378788 h 1379790"/>
              <a:gd name="connsiteX53" fmla="*/ 854075 w 1771650"/>
              <a:gd name="connsiteY53" fmla="*/ 1378788 h 1379790"/>
              <a:gd name="connsiteX54" fmla="*/ 755650 w 1771650"/>
              <a:gd name="connsiteY54" fmla="*/ 1369263 h 1379790"/>
              <a:gd name="connsiteX55" fmla="*/ 695325 w 1771650"/>
              <a:gd name="connsiteY55" fmla="*/ 1359738 h 1379790"/>
              <a:gd name="connsiteX56" fmla="*/ 603250 w 1771650"/>
              <a:gd name="connsiteY56" fmla="*/ 1331163 h 1379790"/>
              <a:gd name="connsiteX57" fmla="*/ 536575 w 1771650"/>
              <a:gd name="connsiteY57" fmla="*/ 1312113 h 1379790"/>
              <a:gd name="connsiteX58" fmla="*/ 482600 w 1771650"/>
              <a:gd name="connsiteY58" fmla="*/ 1277188 h 1379790"/>
              <a:gd name="connsiteX59" fmla="*/ 409575 w 1771650"/>
              <a:gd name="connsiteY59" fmla="*/ 1245438 h 1379790"/>
              <a:gd name="connsiteX60" fmla="*/ 346075 w 1771650"/>
              <a:gd name="connsiteY60" fmla="*/ 1197813 h 1379790"/>
              <a:gd name="connsiteX61" fmla="*/ 273050 w 1771650"/>
              <a:gd name="connsiteY61" fmla="*/ 1143838 h 1379790"/>
              <a:gd name="connsiteX62" fmla="*/ 212725 w 1771650"/>
              <a:gd name="connsiteY62" fmla="*/ 1089863 h 1379790"/>
              <a:gd name="connsiteX63" fmla="*/ 158750 w 1771650"/>
              <a:gd name="connsiteY63" fmla="*/ 1032713 h 1379790"/>
              <a:gd name="connsiteX64" fmla="*/ 92075 w 1771650"/>
              <a:gd name="connsiteY64" fmla="*/ 950163 h 1379790"/>
              <a:gd name="connsiteX65" fmla="*/ 60325 w 1771650"/>
              <a:gd name="connsiteY65" fmla="*/ 896188 h 1379790"/>
              <a:gd name="connsiteX66" fmla="*/ 22225 w 1771650"/>
              <a:gd name="connsiteY66" fmla="*/ 819988 h 1379790"/>
              <a:gd name="connsiteX67" fmla="*/ 0 w 1771650"/>
              <a:gd name="connsiteY67" fmla="*/ 743788 h 1379790"/>
              <a:gd name="connsiteX0" fmla="*/ 111125 w 1771650"/>
              <a:gd name="connsiteY0" fmla="*/ 391363 h 1379790"/>
              <a:gd name="connsiteX1" fmla="*/ 187325 w 1771650"/>
              <a:gd name="connsiteY1" fmla="*/ 315163 h 1379790"/>
              <a:gd name="connsiteX2" fmla="*/ 228600 w 1771650"/>
              <a:gd name="connsiteY2" fmla="*/ 267538 h 1379790"/>
              <a:gd name="connsiteX3" fmla="*/ 269875 w 1771650"/>
              <a:gd name="connsiteY3" fmla="*/ 238963 h 1379790"/>
              <a:gd name="connsiteX4" fmla="*/ 307975 w 1771650"/>
              <a:gd name="connsiteY4" fmla="*/ 204038 h 1379790"/>
              <a:gd name="connsiteX5" fmla="*/ 355600 w 1771650"/>
              <a:gd name="connsiteY5" fmla="*/ 175463 h 1379790"/>
              <a:gd name="connsiteX6" fmla="*/ 403225 w 1771650"/>
              <a:gd name="connsiteY6" fmla="*/ 140538 h 1379790"/>
              <a:gd name="connsiteX7" fmla="*/ 447675 w 1771650"/>
              <a:gd name="connsiteY7" fmla="*/ 118313 h 1379790"/>
              <a:gd name="connsiteX8" fmla="*/ 508000 w 1771650"/>
              <a:gd name="connsiteY8" fmla="*/ 86563 h 1379790"/>
              <a:gd name="connsiteX9" fmla="*/ 561975 w 1771650"/>
              <a:gd name="connsiteY9" fmla="*/ 61163 h 1379790"/>
              <a:gd name="connsiteX10" fmla="*/ 628650 w 1771650"/>
              <a:gd name="connsiteY10" fmla="*/ 42113 h 1379790"/>
              <a:gd name="connsiteX11" fmla="*/ 679450 w 1771650"/>
              <a:gd name="connsiteY11" fmla="*/ 23063 h 1379790"/>
              <a:gd name="connsiteX12" fmla="*/ 730250 w 1771650"/>
              <a:gd name="connsiteY12" fmla="*/ 13538 h 1379790"/>
              <a:gd name="connsiteX13" fmla="*/ 781050 w 1771650"/>
              <a:gd name="connsiteY13" fmla="*/ 10363 h 1379790"/>
              <a:gd name="connsiteX14" fmla="*/ 835025 w 1771650"/>
              <a:gd name="connsiteY14" fmla="*/ 4013 h 1379790"/>
              <a:gd name="connsiteX15" fmla="*/ 885825 w 1771650"/>
              <a:gd name="connsiteY15" fmla="*/ 838 h 1379790"/>
              <a:gd name="connsiteX16" fmla="*/ 930275 w 1771650"/>
              <a:gd name="connsiteY16" fmla="*/ 838 h 1379790"/>
              <a:gd name="connsiteX17" fmla="*/ 981075 w 1771650"/>
              <a:gd name="connsiteY17" fmla="*/ 10363 h 1379790"/>
              <a:gd name="connsiteX18" fmla="*/ 1031875 w 1771650"/>
              <a:gd name="connsiteY18" fmla="*/ 19888 h 1379790"/>
              <a:gd name="connsiteX19" fmla="*/ 1085850 w 1771650"/>
              <a:gd name="connsiteY19" fmla="*/ 29413 h 1379790"/>
              <a:gd name="connsiteX20" fmla="*/ 1139825 w 1771650"/>
              <a:gd name="connsiteY20" fmla="*/ 45288 h 1379790"/>
              <a:gd name="connsiteX21" fmla="*/ 1190625 w 1771650"/>
              <a:gd name="connsiteY21" fmla="*/ 64338 h 1379790"/>
              <a:gd name="connsiteX22" fmla="*/ 1241425 w 1771650"/>
              <a:gd name="connsiteY22" fmla="*/ 86563 h 1379790"/>
              <a:gd name="connsiteX23" fmla="*/ 1292225 w 1771650"/>
              <a:gd name="connsiteY23" fmla="*/ 115138 h 1379790"/>
              <a:gd name="connsiteX24" fmla="*/ 1333500 w 1771650"/>
              <a:gd name="connsiteY24" fmla="*/ 127838 h 1379790"/>
              <a:gd name="connsiteX25" fmla="*/ 1381125 w 1771650"/>
              <a:gd name="connsiteY25" fmla="*/ 159588 h 1379790"/>
              <a:gd name="connsiteX26" fmla="*/ 1416050 w 1771650"/>
              <a:gd name="connsiteY26" fmla="*/ 181813 h 1379790"/>
              <a:gd name="connsiteX27" fmla="*/ 1463675 w 1771650"/>
              <a:gd name="connsiteY27" fmla="*/ 223088 h 1379790"/>
              <a:gd name="connsiteX28" fmla="*/ 1514475 w 1771650"/>
              <a:gd name="connsiteY28" fmla="*/ 254838 h 1379790"/>
              <a:gd name="connsiteX29" fmla="*/ 1546225 w 1771650"/>
              <a:gd name="connsiteY29" fmla="*/ 289763 h 1379790"/>
              <a:gd name="connsiteX30" fmla="*/ 1584325 w 1771650"/>
              <a:gd name="connsiteY30" fmla="*/ 324688 h 1379790"/>
              <a:gd name="connsiteX31" fmla="*/ 1612900 w 1771650"/>
              <a:gd name="connsiteY31" fmla="*/ 359613 h 1379790"/>
              <a:gd name="connsiteX32" fmla="*/ 1638300 w 1771650"/>
              <a:gd name="connsiteY32" fmla="*/ 400888 h 1379790"/>
              <a:gd name="connsiteX33" fmla="*/ 1673225 w 1771650"/>
              <a:gd name="connsiteY33" fmla="*/ 438988 h 1379790"/>
              <a:gd name="connsiteX34" fmla="*/ 1711325 w 1771650"/>
              <a:gd name="connsiteY34" fmla="*/ 496138 h 1379790"/>
              <a:gd name="connsiteX35" fmla="*/ 1739900 w 1771650"/>
              <a:gd name="connsiteY35" fmla="*/ 559638 h 1379790"/>
              <a:gd name="connsiteX36" fmla="*/ 1755775 w 1771650"/>
              <a:gd name="connsiteY36" fmla="*/ 623138 h 1379790"/>
              <a:gd name="connsiteX37" fmla="*/ 1771650 w 1771650"/>
              <a:gd name="connsiteY37" fmla="*/ 705688 h 1379790"/>
              <a:gd name="connsiteX38" fmla="*/ 1755775 w 1771650"/>
              <a:gd name="connsiteY38" fmla="*/ 781888 h 1379790"/>
              <a:gd name="connsiteX39" fmla="*/ 1720850 w 1771650"/>
              <a:gd name="connsiteY39" fmla="*/ 858088 h 1379790"/>
              <a:gd name="connsiteX40" fmla="*/ 1682750 w 1771650"/>
              <a:gd name="connsiteY40" fmla="*/ 931113 h 1379790"/>
              <a:gd name="connsiteX41" fmla="*/ 1625600 w 1771650"/>
              <a:gd name="connsiteY41" fmla="*/ 997788 h 1379790"/>
              <a:gd name="connsiteX42" fmla="*/ 1574800 w 1771650"/>
              <a:gd name="connsiteY42" fmla="*/ 1048588 h 1379790"/>
              <a:gd name="connsiteX43" fmla="*/ 1514475 w 1771650"/>
              <a:gd name="connsiteY43" fmla="*/ 1112088 h 1379790"/>
              <a:gd name="connsiteX44" fmla="*/ 1450975 w 1771650"/>
              <a:gd name="connsiteY44" fmla="*/ 1166063 h 1379790"/>
              <a:gd name="connsiteX45" fmla="*/ 1403350 w 1771650"/>
              <a:gd name="connsiteY45" fmla="*/ 1200988 h 1379790"/>
              <a:gd name="connsiteX46" fmla="*/ 1327150 w 1771650"/>
              <a:gd name="connsiteY46" fmla="*/ 1245438 h 1379790"/>
              <a:gd name="connsiteX47" fmla="*/ 1250950 w 1771650"/>
              <a:gd name="connsiteY47" fmla="*/ 1286713 h 1379790"/>
              <a:gd name="connsiteX48" fmla="*/ 1158875 w 1771650"/>
              <a:gd name="connsiteY48" fmla="*/ 1331163 h 1379790"/>
              <a:gd name="connsiteX49" fmla="*/ 1092200 w 1771650"/>
              <a:gd name="connsiteY49" fmla="*/ 1350213 h 1379790"/>
              <a:gd name="connsiteX50" fmla="*/ 990600 w 1771650"/>
              <a:gd name="connsiteY50" fmla="*/ 1372438 h 1379790"/>
              <a:gd name="connsiteX51" fmla="*/ 904875 w 1771650"/>
              <a:gd name="connsiteY51" fmla="*/ 1378788 h 1379790"/>
              <a:gd name="connsiteX52" fmla="*/ 854075 w 1771650"/>
              <a:gd name="connsiteY52" fmla="*/ 1378788 h 1379790"/>
              <a:gd name="connsiteX53" fmla="*/ 755650 w 1771650"/>
              <a:gd name="connsiteY53" fmla="*/ 1369263 h 1379790"/>
              <a:gd name="connsiteX54" fmla="*/ 695325 w 1771650"/>
              <a:gd name="connsiteY54" fmla="*/ 1359738 h 1379790"/>
              <a:gd name="connsiteX55" fmla="*/ 603250 w 1771650"/>
              <a:gd name="connsiteY55" fmla="*/ 1331163 h 1379790"/>
              <a:gd name="connsiteX56" fmla="*/ 536575 w 1771650"/>
              <a:gd name="connsiteY56" fmla="*/ 1312113 h 1379790"/>
              <a:gd name="connsiteX57" fmla="*/ 482600 w 1771650"/>
              <a:gd name="connsiteY57" fmla="*/ 1277188 h 1379790"/>
              <a:gd name="connsiteX58" fmla="*/ 409575 w 1771650"/>
              <a:gd name="connsiteY58" fmla="*/ 1245438 h 1379790"/>
              <a:gd name="connsiteX59" fmla="*/ 346075 w 1771650"/>
              <a:gd name="connsiteY59" fmla="*/ 1197813 h 1379790"/>
              <a:gd name="connsiteX60" fmla="*/ 273050 w 1771650"/>
              <a:gd name="connsiteY60" fmla="*/ 1143838 h 1379790"/>
              <a:gd name="connsiteX61" fmla="*/ 212725 w 1771650"/>
              <a:gd name="connsiteY61" fmla="*/ 1089863 h 1379790"/>
              <a:gd name="connsiteX62" fmla="*/ 158750 w 1771650"/>
              <a:gd name="connsiteY62" fmla="*/ 1032713 h 1379790"/>
              <a:gd name="connsiteX63" fmla="*/ 92075 w 1771650"/>
              <a:gd name="connsiteY63" fmla="*/ 950163 h 1379790"/>
              <a:gd name="connsiteX64" fmla="*/ 60325 w 1771650"/>
              <a:gd name="connsiteY64" fmla="*/ 896188 h 1379790"/>
              <a:gd name="connsiteX65" fmla="*/ 22225 w 1771650"/>
              <a:gd name="connsiteY65" fmla="*/ 819988 h 1379790"/>
              <a:gd name="connsiteX66" fmla="*/ 0 w 1771650"/>
              <a:gd name="connsiteY66" fmla="*/ 743788 h 1379790"/>
              <a:gd name="connsiteX0" fmla="*/ 111125 w 1771650"/>
              <a:gd name="connsiteY0" fmla="*/ 391363 h 1379790"/>
              <a:gd name="connsiteX1" fmla="*/ 187325 w 1771650"/>
              <a:gd name="connsiteY1" fmla="*/ 315163 h 1379790"/>
              <a:gd name="connsiteX2" fmla="*/ 228600 w 1771650"/>
              <a:gd name="connsiteY2" fmla="*/ 267538 h 1379790"/>
              <a:gd name="connsiteX3" fmla="*/ 307975 w 1771650"/>
              <a:gd name="connsiteY3" fmla="*/ 204038 h 1379790"/>
              <a:gd name="connsiteX4" fmla="*/ 355600 w 1771650"/>
              <a:gd name="connsiteY4" fmla="*/ 175463 h 1379790"/>
              <a:gd name="connsiteX5" fmla="*/ 403225 w 1771650"/>
              <a:gd name="connsiteY5" fmla="*/ 140538 h 1379790"/>
              <a:gd name="connsiteX6" fmla="*/ 447675 w 1771650"/>
              <a:gd name="connsiteY6" fmla="*/ 118313 h 1379790"/>
              <a:gd name="connsiteX7" fmla="*/ 508000 w 1771650"/>
              <a:gd name="connsiteY7" fmla="*/ 86563 h 1379790"/>
              <a:gd name="connsiteX8" fmla="*/ 561975 w 1771650"/>
              <a:gd name="connsiteY8" fmla="*/ 61163 h 1379790"/>
              <a:gd name="connsiteX9" fmla="*/ 628650 w 1771650"/>
              <a:gd name="connsiteY9" fmla="*/ 42113 h 1379790"/>
              <a:gd name="connsiteX10" fmla="*/ 679450 w 1771650"/>
              <a:gd name="connsiteY10" fmla="*/ 23063 h 1379790"/>
              <a:gd name="connsiteX11" fmla="*/ 730250 w 1771650"/>
              <a:gd name="connsiteY11" fmla="*/ 13538 h 1379790"/>
              <a:gd name="connsiteX12" fmla="*/ 781050 w 1771650"/>
              <a:gd name="connsiteY12" fmla="*/ 10363 h 1379790"/>
              <a:gd name="connsiteX13" fmla="*/ 835025 w 1771650"/>
              <a:gd name="connsiteY13" fmla="*/ 4013 h 1379790"/>
              <a:gd name="connsiteX14" fmla="*/ 885825 w 1771650"/>
              <a:gd name="connsiteY14" fmla="*/ 838 h 1379790"/>
              <a:gd name="connsiteX15" fmla="*/ 930275 w 1771650"/>
              <a:gd name="connsiteY15" fmla="*/ 838 h 1379790"/>
              <a:gd name="connsiteX16" fmla="*/ 981075 w 1771650"/>
              <a:gd name="connsiteY16" fmla="*/ 10363 h 1379790"/>
              <a:gd name="connsiteX17" fmla="*/ 1031875 w 1771650"/>
              <a:gd name="connsiteY17" fmla="*/ 19888 h 1379790"/>
              <a:gd name="connsiteX18" fmla="*/ 1085850 w 1771650"/>
              <a:gd name="connsiteY18" fmla="*/ 29413 h 1379790"/>
              <a:gd name="connsiteX19" fmla="*/ 1139825 w 1771650"/>
              <a:gd name="connsiteY19" fmla="*/ 45288 h 1379790"/>
              <a:gd name="connsiteX20" fmla="*/ 1190625 w 1771650"/>
              <a:gd name="connsiteY20" fmla="*/ 64338 h 1379790"/>
              <a:gd name="connsiteX21" fmla="*/ 1241425 w 1771650"/>
              <a:gd name="connsiteY21" fmla="*/ 86563 h 1379790"/>
              <a:gd name="connsiteX22" fmla="*/ 1292225 w 1771650"/>
              <a:gd name="connsiteY22" fmla="*/ 115138 h 1379790"/>
              <a:gd name="connsiteX23" fmla="*/ 1333500 w 1771650"/>
              <a:gd name="connsiteY23" fmla="*/ 127838 h 1379790"/>
              <a:gd name="connsiteX24" fmla="*/ 1381125 w 1771650"/>
              <a:gd name="connsiteY24" fmla="*/ 159588 h 1379790"/>
              <a:gd name="connsiteX25" fmla="*/ 1416050 w 1771650"/>
              <a:gd name="connsiteY25" fmla="*/ 181813 h 1379790"/>
              <a:gd name="connsiteX26" fmla="*/ 1463675 w 1771650"/>
              <a:gd name="connsiteY26" fmla="*/ 223088 h 1379790"/>
              <a:gd name="connsiteX27" fmla="*/ 1514475 w 1771650"/>
              <a:gd name="connsiteY27" fmla="*/ 254838 h 1379790"/>
              <a:gd name="connsiteX28" fmla="*/ 1546225 w 1771650"/>
              <a:gd name="connsiteY28" fmla="*/ 289763 h 1379790"/>
              <a:gd name="connsiteX29" fmla="*/ 1584325 w 1771650"/>
              <a:gd name="connsiteY29" fmla="*/ 324688 h 1379790"/>
              <a:gd name="connsiteX30" fmla="*/ 1612900 w 1771650"/>
              <a:gd name="connsiteY30" fmla="*/ 359613 h 1379790"/>
              <a:gd name="connsiteX31" fmla="*/ 1638300 w 1771650"/>
              <a:gd name="connsiteY31" fmla="*/ 400888 h 1379790"/>
              <a:gd name="connsiteX32" fmla="*/ 1673225 w 1771650"/>
              <a:gd name="connsiteY32" fmla="*/ 438988 h 1379790"/>
              <a:gd name="connsiteX33" fmla="*/ 1711325 w 1771650"/>
              <a:gd name="connsiteY33" fmla="*/ 496138 h 1379790"/>
              <a:gd name="connsiteX34" fmla="*/ 1739900 w 1771650"/>
              <a:gd name="connsiteY34" fmla="*/ 559638 h 1379790"/>
              <a:gd name="connsiteX35" fmla="*/ 1755775 w 1771650"/>
              <a:gd name="connsiteY35" fmla="*/ 623138 h 1379790"/>
              <a:gd name="connsiteX36" fmla="*/ 1771650 w 1771650"/>
              <a:gd name="connsiteY36" fmla="*/ 705688 h 1379790"/>
              <a:gd name="connsiteX37" fmla="*/ 1755775 w 1771650"/>
              <a:gd name="connsiteY37" fmla="*/ 781888 h 1379790"/>
              <a:gd name="connsiteX38" fmla="*/ 1720850 w 1771650"/>
              <a:gd name="connsiteY38" fmla="*/ 858088 h 1379790"/>
              <a:gd name="connsiteX39" fmla="*/ 1682750 w 1771650"/>
              <a:gd name="connsiteY39" fmla="*/ 931113 h 1379790"/>
              <a:gd name="connsiteX40" fmla="*/ 1625600 w 1771650"/>
              <a:gd name="connsiteY40" fmla="*/ 997788 h 1379790"/>
              <a:gd name="connsiteX41" fmla="*/ 1574800 w 1771650"/>
              <a:gd name="connsiteY41" fmla="*/ 1048588 h 1379790"/>
              <a:gd name="connsiteX42" fmla="*/ 1514475 w 1771650"/>
              <a:gd name="connsiteY42" fmla="*/ 1112088 h 1379790"/>
              <a:gd name="connsiteX43" fmla="*/ 1450975 w 1771650"/>
              <a:gd name="connsiteY43" fmla="*/ 1166063 h 1379790"/>
              <a:gd name="connsiteX44" fmla="*/ 1403350 w 1771650"/>
              <a:gd name="connsiteY44" fmla="*/ 1200988 h 1379790"/>
              <a:gd name="connsiteX45" fmla="*/ 1327150 w 1771650"/>
              <a:gd name="connsiteY45" fmla="*/ 1245438 h 1379790"/>
              <a:gd name="connsiteX46" fmla="*/ 1250950 w 1771650"/>
              <a:gd name="connsiteY46" fmla="*/ 1286713 h 1379790"/>
              <a:gd name="connsiteX47" fmla="*/ 1158875 w 1771650"/>
              <a:gd name="connsiteY47" fmla="*/ 1331163 h 1379790"/>
              <a:gd name="connsiteX48" fmla="*/ 1092200 w 1771650"/>
              <a:gd name="connsiteY48" fmla="*/ 1350213 h 1379790"/>
              <a:gd name="connsiteX49" fmla="*/ 990600 w 1771650"/>
              <a:gd name="connsiteY49" fmla="*/ 1372438 h 1379790"/>
              <a:gd name="connsiteX50" fmla="*/ 904875 w 1771650"/>
              <a:gd name="connsiteY50" fmla="*/ 1378788 h 1379790"/>
              <a:gd name="connsiteX51" fmla="*/ 854075 w 1771650"/>
              <a:gd name="connsiteY51" fmla="*/ 1378788 h 1379790"/>
              <a:gd name="connsiteX52" fmla="*/ 755650 w 1771650"/>
              <a:gd name="connsiteY52" fmla="*/ 1369263 h 1379790"/>
              <a:gd name="connsiteX53" fmla="*/ 695325 w 1771650"/>
              <a:gd name="connsiteY53" fmla="*/ 1359738 h 1379790"/>
              <a:gd name="connsiteX54" fmla="*/ 603250 w 1771650"/>
              <a:gd name="connsiteY54" fmla="*/ 1331163 h 1379790"/>
              <a:gd name="connsiteX55" fmla="*/ 536575 w 1771650"/>
              <a:gd name="connsiteY55" fmla="*/ 1312113 h 1379790"/>
              <a:gd name="connsiteX56" fmla="*/ 482600 w 1771650"/>
              <a:gd name="connsiteY56" fmla="*/ 1277188 h 1379790"/>
              <a:gd name="connsiteX57" fmla="*/ 409575 w 1771650"/>
              <a:gd name="connsiteY57" fmla="*/ 1245438 h 1379790"/>
              <a:gd name="connsiteX58" fmla="*/ 346075 w 1771650"/>
              <a:gd name="connsiteY58" fmla="*/ 1197813 h 1379790"/>
              <a:gd name="connsiteX59" fmla="*/ 273050 w 1771650"/>
              <a:gd name="connsiteY59" fmla="*/ 1143838 h 1379790"/>
              <a:gd name="connsiteX60" fmla="*/ 212725 w 1771650"/>
              <a:gd name="connsiteY60" fmla="*/ 1089863 h 1379790"/>
              <a:gd name="connsiteX61" fmla="*/ 158750 w 1771650"/>
              <a:gd name="connsiteY61" fmla="*/ 1032713 h 1379790"/>
              <a:gd name="connsiteX62" fmla="*/ 92075 w 1771650"/>
              <a:gd name="connsiteY62" fmla="*/ 950163 h 1379790"/>
              <a:gd name="connsiteX63" fmla="*/ 60325 w 1771650"/>
              <a:gd name="connsiteY63" fmla="*/ 896188 h 1379790"/>
              <a:gd name="connsiteX64" fmla="*/ 22225 w 1771650"/>
              <a:gd name="connsiteY64" fmla="*/ 819988 h 1379790"/>
              <a:gd name="connsiteX65" fmla="*/ 0 w 1771650"/>
              <a:gd name="connsiteY65" fmla="*/ 743788 h 1379790"/>
              <a:gd name="connsiteX0" fmla="*/ 111125 w 1771650"/>
              <a:gd name="connsiteY0" fmla="*/ 391363 h 1379790"/>
              <a:gd name="connsiteX1" fmla="*/ 187325 w 1771650"/>
              <a:gd name="connsiteY1" fmla="*/ 315163 h 1379790"/>
              <a:gd name="connsiteX2" fmla="*/ 307975 w 1771650"/>
              <a:gd name="connsiteY2" fmla="*/ 204038 h 1379790"/>
              <a:gd name="connsiteX3" fmla="*/ 355600 w 1771650"/>
              <a:gd name="connsiteY3" fmla="*/ 175463 h 1379790"/>
              <a:gd name="connsiteX4" fmla="*/ 403225 w 1771650"/>
              <a:gd name="connsiteY4" fmla="*/ 140538 h 1379790"/>
              <a:gd name="connsiteX5" fmla="*/ 447675 w 1771650"/>
              <a:gd name="connsiteY5" fmla="*/ 118313 h 1379790"/>
              <a:gd name="connsiteX6" fmla="*/ 508000 w 1771650"/>
              <a:gd name="connsiteY6" fmla="*/ 86563 h 1379790"/>
              <a:gd name="connsiteX7" fmla="*/ 561975 w 1771650"/>
              <a:gd name="connsiteY7" fmla="*/ 61163 h 1379790"/>
              <a:gd name="connsiteX8" fmla="*/ 628650 w 1771650"/>
              <a:gd name="connsiteY8" fmla="*/ 42113 h 1379790"/>
              <a:gd name="connsiteX9" fmla="*/ 679450 w 1771650"/>
              <a:gd name="connsiteY9" fmla="*/ 23063 h 1379790"/>
              <a:gd name="connsiteX10" fmla="*/ 730250 w 1771650"/>
              <a:gd name="connsiteY10" fmla="*/ 13538 h 1379790"/>
              <a:gd name="connsiteX11" fmla="*/ 781050 w 1771650"/>
              <a:gd name="connsiteY11" fmla="*/ 10363 h 1379790"/>
              <a:gd name="connsiteX12" fmla="*/ 835025 w 1771650"/>
              <a:gd name="connsiteY12" fmla="*/ 4013 h 1379790"/>
              <a:gd name="connsiteX13" fmla="*/ 885825 w 1771650"/>
              <a:gd name="connsiteY13" fmla="*/ 838 h 1379790"/>
              <a:gd name="connsiteX14" fmla="*/ 930275 w 1771650"/>
              <a:gd name="connsiteY14" fmla="*/ 838 h 1379790"/>
              <a:gd name="connsiteX15" fmla="*/ 981075 w 1771650"/>
              <a:gd name="connsiteY15" fmla="*/ 10363 h 1379790"/>
              <a:gd name="connsiteX16" fmla="*/ 1031875 w 1771650"/>
              <a:gd name="connsiteY16" fmla="*/ 19888 h 1379790"/>
              <a:gd name="connsiteX17" fmla="*/ 1085850 w 1771650"/>
              <a:gd name="connsiteY17" fmla="*/ 29413 h 1379790"/>
              <a:gd name="connsiteX18" fmla="*/ 1139825 w 1771650"/>
              <a:gd name="connsiteY18" fmla="*/ 45288 h 1379790"/>
              <a:gd name="connsiteX19" fmla="*/ 1190625 w 1771650"/>
              <a:gd name="connsiteY19" fmla="*/ 64338 h 1379790"/>
              <a:gd name="connsiteX20" fmla="*/ 1241425 w 1771650"/>
              <a:gd name="connsiteY20" fmla="*/ 86563 h 1379790"/>
              <a:gd name="connsiteX21" fmla="*/ 1292225 w 1771650"/>
              <a:gd name="connsiteY21" fmla="*/ 115138 h 1379790"/>
              <a:gd name="connsiteX22" fmla="*/ 1333500 w 1771650"/>
              <a:gd name="connsiteY22" fmla="*/ 127838 h 1379790"/>
              <a:gd name="connsiteX23" fmla="*/ 1381125 w 1771650"/>
              <a:gd name="connsiteY23" fmla="*/ 159588 h 1379790"/>
              <a:gd name="connsiteX24" fmla="*/ 1416050 w 1771650"/>
              <a:gd name="connsiteY24" fmla="*/ 181813 h 1379790"/>
              <a:gd name="connsiteX25" fmla="*/ 1463675 w 1771650"/>
              <a:gd name="connsiteY25" fmla="*/ 223088 h 1379790"/>
              <a:gd name="connsiteX26" fmla="*/ 1514475 w 1771650"/>
              <a:gd name="connsiteY26" fmla="*/ 254838 h 1379790"/>
              <a:gd name="connsiteX27" fmla="*/ 1546225 w 1771650"/>
              <a:gd name="connsiteY27" fmla="*/ 289763 h 1379790"/>
              <a:gd name="connsiteX28" fmla="*/ 1584325 w 1771650"/>
              <a:gd name="connsiteY28" fmla="*/ 324688 h 1379790"/>
              <a:gd name="connsiteX29" fmla="*/ 1612900 w 1771650"/>
              <a:gd name="connsiteY29" fmla="*/ 359613 h 1379790"/>
              <a:gd name="connsiteX30" fmla="*/ 1638300 w 1771650"/>
              <a:gd name="connsiteY30" fmla="*/ 400888 h 1379790"/>
              <a:gd name="connsiteX31" fmla="*/ 1673225 w 1771650"/>
              <a:gd name="connsiteY31" fmla="*/ 438988 h 1379790"/>
              <a:gd name="connsiteX32" fmla="*/ 1711325 w 1771650"/>
              <a:gd name="connsiteY32" fmla="*/ 496138 h 1379790"/>
              <a:gd name="connsiteX33" fmla="*/ 1739900 w 1771650"/>
              <a:gd name="connsiteY33" fmla="*/ 559638 h 1379790"/>
              <a:gd name="connsiteX34" fmla="*/ 1755775 w 1771650"/>
              <a:gd name="connsiteY34" fmla="*/ 623138 h 1379790"/>
              <a:gd name="connsiteX35" fmla="*/ 1771650 w 1771650"/>
              <a:gd name="connsiteY35" fmla="*/ 705688 h 1379790"/>
              <a:gd name="connsiteX36" fmla="*/ 1755775 w 1771650"/>
              <a:gd name="connsiteY36" fmla="*/ 781888 h 1379790"/>
              <a:gd name="connsiteX37" fmla="*/ 1720850 w 1771650"/>
              <a:gd name="connsiteY37" fmla="*/ 858088 h 1379790"/>
              <a:gd name="connsiteX38" fmla="*/ 1682750 w 1771650"/>
              <a:gd name="connsiteY38" fmla="*/ 931113 h 1379790"/>
              <a:gd name="connsiteX39" fmla="*/ 1625600 w 1771650"/>
              <a:gd name="connsiteY39" fmla="*/ 997788 h 1379790"/>
              <a:gd name="connsiteX40" fmla="*/ 1574800 w 1771650"/>
              <a:gd name="connsiteY40" fmla="*/ 1048588 h 1379790"/>
              <a:gd name="connsiteX41" fmla="*/ 1514475 w 1771650"/>
              <a:gd name="connsiteY41" fmla="*/ 1112088 h 1379790"/>
              <a:gd name="connsiteX42" fmla="*/ 1450975 w 1771650"/>
              <a:gd name="connsiteY42" fmla="*/ 1166063 h 1379790"/>
              <a:gd name="connsiteX43" fmla="*/ 1403350 w 1771650"/>
              <a:gd name="connsiteY43" fmla="*/ 1200988 h 1379790"/>
              <a:gd name="connsiteX44" fmla="*/ 1327150 w 1771650"/>
              <a:gd name="connsiteY44" fmla="*/ 1245438 h 1379790"/>
              <a:gd name="connsiteX45" fmla="*/ 1250950 w 1771650"/>
              <a:gd name="connsiteY45" fmla="*/ 1286713 h 1379790"/>
              <a:gd name="connsiteX46" fmla="*/ 1158875 w 1771650"/>
              <a:gd name="connsiteY46" fmla="*/ 1331163 h 1379790"/>
              <a:gd name="connsiteX47" fmla="*/ 1092200 w 1771650"/>
              <a:gd name="connsiteY47" fmla="*/ 1350213 h 1379790"/>
              <a:gd name="connsiteX48" fmla="*/ 990600 w 1771650"/>
              <a:gd name="connsiteY48" fmla="*/ 1372438 h 1379790"/>
              <a:gd name="connsiteX49" fmla="*/ 904875 w 1771650"/>
              <a:gd name="connsiteY49" fmla="*/ 1378788 h 1379790"/>
              <a:gd name="connsiteX50" fmla="*/ 854075 w 1771650"/>
              <a:gd name="connsiteY50" fmla="*/ 1378788 h 1379790"/>
              <a:gd name="connsiteX51" fmla="*/ 755650 w 1771650"/>
              <a:gd name="connsiteY51" fmla="*/ 1369263 h 1379790"/>
              <a:gd name="connsiteX52" fmla="*/ 695325 w 1771650"/>
              <a:gd name="connsiteY52" fmla="*/ 1359738 h 1379790"/>
              <a:gd name="connsiteX53" fmla="*/ 603250 w 1771650"/>
              <a:gd name="connsiteY53" fmla="*/ 1331163 h 1379790"/>
              <a:gd name="connsiteX54" fmla="*/ 536575 w 1771650"/>
              <a:gd name="connsiteY54" fmla="*/ 1312113 h 1379790"/>
              <a:gd name="connsiteX55" fmla="*/ 482600 w 1771650"/>
              <a:gd name="connsiteY55" fmla="*/ 1277188 h 1379790"/>
              <a:gd name="connsiteX56" fmla="*/ 409575 w 1771650"/>
              <a:gd name="connsiteY56" fmla="*/ 1245438 h 1379790"/>
              <a:gd name="connsiteX57" fmla="*/ 346075 w 1771650"/>
              <a:gd name="connsiteY57" fmla="*/ 1197813 h 1379790"/>
              <a:gd name="connsiteX58" fmla="*/ 273050 w 1771650"/>
              <a:gd name="connsiteY58" fmla="*/ 1143838 h 1379790"/>
              <a:gd name="connsiteX59" fmla="*/ 212725 w 1771650"/>
              <a:gd name="connsiteY59" fmla="*/ 1089863 h 1379790"/>
              <a:gd name="connsiteX60" fmla="*/ 158750 w 1771650"/>
              <a:gd name="connsiteY60" fmla="*/ 1032713 h 1379790"/>
              <a:gd name="connsiteX61" fmla="*/ 92075 w 1771650"/>
              <a:gd name="connsiteY61" fmla="*/ 950163 h 1379790"/>
              <a:gd name="connsiteX62" fmla="*/ 60325 w 1771650"/>
              <a:gd name="connsiteY62" fmla="*/ 896188 h 1379790"/>
              <a:gd name="connsiteX63" fmla="*/ 22225 w 1771650"/>
              <a:gd name="connsiteY63" fmla="*/ 819988 h 1379790"/>
              <a:gd name="connsiteX64" fmla="*/ 0 w 1771650"/>
              <a:gd name="connsiteY64" fmla="*/ 743788 h 1379790"/>
              <a:gd name="connsiteX0" fmla="*/ 111125 w 1771650"/>
              <a:gd name="connsiteY0" fmla="*/ 391363 h 1379790"/>
              <a:gd name="connsiteX1" fmla="*/ 307975 w 1771650"/>
              <a:gd name="connsiteY1" fmla="*/ 204038 h 1379790"/>
              <a:gd name="connsiteX2" fmla="*/ 355600 w 1771650"/>
              <a:gd name="connsiteY2" fmla="*/ 175463 h 1379790"/>
              <a:gd name="connsiteX3" fmla="*/ 403225 w 1771650"/>
              <a:gd name="connsiteY3" fmla="*/ 140538 h 1379790"/>
              <a:gd name="connsiteX4" fmla="*/ 447675 w 1771650"/>
              <a:gd name="connsiteY4" fmla="*/ 118313 h 1379790"/>
              <a:gd name="connsiteX5" fmla="*/ 508000 w 1771650"/>
              <a:gd name="connsiteY5" fmla="*/ 86563 h 1379790"/>
              <a:gd name="connsiteX6" fmla="*/ 561975 w 1771650"/>
              <a:gd name="connsiteY6" fmla="*/ 61163 h 1379790"/>
              <a:gd name="connsiteX7" fmla="*/ 628650 w 1771650"/>
              <a:gd name="connsiteY7" fmla="*/ 42113 h 1379790"/>
              <a:gd name="connsiteX8" fmla="*/ 679450 w 1771650"/>
              <a:gd name="connsiteY8" fmla="*/ 23063 h 1379790"/>
              <a:gd name="connsiteX9" fmla="*/ 730250 w 1771650"/>
              <a:gd name="connsiteY9" fmla="*/ 13538 h 1379790"/>
              <a:gd name="connsiteX10" fmla="*/ 781050 w 1771650"/>
              <a:gd name="connsiteY10" fmla="*/ 10363 h 1379790"/>
              <a:gd name="connsiteX11" fmla="*/ 835025 w 1771650"/>
              <a:gd name="connsiteY11" fmla="*/ 4013 h 1379790"/>
              <a:gd name="connsiteX12" fmla="*/ 885825 w 1771650"/>
              <a:gd name="connsiteY12" fmla="*/ 838 h 1379790"/>
              <a:gd name="connsiteX13" fmla="*/ 930275 w 1771650"/>
              <a:gd name="connsiteY13" fmla="*/ 838 h 1379790"/>
              <a:gd name="connsiteX14" fmla="*/ 981075 w 1771650"/>
              <a:gd name="connsiteY14" fmla="*/ 10363 h 1379790"/>
              <a:gd name="connsiteX15" fmla="*/ 1031875 w 1771650"/>
              <a:gd name="connsiteY15" fmla="*/ 19888 h 1379790"/>
              <a:gd name="connsiteX16" fmla="*/ 1085850 w 1771650"/>
              <a:gd name="connsiteY16" fmla="*/ 29413 h 1379790"/>
              <a:gd name="connsiteX17" fmla="*/ 1139825 w 1771650"/>
              <a:gd name="connsiteY17" fmla="*/ 45288 h 1379790"/>
              <a:gd name="connsiteX18" fmla="*/ 1190625 w 1771650"/>
              <a:gd name="connsiteY18" fmla="*/ 64338 h 1379790"/>
              <a:gd name="connsiteX19" fmla="*/ 1241425 w 1771650"/>
              <a:gd name="connsiteY19" fmla="*/ 86563 h 1379790"/>
              <a:gd name="connsiteX20" fmla="*/ 1292225 w 1771650"/>
              <a:gd name="connsiteY20" fmla="*/ 115138 h 1379790"/>
              <a:gd name="connsiteX21" fmla="*/ 1333500 w 1771650"/>
              <a:gd name="connsiteY21" fmla="*/ 127838 h 1379790"/>
              <a:gd name="connsiteX22" fmla="*/ 1381125 w 1771650"/>
              <a:gd name="connsiteY22" fmla="*/ 159588 h 1379790"/>
              <a:gd name="connsiteX23" fmla="*/ 1416050 w 1771650"/>
              <a:gd name="connsiteY23" fmla="*/ 181813 h 1379790"/>
              <a:gd name="connsiteX24" fmla="*/ 1463675 w 1771650"/>
              <a:gd name="connsiteY24" fmla="*/ 223088 h 1379790"/>
              <a:gd name="connsiteX25" fmla="*/ 1514475 w 1771650"/>
              <a:gd name="connsiteY25" fmla="*/ 254838 h 1379790"/>
              <a:gd name="connsiteX26" fmla="*/ 1546225 w 1771650"/>
              <a:gd name="connsiteY26" fmla="*/ 289763 h 1379790"/>
              <a:gd name="connsiteX27" fmla="*/ 1584325 w 1771650"/>
              <a:gd name="connsiteY27" fmla="*/ 324688 h 1379790"/>
              <a:gd name="connsiteX28" fmla="*/ 1612900 w 1771650"/>
              <a:gd name="connsiteY28" fmla="*/ 359613 h 1379790"/>
              <a:gd name="connsiteX29" fmla="*/ 1638300 w 1771650"/>
              <a:gd name="connsiteY29" fmla="*/ 400888 h 1379790"/>
              <a:gd name="connsiteX30" fmla="*/ 1673225 w 1771650"/>
              <a:gd name="connsiteY30" fmla="*/ 438988 h 1379790"/>
              <a:gd name="connsiteX31" fmla="*/ 1711325 w 1771650"/>
              <a:gd name="connsiteY31" fmla="*/ 496138 h 1379790"/>
              <a:gd name="connsiteX32" fmla="*/ 1739900 w 1771650"/>
              <a:gd name="connsiteY32" fmla="*/ 559638 h 1379790"/>
              <a:gd name="connsiteX33" fmla="*/ 1755775 w 1771650"/>
              <a:gd name="connsiteY33" fmla="*/ 623138 h 1379790"/>
              <a:gd name="connsiteX34" fmla="*/ 1771650 w 1771650"/>
              <a:gd name="connsiteY34" fmla="*/ 705688 h 1379790"/>
              <a:gd name="connsiteX35" fmla="*/ 1755775 w 1771650"/>
              <a:gd name="connsiteY35" fmla="*/ 781888 h 1379790"/>
              <a:gd name="connsiteX36" fmla="*/ 1720850 w 1771650"/>
              <a:gd name="connsiteY36" fmla="*/ 858088 h 1379790"/>
              <a:gd name="connsiteX37" fmla="*/ 1682750 w 1771650"/>
              <a:gd name="connsiteY37" fmla="*/ 931113 h 1379790"/>
              <a:gd name="connsiteX38" fmla="*/ 1625600 w 1771650"/>
              <a:gd name="connsiteY38" fmla="*/ 997788 h 1379790"/>
              <a:gd name="connsiteX39" fmla="*/ 1574800 w 1771650"/>
              <a:gd name="connsiteY39" fmla="*/ 1048588 h 1379790"/>
              <a:gd name="connsiteX40" fmla="*/ 1514475 w 1771650"/>
              <a:gd name="connsiteY40" fmla="*/ 1112088 h 1379790"/>
              <a:gd name="connsiteX41" fmla="*/ 1450975 w 1771650"/>
              <a:gd name="connsiteY41" fmla="*/ 1166063 h 1379790"/>
              <a:gd name="connsiteX42" fmla="*/ 1403350 w 1771650"/>
              <a:gd name="connsiteY42" fmla="*/ 1200988 h 1379790"/>
              <a:gd name="connsiteX43" fmla="*/ 1327150 w 1771650"/>
              <a:gd name="connsiteY43" fmla="*/ 1245438 h 1379790"/>
              <a:gd name="connsiteX44" fmla="*/ 1250950 w 1771650"/>
              <a:gd name="connsiteY44" fmla="*/ 1286713 h 1379790"/>
              <a:gd name="connsiteX45" fmla="*/ 1158875 w 1771650"/>
              <a:gd name="connsiteY45" fmla="*/ 1331163 h 1379790"/>
              <a:gd name="connsiteX46" fmla="*/ 1092200 w 1771650"/>
              <a:gd name="connsiteY46" fmla="*/ 1350213 h 1379790"/>
              <a:gd name="connsiteX47" fmla="*/ 990600 w 1771650"/>
              <a:gd name="connsiteY47" fmla="*/ 1372438 h 1379790"/>
              <a:gd name="connsiteX48" fmla="*/ 904875 w 1771650"/>
              <a:gd name="connsiteY48" fmla="*/ 1378788 h 1379790"/>
              <a:gd name="connsiteX49" fmla="*/ 854075 w 1771650"/>
              <a:gd name="connsiteY49" fmla="*/ 1378788 h 1379790"/>
              <a:gd name="connsiteX50" fmla="*/ 755650 w 1771650"/>
              <a:gd name="connsiteY50" fmla="*/ 1369263 h 1379790"/>
              <a:gd name="connsiteX51" fmla="*/ 695325 w 1771650"/>
              <a:gd name="connsiteY51" fmla="*/ 1359738 h 1379790"/>
              <a:gd name="connsiteX52" fmla="*/ 603250 w 1771650"/>
              <a:gd name="connsiteY52" fmla="*/ 1331163 h 1379790"/>
              <a:gd name="connsiteX53" fmla="*/ 536575 w 1771650"/>
              <a:gd name="connsiteY53" fmla="*/ 1312113 h 1379790"/>
              <a:gd name="connsiteX54" fmla="*/ 482600 w 1771650"/>
              <a:gd name="connsiteY54" fmla="*/ 1277188 h 1379790"/>
              <a:gd name="connsiteX55" fmla="*/ 409575 w 1771650"/>
              <a:gd name="connsiteY55" fmla="*/ 1245438 h 1379790"/>
              <a:gd name="connsiteX56" fmla="*/ 346075 w 1771650"/>
              <a:gd name="connsiteY56" fmla="*/ 1197813 h 1379790"/>
              <a:gd name="connsiteX57" fmla="*/ 273050 w 1771650"/>
              <a:gd name="connsiteY57" fmla="*/ 1143838 h 1379790"/>
              <a:gd name="connsiteX58" fmla="*/ 212725 w 1771650"/>
              <a:gd name="connsiteY58" fmla="*/ 1089863 h 1379790"/>
              <a:gd name="connsiteX59" fmla="*/ 158750 w 1771650"/>
              <a:gd name="connsiteY59" fmla="*/ 1032713 h 1379790"/>
              <a:gd name="connsiteX60" fmla="*/ 92075 w 1771650"/>
              <a:gd name="connsiteY60" fmla="*/ 950163 h 1379790"/>
              <a:gd name="connsiteX61" fmla="*/ 60325 w 1771650"/>
              <a:gd name="connsiteY61" fmla="*/ 896188 h 1379790"/>
              <a:gd name="connsiteX62" fmla="*/ 22225 w 1771650"/>
              <a:gd name="connsiteY62" fmla="*/ 819988 h 1379790"/>
              <a:gd name="connsiteX63" fmla="*/ 0 w 1771650"/>
              <a:gd name="connsiteY63" fmla="*/ 743788 h 1379790"/>
              <a:gd name="connsiteX0" fmla="*/ 307975 w 1771650"/>
              <a:gd name="connsiteY0" fmla="*/ 204038 h 1379790"/>
              <a:gd name="connsiteX1" fmla="*/ 355600 w 1771650"/>
              <a:gd name="connsiteY1" fmla="*/ 175463 h 1379790"/>
              <a:gd name="connsiteX2" fmla="*/ 403225 w 1771650"/>
              <a:gd name="connsiteY2" fmla="*/ 140538 h 1379790"/>
              <a:gd name="connsiteX3" fmla="*/ 447675 w 1771650"/>
              <a:gd name="connsiteY3" fmla="*/ 118313 h 1379790"/>
              <a:gd name="connsiteX4" fmla="*/ 508000 w 1771650"/>
              <a:gd name="connsiteY4" fmla="*/ 86563 h 1379790"/>
              <a:gd name="connsiteX5" fmla="*/ 561975 w 1771650"/>
              <a:gd name="connsiteY5" fmla="*/ 61163 h 1379790"/>
              <a:gd name="connsiteX6" fmla="*/ 628650 w 1771650"/>
              <a:gd name="connsiteY6" fmla="*/ 42113 h 1379790"/>
              <a:gd name="connsiteX7" fmla="*/ 679450 w 1771650"/>
              <a:gd name="connsiteY7" fmla="*/ 23063 h 1379790"/>
              <a:gd name="connsiteX8" fmla="*/ 730250 w 1771650"/>
              <a:gd name="connsiteY8" fmla="*/ 13538 h 1379790"/>
              <a:gd name="connsiteX9" fmla="*/ 781050 w 1771650"/>
              <a:gd name="connsiteY9" fmla="*/ 10363 h 1379790"/>
              <a:gd name="connsiteX10" fmla="*/ 835025 w 1771650"/>
              <a:gd name="connsiteY10" fmla="*/ 4013 h 1379790"/>
              <a:gd name="connsiteX11" fmla="*/ 885825 w 1771650"/>
              <a:gd name="connsiteY11" fmla="*/ 838 h 1379790"/>
              <a:gd name="connsiteX12" fmla="*/ 930275 w 1771650"/>
              <a:gd name="connsiteY12" fmla="*/ 838 h 1379790"/>
              <a:gd name="connsiteX13" fmla="*/ 981075 w 1771650"/>
              <a:gd name="connsiteY13" fmla="*/ 10363 h 1379790"/>
              <a:gd name="connsiteX14" fmla="*/ 1031875 w 1771650"/>
              <a:gd name="connsiteY14" fmla="*/ 19888 h 1379790"/>
              <a:gd name="connsiteX15" fmla="*/ 1085850 w 1771650"/>
              <a:gd name="connsiteY15" fmla="*/ 29413 h 1379790"/>
              <a:gd name="connsiteX16" fmla="*/ 1139825 w 1771650"/>
              <a:gd name="connsiteY16" fmla="*/ 45288 h 1379790"/>
              <a:gd name="connsiteX17" fmla="*/ 1190625 w 1771650"/>
              <a:gd name="connsiteY17" fmla="*/ 64338 h 1379790"/>
              <a:gd name="connsiteX18" fmla="*/ 1241425 w 1771650"/>
              <a:gd name="connsiteY18" fmla="*/ 86563 h 1379790"/>
              <a:gd name="connsiteX19" fmla="*/ 1292225 w 1771650"/>
              <a:gd name="connsiteY19" fmla="*/ 115138 h 1379790"/>
              <a:gd name="connsiteX20" fmla="*/ 1333500 w 1771650"/>
              <a:gd name="connsiteY20" fmla="*/ 127838 h 1379790"/>
              <a:gd name="connsiteX21" fmla="*/ 1381125 w 1771650"/>
              <a:gd name="connsiteY21" fmla="*/ 159588 h 1379790"/>
              <a:gd name="connsiteX22" fmla="*/ 1416050 w 1771650"/>
              <a:gd name="connsiteY22" fmla="*/ 181813 h 1379790"/>
              <a:gd name="connsiteX23" fmla="*/ 1463675 w 1771650"/>
              <a:gd name="connsiteY23" fmla="*/ 223088 h 1379790"/>
              <a:gd name="connsiteX24" fmla="*/ 1514475 w 1771650"/>
              <a:gd name="connsiteY24" fmla="*/ 254838 h 1379790"/>
              <a:gd name="connsiteX25" fmla="*/ 1546225 w 1771650"/>
              <a:gd name="connsiteY25" fmla="*/ 289763 h 1379790"/>
              <a:gd name="connsiteX26" fmla="*/ 1584325 w 1771650"/>
              <a:gd name="connsiteY26" fmla="*/ 324688 h 1379790"/>
              <a:gd name="connsiteX27" fmla="*/ 1612900 w 1771650"/>
              <a:gd name="connsiteY27" fmla="*/ 359613 h 1379790"/>
              <a:gd name="connsiteX28" fmla="*/ 1638300 w 1771650"/>
              <a:gd name="connsiteY28" fmla="*/ 400888 h 1379790"/>
              <a:gd name="connsiteX29" fmla="*/ 1673225 w 1771650"/>
              <a:gd name="connsiteY29" fmla="*/ 438988 h 1379790"/>
              <a:gd name="connsiteX30" fmla="*/ 1711325 w 1771650"/>
              <a:gd name="connsiteY30" fmla="*/ 496138 h 1379790"/>
              <a:gd name="connsiteX31" fmla="*/ 1739900 w 1771650"/>
              <a:gd name="connsiteY31" fmla="*/ 559638 h 1379790"/>
              <a:gd name="connsiteX32" fmla="*/ 1755775 w 1771650"/>
              <a:gd name="connsiteY32" fmla="*/ 623138 h 1379790"/>
              <a:gd name="connsiteX33" fmla="*/ 1771650 w 1771650"/>
              <a:gd name="connsiteY33" fmla="*/ 705688 h 1379790"/>
              <a:gd name="connsiteX34" fmla="*/ 1755775 w 1771650"/>
              <a:gd name="connsiteY34" fmla="*/ 781888 h 1379790"/>
              <a:gd name="connsiteX35" fmla="*/ 1720850 w 1771650"/>
              <a:gd name="connsiteY35" fmla="*/ 858088 h 1379790"/>
              <a:gd name="connsiteX36" fmla="*/ 1682750 w 1771650"/>
              <a:gd name="connsiteY36" fmla="*/ 931113 h 1379790"/>
              <a:gd name="connsiteX37" fmla="*/ 1625600 w 1771650"/>
              <a:gd name="connsiteY37" fmla="*/ 997788 h 1379790"/>
              <a:gd name="connsiteX38" fmla="*/ 1574800 w 1771650"/>
              <a:gd name="connsiteY38" fmla="*/ 1048588 h 1379790"/>
              <a:gd name="connsiteX39" fmla="*/ 1514475 w 1771650"/>
              <a:gd name="connsiteY39" fmla="*/ 1112088 h 1379790"/>
              <a:gd name="connsiteX40" fmla="*/ 1450975 w 1771650"/>
              <a:gd name="connsiteY40" fmla="*/ 1166063 h 1379790"/>
              <a:gd name="connsiteX41" fmla="*/ 1403350 w 1771650"/>
              <a:gd name="connsiteY41" fmla="*/ 1200988 h 1379790"/>
              <a:gd name="connsiteX42" fmla="*/ 1327150 w 1771650"/>
              <a:gd name="connsiteY42" fmla="*/ 1245438 h 1379790"/>
              <a:gd name="connsiteX43" fmla="*/ 1250950 w 1771650"/>
              <a:gd name="connsiteY43" fmla="*/ 1286713 h 1379790"/>
              <a:gd name="connsiteX44" fmla="*/ 1158875 w 1771650"/>
              <a:gd name="connsiteY44" fmla="*/ 1331163 h 1379790"/>
              <a:gd name="connsiteX45" fmla="*/ 1092200 w 1771650"/>
              <a:gd name="connsiteY45" fmla="*/ 1350213 h 1379790"/>
              <a:gd name="connsiteX46" fmla="*/ 990600 w 1771650"/>
              <a:gd name="connsiteY46" fmla="*/ 1372438 h 1379790"/>
              <a:gd name="connsiteX47" fmla="*/ 904875 w 1771650"/>
              <a:gd name="connsiteY47" fmla="*/ 1378788 h 1379790"/>
              <a:gd name="connsiteX48" fmla="*/ 854075 w 1771650"/>
              <a:gd name="connsiteY48" fmla="*/ 1378788 h 1379790"/>
              <a:gd name="connsiteX49" fmla="*/ 755650 w 1771650"/>
              <a:gd name="connsiteY49" fmla="*/ 1369263 h 1379790"/>
              <a:gd name="connsiteX50" fmla="*/ 695325 w 1771650"/>
              <a:gd name="connsiteY50" fmla="*/ 1359738 h 1379790"/>
              <a:gd name="connsiteX51" fmla="*/ 603250 w 1771650"/>
              <a:gd name="connsiteY51" fmla="*/ 1331163 h 1379790"/>
              <a:gd name="connsiteX52" fmla="*/ 536575 w 1771650"/>
              <a:gd name="connsiteY52" fmla="*/ 1312113 h 1379790"/>
              <a:gd name="connsiteX53" fmla="*/ 482600 w 1771650"/>
              <a:gd name="connsiteY53" fmla="*/ 1277188 h 1379790"/>
              <a:gd name="connsiteX54" fmla="*/ 409575 w 1771650"/>
              <a:gd name="connsiteY54" fmla="*/ 1245438 h 1379790"/>
              <a:gd name="connsiteX55" fmla="*/ 346075 w 1771650"/>
              <a:gd name="connsiteY55" fmla="*/ 1197813 h 1379790"/>
              <a:gd name="connsiteX56" fmla="*/ 273050 w 1771650"/>
              <a:gd name="connsiteY56" fmla="*/ 1143838 h 1379790"/>
              <a:gd name="connsiteX57" fmla="*/ 212725 w 1771650"/>
              <a:gd name="connsiteY57" fmla="*/ 1089863 h 1379790"/>
              <a:gd name="connsiteX58" fmla="*/ 158750 w 1771650"/>
              <a:gd name="connsiteY58" fmla="*/ 1032713 h 1379790"/>
              <a:gd name="connsiteX59" fmla="*/ 92075 w 1771650"/>
              <a:gd name="connsiteY59" fmla="*/ 950163 h 1379790"/>
              <a:gd name="connsiteX60" fmla="*/ 60325 w 1771650"/>
              <a:gd name="connsiteY60" fmla="*/ 896188 h 1379790"/>
              <a:gd name="connsiteX61" fmla="*/ 22225 w 1771650"/>
              <a:gd name="connsiteY61" fmla="*/ 819988 h 1379790"/>
              <a:gd name="connsiteX62" fmla="*/ 0 w 1771650"/>
              <a:gd name="connsiteY62" fmla="*/ 743788 h 1379790"/>
              <a:gd name="connsiteX0" fmla="*/ 285751 w 1749426"/>
              <a:gd name="connsiteY0" fmla="*/ 204038 h 1379790"/>
              <a:gd name="connsiteX1" fmla="*/ 333376 w 1749426"/>
              <a:gd name="connsiteY1" fmla="*/ 175463 h 1379790"/>
              <a:gd name="connsiteX2" fmla="*/ 381001 w 1749426"/>
              <a:gd name="connsiteY2" fmla="*/ 140538 h 1379790"/>
              <a:gd name="connsiteX3" fmla="*/ 425451 w 1749426"/>
              <a:gd name="connsiteY3" fmla="*/ 118313 h 1379790"/>
              <a:gd name="connsiteX4" fmla="*/ 485776 w 1749426"/>
              <a:gd name="connsiteY4" fmla="*/ 86563 h 1379790"/>
              <a:gd name="connsiteX5" fmla="*/ 539751 w 1749426"/>
              <a:gd name="connsiteY5" fmla="*/ 61163 h 1379790"/>
              <a:gd name="connsiteX6" fmla="*/ 606426 w 1749426"/>
              <a:gd name="connsiteY6" fmla="*/ 42113 h 1379790"/>
              <a:gd name="connsiteX7" fmla="*/ 657226 w 1749426"/>
              <a:gd name="connsiteY7" fmla="*/ 23063 h 1379790"/>
              <a:gd name="connsiteX8" fmla="*/ 708026 w 1749426"/>
              <a:gd name="connsiteY8" fmla="*/ 13538 h 1379790"/>
              <a:gd name="connsiteX9" fmla="*/ 758826 w 1749426"/>
              <a:gd name="connsiteY9" fmla="*/ 10363 h 1379790"/>
              <a:gd name="connsiteX10" fmla="*/ 812801 w 1749426"/>
              <a:gd name="connsiteY10" fmla="*/ 4013 h 1379790"/>
              <a:gd name="connsiteX11" fmla="*/ 863601 w 1749426"/>
              <a:gd name="connsiteY11" fmla="*/ 838 h 1379790"/>
              <a:gd name="connsiteX12" fmla="*/ 908051 w 1749426"/>
              <a:gd name="connsiteY12" fmla="*/ 838 h 1379790"/>
              <a:gd name="connsiteX13" fmla="*/ 958851 w 1749426"/>
              <a:gd name="connsiteY13" fmla="*/ 10363 h 1379790"/>
              <a:gd name="connsiteX14" fmla="*/ 1009651 w 1749426"/>
              <a:gd name="connsiteY14" fmla="*/ 19888 h 1379790"/>
              <a:gd name="connsiteX15" fmla="*/ 1063626 w 1749426"/>
              <a:gd name="connsiteY15" fmla="*/ 29413 h 1379790"/>
              <a:gd name="connsiteX16" fmla="*/ 1117601 w 1749426"/>
              <a:gd name="connsiteY16" fmla="*/ 45288 h 1379790"/>
              <a:gd name="connsiteX17" fmla="*/ 1168401 w 1749426"/>
              <a:gd name="connsiteY17" fmla="*/ 64338 h 1379790"/>
              <a:gd name="connsiteX18" fmla="*/ 1219201 w 1749426"/>
              <a:gd name="connsiteY18" fmla="*/ 86563 h 1379790"/>
              <a:gd name="connsiteX19" fmla="*/ 1270001 w 1749426"/>
              <a:gd name="connsiteY19" fmla="*/ 115138 h 1379790"/>
              <a:gd name="connsiteX20" fmla="*/ 1311276 w 1749426"/>
              <a:gd name="connsiteY20" fmla="*/ 127838 h 1379790"/>
              <a:gd name="connsiteX21" fmla="*/ 1358901 w 1749426"/>
              <a:gd name="connsiteY21" fmla="*/ 159588 h 1379790"/>
              <a:gd name="connsiteX22" fmla="*/ 1393826 w 1749426"/>
              <a:gd name="connsiteY22" fmla="*/ 181813 h 1379790"/>
              <a:gd name="connsiteX23" fmla="*/ 1441451 w 1749426"/>
              <a:gd name="connsiteY23" fmla="*/ 223088 h 1379790"/>
              <a:gd name="connsiteX24" fmla="*/ 1492251 w 1749426"/>
              <a:gd name="connsiteY24" fmla="*/ 254838 h 1379790"/>
              <a:gd name="connsiteX25" fmla="*/ 1524001 w 1749426"/>
              <a:gd name="connsiteY25" fmla="*/ 289763 h 1379790"/>
              <a:gd name="connsiteX26" fmla="*/ 1562101 w 1749426"/>
              <a:gd name="connsiteY26" fmla="*/ 324688 h 1379790"/>
              <a:gd name="connsiteX27" fmla="*/ 1590676 w 1749426"/>
              <a:gd name="connsiteY27" fmla="*/ 359613 h 1379790"/>
              <a:gd name="connsiteX28" fmla="*/ 1616076 w 1749426"/>
              <a:gd name="connsiteY28" fmla="*/ 400888 h 1379790"/>
              <a:gd name="connsiteX29" fmla="*/ 1651001 w 1749426"/>
              <a:gd name="connsiteY29" fmla="*/ 438988 h 1379790"/>
              <a:gd name="connsiteX30" fmla="*/ 1689101 w 1749426"/>
              <a:gd name="connsiteY30" fmla="*/ 496138 h 1379790"/>
              <a:gd name="connsiteX31" fmla="*/ 1717676 w 1749426"/>
              <a:gd name="connsiteY31" fmla="*/ 559638 h 1379790"/>
              <a:gd name="connsiteX32" fmla="*/ 1733551 w 1749426"/>
              <a:gd name="connsiteY32" fmla="*/ 623138 h 1379790"/>
              <a:gd name="connsiteX33" fmla="*/ 1749426 w 1749426"/>
              <a:gd name="connsiteY33" fmla="*/ 705688 h 1379790"/>
              <a:gd name="connsiteX34" fmla="*/ 1733551 w 1749426"/>
              <a:gd name="connsiteY34" fmla="*/ 781888 h 1379790"/>
              <a:gd name="connsiteX35" fmla="*/ 1698626 w 1749426"/>
              <a:gd name="connsiteY35" fmla="*/ 858088 h 1379790"/>
              <a:gd name="connsiteX36" fmla="*/ 1660526 w 1749426"/>
              <a:gd name="connsiteY36" fmla="*/ 931113 h 1379790"/>
              <a:gd name="connsiteX37" fmla="*/ 1603376 w 1749426"/>
              <a:gd name="connsiteY37" fmla="*/ 997788 h 1379790"/>
              <a:gd name="connsiteX38" fmla="*/ 1552576 w 1749426"/>
              <a:gd name="connsiteY38" fmla="*/ 1048588 h 1379790"/>
              <a:gd name="connsiteX39" fmla="*/ 1492251 w 1749426"/>
              <a:gd name="connsiteY39" fmla="*/ 1112088 h 1379790"/>
              <a:gd name="connsiteX40" fmla="*/ 1428751 w 1749426"/>
              <a:gd name="connsiteY40" fmla="*/ 1166063 h 1379790"/>
              <a:gd name="connsiteX41" fmla="*/ 1381126 w 1749426"/>
              <a:gd name="connsiteY41" fmla="*/ 1200988 h 1379790"/>
              <a:gd name="connsiteX42" fmla="*/ 1304926 w 1749426"/>
              <a:gd name="connsiteY42" fmla="*/ 1245438 h 1379790"/>
              <a:gd name="connsiteX43" fmla="*/ 1228726 w 1749426"/>
              <a:gd name="connsiteY43" fmla="*/ 1286713 h 1379790"/>
              <a:gd name="connsiteX44" fmla="*/ 1136651 w 1749426"/>
              <a:gd name="connsiteY44" fmla="*/ 1331163 h 1379790"/>
              <a:gd name="connsiteX45" fmla="*/ 1069976 w 1749426"/>
              <a:gd name="connsiteY45" fmla="*/ 1350213 h 1379790"/>
              <a:gd name="connsiteX46" fmla="*/ 968376 w 1749426"/>
              <a:gd name="connsiteY46" fmla="*/ 1372438 h 1379790"/>
              <a:gd name="connsiteX47" fmla="*/ 882651 w 1749426"/>
              <a:gd name="connsiteY47" fmla="*/ 1378788 h 1379790"/>
              <a:gd name="connsiteX48" fmla="*/ 831851 w 1749426"/>
              <a:gd name="connsiteY48" fmla="*/ 1378788 h 1379790"/>
              <a:gd name="connsiteX49" fmla="*/ 733426 w 1749426"/>
              <a:gd name="connsiteY49" fmla="*/ 1369263 h 1379790"/>
              <a:gd name="connsiteX50" fmla="*/ 673101 w 1749426"/>
              <a:gd name="connsiteY50" fmla="*/ 1359738 h 1379790"/>
              <a:gd name="connsiteX51" fmla="*/ 581026 w 1749426"/>
              <a:gd name="connsiteY51" fmla="*/ 1331163 h 1379790"/>
              <a:gd name="connsiteX52" fmla="*/ 514351 w 1749426"/>
              <a:gd name="connsiteY52" fmla="*/ 1312113 h 1379790"/>
              <a:gd name="connsiteX53" fmla="*/ 460376 w 1749426"/>
              <a:gd name="connsiteY53" fmla="*/ 1277188 h 1379790"/>
              <a:gd name="connsiteX54" fmla="*/ 387351 w 1749426"/>
              <a:gd name="connsiteY54" fmla="*/ 1245438 h 1379790"/>
              <a:gd name="connsiteX55" fmla="*/ 323851 w 1749426"/>
              <a:gd name="connsiteY55" fmla="*/ 1197813 h 1379790"/>
              <a:gd name="connsiteX56" fmla="*/ 250826 w 1749426"/>
              <a:gd name="connsiteY56" fmla="*/ 1143838 h 1379790"/>
              <a:gd name="connsiteX57" fmla="*/ 190501 w 1749426"/>
              <a:gd name="connsiteY57" fmla="*/ 1089863 h 1379790"/>
              <a:gd name="connsiteX58" fmla="*/ 136526 w 1749426"/>
              <a:gd name="connsiteY58" fmla="*/ 1032713 h 1379790"/>
              <a:gd name="connsiteX59" fmla="*/ 69851 w 1749426"/>
              <a:gd name="connsiteY59" fmla="*/ 950163 h 1379790"/>
              <a:gd name="connsiteX60" fmla="*/ 38101 w 1749426"/>
              <a:gd name="connsiteY60" fmla="*/ 896188 h 1379790"/>
              <a:gd name="connsiteX61" fmla="*/ 1 w 1749426"/>
              <a:gd name="connsiteY61" fmla="*/ 819988 h 1379790"/>
              <a:gd name="connsiteX0" fmla="*/ 285749 w 1749424"/>
              <a:gd name="connsiteY0" fmla="*/ 204038 h 1379790"/>
              <a:gd name="connsiteX1" fmla="*/ 333374 w 1749424"/>
              <a:gd name="connsiteY1" fmla="*/ 175463 h 1379790"/>
              <a:gd name="connsiteX2" fmla="*/ 380999 w 1749424"/>
              <a:gd name="connsiteY2" fmla="*/ 140538 h 1379790"/>
              <a:gd name="connsiteX3" fmla="*/ 425449 w 1749424"/>
              <a:gd name="connsiteY3" fmla="*/ 118313 h 1379790"/>
              <a:gd name="connsiteX4" fmla="*/ 485774 w 1749424"/>
              <a:gd name="connsiteY4" fmla="*/ 86563 h 1379790"/>
              <a:gd name="connsiteX5" fmla="*/ 539749 w 1749424"/>
              <a:gd name="connsiteY5" fmla="*/ 61163 h 1379790"/>
              <a:gd name="connsiteX6" fmla="*/ 606424 w 1749424"/>
              <a:gd name="connsiteY6" fmla="*/ 42113 h 1379790"/>
              <a:gd name="connsiteX7" fmla="*/ 657224 w 1749424"/>
              <a:gd name="connsiteY7" fmla="*/ 23063 h 1379790"/>
              <a:gd name="connsiteX8" fmla="*/ 708024 w 1749424"/>
              <a:gd name="connsiteY8" fmla="*/ 13538 h 1379790"/>
              <a:gd name="connsiteX9" fmla="*/ 758824 w 1749424"/>
              <a:gd name="connsiteY9" fmla="*/ 10363 h 1379790"/>
              <a:gd name="connsiteX10" fmla="*/ 812799 w 1749424"/>
              <a:gd name="connsiteY10" fmla="*/ 4013 h 1379790"/>
              <a:gd name="connsiteX11" fmla="*/ 863599 w 1749424"/>
              <a:gd name="connsiteY11" fmla="*/ 838 h 1379790"/>
              <a:gd name="connsiteX12" fmla="*/ 908049 w 1749424"/>
              <a:gd name="connsiteY12" fmla="*/ 838 h 1379790"/>
              <a:gd name="connsiteX13" fmla="*/ 958849 w 1749424"/>
              <a:gd name="connsiteY13" fmla="*/ 10363 h 1379790"/>
              <a:gd name="connsiteX14" fmla="*/ 1009649 w 1749424"/>
              <a:gd name="connsiteY14" fmla="*/ 19888 h 1379790"/>
              <a:gd name="connsiteX15" fmla="*/ 1063624 w 1749424"/>
              <a:gd name="connsiteY15" fmla="*/ 29413 h 1379790"/>
              <a:gd name="connsiteX16" fmla="*/ 1117599 w 1749424"/>
              <a:gd name="connsiteY16" fmla="*/ 45288 h 1379790"/>
              <a:gd name="connsiteX17" fmla="*/ 1168399 w 1749424"/>
              <a:gd name="connsiteY17" fmla="*/ 64338 h 1379790"/>
              <a:gd name="connsiteX18" fmla="*/ 1219199 w 1749424"/>
              <a:gd name="connsiteY18" fmla="*/ 86563 h 1379790"/>
              <a:gd name="connsiteX19" fmla="*/ 1269999 w 1749424"/>
              <a:gd name="connsiteY19" fmla="*/ 115138 h 1379790"/>
              <a:gd name="connsiteX20" fmla="*/ 1311274 w 1749424"/>
              <a:gd name="connsiteY20" fmla="*/ 127838 h 1379790"/>
              <a:gd name="connsiteX21" fmla="*/ 1358899 w 1749424"/>
              <a:gd name="connsiteY21" fmla="*/ 159588 h 1379790"/>
              <a:gd name="connsiteX22" fmla="*/ 1393824 w 1749424"/>
              <a:gd name="connsiteY22" fmla="*/ 181813 h 1379790"/>
              <a:gd name="connsiteX23" fmla="*/ 1441449 w 1749424"/>
              <a:gd name="connsiteY23" fmla="*/ 223088 h 1379790"/>
              <a:gd name="connsiteX24" fmla="*/ 1492249 w 1749424"/>
              <a:gd name="connsiteY24" fmla="*/ 254838 h 1379790"/>
              <a:gd name="connsiteX25" fmla="*/ 1523999 w 1749424"/>
              <a:gd name="connsiteY25" fmla="*/ 289763 h 1379790"/>
              <a:gd name="connsiteX26" fmla="*/ 1562099 w 1749424"/>
              <a:gd name="connsiteY26" fmla="*/ 324688 h 1379790"/>
              <a:gd name="connsiteX27" fmla="*/ 1590674 w 1749424"/>
              <a:gd name="connsiteY27" fmla="*/ 359613 h 1379790"/>
              <a:gd name="connsiteX28" fmla="*/ 1616074 w 1749424"/>
              <a:gd name="connsiteY28" fmla="*/ 400888 h 1379790"/>
              <a:gd name="connsiteX29" fmla="*/ 1650999 w 1749424"/>
              <a:gd name="connsiteY29" fmla="*/ 438988 h 1379790"/>
              <a:gd name="connsiteX30" fmla="*/ 1689099 w 1749424"/>
              <a:gd name="connsiteY30" fmla="*/ 496138 h 1379790"/>
              <a:gd name="connsiteX31" fmla="*/ 1717674 w 1749424"/>
              <a:gd name="connsiteY31" fmla="*/ 559638 h 1379790"/>
              <a:gd name="connsiteX32" fmla="*/ 1733549 w 1749424"/>
              <a:gd name="connsiteY32" fmla="*/ 623138 h 1379790"/>
              <a:gd name="connsiteX33" fmla="*/ 1749424 w 1749424"/>
              <a:gd name="connsiteY33" fmla="*/ 705688 h 1379790"/>
              <a:gd name="connsiteX34" fmla="*/ 1733549 w 1749424"/>
              <a:gd name="connsiteY34" fmla="*/ 781888 h 1379790"/>
              <a:gd name="connsiteX35" fmla="*/ 1698624 w 1749424"/>
              <a:gd name="connsiteY35" fmla="*/ 858088 h 1379790"/>
              <a:gd name="connsiteX36" fmla="*/ 1660524 w 1749424"/>
              <a:gd name="connsiteY36" fmla="*/ 931113 h 1379790"/>
              <a:gd name="connsiteX37" fmla="*/ 1603374 w 1749424"/>
              <a:gd name="connsiteY37" fmla="*/ 997788 h 1379790"/>
              <a:gd name="connsiteX38" fmla="*/ 1552574 w 1749424"/>
              <a:gd name="connsiteY38" fmla="*/ 1048588 h 1379790"/>
              <a:gd name="connsiteX39" fmla="*/ 1492249 w 1749424"/>
              <a:gd name="connsiteY39" fmla="*/ 1112088 h 1379790"/>
              <a:gd name="connsiteX40" fmla="*/ 1428749 w 1749424"/>
              <a:gd name="connsiteY40" fmla="*/ 1166063 h 1379790"/>
              <a:gd name="connsiteX41" fmla="*/ 1381124 w 1749424"/>
              <a:gd name="connsiteY41" fmla="*/ 1200988 h 1379790"/>
              <a:gd name="connsiteX42" fmla="*/ 1304924 w 1749424"/>
              <a:gd name="connsiteY42" fmla="*/ 1245438 h 1379790"/>
              <a:gd name="connsiteX43" fmla="*/ 1228724 w 1749424"/>
              <a:gd name="connsiteY43" fmla="*/ 1286713 h 1379790"/>
              <a:gd name="connsiteX44" fmla="*/ 1136649 w 1749424"/>
              <a:gd name="connsiteY44" fmla="*/ 1331163 h 1379790"/>
              <a:gd name="connsiteX45" fmla="*/ 1069974 w 1749424"/>
              <a:gd name="connsiteY45" fmla="*/ 1350213 h 1379790"/>
              <a:gd name="connsiteX46" fmla="*/ 968374 w 1749424"/>
              <a:gd name="connsiteY46" fmla="*/ 1372438 h 1379790"/>
              <a:gd name="connsiteX47" fmla="*/ 882649 w 1749424"/>
              <a:gd name="connsiteY47" fmla="*/ 1378788 h 1379790"/>
              <a:gd name="connsiteX48" fmla="*/ 831849 w 1749424"/>
              <a:gd name="connsiteY48" fmla="*/ 1378788 h 1379790"/>
              <a:gd name="connsiteX49" fmla="*/ 733424 w 1749424"/>
              <a:gd name="connsiteY49" fmla="*/ 1369263 h 1379790"/>
              <a:gd name="connsiteX50" fmla="*/ 673099 w 1749424"/>
              <a:gd name="connsiteY50" fmla="*/ 1359738 h 1379790"/>
              <a:gd name="connsiteX51" fmla="*/ 581024 w 1749424"/>
              <a:gd name="connsiteY51" fmla="*/ 1331163 h 1379790"/>
              <a:gd name="connsiteX52" fmla="*/ 514349 w 1749424"/>
              <a:gd name="connsiteY52" fmla="*/ 1312113 h 1379790"/>
              <a:gd name="connsiteX53" fmla="*/ 460374 w 1749424"/>
              <a:gd name="connsiteY53" fmla="*/ 1277188 h 1379790"/>
              <a:gd name="connsiteX54" fmla="*/ 387349 w 1749424"/>
              <a:gd name="connsiteY54" fmla="*/ 1245438 h 1379790"/>
              <a:gd name="connsiteX55" fmla="*/ 323849 w 1749424"/>
              <a:gd name="connsiteY55" fmla="*/ 1197813 h 1379790"/>
              <a:gd name="connsiteX56" fmla="*/ 250824 w 1749424"/>
              <a:gd name="connsiteY56" fmla="*/ 1143838 h 1379790"/>
              <a:gd name="connsiteX57" fmla="*/ 190499 w 1749424"/>
              <a:gd name="connsiteY57" fmla="*/ 1089863 h 1379790"/>
              <a:gd name="connsiteX58" fmla="*/ 136524 w 1749424"/>
              <a:gd name="connsiteY58" fmla="*/ 1032713 h 1379790"/>
              <a:gd name="connsiteX59" fmla="*/ 38099 w 1749424"/>
              <a:gd name="connsiteY59" fmla="*/ 896188 h 1379790"/>
              <a:gd name="connsiteX60" fmla="*/ -1 w 1749424"/>
              <a:gd name="connsiteY60" fmla="*/ 819988 h 1379790"/>
              <a:gd name="connsiteX0" fmla="*/ 247650 w 1711325"/>
              <a:gd name="connsiteY0" fmla="*/ 204038 h 1379790"/>
              <a:gd name="connsiteX1" fmla="*/ 295275 w 1711325"/>
              <a:gd name="connsiteY1" fmla="*/ 175463 h 1379790"/>
              <a:gd name="connsiteX2" fmla="*/ 342900 w 1711325"/>
              <a:gd name="connsiteY2" fmla="*/ 140538 h 1379790"/>
              <a:gd name="connsiteX3" fmla="*/ 387350 w 1711325"/>
              <a:gd name="connsiteY3" fmla="*/ 118313 h 1379790"/>
              <a:gd name="connsiteX4" fmla="*/ 447675 w 1711325"/>
              <a:gd name="connsiteY4" fmla="*/ 86563 h 1379790"/>
              <a:gd name="connsiteX5" fmla="*/ 501650 w 1711325"/>
              <a:gd name="connsiteY5" fmla="*/ 61163 h 1379790"/>
              <a:gd name="connsiteX6" fmla="*/ 568325 w 1711325"/>
              <a:gd name="connsiteY6" fmla="*/ 42113 h 1379790"/>
              <a:gd name="connsiteX7" fmla="*/ 619125 w 1711325"/>
              <a:gd name="connsiteY7" fmla="*/ 23063 h 1379790"/>
              <a:gd name="connsiteX8" fmla="*/ 669925 w 1711325"/>
              <a:gd name="connsiteY8" fmla="*/ 13538 h 1379790"/>
              <a:gd name="connsiteX9" fmla="*/ 720725 w 1711325"/>
              <a:gd name="connsiteY9" fmla="*/ 10363 h 1379790"/>
              <a:gd name="connsiteX10" fmla="*/ 774700 w 1711325"/>
              <a:gd name="connsiteY10" fmla="*/ 4013 h 1379790"/>
              <a:gd name="connsiteX11" fmla="*/ 825500 w 1711325"/>
              <a:gd name="connsiteY11" fmla="*/ 838 h 1379790"/>
              <a:gd name="connsiteX12" fmla="*/ 869950 w 1711325"/>
              <a:gd name="connsiteY12" fmla="*/ 838 h 1379790"/>
              <a:gd name="connsiteX13" fmla="*/ 920750 w 1711325"/>
              <a:gd name="connsiteY13" fmla="*/ 10363 h 1379790"/>
              <a:gd name="connsiteX14" fmla="*/ 971550 w 1711325"/>
              <a:gd name="connsiteY14" fmla="*/ 19888 h 1379790"/>
              <a:gd name="connsiteX15" fmla="*/ 1025525 w 1711325"/>
              <a:gd name="connsiteY15" fmla="*/ 29413 h 1379790"/>
              <a:gd name="connsiteX16" fmla="*/ 1079500 w 1711325"/>
              <a:gd name="connsiteY16" fmla="*/ 45288 h 1379790"/>
              <a:gd name="connsiteX17" fmla="*/ 1130300 w 1711325"/>
              <a:gd name="connsiteY17" fmla="*/ 64338 h 1379790"/>
              <a:gd name="connsiteX18" fmla="*/ 1181100 w 1711325"/>
              <a:gd name="connsiteY18" fmla="*/ 86563 h 1379790"/>
              <a:gd name="connsiteX19" fmla="*/ 1231900 w 1711325"/>
              <a:gd name="connsiteY19" fmla="*/ 115138 h 1379790"/>
              <a:gd name="connsiteX20" fmla="*/ 1273175 w 1711325"/>
              <a:gd name="connsiteY20" fmla="*/ 127838 h 1379790"/>
              <a:gd name="connsiteX21" fmla="*/ 1320800 w 1711325"/>
              <a:gd name="connsiteY21" fmla="*/ 159588 h 1379790"/>
              <a:gd name="connsiteX22" fmla="*/ 1355725 w 1711325"/>
              <a:gd name="connsiteY22" fmla="*/ 181813 h 1379790"/>
              <a:gd name="connsiteX23" fmla="*/ 1403350 w 1711325"/>
              <a:gd name="connsiteY23" fmla="*/ 223088 h 1379790"/>
              <a:gd name="connsiteX24" fmla="*/ 1454150 w 1711325"/>
              <a:gd name="connsiteY24" fmla="*/ 254838 h 1379790"/>
              <a:gd name="connsiteX25" fmla="*/ 1485900 w 1711325"/>
              <a:gd name="connsiteY25" fmla="*/ 289763 h 1379790"/>
              <a:gd name="connsiteX26" fmla="*/ 1524000 w 1711325"/>
              <a:gd name="connsiteY26" fmla="*/ 324688 h 1379790"/>
              <a:gd name="connsiteX27" fmla="*/ 1552575 w 1711325"/>
              <a:gd name="connsiteY27" fmla="*/ 359613 h 1379790"/>
              <a:gd name="connsiteX28" fmla="*/ 1577975 w 1711325"/>
              <a:gd name="connsiteY28" fmla="*/ 400888 h 1379790"/>
              <a:gd name="connsiteX29" fmla="*/ 1612900 w 1711325"/>
              <a:gd name="connsiteY29" fmla="*/ 438988 h 1379790"/>
              <a:gd name="connsiteX30" fmla="*/ 1651000 w 1711325"/>
              <a:gd name="connsiteY30" fmla="*/ 496138 h 1379790"/>
              <a:gd name="connsiteX31" fmla="*/ 1679575 w 1711325"/>
              <a:gd name="connsiteY31" fmla="*/ 559638 h 1379790"/>
              <a:gd name="connsiteX32" fmla="*/ 1695450 w 1711325"/>
              <a:gd name="connsiteY32" fmla="*/ 623138 h 1379790"/>
              <a:gd name="connsiteX33" fmla="*/ 1711325 w 1711325"/>
              <a:gd name="connsiteY33" fmla="*/ 705688 h 1379790"/>
              <a:gd name="connsiteX34" fmla="*/ 1695450 w 1711325"/>
              <a:gd name="connsiteY34" fmla="*/ 781888 h 1379790"/>
              <a:gd name="connsiteX35" fmla="*/ 1660525 w 1711325"/>
              <a:gd name="connsiteY35" fmla="*/ 858088 h 1379790"/>
              <a:gd name="connsiteX36" fmla="*/ 1622425 w 1711325"/>
              <a:gd name="connsiteY36" fmla="*/ 931113 h 1379790"/>
              <a:gd name="connsiteX37" fmla="*/ 1565275 w 1711325"/>
              <a:gd name="connsiteY37" fmla="*/ 997788 h 1379790"/>
              <a:gd name="connsiteX38" fmla="*/ 1514475 w 1711325"/>
              <a:gd name="connsiteY38" fmla="*/ 1048588 h 1379790"/>
              <a:gd name="connsiteX39" fmla="*/ 1454150 w 1711325"/>
              <a:gd name="connsiteY39" fmla="*/ 1112088 h 1379790"/>
              <a:gd name="connsiteX40" fmla="*/ 1390650 w 1711325"/>
              <a:gd name="connsiteY40" fmla="*/ 1166063 h 1379790"/>
              <a:gd name="connsiteX41" fmla="*/ 1343025 w 1711325"/>
              <a:gd name="connsiteY41" fmla="*/ 1200988 h 1379790"/>
              <a:gd name="connsiteX42" fmla="*/ 1266825 w 1711325"/>
              <a:gd name="connsiteY42" fmla="*/ 1245438 h 1379790"/>
              <a:gd name="connsiteX43" fmla="*/ 1190625 w 1711325"/>
              <a:gd name="connsiteY43" fmla="*/ 1286713 h 1379790"/>
              <a:gd name="connsiteX44" fmla="*/ 1098550 w 1711325"/>
              <a:gd name="connsiteY44" fmla="*/ 1331163 h 1379790"/>
              <a:gd name="connsiteX45" fmla="*/ 1031875 w 1711325"/>
              <a:gd name="connsiteY45" fmla="*/ 1350213 h 1379790"/>
              <a:gd name="connsiteX46" fmla="*/ 930275 w 1711325"/>
              <a:gd name="connsiteY46" fmla="*/ 1372438 h 1379790"/>
              <a:gd name="connsiteX47" fmla="*/ 844550 w 1711325"/>
              <a:gd name="connsiteY47" fmla="*/ 1378788 h 1379790"/>
              <a:gd name="connsiteX48" fmla="*/ 793750 w 1711325"/>
              <a:gd name="connsiteY48" fmla="*/ 1378788 h 1379790"/>
              <a:gd name="connsiteX49" fmla="*/ 695325 w 1711325"/>
              <a:gd name="connsiteY49" fmla="*/ 1369263 h 1379790"/>
              <a:gd name="connsiteX50" fmla="*/ 635000 w 1711325"/>
              <a:gd name="connsiteY50" fmla="*/ 1359738 h 1379790"/>
              <a:gd name="connsiteX51" fmla="*/ 542925 w 1711325"/>
              <a:gd name="connsiteY51" fmla="*/ 1331163 h 1379790"/>
              <a:gd name="connsiteX52" fmla="*/ 476250 w 1711325"/>
              <a:gd name="connsiteY52" fmla="*/ 1312113 h 1379790"/>
              <a:gd name="connsiteX53" fmla="*/ 422275 w 1711325"/>
              <a:gd name="connsiteY53" fmla="*/ 1277188 h 1379790"/>
              <a:gd name="connsiteX54" fmla="*/ 349250 w 1711325"/>
              <a:gd name="connsiteY54" fmla="*/ 1245438 h 1379790"/>
              <a:gd name="connsiteX55" fmla="*/ 285750 w 1711325"/>
              <a:gd name="connsiteY55" fmla="*/ 1197813 h 1379790"/>
              <a:gd name="connsiteX56" fmla="*/ 212725 w 1711325"/>
              <a:gd name="connsiteY56" fmla="*/ 1143838 h 1379790"/>
              <a:gd name="connsiteX57" fmla="*/ 152400 w 1711325"/>
              <a:gd name="connsiteY57" fmla="*/ 1089863 h 1379790"/>
              <a:gd name="connsiteX58" fmla="*/ 98425 w 1711325"/>
              <a:gd name="connsiteY58" fmla="*/ 1032713 h 1379790"/>
              <a:gd name="connsiteX59" fmla="*/ 0 w 1711325"/>
              <a:gd name="connsiteY59" fmla="*/ 896188 h 1379790"/>
              <a:gd name="connsiteX0" fmla="*/ 149225 w 1612900"/>
              <a:gd name="connsiteY0" fmla="*/ 204038 h 1379790"/>
              <a:gd name="connsiteX1" fmla="*/ 196850 w 1612900"/>
              <a:gd name="connsiteY1" fmla="*/ 175463 h 1379790"/>
              <a:gd name="connsiteX2" fmla="*/ 244475 w 1612900"/>
              <a:gd name="connsiteY2" fmla="*/ 140538 h 1379790"/>
              <a:gd name="connsiteX3" fmla="*/ 288925 w 1612900"/>
              <a:gd name="connsiteY3" fmla="*/ 118313 h 1379790"/>
              <a:gd name="connsiteX4" fmla="*/ 349250 w 1612900"/>
              <a:gd name="connsiteY4" fmla="*/ 86563 h 1379790"/>
              <a:gd name="connsiteX5" fmla="*/ 403225 w 1612900"/>
              <a:gd name="connsiteY5" fmla="*/ 61163 h 1379790"/>
              <a:gd name="connsiteX6" fmla="*/ 469900 w 1612900"/>
              <a:gd name="connsiteY6" fmla="*/ 42113 h 1379790"/>
              <a:gd name="connsiteX7" fmla="*/ 520700 w 1612900"/>
              <a:gd name="connsiteY7" fmla="*/ 23063 h 1379790"/>
              <a:gd name="connsiteX8" fmla="*/ 571500 w 1612900"/>
              <a:gd name="connsiteY8" fmla="*/ 13538 h 1379790"/>
              <a:gd name="connsiteX9" fmla="*/ 622300 w 1612900"/>
              <a:gd name="connsiteY9" fmla="*/ 10363 h 1379790"/>
              <a:gd name="connsiteX10" fmla="*/ 676275 w 1612900"/>
              <a:gd name="connsiteY10" fmla="*/ 4013 h 1379790"/>
              <a:gd name="connsiteX11" fmla="*/ 727075 w 1612900"/>
              <a:gd name="connsiteY11" fmla="*/ 838 h 1379790"/>
              <a:gd name="connsiteX12" fmla="*/ 771525 w 1612900"/>
              <a:gd name="connsiteY12" fmla="*/ 838 h 1379790"/>
              <a:gd name="connsiteX13" fmla="*/ 822325 w 1612900"/>
              <a:gd name="connsiteY13" fmla="*/ 10363 h 1379790"/>
              <a:gd name="connsiteX14" fmla="*/ 873125 w 1612900"/>
              <a:gd name="connsiteY14" fmla="*/ 19888 h 1379790"/>
              <a:gd name="connsiteX15" fmla="*/ 927100 w 1612900"/>
              <a:gd name="connsiteY15" fmla="*/ 29413 h 1379790"/>
              <a:gd name="connsiteX16" fmla="*/ 981075 w 1612900"/>
              <a:gd name="connsiteY16" fmla="*/ 45288 h 1379790"/>
              <a:gd name="connsiteX17" fmla="*/ 1031875 w 1612900"/>
              <a:gd name="connsiteY17" fmla="*/ 64338 h 1379790"/>
              <a:gd name="connsiteX18" fmla="*/ 1082675 w 1612900"/>
              <a:gd name="connsiteY18" fmla="*/ 86563 h 1379790"/>
              <a:gd name="connsiteX19" fmla="*/ 1133475 w 1612900"/>
              <a:gd name="connsiteY19" fmla="*/ 115138 h 1379790"/>
              <a:gd name="connsiteX20" fmla="*/ 1174750 w 1612900"/>
              <a:gd name="connsiteY20" fmla="*/ 127838 h 1379790"/>
              <a:gd name="connsiteX21" fmla="*/ 1222375 w 1612900"/>
              <a:gd name="connsiteY21" fmla="*/ 159588 h 1379790"/>
              <a:gd name="connsiteX22" fmla="*/ 1257300 w 1612900"/>
              <a:gd name="connsiteY22" fmla="*/ 181813 h 1379790"/>
              <a:gd name="connsiteX23" fmla="*/ 1304925 w 1612900"/>
              <a:gd name="connsiteY23" fmla="*/ 223088 h 1379790"/>
              <a:gd name="connsiteX24" fmla="*/ 1355725 w 1612900"/>
              <a:gd name="connsiteY24" fmla="*/ 254838 h 1379790"/>
              <a:gd name="connsiteX25" fmla="*/ 1387475 w 1612900"/>
              <a:gd name="connsiteY25" fmla="*/ 289763 h 1379790"/>
              <a:gd name="connsiteX26" fmla="*/ 1425575 w 1612900"/>
              <a:gd name="connsiteY26" fmla="*/ 324688 h 1379790"/>
              <a:gd name="connsiteX27" fmla="*/ 1454150 w 1612900"/>
              <a:gd name="connsiteY27" fmla="*/ 359613 h 1379790"/>
              <a:gd name="connsiteX28" fmla="*/ 1479550 w 1612900"/>
              <a:gd name="connsiteY28" fmla="*/ 400888 h 1379790"/>
              <a:gd name="connsiteX29" fmla="*/ 1514475 w 1612900"/>
              <a:gd name="connsiteY29" fmla="*/ 438988 h 1379790"/>
              <a:gd name="connsiteX30" fmla="*/ 1552575 w 1612900"/>
              <a:gd name="connsiteY30" fmla="*/ 496138 h 1379790"/>
              <a:gd name="connsiteX31" fmla="*/ 1581150 w 1612900"/>
              <a:gd name="connsiteY31" fmla="*/ 559638 h 1379790"/>
              <a:gd name="connsiteX32" fmla="*/ 1597025 w 1612900"/>
              <a:gd name="connsiteY32" fmla="*/ 623138 h 1379790"/>
              <a:gd name="connsiteX33" fmla="*/ 1612900 w 1612900"/>
              <a:gd name="connsiteY33" fmla="*/ 705688 h 1379790"/>
              <a:gd name="connsiteX34" fmla="*/ 1597025 w 1612900"/>
              <a:gd name="connsiteY34" fmla="*/ 781888 h 1379790"/>
              <a:gd name="connsiteX35" fmla="*/ 1562100 w 1612900"/>
              <a:gd name="connsiteY35" fmla="*/ 858088 h 1379790"/>
              <a:gd name="connsiteX36" fmla="*/ 1524000 w 1612900"/>
              <a:gd name="connsiteY36" fmla="*/ 931113 h 1379790"/>
              <a:gd name="connsiteX37" fmla="*/ 1466850 w 1612900"/>
              <a:gd name="connsiteY37" fmla="*/ 997788 h 1379790"/>
              <a:gd name="connsiteX38" fmla="*/ 1416050 w 1612900"/>
              <a:gd name="connsiteY38" fmla="*/ 1048588 h 1379790"/>
              <a:gd name="connsiteX39" fmla="*/ 1355725 w 1612900"/>
              <a:gd name="connsiteY39" fmla="*/ 1112088 h 1379790"/>
              <a:gd name="connsiteX40" fmla="*/ 1292225 w 1612900"/>
              <a:gd name="connsiteY40" fmla="*/ 1166063 h 1379790"/>
              <a:gd name="connsiteX41" fmla="*/ 1244600 w 1612900"/>
              <a:gd name="connsiteY41" fmla="*/ 1200988 h 1379790"/>
              <a:gd name="connsiteX42" fmla="*/ 1168400 w 1612900"/>
              <a:gd name="connsiteY42" fmla="*/ 1245438 h 1379790"/>
              <a:gd name="connsiteX43" fmla="*/ 1092200 w 1612900"/>
              <a:gd name="connsiteY43" fmla="*/ 1286713 h 1379790"/>
              <a:gd name="connsiteX44" fmla="*/ 1000125 w 1612900"/>
              <a:gd name="connsiteY44" fmla="*/ 1331163 h 1379790"/>
              <a:gd name="connsiteX45" fmla="*/ 933450 w 1612900"/>
              <a:gd name="connsiteY45" fmla="*/ 1350213 h 1379790"/>
              <a:gd name="connsiteX46" fmla="*/ 831850 w 1612900"/>
              <a:gd name="connsiteY46" fmla="*/ 1372438 h 1379790"/>
              <a:gd name="connsiteX47" fmla="*/ 746125 w 1612900"/>
              <a:gd name="connsiteY47" fmla="*/ 1378788 h 1379790"/>
              <a:gd name="connsiteX48" fmla="*/ 695325 w 1612900"/>
              <a:gd name="connsiteY48" fmla="*/ 1378788 h 1379790"/>
              <a:gd name="connsiteX49" fmla="*/ 596900 w 1612900"/>
              <a:gd name="connsiteY49" fmla="*/ 1369263 h 1379790"/>
              <a:gd name="connsiteX50" fmla="*/ 536575 w 1612900"/>
              <a:gd name="connsiteY50" fmla="*/ 1359738 h 1379790"/>
              <a:gd name="connsiteX51" fmla="*/ 444500 w 1612900"/>
              <a:gd name="connsiteY51" fmla="*/ 1331163 h 1379790"/>
              <a:gd name="connsiteX52" fmla="*/ 377825 w 1612900"/>
              <a:gd name="connsiteY52" fmla="*/ 1312113 h 1379790"/>
              <a:gd name="connsiteX53" fmla="*/ 323850 w 1612900"/>
              <a:gd name="connsiteY53" fmla="*/ 1277188 h 1379790"/>
              <a:gd name="connsiteX54" fmla="*/ 250825 w 1612900"/>
              <a:gd name="connsiteY54" fmla="*/ 1245438 h 1379790"/>
              <a:gd name="connsiteX55" fmla="*/ 187325 w 1612900"/>
              <a:gd name="connsiteY55" fmla="*/ 1197813 h 1379790"/>
              <a:gd name="connsiteX56" fmla="*/ 114300 w 1612900"/>
              <a:gd name="connsiteY56" fmla="*/ 1143838 h 1379790"/>
              <a:gd name="connsiteX57" fmla="*/ 53975 w 1612900"/>
              <a:gd name="connsiteY57" fmla="*/ 1089863 h 1379790"/>
              <a:gd name="connsiteX58" fmla="*/ 0 w 1612900"/>
              <a:gd name="connsiteY58" fmla="*/ 1032713 h 1379790"/>
              <a:gd name="connsiteX0" fmla="*/ 149225 w 1612900"/>
              <a:gd name="connsiteY0" fmla="*/ 204038 h 1379790"/>
              <a:gd name="connsiteX1" fmla="*/ 196850 w 1612900"/>
              <a:gd name="connsiteY1" fmla="*/ 175463 h 1379790"/>
              <a:gd name="connsiteX2" fmla="*/ 244475 w 1612900"/>
              <a:gd name="connsiteY2" fmla="*/ 140538 h 1379790"/>
              <a:gd name="connsiteX3" fmla="*/ 288925 w 1612900"/>
              <a:gd name="connsiteY3" fmla="*/ 118313 h 1379790"/>
              <a:gd name="connsiteX4" fmla="*/ 349250 w 1612900"/>
              <a:gd name="connsiteY4" fmla="*/ 86563 h 1379790"/>
              <a:gd name="connsiteX5" fmla="*/ 403225 w 1612900"/>
              <a:gd name="connsiteY5" fmla="*/ 61163 h 1379790"/>
              <a:gd name="connsiteX6" fmla="*/ 469900 w 1612900"/>
              <a:gd name="connsiteY6" fmla="*/ 42113 h 1379790"/>
              <a:gd name="connsiteX7" fmla="*/ 520700 w 1612900"/>
              <a:gd name="connsiteY7" fmla="*/ 23063 h 1379790"/>
              <a:gd name="connsiteX8" fmla="*/ 571500 w 1612900"/>
              <a:gd name="connsiteY8" fmla="*/ 13538 h 1379790"/>
              <a:gd name="connsiteX9" fmla="*/ 622300 w 1612900"/>
              <a:gd name="connsiteY9" fmla="*/ 10363 h 1379790"/>
              <a:gd name="connsiteX10" fmla="*/ 676275 w 1612900"/>
              <a:gd name="connsiteY10" fmla="*/ 4013 h 1379790"/>
              <a:gd name="connsiteX11" fmla="*/ 727075 w 1612900"/>
              <a:gd name="connsiteY11" fmla="*/ 838 h 1379790"/>
              <a:gd name="connsiteX12" fmla="*/ 771525 w 1612900"/>
              <a:gd name="connsiteY12" fmla="*/ 838 h 1379790"/>
              <a:gd name="connsiteX13" fmla="*/ 822325 w 1612900"/>
              <a:gd name="connsiteY13" fmla="*/ 10363 h 1379790"/>
              <a:gd name="connsiteX14" fmla="*/ 873125 w 1612900"/>
              <a:gd name="connsiteY14" fmla="*/ 19888 h 1379790"/>
              <a:gd name="connsiteX15" fmla="*/ 927100 w 1612900"/>
              <a:gd name="connsiteY15" fmla="*/ 29413 h 1379790"/>
              <a:gd name="connsiteX16" fmla="*/ 981075 w 1612900"/>
              <a:gd name="connsiteY16" fmla="*/ 45288 h 1379790"/>
              <a:gd name="connsiteX17" fmla="*/ 1031875 w 1612900"/>
              <a:gd name="connsiteY17" fmla="*/ 64338 h 1379790"/>
              <a:gd name="connsiteX18" fmla="*/ 1082675 w 1612900"/>
              <a:gd name="connsiteY18" fmla="*/ 86563 h 1379790"/>
              <a:gd name="connsiteX19" fmla="*/ 1133475 w 1612900"/>
              <a:gd name="connsiteY19" fmla="*/ 115138 h 1379790"/>
              <a:gd name="connsiteX20" fmla="*/ 1174750 w 1612900"/>
              <a:gd name="connsiteY20" fmla="*/ 127838 h 1379790"/>
              <a:gd name="connsiteX21" fmla="*/ 1222375 w 1612900"/>
              <a:gd name="connsiteY21" fmla="*/ 159588 h 1379790"/>
              <a:gd name="connsiteX22" fmla="*/ 1257300 w 1612900"/>
              <a:gd name="connsiteY22" fmla="*/ 181813 h 1379790"/>
              <a:gd name="connsiteX23" fmla="*/ 1304925 w 1612900"/>
              <a:gd name="connsiteY23" fmla="*/ 223088 h 1379790"/>
              <a:gd name="connsiteX24" fmla="*/ 1355725 w 1612900"/>
              <a:gd name="connsiteY24" fmla="*/ 254838 h 1379790"/>
              <a:gd name="connsiteX25" fmla="*/ 1387475 w 1612900"/>
              <a:gd name="connsiteY25" fmla="*/ 289763 h 1379790"/>
              <a:gd name="connsiteX26" fmla="*/ 1425575 w 1612900"/>
              <a:gd name="connsiteY26" fmla="*/ 324688 h 1379790"/>
              <a:gd name="connsiteX27" fmla="*/ 1454150 w 1612900"/>
              <a:gd name="connsiteY27" fmla="*/ 359613 h 1379790"/>
              <a:gd name="connsiteX28" fmla="*/ 1479550 w 1612900"/>
              <a:gd name="connsiteY28" fmla="*/ 400888 h 1379790"/>
              <a:gd name="connsiteX29" fmla="*/ 1514475 w 1612900"/>
              <a:gd name="connsiteY29" fmla="*/ 438988 h 1379790"/>
              <a:gd name="connsiteX30" fmla="*/ 1552575 w 1612900"/>
              <a:gd name="connsiteY30" fmla="*/ 496138 h 1379790"/>
              <a:gd name="connsiteX31" fmla="*/ 1581150 w 1612900"/>
              <a:gd name="connsiteY31" fmla="*/ 559638 h 1379790"/>
              <a:gd name="connsiteX32" fmla="*/ 1597025 w 1612900"/>
              <a:gd name="connsiteY32" fmla="*/ 623138 h 1379790"/>
              <a:gd name="connsiteX33" fmla="*/ 1612900 w 1612900"/>
              <a:gd name="connsiteY33" fmla="*/ 705688 h 1379790"/>
              <a:gd name="connsiteX34" fmla="*/ 1597025 w 1612900"/>
              <a:gd name="connsiteY34" fmla="*/ 781888 h 1379790"/>
              <a:gd name="connsiteX35" fmla="*/ 1562100 w 1612900"/>
              <a:gd name="connsiteY35" fmla="*/ 858088 h 1379790"/>
              <a:gd name="connsiteX36" fmla="*/ 1524000 w 1612900"/>
              <a:gd name="connsiteY36" fmla="*/ 931113 h 1379790"/>
              <a:gd name="connsiteX37" fmla="*/ 1466850 w 1612900"/>
              <a:gd name="connsiteY37" fmla="*/ 997788 h 1379790"/>
              <a:gd name="connsiteX38" fmla="*/ 1416050 w 1612900"/>
              <a:gd name="connsiteY38" fmla="*/ 1048588 h 1379790"/>
              <a:gd name="connsiteX39" fmla="*/ 1355725 w 1612900"/>
              <a:gd name="connsiteY39" fmla="*/ 1112088 h 1379790"/>
              <a:gd name="connsiteX40" fmla="*/ 1292225 w 1612900"/>
              <a:gd name="connsiteY40" fmla="*/ 1166063 h 1379790"/>
              <a:gd name="connsiteX41" fmla="*/ 1244600 w 1612900"/>
              <a:gd name="connsiteY41" fmla="*/ 1200988 h 1379790"/>
              <a:gd name="connsiteX42" fmla="*/ 1168400 w 1612900"/>
              <a:gd name="connsiteY42" fmla="*/ 1245438 h 1379790"/>
              <a:gd name="connsiteX43" fmla="*/ 1092200 w 1612900"/>
              <a:gd name="connsiteY43" fmla="*/ 1286713 h 1379790"/>
              <a:gd name="connsiteX44" fmla="*/ 1000125 w 1612900"/>
              <a:gd name="connsiteY44" fmla="*/ 1331163 h 1379790"/>
              <a:gd name="connsiteX45" fmla="*/ 933450 w 1612900"/>
              <a:gd name="connsiteY45" fmla="*/ 1350213 h 1379790"/>
              <a:gd name="connsiteX46" fmla="*/ 831850 w 1612900"/>
              <a:gd name="connsiteY46" fmla="*/ 1372438 h 1379790"/>
              <a:gd name="connsiteX47" fmla="*/ 746125 w 1612900"/>
              <a:gd name="connsiteY47" fmla="*/ 1378788 h 1379790"/>
              <a:gd name="connsiteX48" fmla="*/ 695325 w 1612900"/>
              <a:gd name="connsiteY48" fmla="*/ 1378788 h 1379790"/>
              <a:gd name="connsiteX49" fmla="*/ 596900 w 1612900"/>
              <a:gd name="connsiteY49" fmla="*/ 1369263 h 1379790"/>
              <a:gd name="connsiteX50" fmla="*/ 536575 w 1612900"/>
              <a:gd name="connsiteY50" fmla="*/ 1359738 h 1379790"/>
              <a:gd name="connsiteX51" fmla="*/ 444500 w 1612900"/>
              <a:gd name="connsiteY51" fmla="*/ 1331163 h 1379790"/>
              <a:gd name="connsiteX52" fmla="*/ 377825 w 1612900"/>
              <a:gd name="connsiteY52" fmla="*/ 1312113 h 1379790"/>
              <a:gd name="connsiteX53" fmla="*/ 323850 w 1612900"/>
              <a:gd name="connsiteY53" fmla="*/ 1277188 h 1379790"/>
              <a:gd name="connsiteX54" fmla="*/ 250825 w 1612900"/>
              <a:gd name="connsiteY54" fmla="*/ 1245438 h 1379790"/>
              <a:gd name="connsiteX55" fmla="*/ 187325 w 1612900"/>
              <a:gd name="connsiteY55" fmla="*/ 1197813 h 1379790"/>
              <a:gd name="connsiteX56" fmla="*/ 53975 w 1612900"/>
              <a:gd name="connsiteY56" fmla="*/ 1089863 h 1379790"/>
              <a:gd name="connsiteX57" fmla="*/ 0 w 1612900"/>
              <a:gd name="connsiteY57" fmla="*/ 1032713 h 1379790"/>
              <a:gd name="connsiteX0" fmla="*/ 149225 w 1612900"/>
              <a:gd name="connsiteY0" fmla="*/ 204038 h 1379790"/>
              <a:gd name="connsiteX1" fmla="*/ 196850 w 1612900"/>
              <a:gd name="connsiteY1" fmla="*/ 175463 h 1379790"/>
              <a:gd name="connsiteX2" fmla="*/ 244475 w 1612900"/>
              <a:gd name="connsiteY2" fmla="*/ 140538 h 1379790"/>
              <a:gd name="connsiteX3" fmla="*/ 288925 w 1612900"/>
              <a:gd name="connsiteY3" fmla="*/ 118313 h 1379790"/>
              <a:gd name="connsiteX4" fmla="*/ 349250 w 1612900"/>
              <a:gd name="connsiteY4" fmla="*/ 86563 h 1379790"/>
              <a:gd name="connsiteX5" fmla="*/ 403225 w 1612900"/>
              <a:gd name="connsiteY5" fmla="*/ 61163 h 1379790"/>
              <a:gd name="connsiteX6" fmla="*/ 469900 w 1612900"/>
              <a:gd name="connsiteY6" fmla="*/ 42113 h 1379790"/>
              <a:gd name="connsiteX7" fmla="*/ 520700 w 1612900"/>
              <a:gd name="connsiteY7" fmla="*/ 23063 h 1379790"/>
              <a:gd name="connsiteX8" fmla="*/ 571500 w 1612900"/>
              <a:gd name="connsiteY8" fmla="*/ 13538 h 1379790"/>
              <a:gd name="connsiteX9" fmla="*/ 622300 w 1612900"/>
              <a:gd name="connsiteY9" fmla="*/ 10363 h 1379790"/>
              <a:gd name="connsiteX10" fmla="*/ 676275 w 1612900"/>
              <a:gd name="connsiteY10" fmla="*/ 4013 h 1379790"/>
              <a:gd name="connsiteX11" fmla="*/ 727075 w 1612900"/>
              <a:gd name="connsiteY11" fmla="*/ 838 h 1379790"/>
              <a:gd name="connsiteX12" fmla="*/ 771525 w 1612900"/>
              <a:gd name="connsiteY12" fmla="*/ 838 h 1379790"/>
              <a:gd name="connsiteX13" fmla="*/ 822325 w 1612900"/>
              <a:gd name="connsiteY13" fmla="*/ 10363 h 1379790"/>
              <a:gd name="connsiteX14" fmla="*/ 873125 w 1612900"/>
              <a:gd name="connsiteY14" fmla="*/ 19888 h 1379790"/>
              <a:gd name="connsiteX15" fmla="*/ 927100 w 1612900"/>
              <a:gd name="connsiteY15" fmla="*/ 29413 h 1379790"/>
              <a:gd name="connsiteX16" fmla="*/ 981075 w 1612900"/>
              <a:gd name="connsiteY16" fmla="*/ 45288 h 1379790"/>
              <a:gd name="connsiteX17" fmla="*/ 1031875 w 1612900"/>
              <a:gd name="connsiteY17" fmla="*/ 64338 h 1379790"/>
              <a:gd name="connsiteX18" fmla="*/ 1082675 w 1612900"/>
              <a:gd name="connsiteY18" fmla="*/ 86563 h 1379790"/>
              <a:gd name="connsiteX19" fmla="*/ 1133475 w 1612900"/>
              <a:gd name="connsiteY19" fmla="*/ 115138 h 1379790"/>
              <a:gd name="connsiteX20" fmla="*/ 1174750 w 1612900"/>
              <a:gd name="connsiteY20" fmla="*/ 127838 h 1379790"/>
              <a:gd name="connsiteX21" fmla="*/ 1222375 w 1612900"/>
              <a:gd name="connsiteY21" fmla="*/ 159588 h 1379790"/>
              <a:gd name="connsiteX22" fmla="*/ 1257300 w 1612900"/>
              <a:gd name="connsiteY22" fmla="*/ 181813 h 1379790"/>
              <a:gd name="connsiteX23" fmla="*/ 1304925 w 1612900"/>
              <a:gd name="connsiteY23" fmla="*/ 223088 h 1379790"/>
              <a:gd name="connsiteX24" fmla="*/ 1355725 w 1612900"/>
              <a:gd name="connsiteY24" fmla="*/ 254838 h 1379790"/>
              <a:gd name="connsiteX25" fmla="*/ 1387475 w 1612900"/>
              <a:gd name="connsiteY25" fmla="*/ 289763 h 1379790"/>
              <a:gd name="connsiteX26" fmla="*/ 1425575 w 1612900"/>
              <a:gd name="connsiteY26" fmla="*/ 324688 h 1379790"/>
              <a:gd name="connsiteX27" fmla="*/ 1454150 w 1612900"/>
              <a:gd name="connsiteY27" fmla="*/ 359613 h 1379790"/>
              <a:gd name="connsiteX28" fmla="*/ 1479550 w 1612900"/>
              <a:gd name="connsiteY28" fmla="*/ 400888 h 1379790"/>
              <a:gd name="connsiteX29" fmla="*/ 1514475 w 1612900"/>
              <a:gd name="connsiteY29" fmla="*/ 438988 h 1379790"/>
              <a:gd name="connsiteX30" fmla="*/ 1552575 w 1612900"/>
              <a:gd name="connsiteY30" fmla="*/ 496138 h 1379790"/>
              <a:gd name="connsiteX31" fmla="*/ 1581150 w 1612900"/>
              <a:gd name="connsiteY31" fmla="*/ 559638 h 1379790"/>
              <a:gd name="connsiteX32" fmla="*/ 1597025 w 1612900"/>
              <a:gd name="connsiteY32" fmla="*/ 623138 h 1379790"/>
              <a:gd name="connsiteX33" fmla="*/ 1612900 w 1612900"/>
              <a:gd name="connsiteY33" fmla="*/ 705688 h 1379790"/>
              <a:gd name="connsiteX34" fmla="*/ 1597025 w 1612900"/>
              <a:gd name="connsiteY34" fmla="*/ 781888 h 1379790"/>
              <a:gd name="connsiteX35" fmla="*/ 1562100 w 1612900"/>
              <a:gd name="connsiteY35" fmla="*/ 858088 h 1379790"/>
              <a:gd name="connsiteX36" fmla="*/ 1524000 w 1612900"/>
              <a:gd name="connsiteY36" fmla="*/ 931113 h 1379790"/>
              <a:gd name="connsiteX37" fmla="*/ 1466850 w 1612900"/>
              <a:gd name="connsiteY37" fmla="*/ 997788 h 1379790"/>
              <a:gd name="connsiteX38" fmla="*/ 1416050 w 1612900"/>
              <a:gd name="connsiteY38" fmla="*/ 1048588 h 1379790"/>
              <a:gd name="connsiteX39" fmla="*/ 1355725 w 1612900"/>
              <a:gd name="connsiteY39" fmla="*/ 1112088 h 1379790"/>
              <a:gd name="connsiteX40" fmla="*/ 1292225 w 1612900"/>
              <a:gd name="connsiteY40" fmla="*/ 1166063 h 1379790"/>
              <a:gd name="connsiteX41" fmla="*/ 1244600 w 1612900"/>
              <a:gd name="connsiteY41" fmla="*/ 1200988 h 1379790"/>
              <a:gd name="connsiteX42" fmla="*/ 1168400 w 1612900"/>
              <a:gd name="connsiteY42" fmla="*/ 1245438 h 1379790"/>
              <a:gd name="connsiteX43" fmla="*/ 1092200 w 1612900"/>
              <a:gd name="connsiteY43" fmla="*/ 1286713 h 1379790"/>
              <a:gd name="connsiteX44" fmla="*/ 1000125 w 1612900"/>
              <a:gd name="connsiteY44" fmla="*/ 1331163 h 1379790"/>
              <a:gd name="connsiteX45" fmla="*/ 933450 w 1612900"/>
              <a:gd name="connsiteY45" fmla="*/ 1350213 h 1379790"/>
              <a:gd name="connsiteX46" fmla="*/ 831850 w 1612900"/>
              <a:gd name="connsiteY46" fmla="*/ 1372438 h 1379790"/>
              <a:gd name="connsiteX47" fmla="*/ 746125 w 1612900"/>
              <a:gd name="connsiteY47" fmla="*/ 1378788 h 1379790"/>
              <a:gd name="connsiteX48" fmla="*/ 695325 w 1612900"/>
              <a:gd name="connsiteY48" fmla="*/ 1378788 h 1379790"/>
              <a:gd name="connsiteX49" fmla="*/ 596900 w 1612900"/>
              <a:gd name="connsiteY49" fmla="*/ 1369263 h 1379790"/>
              <a:gd name="connsiteX50" fmla="*/ 536575 w 1612900"/>
              <a:gd name="connsiteY50" fmla="*/ 1359738 h 1379790"/>
              <a:gd name="connsiteX51" fmla="*/ 444500 w 1612900"/>
              <a:gd name="connsiteY51" fmla="*/ 1331163 h 1379790"/>
              <a:gd name="connsiteX52" fmla="*/ 377825 w 1612900"/>
              <a:gd name="connsiteY52" fmla="*/ 1312113 h 1379790"/>
              <a:gd name="connsiteX53" fmla="*/ 323850 w 1612900"/>
              <a:gd name="connsiteY53" fmla="*/ 1277188 h 1379790"/>
              <a:gd name="connsiteX54" fmla="*/ 250825 w 1612900"/>
              <a:gd name="connsiteY54" fmla="*/ 1245438 h 1379790"/>
              <a:gd name="connsiteX55" fmla="*/ 187325 w 1612900"/>
              <a:gd name="connsiteY55" fmla="*/ 1197813 h 1379790"/>
              <a:gd name="connsiteX56" fmla="*/ 0 w 1612900"/>
              <a:gd name="connsiteY56" fmla="*/ 1032713 h 1379790"/>
              <a:gd name="connsiteX0" fmla="*/ 0 w 1463675"/>
              <a:gd name="connsiteY0" fmla="*/ 204038 h 1379790"/>
              <a:gd name="connsiteX1" fmla="*/ 47625 w 1463675"/>
              <a:gd name="connsiteY1" fmla="*/ 175463 h 1379790"/>
              <a:gd name="connsiteX2" fmla="*/ 95250 w 1463675"/>
              <a:gd name="connsiteY2" fmla="*/ 140538 h 1379790"/>
              <a:gd name="connsiteX3" fmla="*/ 139700 w 1463675"/>
              <a:gd name="connsiteY3" fmla="*/ 118313 h 1379790"/>
              <a:gd name="connsiteX4" fmla="*/ 200025 w 1463675"/>
              <a:gd name="connsiteY4" fmla="*/ 86563 h 1379790"/>
              <a:gd name="connsiteX5" fmla="*/ 254000 w 1463675"/>
              <a:gd name="connsiteY5" fmla="*/ 61163 h 1379790"/>
              <a:gd name="connsiteX6" fmla="*/ 320675 w 1463675"/>
              <a:gd name="connsiteY6" fmla="*/ 42113 h 1379790"/>
              <a:gd name="connsiteX7" fmla="*/ 371475 w 1463675"/>
              <a:gd name="connsiteY7" fmla="*/ 23063 h 1379790"/>
              <a:gd name="connsiteX8" fmla="*/ 422275 w 1463675"/>
              <a:gd name="connsiteY8" fmla="*/ 13538 h 1379790"/>
              <a:gd name="connsiteX9" fmla="*/ 473075 w 1463675"/>
              <a:gd name="connsiteY9" fmla="*/ 10363 h 1379790"/>
              <a:gd name="connsiteX10" fmla="*/ 527050 w 1463675"/>
              <a:gd name="connsiteY10" fmla="*/ 4013 h 1379790"/>
              <a:gd name="connsiteX11" fmla="*/ 577850 w 1463675"/>
              <a:gd name="connsiteY11" fmla="*/ 838 h 1379790"/>
              <a:gd name="connsiteX12" fmla="*/ 622300 w 1463675"/>
              <a:gd name="connsiteY12" fmla="*/ 838 h 1379790"/>
              <a:gd name="connsiteX13" fmla="*/ 673100 w 1463675"/>
              <a:gd name="connsiteY13" fmla="*/ 10363 h 1379790"/>
              <a:gd name="connsiteX14" fmla="*/ 723900 w 1463675"/>
              <a:gd name="connsiteY14" fmla="*/ 19888 h 1379790"/>
              <a:gd name="connsiteX15" fmla="*/ 777875 w 1463675"/>
              <a:gd name="connsiteY15" fmla="*/ 29413 h 1379790"/>
              <a:gd name="connsiteX16" fmla="*/ 831850 w 1463675"/>
              <a:gd name="connsiteY16" fmla="*/ 45288 h 1379790"/>
              <a:gd name="connsiteX17" fmla="*/ 882650 w 1463675"/>
              <a:gd name="connsiteY17" fmla="*/ 64338 h 1379790"/>
              <a:gd name="connsiteX18" fmla="*/ 933450 w 1463675"/>
              <a:gd name="connsiteY18" fmla="*/ 86563 h 1379790"/>
              <a:gd name="connsiteX19" fmla="*/ 984250 w 1463675"/>
              <a:gd name="connsiteY19" fmla="*/ 115138 h 1379790"/>
              <a:gd name="connsiteX20" fmla="*/ 1025525 w 1463675"/>
              <a:gd name="connsiteY20" fmla="*/ 127838 h 1379790"/>
              <a:gd name="connsiteX21" fmla="*/ 1073150 w 1463675"/>
              <a:gd name="connsiteY21" fmla="*/ 159588 h 1379790"/>
              <a:gd name="connsiteX22" fmla="*/ 1108075 w 1463675"/>
              <a:gd name="connsiteY22" fmla="*/ 181813 h 1379790"/>
              <a:gd name="connsiteX23" fmla="*/ 1155700 w 1463675"/>
              <a:gd name="connsiteY23" fmla="*/ 223088 h 1379790"/>
              <a:gd name="connsiteX24" fmla="*/ 1206500 w 1463675"/>
              <a:gd name="connsiteY24" fmla="*/ 254838 h 1379790"/>
              <a:gd name="connsiteX25" fmla="*/ 1238250 w 1463675"/>
              <a:gd name="connsiteY25" fmla="*/ 289763 h 1379790"/>
              <a:gd name="connsiteX26" fmla="*/ 1276350 w 1463675"/>
              <a:gd name="connsiteY26" fmla="*/ 324688 h 1379790"/>
              <a:gd name="connsiteX27" fmla="*/ 1304925 w 1463675"/>
              <a:gd name="connsiteY27" fmla="*/ 359613 h 1379790"/>
              <a:gd name="connsiteX28" fmla="*/ 1330325 w 1463675"/>
              <a:gd name="connsiteY28" fmla="*/ 400888 h 1379790"/>
              <a:gd name="connsiteX29" fmla="*/ 1365250 w 1463675"/>
              <a:gd name="connsiteY29" fmla="*/ 438988 h 1379790"/>
              <a:gd name="connsiteX30" fmla="*/ 1403350 w 1463675"/>
              <a:gd name="connsiteY30" fmla="*/ 496138 h 1379790"/>
              <a:gd name="connsiteX31" fmla="*/ 1431925 w 1463675"/>
              <a:gd name="connsiteY31" fmla="*/ 559638 h 1379790"/>
              <a:gd name="connsiteX32" fmla="*/ 1447800 w 1463675"/>
              <a:gd name="connsiteY32" fmla="*/ 623138 h 1379790"/>
              <a:gd name="connsiteX33" fmla="*/ 1463675 w 1463675"/>
              <a:gd name="connsiteY33" fmla="*/ 705688 h 1379790"/>
              <a:gd name="connsiteX34" fmla="*/ 1447800 w 1463675"/>
              <a:gd name="connsiteY34" fmla="*/ 781888 h 1379790"/>
              <a:gd name="connsiteX35" fmla="*/ 1412875 w 1463675"/>
              <a:gd name="connsiteY35" fmla="*/ 858088 h 1379790"/>
              <a:gd name="connsiteX36" fmla="*/ 1374775 w 1463675"/>
              <a:gd name="connsiteY36" fmla="*/ 931113 h 1379790"/>
              <a:gd name="connsiteX37" fmla="*/ 1317625 w 1463675"/>
              <a:gd name="connsiteY37" fmla="*/ 997788 h 1379790"/>
              <a:gd name="connsiteX38" fmla="*/ 1266825 w 1463675"/>
              <a:gd name="connsiteY38" fmla="*/ 1048588 h 1379790"/>
              <a:gd name="connsiteX39" fmla="*/ 1206500 w 1463675"/>
              <a:gd name="connsiteY39" fmla="*/ 1112088 h 1379790"/>
              <a:gd name="connsiteX40" fmla="*/ 1143000 w 1463675"/>
              <a:gd name="connsiteY40" fmla="*/ 1166063 h 1379790"/>
              <a:gd name="connsiteX41" fmla="*/ 1095375 w 1463675"/>
              <a:gd name="connsiteY41" fmla="*/ 1200988 h 1379790"/>
              <a:gd name="connsiteX42" fmla="*/ 1019175 w 1463675"/>
              <a:gd name="connsiteY42" fmla="*/ 1245438 h 1379790"/>
              <a:gd name="connsiteX43" fmla="*/ 942975 w 1463675"/>
              <a:gd name="connsiteY43" fmla="*/ 1286713 h 1379790"/>
              <a:gd name="connsiteX44" fmla="*/ 850900 w 1463675"/>
              <a:gd name="connsiteY44" fmla="*/ 1331163 h 1379790"/>
              <a:gd name="connsiteX45" fmla="*/ 784225 w 1463675"/>
              <a:gd name="connsiteY45" fmla="*/ 1350213 h 1379790"/>
              <a:gd name="connsiteX46" fmla="*/ 682625 w 1463675"/>
              <a:gd name="connsiteY46" fmla="*/ 1372438 h 1379790"/>
              <a:gd name="connsiteX47" fmla="*/ 596900 w 1463675"/>
              <a:gd name="connsiteY47" fmla="*/ 1378788 h 1379790"/>
              <a:gd name="connsiteX48" fmla="*/ 546100 w 1463675"/>
              <a:gd name="connsiteY48" fmla="*/ 1378788 h 1379790"/>
              <a:gd name="connsiteX49" fmla="*/ 447675 w 1463675"/>
              <a:gd name="connsiteY49" fmla="*/ 1369263 h 1379790"/>
              <a:gd name="connsiteX50" fmla="*/ 387350 w 1463675"/>
              <a:gd name="connsiteY50" fmla="*/ 1359738 h 1379790"/>
              <a:gd name="connsiteX51" fmla="*/ 295275 w 1463675"/>
              <a:gd name="connsiteY51" fmla="*/ 1331163 h 1379790"/>
              <a:gd name="connsiteX52" fmla="*/ 228600 w 1463675"/>
              <a:gd name="connsiteY52" fmla="*/ 1312113 h 1379790"/>
              <a:gd name="connsiteX53" fmla="*/ 174625 w 1463675"/>
              <a:gd name="connsiteY53" fmla="*/ 1277188 h 1379790"/>
              <a:gd name="connsiteX54" fmla="*/ 101600 w 1463675"/>
              <a:gd name="connsiteY54" fmla="*/ 1245438 h 1379790"/>
              <a:gd name="connsiteX55" fmla="*/ 38100 w 1463675"/>
              <a:gd name="connsiteY55" fmla="*/ 1197813 h 1379790"/>
              <a:gd name="connsiteX0" fmla="*/ 0 w 1463675"/>
              <a:gd name="connsiteY0" fmla="*/ 204038 h 1379790"/>
              <a:gd name="connsiteX1" fmla="*/ 47625 w 1463675"/>
              <a:gd name="connsiteY1" fmla="*/ 175463 h 1379790"/>
              <a:gd name="connsiteX2" fmla="*/ 95250 w 1463675"/>
              <a:gd name="connsiteY2" fmla="*/ 140538 h 1379790"/>
              <a:gd name="connsiteX3" fmla="*/ 139700 w 1463675"/>
              <a:gd name="connsiteY3" fmla="*/ 118313 h 1379790"/>
              <a:gd name="connsiteX4" fmla="*/ 200025 w 1463675"/>
              <a:gd name="connsiteY4" fmla="*/ 86563 h 1379790"/>
              <a:gd name="connsiteX5" fmla="*/ 254000 w 1463675"/>
              <a:gd name="connsiteY5" fmla="*/ 61163 h 1379790"/>
              <a:gd name="connsiteX6" fmla="*/ 320675 w 1463675"/>
              <a:gd name="connsiteY6" fmla="*/ 42113 h 1379790"/>
              <a:gd name="connsiteX7" fmla="*/ 371475 w 1463675"/>
              <a:gd name="connsiteY7" fmla="*/ 23063 h 1379790"/>
              <a:gd name="connsiteX8" fmla="*/ 422275 w 1463675"/>
              <a:gd name="connsiteY8" fmla="*/ 13538 h 1379790"/>
              <a:gd name="connsiteX9" fmla="*/ 473075 w 1463675"/>
              <a:gd name="connsiteY9" fmla="*/ 10363 h 1379790"/>
              <a:gd name="connsiteX10" fmla="*/ 527050 w 1463675"/>
              <a:gd name="connsiteY10" fmla="*/ 4013 h 1379790"/>
              <a:gd name="connsiteX11" fmla="*/ 577850 w 1463675"/>
              <a:gd name="connsiteY11" fmla="*/ 838 h 1379790"/>
              <a:gd name="connsiteX12" fmla="*/ 622300 w 1463675"/>
              <a:gd name="connsiteY12" fmla="*/ 838 h 1379790"/>
              <a:gd name="connsiteX13" fmla="*/ 673100 w 1463675"/>
              <a:gd name="connsiteY13" fmla="*/ 10363 h 1379790"/>
              <a:gd name="connsiteX14" fmla="*/ 723900 w 1463675"/>
              <a:gd name="connsiteY14" fmla="*/ 19888 h 1379790"/>
              <a:gd name="connsiteX15" fmla="*/ 777875 w 1463675"/>
              <a:gd name="connsiteY15" fmla="*/ 29413 h 1379790"/>
              <a:gd name="connsiteX16" fmla="*/ 831850 w 1463675"/>
              <a:gd name="connsiteY16" fmla="*/ 45288 h 1379790"/>
              <a:gd name="connsiteX17" fmla="*/ 882650 w 1463675"/>
              <a:gd name="connsiteY17" fmla="*/ 64338 h 1379790"/>
              <a:gd name="connsiteX18" fmla="*/ 933450 w 1463675"/>
              <a:gd name="connsiteY18" fmla="*/ 86563 h 1379790"/>
              <a:gd name="connsiteX19" fmla="*/ 984250 w 1463675"/>
              <a:gd name="connsiteY19" fmla="*/ 115138 h 1379790"/>
              <a:gd name="connsiteX20" fmla="*/ 1025525 w 1463675"/>
              <a:gd name="connsiteY20" fmla="*/ 127838 h 1379790"/>
              <a:gd name="connsiteX21" fmla="*/ 1073150 w 1463675"/>
              <a:gd name="connsiteY21" fmla="*/ 159588 h 1379790"/>
              <a:gd name="connsiteX22" fmla="*/ 1108075 w 1463675"/>
              <a:gd name="connsiteY22" fmla="*/ 181813 h 1379790"/>
              <a:gd name="connsiteX23" fmla="*/ 1155700 w 1463675"/>
              <a:gd name="connsiteY23" fmla="*/ 223088 h 1379790"/>
              <a:gd name="connsiteX24" fmla="*/ 1206500 w 1463675"/>
              <a:gd name="connsiteY24" fmla="*/ 254838 h 1379790"/>
              <a:gd name="connsiteX25" fmla="*/ 1238250 w 1463675"/>
              <a:gd name="connsiteY25" fmla="*/ 289763 h 1379790"/>
              <a:gd name="connsiteX26" fmla="*/ 1276350 w 1463675"/>
              <a:gd name="connsiteY26" fmla="*/ 324688 h 1379790"/>
              <a:gd name="connsiteX27" fmla="*/ 1304925 w 1463675"/>
              <a:gd name="connsiteY27" fmla="*/ 359613 h 1379790"/>
              <a:gd name="connsiteX28" fmla="*/ 1330325 w 1463675"/>
              <a:gd name="connsiteY28" fmla="*/ 400888 h 1379790"/>
              <a:gd name="connsiteX29" fmla="*/ 1365250 w 1463675"/>
              <a:gd name="connsiteY29" fmla="*/ 438988 h 1379790"/>
              <a:gd name="connsiteX30" fmla="*/ 1403350 w 1463675"/>
              <a:gd name="connsiteY30" fmla="*/ 496138 h 1379790"/>
              <a:gd name="connsiteX31" fmla="*/ 1431925 w 1463675"/>
              <a:gd name="connsiteY31" fmla="*/ 559638 h 1379790"/>
              <a:gd name="connsiteX32" fmla="*/ 1447800 w 1463675"/>
              <a:gd name="connsiteY32" fmla="*/ 623138 h 1379790"/>
              <a:gd name="connsiteX33" fmla="*/ 1463675 w 1463675"/>
              <a:gd name="connsiteY33" fmla="*/ 705688 h 1379790"/>
              <a:gd name="connsiteX34" fmla="*/ 1447800 w 1463675"/>
              <a:gd name="connsiteY34" fmla="*/ 781888 h 1379790"/>
              <a:gd name="connsiteX35" fmla="*/ 1412875 w 1463675"/>
              <a:gd name="connsiteY35" fmla="*/ 858088 h 1379790"/>
              <a:gd name="connsiteX36" fmla="*/ 1374775 w 1463675"/>
              <a:gd name="connsiteY36" fmla="*/ 931113 h 1379790"/>
              <a:gd name="connsiteX37" fmla="*/ 1317625 w 1463675"/>
              <a:gd name="connsiteY37" fmla="*/ 997788 h 1379790"/>
              <a:gd name="connsiteX38" fmla="*/ 1266825 w 1463675"/>
              <a:gd name="connsiteY38" fmla="*/ 1048588 h 1379790"/>
              <a:gd name="connsiteX39" fmla="*/ 1206500 w 1463675"/>
              <a:gd name="connsiteY39" fmla="*/ 1112088 h 1379790"/>
              <a:gd name="connsiteX40" fmla="*/ 1143000 w 1463675"/>
              <a:gd name="connsiteY40" fmla="*/ 1166063 h 1379790"/>
              <a:gd name="connsiteX41" fmla="*/ 1095375 w 1463675"/>
              <a:gd name="connsiteY41" fmla="*/ 1200988 h 1379790"/>
              <a:gd name="connsiteX42" fmla="*/ 1019175 w 1463675"/>
              <a:gd name="connsiteY42" fmla="*/ 1245438 h 1379790"/>
              <a:gd name="connsiteX43" fmla="*/ 942975 w 1463675"/>
              <a:gd name="connsiteY43" fmla="*/ 1286713 h 1379790"/>
              <a:gd name="connsiteX44" fmla="*/ 850900 w 1463675"/>
              <a:gd name="connsiteY44" fmla="*/ 1331163 h 1379790"/>
              <a:gd name="connsiteX45" fmla="*/ 784225 w 1463675"/>
              <a:gd name="connsiteY45" fmla="*/ 1350213 h 1379790"/>
              <a:gd name="connsiteX46" fmla="*/ 682625 w 1463675"/>
              <a:gd name="connsiteY46" fmla="*/ 1372438 h 1379790"/>
              <a:gd name="connsiteX47" fmla="*/ 596900 w 1463675"/>
              <a:gd name="connsiteY47" fmla="*/ 1378788 h 1379790"/>
              <a:gd name="connsiteX48" fmla="*/ 546100 w 1463675"/>
              <a:gd name="connsiteY48" fmla="*/ 1378788 h 1379790"/>
              <a:gd name="connsiteX49" fmla="*/ 447675 w 1463675"/>
              <a:gd name="connsiteY49" fmla="*/ 1369263 h 1379790"/>
              <a:gd name="connsiteX50" fmla="*/ 387350 w 1463675"/>
              <a:gd name="connsiteY50" fmla="*/ 1359738 h 1379790"/>
              <a:gd name="connsiteX51" fmla="*/ 295275 w 1463675"/>
              <a:gd name="connsiteY51" fmla="*/ 1331163 h 1379790"/>
              <a:gd name="connsiteX52" fmla="*/ 228600 w 1463675"/>
              <a:gd name="connsiteY52" fmla="*/ 1312113 h 1379790"/>
              <a:gd name="connsiteX53" fmla="*/ 174625 w 1463675"/>
              <a:gd name="connsiteY53" fmla="*/ 1277188 h 1379790"/>
              <a:gd name="connsiteX54" fmla="*/ 101600 w 1463675"/>
              <a:gd name="connsiteY54" fmla="*/ 1245438 h 1379790"/>
              <a:gd name="connsiteX0" fmla="*/ 0 w 1463675"/>
              <a:gd name="connsiteY0" fmla="*/ 204038 h 1379790"/>
              <a:gd name="connsiteX1" fmla="*/ 47625 w 1463675"/>
              <a:gd name="connsiteY1" fmla="*/ 175463 h 1379790"/>
              <a:gd name="connsiteX2" fmla="*/ 95250 w 1463675"/>
              <a:gd name="connsiteY2" fmla="*/ 140538 h 1379790"/>
              <a:gd name="connsiteX3" fmla="*/ 139700 w 1463675"/>
              <a:gd name="connsiteY3" fmla="*/ 118313 h 1379790"/>
              <a:gd name="connsiteX4" fmla="*/ 200025 w 1463675"/>
              <a:gd name="connsiteY4" fmla="*/ 86563 h 1379790"/>
              <a:gd name="connsiteX5" fmla="*/ 254000 w 1463675"/>
              <a:gd name="connsiteY5" fmla="*/ 61163 h 1379790"/>
              <a:gd name="connsiteX6" fmla="*/ 320675 w 1463675"/>
              <a:gd name="connsiteY6" fmla="*/ 42113 h 1379790"/>
              <a:gd name="connsiteX7" fmla="*/ 371475 w 1463675"/>
              <a:gd name="connsiteY7" fmla="*/ 23063 h 1379790"/>
              <a:gd name="connsiteX8" fmla="*/ 422275 w 1463675"/>
              <a:gd name="connsiteY8" fmla="*/ 13538 h 1379790"/>
              <a:gd name="connsiteX9" fmla="*/ 473075 w 1463675"/>
              <a:gd name="connsiteY9" fmla="*/ 10363 h 1379790"/>
              <a:gd name="connsiteX10" fmla="*/ 527050 w 1463675"/>
              <a:gd name="connsiteY10" fmla="*/ 4013 h 1379790"/>
              <a:gd name="connsiteX11" fmla="*/ 577850 w 1463675"/>
              <a:gd name="connsiteY11" fmla="*/ 838 h 1379790"/>
              <a:gd name="connsiteX12" fmla="*/ 622300 w 1463675"/>
              <a:gd name="connsiteY12" fmla="*/ 838 h 1379790"/>
              <a:gd name="connsiteX13" fmla="*/ 673100 w 1463675"/>
              <a:gd name="connsiteY13" fmla="*/ 10363 h 1379790"/>
              <a:gd name="connsiteX14" fmla="*/ 723900 w 1463675"/>
              <a:gd name="connsiteY14" fmla="*/ 19888 h 1379790"/>
              <a:gd name="connsiteX15" fmla="*/ 777875 w 1463675"/>
              <a:gd name="connsiteY15" fmla="*/ 29413 h 1379790"/>
              <a:gd name="connsiteX16" fmla="*/ 831850 w 1463675"/>
              <a:gd name="connsiteY16" fmla="*/ 45288 h 1379790"/>
              <a:gd name="connsiteX17" fmla="*/ 882650 w 1463675"/>
              <a:gd name="connsiteY17" fmla="*/ 64338 h 1379790"/>
              <a:gd name="connsiteX18" fmla="*/ 933450 w 1463675"/>
              <a:gd name="connsiteY18" fmla="*/ 86563 h 1379790"/>
              <a:gd name="connsiteX19" fmla="*/ 984250 w 1463675"/>
              <a:gd name="connsiteY19" fmla="*/ 115138 h 1379790"/>
              <a:gd name="connsiteX20" fmla="*/ 1025525 w 1463675"/>
              <a:gd name="connsiteY20" fmla="*/ 127838 h 1379790"/>
              <a:gd name="connsiteX21" fmla="*/ 1073150 w 1463675"/>
              <a:gd name="connsiteY21" fmla="*/ 159588 h 1379790"/>
              <a:gd name="connsiteX22" fmla="*/ 1108075 w 1463675"/>
              <a:gd name="connsiteY22" fmla="*/ 181813 h 1379790"/>
              <a:gd name="connsiteX23" fmla="*/ 1155700 w 1463675"/>
              <a:gd name="connsiteY23" fmla="*/ 223088 h 1379790"/>
              <a:gd name="connsiteX24" fmla="*/ 1206500 w 1463675"/>
              <a:gd name="connsiteY24" fmla="*/ 254838 h 1379790"/>
              <a:gd name="connsiteX25" fmla="*/ 1238250 w 1463675"/>
              <a:gd name="connsiteY25" fmla="*/ 289763 h 1379790"/>
              <a:gd name="connsiteX26" fmla="*/ 1276350 w 1463675"/>
              <a:gd name="connsiteY26" fmla="*/ 324688 h 1379790"/>
              <a:gd name="connsiteX27" fmla="*/ 1304925 w 1463675"/>
              <a:gd name="connsiteY27" fmla="*/ 359613 h 1379790"/>
              <a:gd name="connsiteX28" fmla="*/ 1330325 w 1463675"/>
              <a:gd name="connsiteY28" fmla="*/ 400888 h 1379790"/>
              <a:gd name="connsiteX29" fmla="*/ 1365250 w 1463675"/>
              <a:gd name="connsiteY29" fmla="*/ 438988 h 1379790"/>
              <a:gd name="connsiteX30" fmla="*/ 1403350 w 1463675"/>
              <a:gd name="connsiteY30" fmla="*/ 496138 h 1379790"/>
              <a:gd name="connsiteX31" fmla="*/ 1431925 w 1463675"/>
              <a:gd name="connsiteY31" fmla="*/ 559638 h 1379790"/>
              <a:gd name="connsiteX32" fmla="*/ 1447800 w 1463675"/>
              <a:gd name="connsiteY32" fmla="*/ 623138 h 1379790"/>
              <a:gd name="connsiteX33" fmla="*/ 1463675 w 1463675"/>
              <a:gd name="connsiteY33" fmla="*/ 705688 h 1379790"/>
              <a:gd name="connsiteX34" fmla="*/ 1447800 w 1463675"/>
              <a:gd name="connsiteY34" fmla="*/ 781888 h 1379790"/>
              <a:gd name="connsiteX35" fmla="*/ 1412875 w 1463675"/>
              <a:gd name="connsiteY35" fmla="*/ 858088 h 1379790"/>
              <a:gd name="connsiteX36" fmla="*/ 1374775 w 1463675"/>
              <a:gd name="connsiteY36" fmla="*/ 931113 h 1379790"/>
              <a:gd name="connsiteX37" fmla="*/ 1317625 w 1463675"/>
              <a:gd name="connsiteY37" fmla="*/ 997788 h 1379790"/>
              <a:gd name="connsiteX38" fmla="*/ 1266825 w 1463675"/>
              <a:gd name="connsiteY38" fmla="*/ 1048588 h 1379790"/>
              <a:gd name="connsiteX39" fmla="*/ 1206500 w 1463675"/>
              <a:gd name="connsiteY39" fmla="*/ 1112088 h 1379790"/>
              <a:gd name="connsiteX40" fmla="*/ 1143000 w 1463675"/>
              <a:gd name="connsiteY40" fmla="*/ 1166063 h 1379790"/>
              <a:gd name="connsiteX41" fmla="*/ 1095375 w 1463675"/>
              <a:gd name="connsiteY41" fmla="*/ 1200988 h 1379790"/>
              <a:gd name="connsiteX42" fmla="*/ 1019175 w 1463675"/>
              <a:gd name="connsiteY42" fmla="*/ 1245438 h 1379790"/>
              <a:gd name="connsiteX43" fmla="*/ 942975 w 1463675"/>
              <a:gd name="connsiteY43" fmla="*/ 1286713 h 1379790"/>
              <a:gd name="connsiteX44" fmla="*/ 850900 w 1463675"/>
              <a:gd name="connsiteY44" fmla="*/ 1331163 h 1379790"/>
              <a:gd name="connsiteX45" fmla="*/ 784225 w 1463675"/>
              <a:gd name="connsiteY45" fmla="*/ 1350213 h 1379790"/>
              <a:gd name="connsiteX46" fmla="*/ 682625 w 1463675"/>
              <a:gd name="connsiteY46" fmla="*/ 1372438 h 1379790"/>
              <a:gd name="connsiteX47" fmla="*/ 596900 w 1463675"/>
              <a:gd name="connsiteY47" fmla="*/ 1378788 h 1379790"/>
              <a:gd name="connsiteX48" fmla="*/ 546100 w 1463675"/>
              <a:gd name="connsiteY48" fmla="*/ 1378788 h 1379790"/>
              <a:gd name="connsiteX49" fmla="*/ 447675 w 1463675"/>
              <a:gd name="connsiteY49" fmla="*/ 1369263 h 1379790"/>
              <a:gd name="connsiteX50" fmla="*/ 387350 w 1463675"/>
              <a:gd name="connsiteY50" fmla="*/ 1359738 h 1379790"/>
              <a:gd name="connsiteX51" fmla="*/ 295275 w 1463675"/>
              <a:gd name="connsiteY51" fmla="*/ 1331163 h 1379790"/>
              <a:gd name="connsiteX52" fmla="*/ 228600 w 1463675"/>
              <a:gd name="connsiteY52" fmla="*/ 1312113 h 1379790"/>
              <a:gd name="connsiteX53" fmla="*/ 101600 w 1463675"/>
              <a:gd name="connsiteY53" fmla="*/ 1245438 h 1379790"/>
              <a:gd name="connsiteX0" fmla="*/ 0 w 1463675"/>
              <a:gd name="connsiteY0" fmla="*/ 204038 h 1379790"/>
              <a:gd name="connsiteX1" fmla="*/ 47625 w 1463675"/>
              <a:gd name="connsiteY1" fmla="*/ 175463 h 1379790"/>
              <a:gd name="connsiteX2" fmla="*/ 95250 w 1463675"/>
              <a:gd name="connsiteY2" fmla="*/ 140538 h 1379790"/>
              <a:gd name="connsiteX3" fmla="*/ 139700 w 1463675"/>
              <a:gd name="connsiteY3" fmla="*/ 118313 h 1379790"/>
              <a:gd name="connsiteX4" fmla="*/ 200025 w 1463675"/>
              <a:gd name="connsiteY4" fmla="*/ 86563 h 1379790"/>
              <a:gd name="connsiteX5" fmla="*/ 254000 w 1463675"/>
              <a:gd name="connsiteY5" fmla="*/ 61163 h 1379790"/>
              <a:gd name="connsiteX6" fmla="*/ 320675 w 1463675"/>
              <a:gd name="connsiteY6" fmla="*/ 42113 h 1379790"/>
              <a:gd name="connsiteX7" fmla="*/ 371475 w 1463675"/>
              <a:gd name="connsiteY7" fmla="*/ 23063 h 1379790"/>
              <a:gd name="connsiteX8" fmla="*/ 422275 w 1463675"/>
              <a:gd name="connsiteY8" fmla="*/ 13538 h 1379790"/>
              <a:gd name="connsiteX9" fmla="*/ 473075 w 1463675"/>
              <a:gd name="connsiteY9" fmla="*/ 10363 h 1379790"/>
              <a:gd name="connsiteX10" fmla="*/ 527050 w 1463675"/>
              <a:gd name="connsiteY10" fmla="*/ 4013 h 1379790"/>
              <a:gd name="connsiteX11" fmla="*/ 577850 w 1463675"/>
              <a:gd name="connsiteY11" fmla="*/ 838 h 1379790"/>
              <a:gd name="connsiteX12" fmla="*/ 622300 w 1463675"/>
              <a:gd name="connsiteY12" fmla="*/ 838 h 1379790"/>
              <a:gd name="connsiteX13" fmla="*/ 673100 w 1463675"/>
              <a:gd name="connsiteY13" fmla="*/ 10363 h 1379790"/>
              <a:gd name="connsiteX14" fmla="*/ 723900 w 1463675"/>
              <a:gd name="connsiteY14" fmla="*/ 19888 h 1379790"/>
              <a:gd name="connsiteX15" fmla="*/ 777875 w 1463675"/>
              <a:gd name="connsiteY15" fmla="*/ 29413 h 1379790"/>
              <a:gd name="connsiteX16" fmla="*/ 831850 w 1463675"/>
              <a:gd name="connsiteY16" fmla="*/ 45288 h 1379790"/>
              <a:gd name="connsiteX17" fmla="*/ 882650 w 1463675"/>
              <a:gd name="connsiteY17" fmla="*/ 64338 h 1379790"/>
              <a:gd name="connsiteX18" fmla="*/ 933450 w 1463675"/>
              <a:gd name="connsiteY18" fmla="*/ 86563 h 1379790"/>
              <a:gd name="connsiteX19" fmla="*/ 984250 w 1463675"/>
              <a:gd name="connsiteY19" fmla="*/ 115138 h 1379790"/>
              <a:gd name="connsiteX20" fmla="*/ 1025525 w 1463675"/>
              <a:gd name="connsiteY20" fmla="*/ 127838 h 1379790"/>
              <a:gd name="connsiteX21" fmla="*/ 1073150 w 1463675"/>
              <a:gd name="connsiteY21" fmla="*/ 159588 h 1379790"/>
              <a:gd name="connsiteX22" fmla="*/ 1108075 w 1463675"/>
              <a:gd name="connsiteY22" fmla="*/ 181813 h 1379790"/>
              <a:gd name="connsiteX23" fmla="*/ 1155700 w 1463675"/>
              <a:gd name="connsiteY23" fmla="*/ 223088 h 1379790"/>
              <a:gd name="connsiteX24" fmla="*/ 1206500 w 1463675"/>
              <a:gd name="connsiteY24" fmla="*/ 254838 h 1379790"/>
              <a:gd name="connsiteX25" fmla="*/ 1238250 w 1463675"/>
              <a:gd name="connsiteY25" fmla="*/ 289763 h 1379790"/>
              <a:gd name="connsiteX26" fmla="*/ 1276350 w 1463675"/>
              <a:gd name="connsiteY26" fmla="*/ 324688 h 1379790"/>
              <a:gd name="connsiteX27" fmla="*/ 1304925 w 1463675"/>
              <a:gd name="connsiteY27" fmla="*/ 359613 h 1379790"/>
              <a:gd name="connsiteX28" fmla="*/ 1330325 w 1463675"/>
              <a:gd name="connsiteY28" fmla="*/ 400888 h 1379790"/>
              <a:gd name="connsiteX29" fmla="*/ 1365250 w 1463675"/>
              <a:gd name="connsiteY29" fmla="*/ 438988 h 1379790"/>
              <a:gd name="connsiteX30" fmla="*/ 1403350 w 1463675"/>
              <a:gd name="connsiteY30" fmla="*/ 496138 h 1379790"/>
              <a:gd name="connsiteX31" fmla="*/ 1431925 w 1463675"/>
              <a:gd name="connsiteY31" fmla="*/ 559638 h 1379790"/>
              <a:gd name="connsiteX32" fmla="*/ 1447800 w 1463675"/>
              <a:gd name="connsiteY32" fmla="*/ 623138 h 1379790"/>
              <a:gd name="connsiteX33" fmla="*/ 1463675 w 1463675"/>
              <a:gd name="connsiteY33" fmla="*/ 705688 h 1379790"/>
              <a:gd name="connsiteX34" fmla="*/ 1447800 w 1463675"/>
              <a:gd name="connsiteY34" fmla="*/ 781888 h 1379790"/>
              <a:gd name="connsiteX35" fmla="*/ 1412875 w 1463675"/>
              <a:gd name="connsiteY35" fmla="*/ 858088 h 1379790"/>
              <a:gd name="connsiteX36" fmla="*/ 1374775 w 1463675"/>
              <a:gd name="connsiteY36" fmla="*/ 931113 h 1379790"/>
              <a:gd name="connsiteX37" fmla="*/ 1317625 w 1463675"/>
              <a:gd name="connsiteY37" fmla="*/ 997788 h 1379790"/>
              <a:gd name="connsiteX38" fmla="*/ 1266825 w 1463675"/>
              <a:gd name="connsiteY38" fmla="*/ 1048588 h 1379790"/>
              <a:gd name="connsiteX39" fmla="*/ 1206500 w 1463675"/>
              <a:gd name="connsiteY39" fmla="*/ 1112088 h 1379790"/>
              <a:gd name="connsiteX40" fmla="*/ 1143000 w 1463675"/>
              <a:gd name="connsiteY40" fmla="*/ 1166063 h 1379790"/>
              <a:gd name="connsiteX41" fmla="*/ 1095375 w 1463675"/>
              <a:gd name="connsiteY41" fmla="*/ 1200988 h 1379790"/>
              <a:gd name="connsiteX42" fmla="*/ 1019175 w 1463675"/>
              <a:gd name="connsiteY42" fmla="*/ 1245438 h 1379790"/>
              <a:gd name="connsiteX43" fmla="*/ 942975 w 1463675"/>
              <a:gd name="connsiteY43" fmla="*/ 1286713 h 1379790"/>
              <a:gd name="connsiteX44" fmla="*/ 850900 w 1463675"/>
              <a:gd name="connsiteY44" fmla="*/ 1331163 h 1379790"/>
              <a:gd name="connsiteX45" fmla="*/ 784225 w 1463675"/>
              <a:gd name="connsiteY45" fmla="*/ 1350213 h 1379790"/>
              <a:gd name="connsiteX46" fmla="*/ 682625 w 1463675"/>
              <a:gd name="connsiteY46" fmla="*/ 1372438 h 1379790"/>
              <a:gd name="connsiteX47" fmla="*/ 596900 w 1463675"/>
              <a:gd name="connsiteY47" fmla="*/ 1378788 h 1379790"/>
              <a:gd name="connsiteX48" fmla="*/ 546100 w 1463675"/>
              <a:gd name="connsiteY48" fmla="*/ 1378788 h 1379790"/>
              <a:gd name="connsiteX49" fmla="*/ 447675 w 1463675"/>
              <a:gd name="connsiteY49" fmla="*/ 1369263 h 1379790"/>
              <a:gd name="connsiteX50" fmla="*/ 387350 w 1463675"/>
              <a:gd name="connsiteY50" fmla="*/ 1359738 h 1379790"/>
              <a:gd name="connsiteX51" fmla="*/ 295275 w 1463675"/>
              <a:gd name="connsiteY51" fmla="*/ 1331163 h 1379790"/>
              <a:gd name="connsiteX52" fmla="*/ 228600 w 1463675"/>
              <a:gd name="connsiteY52" fmla="*/ 1312113 h 1379790"/>
              <a:gd name="connsiteX0" fmla="*/ 0 w 1463675"/>
              <a:gd name="connsiteY0" fmla="*/ 204038 h 1378868"/>
              <a:gd name="connsiteX1" fmla="*/ 47625 w 1463675"/>
              <a:gd name="connsiteY1" fmla="*/ 175463 h 1378868"/>
              <a:gd name="connsiteX2" fmla="*/ 95250 w 1463675"/>
              <a:gd name="connsiteY2" fmla="*/ 140538 h 1378868"/>
              <a:gd name="connsiteX3" fmla="*/ 139700 w 1463675"/>
              <a:gd name="connsiteY3" fmla="*/ 118313 h 1378868"/>
              <a:gd name="connsiteX4" fmla="*/ 200025 w 1463675"/>
              <a:gd name="connsiteY4" fmla="*/ 86563 h 1378868"/>
              <a:gd name="connsiteX5" fmla="*/ 254000 w 1463675"/>
              <a:gd name="connsiteY5" fmla="*/ 61163 h 1378868"/>
              <a:gd name="connsiteX6" fmla="*/ 320675 w 1463675"/>
              <a:gd name="connsiteY6" fmla="*/ 42113 h 1378868"/>
              <a:gd name="connsiteX7" fmla="*/ 371475 w 1463675"/>
              <a:gd name="connsiteY7" fmla="*/ 23063 h 1378868"/>
              <a:gd name="connsiteX8" fmla="*/ 422275 w 1463675"/>
              <a:gd name="connsiteY8" fmla="*/ 13538 h 1378868"/>
              <a:gd name="connsiteX9" fmla="*/ 473075 w 1463675"/>
              <a:gd name="connsiteY9" fmla="*/ 10363 h 1378868"/>
              <a:gd name="connsiteX10" fmla="*/ 527050 w 1463675"/>
              <a:gd name="connsiteY10" fmla="*/ 4013 h 1378868"/>
              <a:gd name="connsiteX11" fmla="*/ 577850 w 1463675"/>
              <a:gd name="connsiteY11" fmla="*/ 838 h 1378868"/>
              <a:gd name="connsiteX12" fmla="*/ 622300 w 1463675"/>
              <a:gd name="connsiteY12" fmla="*/ 838 h 1378868"/>
              <a:gd name="connsiteX13" fmla="*/ 673100 w 1463675"/>
              <a:gd name="connsiteY13" fmla="*/ 10363 h 1378868"/>
              <a:gd name="connsiteX14" fmla="*/ 723900 w 1463675"/>
              <a:gd name="connsiteY14" fmla="*/ 19888 h 1378868"/>
              <a:gd name="connsiteX15" fmla="*/ 777875 w 1463675"/>
              <a:gd name="connsiteY15" fmla="*/ 29413 h 1378868"/>
              <a:gd name="connsiteX16" fmla="*/ 831850 w 1463675"/>
              <a:gd name="connsiteY16" fmla="*/ 45288 h 1378868"/>
              <a:gd name="connsiteX17" fmla="*/ 882650 w 1463675"/>
              <a:gd name="connsiteY17" fmla="*/ 64338 h 1378868"/>
              <a:gd name="connsiteX18" fmla="*/ 933450 w 1463675"/>
              <a:gd name="connsiteY18" fmla="*/ 86563 h 1378868"/>
              <a:gd name="connsiteX19" fmla="*/ 984250 w 1463675"/>
              <a:gd name="connsiteY19" fmla="*/ 115138 h 1378868"/>
              <a:gd name="connsiteX20" fmla="*/ 1025525 w 1463675"/>
              <a:gd name="connsiteY20" fmla="*/ 127838 h 1378868"/>
              <a:gd name="connsiteX21" fmla="*/ 1073150 w 1463675"/>
              <a:gd name="connsiteY21" fmla="*/ 159588 h 1378868"/>
              <a:gd name="connsiteX22" fmla="*/ 1108075 w 1463675"/>
              <a:gd name="connsiteY22" fmla="*/ 181813 h 1378868"/>
              <a:gd name="connsiteX23" fmla="*/ 1155700 w 1463675"/>
              <a:gd name="connsiteY23" fmla="*/ 223088 h 1378868"/>
              <a:gd name="connsiteX24" fmla="*/ 1206500 w 1463675"/>
              <a:gd name="connsiteY24" fmla="*/ 254838 h 1378868"/>
              <a:gd name="connsiteX25" fmla="*/ 1238250 w 1463675"/>
              <a:gd name="connsiteY25" fmla="*/ 289763 h 1378868"/>
              <a:gd name="connsiteX26" fmla="*/ 1276350 w 1463675"/>
              <a:gd name="connsiteY26" fmla="*/ 324688 h 1378868"/>
              <a:gd name="connsiteX27" fmla="*/ 1304925 w 1463675"/>
              <a:gd name="connsiteY27" fmla="*/ 359613 h 1378868"/>
              <a:gd name="connsiteX28" fmla="*/ 1330325 w 1463675"/>
              <a:gd name="connsiteY28" fmla="*/ 400888 h 1378868"/>
              <a:gd name="connsiteX29" fmla="*/ 1365250 w 1463675"/>
              <a:gd name="connsiteY29" fmla="*/ 438988 h 1378868"/>
              <a:gd name="connsiteX30" fmla="*/ 1403350 w 1463675"/>
              <a:gd name="connsiteY30" fmla="*/ 496138 h 1378868"/>
              <a:gd name="connsiteX31" fmla="*/ 1431925 w 1463675"/>
              <a:gd name="connsiteY31" fmla="*/ 559638 h 1378868"/>
              <a:gd name="connsiteX32" fmla="*/ 1447800 w 1463675"/>
              <a:gd name="connsiteY32" fmla="*/ 623138 h 1378868"/>
              <a:gd name="connsiteX33" fmla="*/ 1463675 w 1463675"/>
              <a:gd name="connsiteY33" fmla="*/ 705688 h 1378868"/>
              <a:gd name="connsiteX34" fmla="*/ 1447800 w 1463675"/>
              <a:gd name="connsiteY34" fmla="*/ 781888 h 1378868"/>
              <a:gd name="connsiteX35" fmla="*/ 1412875 w 1463675"/>
              <a:gd name="connsiteY35" fmla="*/ 858088 h 1378868"/>
              <a:gd name="connsiteX36" fmla="*/ 1374775 w 1463675"/>
              <a:gd name="connsiteY36" fmla="*/ 931113 h 1378868"/>
              <a:gd name="connsiteX37" fmla="*/ 1317625 w 1463675"/>
              <a:gd name="connsiteY37" fmla="*/ 997788 h 1378868"/>
              <a:gd name="connsiteX38" fmla="*/ 1266825 w 1463675"/>
              <a:gd name="connsiteY38" fmla="*/ 1048588 h 1378868"/>
              <a:gd name="connsiteX39" fmla="*/ 1206500 w 1463675"/>
              <a:gd name="connsiteY39" fmla="*/ 1112088 h 1378868"/>
              <a:gd name="connsiteX40" fmla="*/ 1143000 w 1463675"/>
              <a:gd name="connsiteY40" fmla="*/ 1166063 h 1378868"/>
              <a:gd name="connsiteX41" fmla="*/ 1095375 w 1463675"/>
              <a:gd name="connsiteY41" fmla="*/ 1200988 h 1378868"/>
              <a:gd name="connsiteX42" fmla="*/ 1019175 w 1463675"/>
              <a:gd name="connsiteY42" fmla="*/ 1245438 h 1378868"/>
              <a:gd name="connsiteX43" fmla="*/ 942975 w 1463675"/>
              <a:gd name="connsiteY43" fmla="*/ 1286713 h 1378868"/>
              <a:gd name="connsiteX44" fmla="*/ 850900 w 1463675"/>
              <a:gd name="connsiteY44" fmla="*/ 1331163 h 1378868"/>
              <a:gd name="connsiteX45" fmla="*/ 784225 w 1463675"/>
              <a:gd name="connsiteY45" fmla="*/ 1350213 h 1378868"/>
              <a:gd name="connsiteX46" fmla="*/ 682625 w 1463675"/>
              <a:gd name="connsiteY46" fmla="*/ 1372438 h 1378868"/>
              <a:gd name="connsiteX47" fmla="*/ 596900 w 1463675"/>
              <a:gd name="connsiteY47" fmla="*/ 1378788 h 1378868"/>
              <a:gd name="connsiteX48" fmla="*/ 447675 w 1463675"/>
              <a:gd name="connsiteY48" fmla="*/ 1369263 h 1378868"/>
              <a:gd name="connsiteX49" fmla="*/ 387350 w 1463675"/>
              <a:gd name="connsiteY49" fmla="*/ 1359738 h 1378868"/>
              <a:gd name="connsiteX50" fmla="*/ 295275 w 1463675"/>
              <a:gd name="connsiteY50" fmla="*/ 1331163 h 1378868"/>
              <a:gd name="connsiteX51" fmla="*/ 228600 w 1463675"/>
              <a:gd name="connsiteY51" fmla="*/ 1312113 h 1378868"/>
              <a:gd name="connsiteX0" fmla="*/ 0 w 1463675"/>
              <a:gd name="connsiteY0" fmla="*/ 204038 h 1415098"/>
              <a:gd name="connsiteX1" fmla="*/ 47625 w 1463675"/>
              <a:gd name="connsiteY1" fmla="*/ 175463 h 1415098"/>
              <a:gd name="connsiteX2" fmla="*/ 95250 w 1463675"/>
              <a:gd name="connsiteY2" fmla="*/ 140538 h 1415098"/>
              <a:gd name="connsiteX3" fmla="*/ 139700 w 1463675"/>
              <a:gd name="connsiteY3" fmla="*/ 118313 h 1415098"/>
              <a:gd name="connsiteX4" fmla="*/ 200025 w 1463675"/>
              <a:gd name="connsiteY4" fmla="*/ 86563 h 1415098"/>
              <a:gd name="connsiteX5" fmla="*/ 254000 w 1463675"/>
              <a:gd name="connsiteY5" fmla="*/ 61163 h 1415098"/>
              <a:gd name="connsiteX6" fmla="*/ 320675 w 1463675"/>
              <a:gd name="connsiteY6" fmla="*/ 42113 h 1415098"/>
              <a:gd name="connsiteX7" fmla="*/ 371475 w 1463675"/>
              <a:gd name="connsiteY7" fmla="*/ 23063 h 1415098"/>
              <a:gd name="connsiteX8" fmla="*/ 422275 w 1463675"/>
              <a:gd name="connsiteY8" fmla="*/ 13538 h 1415098"/>
              <a:gd name="connsiteX9" fmla="*/ 473075 w 1463675"/>
              <a:gd name="connsiteY9" fmla="*/ 10363 h 1415098"/>
              <a:gd name="connsiteX10" fmla="*/ 527050 w 1463675"/>
              <a:gd name="connsiteY10" fmla="*/ 4013 h 1415098"/>
              <a:gd name="connsiteX11" fmla="*/ 577850 w 1463675"/>
              <a:gd name="connsiteY11" fmla="*/ 838 h 1415098"/>
              <a:gd name="connsiteX12" fmla="*/ 622300 w 1463675"/>
              <a:gd name="connsiteY12" fmla="*/ 838 h 1415098"/>
              <a:gd name="connsiteX13" fmla="*/ 673100 w 1463675"/>
              <a:gd name="connsiteY13" fmla="*/ 10363 h 1415098"/>
              <a:gd name="connsiteX14" fmla="*/ 723900 w 1463675"/>
              <a:gd name="connsiteY14" fmla="*/ 19888 h 1415098"/>
              <a:gd name="connsiteX15" fmla="*/ 777875 w 1463675"/>
              <a:gd name="connsiteY15" fmla="*/ 29413 h 1415098"/>
              <a:gd name="connsiteX16" fmla="*/ 831850 w 1463675"/>
              <a:gd name="connsiteY16" fmla="*/ 45288 h 1415098"/>
              <a:gd name="connsiteX17" fmla="*/ 882650 w 1463675"/>
              <a:gd name="connsiteY17" fmla="*/ 64338 h 1415098"/>
              <a:gd name="connsiteX18" fmla="*/ 933450 w 1463675"/>
              <a:gd name="connsiteY18" fmla="*/ 86563 h 1415098"/>
              <a:gd name="connsiteX19" fmla="*/ 984250 w 1463675"/>
              <a:gd name="connsiteY19" fmla="*/ 115138 h 1415098"/>
              <a:gd name="connsiteX20" fmla="*/ 1025525 w 1463675"/>
              <a:gd name="connsiteY20" fmla="*/ 127838 h 1415098"/>
              <a:gd name="connsiteX21" fmla="*/ 1073150 w 1463675"/>
              <a:gd name="connsiteY21" fmla="*/ 159588 h 1415098"/>
              <a:gd name="connsiteX22" fmla="*/ 1108075 w 1463675"/>
              <a:gd name="connsiteY22" fmla="*/ 181813 h 1415098"/>
              <a:gd name="connsiteX23" fmla="*/ 1155700 w 1463675"/>
              <a:gd name="connsiteY23" fmla="*/ 223088 h 1415098"/>
              <a:gd name="connsiteX24" fmla="*/ 1206500 w 1463675"/>
              <a:gd name="connsiteY24" fmla="*/ 254838 h 1415098"/>
              <a:gd name="connsiteX25" fmla="*/ 1238250 w 1463675"/>
              <a:gd name="connsiteY25" fmla="*/ 289763 h 1415098"/>
              <a:gd name="connsiteX26" fmla="*/ 1276350 w 1463675"/>
              <a:gd name="connsiteY26" fmla="*/ 324688 h 1415098"/>
              <a:gd name="connsiteX27" fmla="*/ 1304925 w 1463675"/>
              <a:gd name="connsiteY27" fmla="*/ 359613 h 1415098"/>
              <a:gd name="connsiteX28" fmla="*/ 1330325 w 1463675"/>
              <a:gd name="connsiteY28" fmla="*/ 400888 h 1415098"/>
              <a:gd name="connsiteX29" fmla="*/ 1365250 w 1463675"/>
              <a:gd name="connsiteY29" fmla="*/ 438988 h 1415098"/>
              <a:gd name="connsiteX30" fmla="*/ 1403350 w 1463675"/>
              <a:gd name="connsiteY30" fmla="*/ 496138 h 1415098"/>
              <a:gd name="connsiteX31" fmla="*/ 1431925 w 1463675"/>
              <a:gd name="connsiteY31" fmla="*/ 559638 h 1415098"/>
              <a:gd name="connsiteX32" fmla="*/ 1447800 w 1463675"/>
              <a:gd name="connsiteY32" fmla="*/ 623138 h 1415098"/>
              <a:gd name="connsiteX33" fmla="*/ 1463675 w 1463675"/>
              <a:gd name="connsiteY33" fmla="*/ 705688 h 1415098"/>
              <a:gd name="connsiteX34" fmla="*/ 1447800 w 1463675"/>
              <a:gd name="connsiteY34" fmla="*/ 781888 h 1415098"/>
              <a:gd name="connsiteX35" fmla="*/ 1412875 w 1463675"/>
              <a:gd name="connsiteY35" fmla="*/ 858088 h 1415098"/>
              <a:gd name="connsiteX36" fmla="*/ 1374775 w 1463675"/>
              <a:gd name="connsiteY36" fmla="*/ 931113 h 1415098"/>
              <a:gd name="connsiteX37" fmla="*/ 1317625 w 1463675"/>
              <a:gd name="connsiteY37" fmla="*/ 997788 h 1415098"/>
              <a:gd name="connsiteX38" fmla="*/ 1266825 w 1463675"/>
              <a:gd name="connsiteY38" fmla="*/ 1048588 h 1415098"/>
              <a:gd name="connsiteX39" fmla="*/ 1206500 w 1463675"/>
              <a:gd name="connsiteY39" fmla="*/ 1112088 h 1415098"/>
              <a:gd name="connsiteX40" fmla="*/ 1143000 w 1463675"/>
              <a:gd name="connsiteY40" fmla="*/ 1166063 h 1415098"/>
              <a:gd name="connsiteX41" fmla="*/ 1095375 w 1463675"/>
              <a:gd name="connsiteY41" fmla="*/ 1200988 h 1415098"/>
              <a:gd name="connsiteX42" fmla="*/ 1019175 w 1463675"/>
              <a:gd name="connsiteY42" fmla="*/ 1245438 h 1415098"/>
              <a:gd name="connsiteX43" fmla="*/ 942975 w 1463675"/>
              <a:gd name="connsiteY43" fmla="*/ 1286713 h 1415098"/>
              <a:gd name="connsiteX44" fmla="*/ 850900 w 1463675"/>
              <a:gd name="connsiteY44" fmla="*/ 1331163 h 1415098"/>
              <a:gd name="connsiteX45" fmla="*/ 784225 w 1463675"/>
              <a:gd name="connsiteY45" fmla="*/ 1350213 h 1415098"/>
              <a:gd name="connsiteX46" fmla="*/ 682625 w 1463675"/>
              <a:gd name="connsiteY46" fmla="*/ 1372438 h 1415098"/>
              <a:gd name="connsiteX47" fmla="*/ 723894 w 1463675"/>
              <a:gd name="connsiteY47" fmla="*/ 1415071 h 1415098"/>
              <a:gd name="connsiteX48" fmla="*/ 596900 w 1463675"/>
              <a:gd name="connsiteY48" fmla="*/ 1378788 h 1415098"/>
              <a:gd name="connsiteX49" fmla="*/ 447675 w 1463675"/>
              <a:gd name="connsiteY49" fmla="*/ 1369263 h 1415098"/>
              <a:gd name="connsiteX50" fmla="*/ 387350 w 1463675"/>
              <a:gd name="connsiteY50" fmla="*/ 1359738 h 1415098"/>
              <a:gd name="connsiteX51" fmla="*/ 295275 w 1463675"/>
              <a:gd name="connsiteY51" fmla="*/ 1331163 h 1415098"/>
              <a:gd name="connsiteX52" fmla="*/ 228600 w 1463675"/>
              <a:gd name="connsiteY52" fmla="*/ 1312113 h 1415098"/>
              <a:gd name="connsiteX0" fmla="*/ 0 w 1463675"/>
              <a:gd name="connsiteY0" fmla="*/ 204038 h 1415077"/>
              <a:gd name="connsiteX1" fmla="*/ 47625 w 1463675"/>
              <a:gd name="connsiteY1" fmla="*/ 175463 h 1415077"/>
              <a:gd name="connsiteX2" fmla="*/ 95250 w 1463675"/>
              <a:gd name="connsiteY2" fmla="*/ 140538 h 1415077"/>
              <a:gd name="connsiteX3" fmla="*/ 139700 w 1463675"/>
              <a:gd name="connsiteY3" fmla="*/ 118313 h 1415077"/>
              <a:gd name="connsiteX4" fmla="*/ 200025 w 1463675"/>
              <a:gd name="connsiteY4" fmla="*/ 86563 h 1415077"/>
              <a:gd name="connsiteX5" fmla="*/ 254000 w 1463675"/>
              <a:gd name="connsiteY5" fmla="*/ 61163 h 1415077"/>
              <a:gd name="connsiteX6" fmla="*/ 320675 w 1463675"/>
              <a:gd name="connsiteY6" fmla="*/ 42113 h 1415077"/>
              <a:gd name="connsiteX7" fmla="*/ 371475 w 1463675"/>
              <a:gd name="connsiteY7" fmla="*/ 23063 h 1415077"/>
              <a:gd name="connsiteX8" fmla="*/ 422275 w 1463675"/>
              <a:gd name="connsiteY8" fmla="*/ 13538 h 1415077"/>
              <a:gd name="connsiteX9" fmla="*/ 473075 w 1463675"/>
              <a:gd name="connsiteY9" fmla="*/ 10363 h 1415077"/>
              <a:gd name="connsiteX10" fmla="*/ 527050 w 1463675"/>
              <a:gd name="connsiteY10" fmla="*/ 4013 h 1415077"/>
              <a:gd name="connsiteX11" fmla="*/ 577850 w 1463675"/>
              <a:gd name="connsiteY11" fmla="*/ 838 h 1415077"/>
              <a:gd name="connsiteX12" fmla="*/ 622300 w 1463675"/>
              <a:gd name="connsiteY12" fmla="*/ 838 h 1415077"/>
              <a:gd name="connsiteX13" fmla="*/ 673100 w 1463675"/>
              <a:gd name="connsiteY13" fmla="*/ 10363 h 1415077"/>
              <a:gd name="connsiteX14" fmla="*/ 723900 w 1463675"/>
              <a:gd name="connsiteY14" fmla="*/ 19888 h 1415077"/>
              <a:gd name="connsiteX15" fmla="*/ 777875 w 1463675"/>
              <a:gd name="connsiteY15" fmla="*/ 29413 h 1415077"/>
              <a:gd name="connsiteX16" fmla="*/ 831850 w 1463675"/>
              <a:gd name="connsiteY16" fmla="*/ 45288 h 1415077"/>
              <a:gd name="connsiteX17" fmla="*/ 882650 w 1463675"/>
              <a:gd name="connsiteY17" fmla="*/ 64338 h 1415077"/>
              <a:gd name="connsiteX18" fmla="*/ 933450 w 1463675"/>
              <a:gd name="connsiteY18" fmla="*/ 86563 h 1415077"/>
              <a:gd name="connsiteX19" fmla="*/ 984250 w 1463675"/>
              <a:gd name="connsiteY19" fmla="*/ 115138 h 1415077"/>
              <a:gd name="connsiteX20" fmla="*/ 1025525 w 1463675"/>
              <a:gd name="connsiteY20" fmla="*/ 127838 h 1415077"/>
              <a:gd name="connsiteX21" fmla="*/ 1073150 w 1463675"/>
              <a:gd name="connsiteY21" fmla="*/ 159588 h 1415077"/>
              <a:gd name="connsiteX22" fmla="*/ 1108075 w 1463675"/>
              <a:gd name="connsiteY22" fmla="*/ 181813 h 1415077"/>
              <a:gd name="connsiteX23" fmla="*/ 1155700 w 1463675"/>
              <a:gd name="connsiteY23" fmla="*/ 223088 h 1415077"/>
              <a:gd name="connsiteX24" fmla="*/ 1206500 w 1463675"/>
              <a:gd name="connsiteY24" fmla="*/ 254838 h 1415077"/>
              <a:gd name="connsiteX25" fmla="*/ 1238250 w 1463675"/>
              <a:gd name="connsiteY25" fmla="*/ 289763 h 1415077"/>
              <a:gd name="connsiteX26" fmla="*/ 1276350 w 1463675"/>
              <a:gd name="connsiteY26" fmla="*/ 324688 h 1415077"/>
              <a:gd name="connsiteX27" fmla="*/ 1304925 w 1463675"/>
              <a:gd name="connsiteY27" fmla="*/ 359613 h 1415077"/>
              <a:gd name="connsiteX28" fmla="*/ 1330325 w 1463675"/>
              <a:gd name="connsiteY28" fmla="*/ 400888 h 1415077"/>
              <a:gd name="connsiteX29" fmla="*/ 1365250 w 1463675"/>
              <a:gd name="connsiteY29" fmla="*/ 438988 h 1415077"/>
              <a:gd name="connsiteX30" fmla="*/ 1403350 w 1463675"/>
              <a:gd name="connsiteY30" fmla="*/ 496138 h 1415077"/>
              <a:gd name="connsiteX31" fmla="*/ 1431925 w 1463675"/>
              <a:gd name="connsiteY31" fmla="*/ 559638 h 1415077"/>
              <a:gd name="connsiteX32" fmla="*/ 1447800 w 1463675"/>
              <a:gd name="connsiteY32" fmla="*/ 623138 h 1415077"/>
              <a:gd name="connsiteX33" fmla="*/ 1463675 w 1463675"/>
              <a:gd name="connsiteY33" fmla="*/ 705688 h 1415077"/>
              <a:gd name="connsiteX34" fmla="*/ 1447800 w 1463675"/>
              <a:gd name="connsiteY34" fmla="*/ 781888 h 1415077"/>
              <a:gd name="connsiteX35" fmla="*/ 1412875 w 1463675"/>
              <a:gd name="connsiteY35" fmla="*/ 858088 h 1415077"/>
              <a:gd name="connsiteX36" fmla="*/ 1374775 w 1463675"/>
              <a:gd name="connsiteY36" fmla="*/ 931113 h 1415077"/>
              <a:gd name="connsiteX37" fmla="*/ 1317625 w 1463675"/>
              <a:gd name="connsiteY37" fmla="*/ 997788 h 1415077"/>
              <a:gd name="connsiteX38" fmla="*/ 1266825 w 1463675"/>
              <a:gd name="connsiteY38" fmla="*/ 1048588 h 1415077"/>
              <a:gd name="connsiteX39" fmla="*/ 1206500 w 1463675"/>
              <a:gd name="connsiteY39" fmla="*/ 1112088 h 1415077"/>
              <a:gd name="connsiteX40" fmla="*/ 1143000 w 1463675"/>
              <a:gd name="connsiteY40" fmla="*/ 1166063 h 1415077"/>
              <a:gd name="connsiteX41" fmla="*/ 1095375 w 1463675"/>
              <a:gd name="connsiteY41" fmla="*/ 1200988 h 1415077"/>
              <a:gd name="connsiteX42" fmla="*/ 1019175 w 1463675"/>
              <a:gd name="connsiteY42" fmla="*/ 1245438 h 1415077"/>
              <a:gd name="connsiteX43" fmla="*/ 942975 w 1463675"/>
              <a:gd name="connsiteY43" fmla="*/ 1286713 h 1415077"/>
              <a:gd name="connsiteX44" fmla="*/ 850900 w 1463675"/>
              <a:gd name="connsiteY44" fmla="*/ 1331163 h 1415077"/>
              <a:gd name="connsiteX45" fmla="*/ 784225 w 1463675"/>
              <a:gd name="connsiteY45" fmla="*/ 1350213 h 1415077"/>
              <a:gd name="connsiteX46" fmla="*/ 682625 w 1463675"/>
              <a:gd name="connsiteY46" fmla="*/ 1372438 h 1415077"/>
              <a:gd name="connsiteX47" fmla="*/ 723894 w 1463675"/>
              <a:gd name="connsiteY47" fmla="*/ 1415071 h 1415077"/>
              <a:gd name="connsiteX48" fmla="*/ 447675 w 1463675"/>
              <a:gd name="connsiteY48" fmla="*/ 1369263 h 1415077"/>
              <a:gd name="connsiteX49" fmla="*/ 387350 w 1463675"/>
              <a:gd name="connsiteY49" fmla="*/ 1359738 h 1415077"/>
              <a:gd name="connsiteX50" fmla="*/ 295275 w 1463675"/>
              <a:gd name="connsiteY50" fmla="*/ 1331163 h 1415077"/>
              <a:gd name="connsiteX51" fmla="*/ 228600 w 1463675"/>
              <a:gd name="connsiteY51" fmla="*/ 1312113 h 1415077"/>
              <a:gd name="connsiteX0" fmla="*/ 0 w 1463675"/>
              <a:gd name="connsiteY0" fmla="*/ 204038 h 1373579"/>
              <a:gd name="connsiteX1" fmla="*/ 47625 w 1463675"/>
              <a:gd name="connsiteY1" fmla="*/ 175463 h 1373579"/>
              <a:gd name="connsiteX2" fmla="*/ 95250 w 1463675"/>
              <a:gd name="connsiteY2" fmla="*/ 140538 h 1373579"/>
              <a:gd name="connsiteX3" fmla="*/ 139700 w 1463675"/>
              <a:gd name="connsiteY3" fmla="*/ 118313 h 1373579"/>
              <a:gd name="connsiteX4" fmla="*/ 200025 w 1463675"/>
              <a:gd name="connsiteY4" fmla="*/ 86563 h 1373579"/>
              <a:gd name="connsiteX5" fmla="*/ 254000 w 1463675"/>
              <a:gd name="connsiteY5" fmla="*/ 61163 h 1373579"/>
              <a:gd name="connsiteX6" fmla="*/ 320675 w 1463675"/>
              <a:gd name="connsiteY6" fmla="*/ 42113 h 1373579"/>
              <a:gd name="connsiteX7" fmla="*/ 371475 w 1463675"/>
              <a:gd name="connsiteY7" fmla="*/ 23063 h 1373579"/>
              <a:gd name="connsiteX8" fmla="*/ 422275 w 1463675"/>
              <a:gd name="connsiteY8" fmla="*/ 13538 h 1373579"/>
              <a:gd name="connsiteX9" fmla="*/ 473075 w 1463675"/>
              <a:gd name="connsiteY9" fmla="*/ 10363 h 1373579"/>
              <a:gd name="connsiteX10" fmla="*/ 527050 w 1463675"/>
              <a:gd name="connsiteY10" fmla="*/ 4013 h 1373579"/>
              <a:gd name="connsiteX11" fmla="*/ 577850 w 1463675"/>
              <a:gd name="connsiteY11" fmla="*/ 838 h 1373579"/>
              <a:gd name="connsiteX12" fmla="*/ 622300 w 1463675"/>
              <a:gd name="connsiteY12" fmla="*/ 838 h 1373579"/>
              <a:gd name="connsiteX13" fmla="*/ 673100 w 1463675"/>
              <a:gd name="connsiteY13" fmla="*/ 10363 h 1373579"/>
              <a:gd name="connsiteX14" fmla="*/ 723900 w 1463675"/>
              <a:gd name="connsiteY14" fmla="*/ 19888 h 1373579"/>
              <a:gd name="connsiteX15" fmla="*/ 777875 w 1463675"/>
              <a:gd name="connsiteY15" fmla="*/ 29413 h 1373579"/>
              <a:gd name="connsiteX16" fmla="*/ 831850 w 1463675"/>
              <a:gd name="connsiteY16" fmla="*/ 45288 h 1373579"/>
              <a:gd name="connsiteX17" fmla="*/ 882650 w 1463675"/>
              <a:gd name="connsiteY17" fmla="*/ 64338 h 1373579"/>
              <a:gd name="connsiteX18" fmla="*/ 933450 w 1463675"/>
              <a:gd name="connsiteY18" fmla="*/ 86563 h 1373579"/>
              <a:gd name="connsiteX19" fmla="*/ 984250 w 1463675"/>
              <a:gd name="connsiteY19" fmla="*/ 115138 h 1373579"/>
              <a:gd name="connsiteX20" fmla="*/ 1025525 w 1463675"/>
              <a:gd name="connsiteY20" fmla="*/ 127838 h 1373579"/>
              <a:gd name="connsiteX21" fmla="*/ 1073150 w 1463675"/>
              <a:gd name="connsiteY21" fmla="*/ 159588 h 1373579"/>
              <a:gd name="connsiteX22" fmla="*/ 1108075 w 1463675"/>
              <a:gd name="connsiteY22" fmla="*/ 181813 h 1373579"/>
              <a:gd name="connsiteX23" fmla="*/ 1155700 w 1463675"/>
              <a:gd name="connsiteY23" fmla="*/ 223088 h 1373579"/>
              <a:gd name="connsiteX24" fmla="*/ 1206500 w 1463675"/>
              <a:gd name="connsiteY24" fmla="*/ 254838 h 1373579"/>
              <a:gd name="connsiteX25" fmla="*/ 1238250 w 1463675"/>
              <a:gd name="connsiteY25" fmla="*/ 289763 h 1373579"/>
              <a:gd name="connsiteX26" fmla="*/ 1276350 w 1463675"/>
              <a:gd name="connsiteY26" fmla="*/ 324688 h 1373579"/>
              <a:gd name="connsiteX27" fmla="*/ 1304925 w 1463675"/>
              <a:gd name="connsiteY27" fmla="*/ 359613 h 1373579"/>
              <a:gd name="connsiteX28" fmla="*/ 1330325 w 1463675"/>
              <a:gd name="connsiteY28" fmla="*/ 400888 h 1373579"/>
              <a:gd name="connsiteX29" fmla="*/ 1365250 w 1463675"/>
              <a:gd name="connsiteY29" fmla="*/ 438988 h 1373579"/>
              <a:gd name="connsiteX30" fmla="*/ 1403350 w 1463675"/>
              <a:gd name="connsiteY30" fmla="*/ 496138 h 1373579"/>
              <a:gd name="connsiteX31" fmla="*/ 1431925 w 1463675"/>
              <a:gd name="connsiteY31" fmla="*/ 559638 h 1373579"/>
              <a:gd name="connsiteX32" fmla="*/ 1447800 w 1463675"/>
              <a:gd name="connsiteY32" fmla="*/ 623138 h 1373579"/>
              <a:gd name="connsiteX33" fmla="*/ 1463675 w 1463675"/>
              <a:gd name="connsiteY33" fmla="*/ 705688 h 1373579"/>
              <a:gd name="connsiteX34" fmla="*/ 1447800 w 1463675"/>
              <a:gd name="connsiteY34" fmla="*/ 781888 h 1373579"/>
              <a:gd name="connsiteX35" fmla="*/ 1412875 w 1463675"/>
              <a:gd name="connsiteY35" fmla="*/ 858088 h 1373579"/>
              <a:gd name="connsiteX36" fmla="*/ 1374775 w 1463675"/>
              <a:gd name="connsiteY36" fmla="*/ 931113 h 1373579"/>
              <a:gd name="connsiteX37" fmla="*/ 1317625 w 1463675"/>
              <a:gd name="connsiteY37" fmla="*/ 997788 h 1373579"/>
              <a:gd name="connsiteX38" fmla="*/ 1266825 w 1463675"/>
              <a:gd name="connsiteY38" fmla="*/ 1048588 h 1373579"/>
              <a:gd name="connsiteX39" fmla="*/ 1206500 w 1463675"/>
              <a:gd name="connsiteY39" fmla="*/ 1112088 h 1373579"/>
              <a:gd name="connsiteX40" fmla="*/ 1143000 w 1463675"/>
              <a:gd name="connsiteY40" fmla="*/ 1166063 h 1373579"/>
              <a:gd name="connsiteX41" fmla="*/ 1095375 w 1463675"/>
              <a:gd name="connsiteY41" fmla="*/ 1200988 h 1373579"/>
              <a:gd name="connsiteX42" fmla="*/ 1019175 w 1463675"/>
              <a:gd name="connsiteY42" fmla="*/ 1245438 h 1373579"/>
              <a:gd name="connsiteX43" fmla="*/ 942975 w 1463675"/>
              <a:gd name="connsiteY43" fmla="*/ 1286713 h 1373579"/>
              <a:gd name="connsiteX44" fmla="*/ 850900 w 1463675"/>
              <a:gd name="connsiteY44" fmla="*/ 1331163 h 1373579"/>
              <a:gd name="connsiteX45" fmla="*/ 784225 w 1463675"/>
              <a:gd name="connsiteY45" fmla="*/ 1350213 h 1373579"/>
              <a:gd name="connsiteX46" fmla="*/ 682625 w 1463675"/>
              <a:gd name="connsiteY46" fmla="*/ 1372438 h 1373579"/>
              <a:gd name="connsiteX47" fmla="*/ 447675 w 1463675"/>
              <a:gd name="connsiteY47" fmla="*/ 1369263 h 1373579"/>
              <a:gd name="connsiteX48" fmla="*/ 387350 w 1463675"/>
              <a:gd name="connsiteY48" fmla="*/ 1359738 h 1373579"/>
              <a:gd name="connsiteX49" fmla="*/ 295275 w 1463675"/>
              <a:gd name="connsiteY49" fmla="*/ 1331163 h 1373579"/>
              <a:gd name="connsiteX50" fmla="*/ 228600 w 1463675"/>
              <a:gd name="connsiteY50" fmla="*/ 1312113 h 1373579"/>
              <a:gd name="connsiteX0" fmla="*/ 0 w 1463675"/>
              <a:gd name="connsiteY0" fmla="*/ 204038 h 1369570"/>
              <a:gd name="connsiteX1" fmla="*/ 47625 w 1463675"/>
              <a:gd name="connsiteY1" fmla="*/ 175463 h 1369570"/>
              <a:gd name="connsiteX2" fmla="*/ 95250 w 1463675"/>
              <a:gd name="connsiteY2" fmla="*/ 140538 h 1369570"/>
              <a:gd name="connsiteX3" fmla="*/ 139700 w 1463675"/>
              <a:gd name="connsiteY3" fmla="*/ 118313 h 1369570"/>
              <a:gd name="connsiteX4" fmla="*/ 200025 w 1463675"/>
              <a:gd name="connsiteY4" fmla="*/ 86563 h 1369570"/>
              <a:gd name="connsiteX5" fmla="*/ 254000 w 1463675"/>
              <a:gd name="connsiteY5" fmla="*/ 61163 h 1369570"/>
              <a:gd name="connsiteX6" fmla="*/ 320675 w 1463675"/>
              <a:gd name="connsiteY6" fmla="*/ 42113 h 1369570"/>
              <a:gd name="connsiteX7" fmla="*/ 371475 w 1463675"/>
              <a:gd name="connsiteY7" fmla="*/ 23063 h 1369570"/>
              <a:gd name="connsiteX8" fmla="*/ 422275 w 1463675"/>
              <a:gd name="connsiteY8" fmla="*/ 13538 h 1369570"/>
              <a:gd name="connsiteX9" fmla="*/ 473075 w 1463675"/>
              <a:gd name="connsiteY9" fmla="*/ 10363 h 1369570"/>
              <a:gd name="connsiteX10" fmla="*/ 527050 w 1463675"/>
              <a:gd name="connsiteY10" fmla="*/ 4013 h 1369570"/>
              <a:gd name="connsiteX11" fmla="*/ 577850 w 1463675"/>
              <a:gd name="connsiteY11" fmla="*/ 838 h 1369570"/>
              <a:gd name="connsiteX12" fmla="*/ 622300 w 1463675"/>
              <a:gd name="connsiteY12" fmla="*/ 838 h 1369570"/>
              <a:gd name="connsiteX13" fmla="*/ 673100 w 1463675"/>
              <a:gd name="connsiteY13" fmla="*/ 10363 h 1369570"/>
              <a:gd name="connsiteX14" fmla="*/ 723900 w 1463675"/>
              <a:gd name="connsiteY14" fmla="*/ 19888 h 1369570"/>
              <a:gd name="connsiteX15" fmla="*/ 777875 w 1463675"/>
              <a:gd name="connsiteY15" fmla="*/ 29413 h 1369570"/>
              <a:gd name="connsiteX16" fmla="*/ 831850 w 1463675"/>
              <a:gd name="connsiteY16" fmla="*/ 45288 h 1369570"/>
              <a:gd name="connsiteX17" fmla="*/ 882650 w 1463675"/>
              <a:gd name="connsiteY17" fmla="*/ 64338 h 1369570"/>
              <a:gd name="connsiteX18" fmla="*/ 933450 w 1463675"/>
              <a:gd name="connsiteY18" fmla="*/ 86563 h 1369570"/>
              <a:gd name="connsiteX19" fmla="*/ 984250 w 1463675"/>
              <a:gd name="connsiteY19" fmla="*/ 115138 h 1369570"/>
              <a:gd name="connsiteX20" fmla="*/ 1025525 w 1463675"/>
              <a:gd name="connsiteY20" fmla="*/ 127838 h 1369570"/>
              <a:gd name="connsiteX21" fmla="*/ 1073150 w 1463675"/>
              <a:gd name="connsiteY21" fmla="*/ 159588 h 1369570"/>
              <a:gd name="connsiteX22" fmla="*/ 1108075 w 1463675"/>
              <a:gd name="connsiteY22" fmla="*/ 181813 h 1369570"/>
              <a:gd name="connsiteX23" fmla="*/ 1155700 w 1463675"/>
              <a:gd name="connsiteY23" fmla="*/ 223088 h 1369570"/>
              <a:gd name="connsiteX24" fmla="*/ 1206500 w 1463675"/>
              <a:gd name="connsiteY24" fmla="*/ 254838 h 1369570"/>
              <a:gd name="connsiteX25" fmla="*/ 1238250 w 1463675"/>
              <a:gd name="connsiteY25" fmla="*/ 289763 h 1369570"/>
              <a:gd name="connsiteX26" fmla="*/ 1276350 w 1463675"/>
              <a:gd name="connsiteY26" fmla="*/ 324688 h 1369570"/>
              <a:gd name="connsiteX27" fmla="*/ 1304925 w 1463675"/>
              <a:gd name="connsiteY27" fmla="*/ 359613 h 1369570"/>
              <a:gd name="connsiteX28" fmla="*/ 1330325 w 1463675"/>
              <a:gd name="connsiteY28" fmla="*/ 400888 h 1369570"/>
              <a:gd name="connsiteX29" fmla="*/ 1365250 w 1463675"/>
              <a:gd name="connsiteY29" fmla="*/ 438988 h 1369570"/>
              <a:gd name="connsiteX30" fmla="*/ 1403350 w 1463675"/>
              <a:gd name="connsiteY30" fmla="*/ 496138 h 1369570"/>
              <a:gd name="connsiteX31" fmla="*/ 1431925 w 1463675"/>
              <a:gd name="connsiteY31" fmla="*/ 559638 h 1369570"/>
              <a:gd name="connsiteX32" fmla="*/ 1447800 w 1463675"/>
              <a:gd name="connsiteY32" fmla="*/ 623138 h 1369570"/>
              <a:gd name="connsiteX33" fmla="*/ 1463675 w 1463675"/>
              <a:gd name="connsiteY33" fmla="*/ 705688 h 1369570"/>
              <a:gd name="connsiteX34" fmla="*/ 1447800 w 1463675"/>
              <a:gd name="connsiteY34" fmla="*/ 781888 h 1369570"/>
              <a:gd name="connsiteX35" fmla="*/ 1412875 w 1463675"/>
              <a:gd name="connsiteY35" fmla="*/ 858088 h 1369570"/>
              <a:gd name="connsiteX36" fmla="*/ 1374775 w 1463675"/>
              <a:gd name="connsiteY36" fmla="*/ 931113 h 1369570"/>
              <a:gd name="connsiteX37" fmla="*/ 1317625 w 1463675"/>
              <a:gd name="connsiteY37" fmla="*/ 997788 h 1369570"/>
              <a:gd name="connsiteX38" fmla="*/ 1266825 w 1463675"/>
              <a:gd name="connsiteY38" fmla="*/ 1048588 h 1369570"/>
              <a:gd name="connsiteX39" fmla="*/ 1206500 w 1463675"/>
              <a:gd name="connsiteY39" fmla="*/ 1112088 h 1369570"/>
              <a:gd name="connsiteX40" fmla="*/ 1143000 w 1463675"/>
              <a:gd name="connsiteY40" fmla="*/ 1166063 h 1369570"/>
              <a:gd name="connsiteX41" fmla="*/ 1095375 w 1463675"/>
              <a:gd name="connsiteY41" fmla="*/ 1200988 h 1369570"/>
              <a:gd name="connsiteX42" fmla="*/ 1019175 w 1463675"/>
              <a:gd name="connsiteY42" fmla="*/ 1245438 h 1369570"/>
              <a:gd name="connsiteX43" fmla="*/ 942975 w 1463675"/>
              <a:gd name="connsiteY43" fmla="*/ 1286713 h 1369570"/>
              <a:gd name="connsiteX44" fmla="*/ 850900 w 1463675"/>
              <a:gd name="connsiteY44" fmla="*/ 1331163 h 1369570"/>
              <a:gd name="connsiteX45" fmla="*/ 784225 w 1463675"/>
              <a:gd name="connsiteY45" fmla="*/ 1350213 h 1369570"/>
              <a:gd name="connsiteX46" fmla="*/ 447675 w 1463675"/>
              <a:gd name="connsiteY46" fmla="*/ 1369263 h 1369570"/>
              <a:gd name="connsiteX47" fmla="*/ 387350 w 1463675"/>
              <a:gd name="connsiteY47" fmla="*/ 1359738 h 1369570"/>
              <a:gd name="connsiteX48" fmla="*/ 295275 w 1463675"/>
              <a:gd name="connsiteY48" fmla="*/ 1331163 h 1369570"/>
              <a:gd name="connsiteX49" fmla="*/ 228600 w 1463675"/>
              <a:gd name="connsiteY49" fmla="*/ 1312113 h 1369570"/>
              <a:gd name="connsiteX0" fmla="*/ 0 w 1463675"/>
              <a:gd name="connsiteY0" fmla="*/ 204038 h 1369570"/>
              <a:gd name="connsiteX1" fmla="*/ 47625 w 1463675"/>
              <a:gd name="connsiteY1" fmla="*/ 175463 h 1369570"/>
              <a:gd name="connsiteX2" fmla="*/ 95250 w 1463675"/>
              <a:gd name="connsiteY2" fmla="*/ 140538 h 1369570"/>
              <a:gd name="connsiteX3" fmla="*/ 139700 w 1463675"/>
              <a:gd name="connsiteY3" fmla="*/ 118313 h 1369570"/>
              <a:gd name="connsiteX4" fmla="*/ 200025 w 1463675"/>
              <a:gd name="connsiteY4" fmla="*/ 86563 h 1369570"/>
              <a:gd name="connsiteX5" fmla="*/ 254000 w 1463675"/>
              <a:gd name="connsiteY5" fmla="*/ 61163 h 1369570"/>
              <a:gd name="connsiteX6" fmla="*/ 320675 w 1463675"/>
              <a:gd name="connsiteY6" fmla="*/ 42113 h 1369570"/>
              <a:gd name="connsiteX7" fmla="*/ 371475 w 1463675"/>
              <a:gd name="connsiteY7" fmla="*/ 23063 h 1369570"/>
              <a:gd name="connsiteX8" fmla="*/ 422275 w 1463675"/>
              <a:gd name="connsiteY8" fmla="*/ 13538 h 1369570"/>
              <a:gd name="connsiteX9" fmla="*/ 473075 w 1463675"/>
              <a:gd name="connsiteY9" fmla="*/ 10363 h 1369570"/>
              <a:gd name="connsiteX10" fmla="*/ 527050 w 1463675"/>
              <a:gd name="connsiteY10" fmla="*/ 4013 h 1369570"/>
              <a:gd name="connsiteX11" fmla="*/ 577850 w 1463675"/>
              <a:gd name="connsiteY11" fmla="*/ 838 h 1369570"/>
              <a:gd name="connsiteX12" fmla="*/ 622300 w 1463675"/>
              <a:gd name="connsiteY12" fmla="*/ 838 h 1369570"/>
              <a:gd name="connsiteX13" fmla="*/ 673100 w 1463675"/>
              <a:gd name="connsiteY13" fmla="*/ 10363 h 1369570"/>
              <a:gd name="connsiteX14" fmla="*/ 723900 w 1463675"/>
              <a:gd name="connsiteY14" fmla="*/ 19888 h 1369570"/>
              <a:gd name="connsiteX15" fmla="*/ 777875 w 1463675"/>
              <a:gd name="connsiteY15" fmla="*/ 29413 h 1369570"/>
              <a:gd name="connsiteX16" fmla="*/ 831850 w 1463675"/>
              <a:gd name="connsiteY16" fmla="*/ 45288 h 1369570"/>
              <a:gd name="connsiteX17" fmla="*/ 882650 w 1463675"/>
              <a:gd name="connsiteY17" fmla="*/ 64338 h 1369570"/>
              <a:gd name="connsiteX18" fmla="*/ 933450 w 1463675"/>
              <a:gd name="connsiteY18" fmla="*/ 86563 h 1369570"/>
              <a:gd name="connsiteX19" fmla="*/ 984250 w 1463675"/>
              <a:gd name="connsiteY19" fmla="*/ 115138 h 1369570"/>
              <a:gd name="connsiteX20" fmla="*/ 1025525 w 1463675"/>
              <a:gd name="connsiteY20" fmla="*/ 127838 h 1369570"/>
              <a:gd name="connsiteX21" fmla="*/ 1073150 w 1463675"/>
              <a:gd name="connsiteY21" fmla="*/ 159588 h 1369570"/>
              <a:gd name="connsiteX22" fmla="*/ 1108075 w 1463675"/>
              <a:gd name="connsiteY22" fmla="*/ 181813 h 1369570"/>
              <a:gd name="connsiteX23" fmla="*/ 1155700 w 1463675"/>
              <a:gd name="connsiteY23" fmla="*/ 223088 h 1369570"/>
              <a:gd name="connsiteX24" fmla="*/ 1206500 w 1463675"/>
              <a:gd name="connsiteY24" fmla="*/ 254838 h 1369570"/>
              <a:gd name="connsiteX25" fmla="*/ 1238250 w 1463675"/>
              <a:gd name="connsiteY25" fmla="*/ 289763 h 1369570"/>
              <a:gd name="connsiteX26" fmla="*/ 1276350 w 1463675"/>
              <a:gd name="connsiteY26" fmla="*/ 324688 h 1369570"/>
              <a:gd name="connsiteX27" fmla="*/ 1304925 w 1463675"/>
              <a:gd name="connsiteY27" fmla="*/ 359613 h 1369570"/>
              <a:gd name="connsiteX28" fmla="*/ 1330325 w 1463675"/>
              <a:gd name="connsiteY28" fmla="*/ 400888 h 1369570"/>
              <a:gd name="connsiteX29" fmla="*/ 1365250 w 1463675"/>
              <a:gd name="connsiteY29" fmla="*/ 438988 h 1369570"/>
              <a:gd name="connsiteX30" fmla="*/ 1403350 w 1463675"/>
              <a:gd name="connsiteY30" fmla="*/ 496138 h 1369570"/>
              <a:gd name="connsiteX31" fmla="*/ 1431925 w 1463675"/>
              <a:gd name="connsiteY31" fmla="*/ 559638 h 1369570"/>
              <a:gd name="connsiteX32" fmla="*/ 1447800 w 1463675"/>
              <a:gd name="connsiteY32" fmla="*/ 623138 h 1369570"/>
              <a:gd name="connsiteX33" fmla="*/ 1463675 w 1463675"/>
              <a:gd name="connsiteY33" fmla="*/ 705688 h 1369570"/>
              <a:gd name="connsiteX34" fmla="*/ 1447800 w 1463675"/>
              <a:gd name="connsiteY34" fmla="*/ 781888 h 1369570"/>
              <a:gd name="connsiteX35" fmla="*/ 1412875 w 1463675"/>
              <a:gd name="connsiteY35" fmla="*/ 858088 h 1369570"/>
              <a:gd name="connsiteX36" fmla="*/ 1374775 w 1463675"/>
              <a:gd name="connsiteY36" fmla="*/ 931113 h 1369570"/>
              <a:gd name="connsiteX37" fmla="*/ 1317625 w 1463675"/>
              <a:gd name="connsiteY37" fmla="*/ 997788 h 1369570"/>
              <a:gd name="connsiteX38" fmla="*/ 1266825 w 1463675"/>
              <a:gd name="connsiteY38" fmla="*/ 1048588 h 1369570"/>
              <a:gd name="connsiteX39" fmla="*/ 1206500 w 1463675"/>
              <a:gd name="connsiteY39" fmla="*/ 1112088 h 1369570"/>
              <a:gd name="connsiteX40" fmla="*/ 1143000 w 1463675"/>
              <a:gd name="connsiteY40" fmla="*/ 1166063 h 1369570"/>
              <a:gd name="connsiteX41" fmla="*/ 1095375 w 1463675"/>
              <a:gd name="connsiteY41" fmla="*/ 1200988 h 1369570"/>
              <a:gd name="connsiteX42" fmla="*/ 1019175 w 1463675"/>
              <a:gd name="connsiteY42" fmla="*/ 1245438 h 1369570"/>
              <a:gd name="connsiteX43" fmla="*/ 942975 w 1463675"/>
              <a:gd name="connsiteY43" fmla="*/ 1286713 h 1369570"/>
              <a:gd name="connsiteX44" fmla="*/ 850900 w 1463675"/>
              <a:gd name="connsiteY44" fmla="*/ 1331163 h 1369570"/>
              <a:gd name="connsiteX45" fmla="*/ 784225 w 1463675"/>
              <a:gd name="connsiteY45" fmla="*/ 1350213 h 1369570"/>
              <a:gd name="connsiteX46" fmla="*/ 447675 w 1463675"/>
              <a:gd name="connsiteY46" fmla="*/ 1369263 h 1369570"/>
              <a:gd name="connsiteX47" fmla="*/ 387350 w 1463675"/>
              <a:gd name="connsiteY47" fmla="*/ 1359738 h 1369570"/>
              <a:gd name="connsiteX48" fmla="*/ 295275 w 1463675"/>
              <a:gd name="connsiteY48" fmla="*/ 1331163 h 1369570"/>
              <a:gd name="connsiteX0" fmla="*/ 0 w 1463675"/>
              <a:gd name="connsiteY0" fmla="*/ 204038 h 1369570"/>
              <a:gd name="connsiteX1" fmla="*/ 47625 w 1463675"/>
              <a:gd name="connsiteY1" fmla="*/ 175463 h 1369570"/>
              <a:gd name="connsiteX2" fmla="*/ 95250 w 1463675"/>
              <a:gd name="connsiteY2" fmla="*/ 140538 h 1369570"/>
              <a:gd name="connsiteX3" fmla="*/ 139700 w 1463675"/>
              <a:gd name="connsiteY3" fmla="*/ 118313 h 1369570"/>
              <a:gd name="connsiteX4" fmla="*/ 200025 w 1463675"/>
              <a:gd name="connsiteY4" fmla="*/ 86563 h 1369570"/>
              <a:gd name="connsiteX5" fmla="*/ 254000 w 1463675"/>
              <a:gd name="connsiteY5" fmla="*/ 61163 h 1369570"/>
              <a:gd name="connsiteX6" fmla="*/ 320675 w 1463675"/>
              <a:gd name="connsiteY6" fmla="*/ 42113 h 1369570"/>
              <a:gd name="connsiteX7" fmla="*/ 371475 w 1463675"/>
              <a:gd name="connsiteY7" fmla="*/ 23063 h 1369570"/>
              <a:gd name="connsiteX8" fmla="*/ 422275 w 1463675"/>
              <a:gd name="connsiteY8" fmla="*/ 13538 h 1369570"/>
              <a:gd name="connsiteX9" fmla="*/ 473075 w 1463675"/>
              <a:gd name="connsiteY9" fmla="*/ 10363 h 1369570"/>
              <a:gd name="connsiteX10" fmla="*/ 527050 w 1463675"/>
              <a:gd name="connsiteY10" fmla="*/ 4013 h 1369570"/>
              <a:gd name="connsiteX11" fmla="*/ 577850 w 1463675"/>
              <a:gd name="connsiteY11" fmla="*/ 838 h 1369570"/>
              <a:gd name="connsiteX12" fmla="*/ 622300 w 1463675"/>
              <a:gd name="connsiteY12" fmla="*/ 838 h 1369570"/>
              <a:gd name="connsiteX13" fmla="*/ 673100 w 1463675"/>
              <a:gd name="connsiteY13" fmla="*/ 10363 h 1369570"/>
              <a:gd name="connsiteX14" fmla="*/ 723900 w 1463675"/>
              <a:gd name="connsiteY14" fmla="*/ 19888 h 1369570"/>
              <a:gd name="connsiteX15" fmla="*/ 777875 w 1463675"/>
              <a:gd name="connsiteY15" fmla="*/ 29413 h 1369570"/>
              <a:gd name="connsiteX16" fmla="*/ 831850 w 1463675"/>
              <a:gd name="connsiteY16" fmla="*/ 45288 h 1369570"/>
              <a:gd name="connsiteX17" fmla="*/ 882650 w 1463675"/>
              <a:gd name="connsiteY17" fmla="*/ 64338 h 1369570"/>
              <a:gd name="connsiteX18" fmla="*/ 933450 w 1463675"/>
              <a:gd name="connsiteY18" fmla="*/ 86563 h 1369570"/>
              <a:gd name="connsiteX19" fmla="*/ 984250 w 1463675"/>
              <a:gd name="connsiteY19" fmla="*/ 115138 h 1369570"/>
              <a:gd name="connsiteX20" fmla="*/ 1025525 w 1463675"/>
              <a:gd name="connsiteY20" fmla="*/ 127838 h 1369570"/>
              <a:gd name="connsiteX21" fmla="*/ 1073150 w 1463675"/>
              <a:gd name="connsiteY21" fmla="*/ 159588 h 1369570"/>
              <a:gd name="connsiteX22" fmla="*/ 1108075 w 1463675"/>
              <a:gd name="connsiteY22" fmla="*/ 181813 h 1369570"/>
              <a:gd name="connsiteX23" fmla="*/ 1155700 w 1463675"/>
              <a:gd name="connsiteY23" fmla="*/ 223088 h 1369570"/>
              <a:gd name="connsiteX24" fmla="*/ 1206500 w 1463675"/>
              <a:gd name="connsiteY24" fmla="*/ 254838 h 1369570"/>
              <a:gd name="connsiteX25" fmla="*/ 1238250 w 1463675"/>
              <a:gd name="connsiteY25" fmla="*/ 289763 h 1369570"/>
              <a:gd name="connsiteX26" fmla="*/ 1276350 w 1463675"/>
              <a:gd name="connsiteY26" fmla="*/ 324688 h 1369570"/>
              <a:gd name="connsiteX27" fmla="*/ 1304925 w 1463675"/>
              <a:gd name="connsiteY27" fmla="*/ 359613 h 1369570"/>
              <a:gd name="connsiteX28" fmla="*/ 1330325 w 1463675"/>
              <a:gd name="connsiteY28" fmla="*/ 400888 h 1369570"/>
              <a:gd name="connsiteX29" fmla="*/ 1365250 w 1463675"/>
              <a:gd name="connsiteY29" fmla="*/ 438988 h 1369570"/>
              <a:gd name="connsiteX30" fmla="*/ 1403350 w 1463675"/>
              <a:gd name="connsiteY30" fmla="*/ 496138 h 1369570"/>
              <a:gd name="connsiteX31" fmla="*/ 1431925 w 1463675"/>
              <a:gd name="connsiteY31" fmla="*/ 559638 h 1369570"/>
              <a:gd name="connsiteX32" fmla="*/ 1447800 w 1463675"/>
              <a:gd name="connsiteY32" fmla="*/ 623138 h 1369570"/>
              <a:gd name="connsiteX33" fmla="*/ 1463675 w 1463675"/>
              <a:gd name="connsiteY33" fmla="*/ 705688 h 1369570"/>
              <a:gd name="connsiteX34" fmla="*/ 1447800 w 1463675"/>
              <a:gd name="connsiteY34" fmla="*/ 781888 h 1369570"/>
              <a:gd name="connsiteX35" fmla="*/ 1412875 w 1463675"/>
              <a:gd name="connsiteY35" fmla="*/ 858088 h 1369570"/>
              <a:gd name="connsiteX36" fmla="*/ 1374775 w 1463675"/>
              <a:gd name="connsiteY36" fmla="*/ 931113 h 1369570"/>
              <a:gd name="connsiteX37" fmla="*/ 1317625 w 1463675"/>
              <a:gd name="connsiteY37" fmla="*/ 997788 h 1369570"/>
              <a:gd name="connsiteX38" fmla="*/ 1266825 w 1463675"/>
              <a:gd name="connsiteY38" fmla="*/ 1048588 h 1369570"/>
              <a:gd name="connsiteX39" fmla="*/ 1206500 w 1463675"/>
              <a:gd name="connsiteY39" fmla="*/ 1112088 h 1369570"/>
              <a:gd name="connsiteX40" fmla="*/ 1143000 w 1463675"/>
              <a:gd name="connsiteY40" fmla="*/ 1166063 h 1369570"/>
              <a:gd name="connsiteX41" fmla="*/ 1095375 w 1463675"/>
              <a:gd name="connsiteY41" fmla="*/ 1200988 h 1369570"/>
              <a:gd name="connsiteX42" fmla="*/ 1019175 w 1463675"/>
              <a:gd name="connsiteY42" fmla="*/ 1245438 h 1369570"/>
              <a:gd name="connsiteX43" fmla="*/ 942975 w 1463675"/>
              <a:gd name="connsiteY43" fmla="*/ 1286713 h 1369570"/>
              <a:gd name="connsiteX44" fmla="*/ 850900 w 1463675"/>
              <a:gd name="connsiteY44" fmla="*/ 1331163 h 1369570"/>
              <a:gd name="connsiteX45" fmla="*/ 784225 w 1463675"/>
              <a:gd name="connsiteY45" fmla="*/ 1350213 h 1369570"/>
              <a:gd name="connsiteX46" fmla="*/ 447675 w 1463675"/>
              <a:gd name="connsiteY46" fmla="*/ 1369263 h 1369570"/>
              <a:gd name="connsiteX47" fmla="*/ 387350 w 1463675"/>
              <a:gd name="connsiteY47" fmla="*/ 1359738 h 1369570"/>
              <a:gd name="connsiteX0" fmla="*/ 0 w 1463675"/>
              <a:gd name="connsiteY0" fmla="*/ 204038 h 1369263"/>
              <a:gd name="connsiteX1" fmla="*/ 47625 w 1463675"/>
              <a:gd name="connsiteY1" fmla="*/ 175463 h 1369263"/>
              <a:gd name="connsiteX2" fmla="*/ 95250 w 1463675"/>
              <a:gd name="connsiteY2" fmla="*/ 140538 h 1369263"/>
              <a:gd name="connsiteX3" fmla="*/ 139700 w 1463675"/>
              <a:gd name="connsiteY3" fmla="*/ 118313 h 1369263"/>
              <a:gd name="connsiteX4" fmla="*/ 200025 w 1463675"/>
              <a:gd name="connsiteY4" fmla="*/ 86563 h 1369263"/>
              <a:gd name="connsiteX5" fmla="*/ 254000 w 1463675"/>
              <a:gd name="connsiteY5" fmla="*/ 61163 h 1369263"/>
              <a:gd name="connsiteX6" fmla="*/ 320675 w 1463675"/>
              <a:gd name="connsiteY6" fmla="*/ 42113 h 1369263"/>
              <a:gd name="connsiteX7" fmla="*/ 371475 w 1463675"/>
              <a:gd name="connsiteY7" fmla="*/ 23063 h 1369263"/>
              <a:gd name="connsiteX8" fmla="*/ 422275 w 1463675"/>
              <a:gd name="connsiteY8" fmla="*/ 13538 h 1369263"/>
              <a:gd name="connsiteX9" fmla="*/ 473075 w 1463675"/>
              <a:gd name="connsiteY9" fmla="*/ 10363 h 1369263"/>
              <a:gd name="connsiteX10" fmla="*/ 527050 w 1463675"/>
              <a:gd name="connsiteY10" fmla="*/ 4013 h 1369263"/>
              <a:gd name="connsiteX11" fmla="*/ 577850 w 1463675"/>
              <a:gd name="connsiteY11" fmla="*/ 838 h 1369263"/>
              <a:gd name="connsiteX12" fmla="*/ 622300 w 1463675"/>
              <a:gd name="connsiteY12" fmla="*/ 838 h 1369263"/>
              <a:gd name="connsiteX13" fmla="*/ 673100 w 1463675"/>
              <a:gd name="connsiteY13" fmla="*/ 10363 h 1369263"/>
              <a:gd name="connsiteX14" fmla="*/ 723900 w 1463675"/>
              <a:gd name="connsiteY14" fmla="*/ 19888 h 1369263"/>
              <a:gd name="connsiteX15" fmla="*/ 777875 w 1463675"/>
              <a:gd name="connsiteY15" fmla="*/ 29413 h 1369263"/>
              <a:gd name="connsiteX16" fmla="*/ 831850 w 1463675"/>
              <a:gd name="connsiteY16" fmla="*/ 45288 h 1369263"/>
              <a:gd name="connsiteX17" fmla="*/ 882650 w 1463675"/>
              <a:gd name="connsiteY17" fmla="*/ 64338 h 1369263"/>
              <a:gd name="connsiteX18" fmla="*/ 933450 w 1463675"/>
              <a:gd name="connsiteY18" fmla="*/ 86563 h 1369263"/>
              <a:gd name="connsiteX19" fmla="*/ 984250 w 1463675"/>
              <a:gd name="connsiteY19" fmla="*/ 115138 h 1369263"/>
              <a:gd name="connsiteX20" fmla="*/ 1025525 w 1463675"/>
              <a:gd name="connsiteY20" fmla="*/ 127838 h 1369263"/>
              <a:gd name="connsiteX21" fmla="*/ 1073150 w 1463675"/>
              <a:gd name="connsiteY21" fmla="*/ 159588 h 1369263"/>
              <a:gd name="connsiteX22" fmla="*/ 1108075 w 1463675"/>
              <a:gd name="connsiteY22" fmla="*/ 181813 h 1369263"/>
              <a:gd name="connsiteX23" fmla="*/ 1155700 w 1463675"/>
              <a:gd name="connsiteY23" fmla="*/ 223088 h 1369263"/>
              <a:gd name="connsiteX24" fmla="*/ 1206500 w 1463675"/>
              <a:gd name="connsiteY24" fmla="*/ 254838 h 1369263"/>
              <a:gd name="connsiteX25" fmla="*/ 1238250 w 1463675"/>
              <a:gd name="connsiteY25" fmla="*/ 289763 h 1369263"/>
              <a:gd name="connsiteX26" fmla="*/ 1276350 w 1463675"/>
              <a:gd name="connsiteY26" fmla="*/ 324688 h 1369263"/>
              <a:gd name="connsiteX27" fmla="*/ 1304925 w 1463675"/>
              <a:gd name="connsiteY27" fmla="*/ 359613 h 1369263"/>
              <a:gd name="connsiteX28" fmla="*/ 1330325 w 1463675"/>
              <a:gd name="connsiteY28" fmla="*/ 400888 h 1369263"/>
              <a:gd name="connsiteX29" fmla="*/ 1365250 w 1463675"/>
              <a:gd name="connsiteY29" fmla="*/ 438988 h 1369263"/>
              <a:gd name="connsiteX30" fmla="*/ 1403350 w 1463675"/>
              <a:gd name="connsiteY30" fmla="*/ 496138 h 1369263"/>
              <a:gd name="connsiteX31" fmla="*/ 1431925 w 1463675"/>
              <a:gd name="connsiteY31" fmla="*/ 559638 h 1369263"/>
              <a:gd name="connsiteX32" fmla="*/ 1447800 w 1463675"/>
              <a:gd name="connsiteY32" fmla="*/ 623138 h 1369263"/>
              <a:gd name="connsiteX33" fmla="*/ 1463675 w 1463675"/>
              <a:gd name="connsiteY33" fmla="*/ 705688 h 1369263"/>
              <a:gd name="connsiteX34" fmla="*/ 1447800 w 1463675"/>
              <a:gd name="connsiteY34" fmla="*/ 781888 h 1369263"/>
              <a:gd name="connsiteX35" fmla="*/ 1412875 w 1463675"/>
              <a:gd name="connsiteY35" fmla="*/ 858088 h 1369263"/>
              <a:gd name="connsiteX36" fmla="*/ 1374775 w 1463675"/>
              <a:gd name="connsiteY36" fmla="*/ 931113 h 1369263"/>
              <a:gd name="connsiteX37" fmla="*/ 1317625 w 1463675"/>
              <a:gd name="connsiteY37" fmla="*/ 997788 h 1369263"/>
              <a:gd name="connsiteX38" fmla="*/ 1266825 w 1463675"/>
              <a:gd name="connsiteY38" fmla="*/ 1048588 h 1369263"/>
              <a:gd name="connsiteX39" fmla="*/ 1206500 w 1463675"/>
              <a:gd name="connsiteY39" fmla="*/ 1112088 h 1369263"/>
              <a:gd name="connsiteX40" fmla="*/ 1143000 w 1463675"/>
              <a:gd name="connsiteY40" fmla="*/ 1166063 h 1369263"/>
              <a:gd name="connsiteX41" fmla="*/ 1095375 w 1463675"/>
              <a:gd name="connsiteY41" fmla="*/ 1200988 h 1369263"/>
              <a:gd name="connsiteX42" fmla="*/ 1019175 w 1463675"/>
              <a:gd name="connsiteY42" fmla="*/ 1245438 h 1369263"/>
              <a:gd name="connsiteX43" fmla="*/ 942975 w 1463675"/>
              <a:gd name="connsiteY43" fmla="*/ 1286713 h 1369263"/>
              <a:gd name="connsiteX44" fmla="*/ 850900 w 1463675"/>
              <a:gd name="connsiteY44" fmla="*/ 1331163 h 1369263"/>
              <a:gd name="connsiteX45" fmla="*/ 784225 w 1463675"/>
              <a:gd name="connsiteY45" fmla="*/ 1350213 h 1369263"/>
              <a:gd name="connsiteX46" fmla="*/ 447675 w 1463675"/>
              <a:gd name="connsiteY46" fmla="*/ 1369263 h 1369263"/>
              <a:gd name="connsiteX0" fmla="*/ 0 w 1463675"/>
              <a:gd name="connsiteY0" fmla="*/ 204038 h 1350213"/>
              <a:gd name="connsiteX1" fmla="*/ 47625 w 1463675"/>
              <a:gd name="connsiteY1" fmla="*/ 175463 h 1350213"/>
              <a:gd name="connsiteX2" fmla="*/ 95250 w 1463675"/>
              <a:gd name="connsiteY2" fmla="*/ 140538 h 1350213"/>
              <a:gd name="connsiteX3" fmla="*/ 139700 w 1463675"/>
              <a:gd name="connsiteY3" fmla="*/ 118313 h 1350213"/>
              <a:gd name="connsiteX4" fmla="*/ 200025 w 1463675"/>
              <a:gd name="connsiteY4" fmla="*/ 86563 h 1350213"/>
              <a:gd name="connsiteX5" fmla="*/ 254000 w 1463675"/>
              <a:gd name="connsiteY5" fmla="*/ 61163 h 1350213"/>
              <a:gd name="connsiteX6" fmla="*/ 320675 w 1463675"/>
              <a:gd name="connsiteY6" fmla="*/ 42113 h 1350213"/>
              <a:gd name="connsiteX7" fmla="*/ 371475 w 1463675"/>
              <a:gd name="connsiteY7" fmla="*/ 23063 h 1350213"/>
              <a:gd name="connsiteX8" fmla="*/ 422275 w 1463675"/>
              <a:gd name="connsiteY8" fmla="*/ 13538 h 1350213"/>
              <a:gd name="connsiteX9" fmla="*/ 473075 w 1463675"/>
              <a:gd name="connsiteY9" fmla="*/ 10363 h 1350213"/>
              <a:gd name="connsiteX10" fmla="*/ 527050 w 1463675"/>
              <a:gd name="connsiteY10" fmla="*/ 4013 h 1350213"/>
              <a:gd name="connsiteX11" fmla="*/ 577850 w 1463675"/>
              <a:gd name="connsiteY11" fmla="*/ 838 h 1350213"/>
              <a:gd name="connsiteX12" fmla="*/ 622300 w 1463675"/>
              <a:gd name="connsiteY12" fmla="*/ 838 h 1350213"/>
              <a:gd name="connsiteX13" fmla="*/ 673100 w 1463675"/>
              <a:gd name="connsiteY13" fmla="*/ 10363 h 1350213"/>
              <a:gd name="connsiteX14" fmla="*/ 723900 w 1463675"/>
              <a:gd name="connsiteY14" fmla="*/ 19888 h 1350213"/>
              <a:gd name="connsiteX15" fmla="*/ 777875 w 1463675"/>
              <a:gd name="connsiteY15" fmla="*/ 29413 h 1350213"/>
              <a:gd name="connsiteX16" fmla="*/ 831850 w 1463675"/>
              <a:gd name="connsiteY16" fmla="*/ 45288 h 1350213"/>
              <a:gd name="connsiteX17" fmla="*/ 882650 w 1463675"/>
              <a:gd name="connsiteY17" fmla="*/ 64338 h 1350213"/>
              <a:gd name="connsiteX18" fmla="*/ 933450 w 1463675"/>
              <a:gd name="connsiteY18" fmla="*/ 86563 h 1350213"/>
              <a:gd name="connsiteX19" fmla="*/ 984250 w 1463675"/>
              <a:gd name="connsiteY19" fmla="*/ 115138 h 1350213"/>
              <a:gd name="connsiteX20" fmla="*/ 1025525 w 1463675"/>
              <a:gd name="connsiteY20" fmla="*/ 127838 h 1350213"/>
              <a:gd name="connsiteX21" fmla="*/ 1073150 w 1463675"/>
              <a:gd name="connsiteY21" fmla="*/ 159588 h 1350213"/>
              <a:gd name="connsiteX22" fmla="*/ 1108075 w 1463675"/>
              <a:gd name="connsiteY22" fmla="*/ 181813 h 1350213"/>
              <a:gd name="connsiteX23" fmla="*/ 1155700 w 1463675"/>
              <a:gd name="connsiteY23" fmla="*/ 223088 h 1350213"/>
              <a:gd name="connsiteX24" fmla="*/ 1206500 w 1463675"/>
              <a:gd name="connsiteY24" fmla="*/ 254838 h 1350213"/>
              <a:gd name="connsiteX25" fmla="*/ 1238250 w 1463675"/>
              <a:gd name="connsiteY25" fmla="*/ 289763 h 1350213"/>
              <a:gd name="connsiteX26" fmla="*/ 1276350 w 1463675"/>
              <a:gd name="connsiteY26" fmla="*/ 324688 h 1350213"/>
              <a:gd name="connsiteX27" fmla="*/ 1304925 w 1463675"/>
              <a:gd name="connsiteY27" fmla="*/ 359613 h 1350213"/>
              <a:gd name="connsiteX28" fmla="*/ 1330325 w 1463675"/>
              <a:gd name="connsiteY28" fmla="*/ 400888 h 1350213"/>
              <a:gd name="connsiteX29" fmla="*/ 1365250 w 1463675"/>
              <a:gd name="connsiteY29" fmla="*/ 438988 h 1350213"/>
              <a:gd name="connsiteX30" fmla="*/ 1403350 w 1463675"/>
              <a:gd name="connsiteY30" fmla="*/ 496138 h 1350213"/>
              <a:gd name="connsiteX31" fmla="*/ 1431925 w 1463675"/>
              <a:gd name="connsiteY31" fmla="*/ 559638 h 1350213"/>
              <a:gd name="connsiteX32" fmla="*/ 1447800 w 1463675"/>
              <a:gd name="connsiteY32" fmla="*/ 623138 h 1350213"/>
              <a:gd name="connsiteX33" fmla="*/ 1463675 w 1463675"/>
              <a:gd name="connsiteY33" fmla="*/ 705688 h 1350213"/>
              <a:gd name="connsiteX34" fmla="*/ 1447800 w 1463675"/>
              <a:gd name="connsiteY34" fmla="*/ 781888 h 1350213"/>
              <a:gd name="connsiteX35" fmla="*/ 1412875 w 1463675"/>
              <a:gd name="connsiteY35" fmla="*/ 858088 h 1350213"/>
              <a:gd name="connsiteX36" fmla="*/ 1374775 w 1463675"/>
              <a:gd name="connsiteY36" fmla="*/ 931113 h 1350213"/>
              <a:gd name="connsiteX37" fmla="*/ 1317625 w 1463675"/>
              <a:gd name="connsiteY37" fmla="*/ 997788 h 1350213"/>
              <a:gd name="connsiteX38" fmla="*/ 1266825 w 1463675"/>
              <a:gd name="connsiteY38" fmla="*/ 1048588 h 1350213"/>
              <a:gd name="connsiteX39" fmla="*/ 1206500 w 1463675"/>
              <a:gd name="connsiteY39" fmla="*/ 1112088 h 1350213"/>
              <a:gd name="connsiteX40" fmla="*/ 1143000 w 1463675"/>
              <a:gd name="connsiteY40" fmla="*/ 1166063 h 1350213"/>
              <a:gd name="connsiteX41" fmla="*/ 1095375 w 1463675"/>
              <a:gd name="connsiteY41" fmla="*/ 1200988 h 1350213"/>
              <a:gd name="connsiteX42" fmla="*/ 1019175 w 1463675"/>
              <a:gd name="connsiteY42" fmla="*/ 1245438 h 1350213"/>
              <a:gd name="connsiteX43" fmla="*/ 942975 w 1463675"/>
              <a:gd name="connsiteY43" fmla="*/ 1286713 h 1350213"/>
              <a:gd name="connsiteX44" fmla="*/ 850900 w 1463675"/>
              <a:gd name="connsiteY44" fmla="*/ 1331163 h 1350213"/>
              <a:gd name="connsiteX45" fmla="*/ 784225 w 1463675"/>
              <a:gd name="connsiteY45" fmla="*/ 1350213 h 1350213"/>
              <a:gd name="connsiteX0" fmla="*/ 0 w 1463675"/>
              <a:gd name="connsiteY0" fmla="*/ 204038 h 1331164"/>
              <a:gd name="connsiteX1" fmla="*/ 47625 w 1463675"/>
              <a:gd name="connsiteY1" fmla="*/ 175463 h 1331164"/>
              <a:gd name="connsiteX2" fmla="*/ 95250 w 1463675"/>
              <a:gd name="connsiteY2" fmla="*/ 140538 h 1331164"/>
              <a:gd name="connsiteX3" fmla="*/ 139700 w 1463675"/>
              <a:gd name="connsiteY3" fmla="*/ 118313 h 1331164"/>
              <a:gd name="connsiteX4" fmla="*/ 200025 w 1463675"/>
              <a:gd name="connsiteY4" fmla="*/ 86563 h 1331164"/>
              <a:gd name="connsiteX5" fmla="*/ 254000 w 1463675"/>
              <a:gd name="connsiteY5" fmla="*/ 61163 h 1331164"/>
              <a:gd name="connsiteX6" fmla="*/ 320675 w 1463675"/>
              <a:gd name="connsiteY6" fmla="*/ 42113 h 1331164"/>
              <a:gd name="connsiteX7" fmla="*/ 371475 w 1463675"/>
              <a:gd name="connsiteY7" fmla="*/ 23063 h 1331164"/>
              <a:gd name="connsiteX8" fmla="*/ 422275 w 1463675"/>
              <a:gd name="connsiteY8" fmla="*/ 13538 h 1331164"/>
              <a:gd name="connsiteX9" fmla="*/ 473075 w 1463675"/>
              <a:gd name="connsiteY9" fmla="*/ 10363 h 1331164"/>
              <a:gd name="connsiteX10" fmla="*/ 527050 w 1463675"/>
              <a:gd name="connsiteY10" fmla="*/ 4013 h 1331164"/>
              <a:gd name="connsiteX11" fmla="*/ 577850 w 1463675"/>
              <a:gd name="connsiteY11" fmla="*/ 838 h 1331164"/>
              <a:gd name="connsiteX12" fmla="*/ 622300 w 1463675"/>
              <a:gd name="connsiteY12" fmla="*/ 838 h 1331164"/>
              <a:gd name="connsiteX13" fmla="*/ 673100 w 1463675"/>
              <a:gd name="connsiteY13" fmla="*/ 10363 h 1331164"/>
              <a:gd name="connsiteX14" fmla="*/ 723900 w 1463675"/>
              <a:gd name="connsiteY14" fmla="*/ 19888 h 1331164"/>
              <a:gd name="connsiteX15" fmla="*/ 777875 w 1463675"/>
              <a:gd name="connsiteY15" fmla="*/ 29413 h 1331164"/>
              <a:gd name="connsiteX16" fmla="*/ 831850 w 1463675"/>
              <a:gd name="connsiteY16" fmla="*/ 45288 h 1331164"/>
              <a:gd name="connsiteX17" fmla="*/ 882650 w 1463675"/>
              <a:gd name="connsiteY17" fmla="*/ 64338 h 1331164"/>
              <a:gd name="connsiteX18" fmla="*/ 933450 w 1463675"/>
              <a:gd name="connsiteY18" fmla="*/ 86563 h 1331164"/>
              <a:gd name="connsiteX19" fmla="*/ 984250 w 1463675"/>
              <a:gd name="connsiteY19" fmla="*/ 115138 h 1331164"/>
              <a:gd name="connsiteX20" fmla="*/ 1025525 w 1463675"/>
              <a:gd name="connsiteY20" fmla="*/ 127838 h 1331164"/>
              <a:gd name="connsiteX21" fmla="*/ 1073150 w 1463675"/>
              <a:gd name="connsiteY21" fmla="*/ 159588 h 1331164"/>
              <a:gd name="connsiteX22" fmla="*/ 1108075 w 1463675"/>
              <a:gd name="connsiteY22" fmla="*/ 181813 h 1331164"/>
              <a:gd name="connsiteX23" fmla="*/ 1155700 w 1463675"/>
              <a:gd name="connsiteY23" fmla="*/ 223088 h 1331164"/>
              <a:gd name="connsiteX24" fmla="*/ 1206500 w 1463675"/>
              <a:gd name="connsiteY24" fmla="*/ 254838 h 1331164"/>
              <a:gd name="connsiteX25" fmla="*/ 1238250 w 1463675"/>
              <a:gd name="connsiteY25" fmla="*/ 289763 h 1331164"/>
              <a:gd name="connsiteX26" fmla="*/ 1276350 w 1463675"/>
              <a:gd name="connsiteY26" fmla="*/ 324688 h 1331164"/>
              <a:gd name="connsiteX27" fmla="*/ 1304925 w 1463675"/>
              <a:gd name="connsiteY27" fmla="*/ 359613 h 1331164"/>
              <a:gd name="connsiteX28" fmla="*/ 1330325 w 1463675"/>
              <a:gd name="connsiteY28" fmla="*/ 400888 h 1331164"/>
              <a:gd name="connsiteX29" fmla="*/ 1365250 w 1463675"/>
              <a:gd name="connsiteY29" fmla="*/ 438988 h 1331164"/>
              <a:gd name="connsiteX30" fmla="*/ 1403350 w 1463675"/>
              <a:gd name="connsiteY30" fmla="*/ 496138 h 1331164"/>
              <a:gd name="connsiteX31" fmla="*/ 1431925 w 1463675"/>
              <a:gd name="connsiteY31" fmla="*/ 559638 h 1331164"/>
              <a:gd name="connsiteX32" fmla="*/ 1447800 w 1463675"/>
              <a:gd name="connsiteY32" fmla="*/ 623138 h 1331164"/>
              <a:gd name="connsiteX33" fmla="*/ 1463675 w 1463675"/>
              <a:gd name="connsiteY33" fmla="*/ 705688 h 1331164"/>
              <a:gd name="connsiteX34" fmla="*/ 1447800 w 1463675"/>
              <a:gd name="connsiteY34" fmla="*/ 781888 h 1331164"/>
              <a:gd name="connsiteX35" fmla="*/ 1412875 w 1463675"/>
              <a:gd name="connsiteY35" fmla="*/ 858088 h 1331164"/>
              <a:gd name="connsiteX36" fmla="*/ 1374775 w 1463675"/>
              <a:gd name="connsiteY36" fmla="*/ 931113 h 1331164"/>
              <a:gd name="connsiteX37" fmla="*/ 1317625 w 1463675"/>
              <a:gd name="connsiteY37" fmla="*/ 997788 h 1331164"/>
              <a:gd name="connsiteX38" fmla="*/ 1266825 w 1463675"/>
              <a:gd name="connsiteY38" fmla="*/ 1048588 h 1331164"/>
              <a:gd name="connsiteX39" fmla="*/ 1206500 w 1463675"/>
              <a:gd name="connsiteY39" fmla="*/ 1112088 h 1331164"/>
              <a:gd name="connsiteX40" fmla="*/ 1143000 w 1463675"/>
              <a:gd name="connsiteY40" fmla="*/ 1166063 h 1331164"/>
              <a:gd name="connsiteX41" fmla="*/ 1095375 w 1463675"/>
              <a:gd name="connsiteY41" fmla="*/ 1200988 h 1331164"/>
              <a:gd name="connsiteX42" fmla="*/ 1019175 w 1463675"/>
              <a:gd name="connsiteY42" fmla="*/ 1245438 h 1331164"/>
              <a:gd name="connsiteX43" fmla="*/ 942975 w 1463675"/>
              <a:gd name="connsiteY43" fmla="*/ 1286713 h 1331164"/>
              <a:gd name="connsiteX44" fmla="*/ 850900 w 1463675"/>
              <a:gd name="connsiteY44" fmla="*/ 1331163 h 1331164"/>
              <a:gd name="connsiteX0" fmla="*/ 0 w 1463675"/>
              <a:gd name="connsiteY0" fmla="*/ 204038 h 1286713"/>
              <a:gd name="connsiteX1" fmla="*/ 47625 w 1463675"/>
              <a:gd name="connsiteY1" fmla="*/ 175463 h 1286713"/>
              <a:gd name="connsiteX2" fmla="*/ 95250 w 1463675"/>
              <a:gd name="connsiteY2" fmla="*/ 140538 h 1286713"/>
              <a:gd name="connsiteX3" fmla="*/ 139700 w 1463675"/>
              <a:gd name="connsiteY3" fmla="*/ 118313 h 1286713"/>
              <a:gd name="connsiteX4" fmla="*/ 200025 w 1463675"/>
              <a:gd name="connsiteY4" fmla="*/ 86563 h 1286713"/>
              <a:gd name="connsiteX5" fmla="*/ 254000 w 1463675"/>
              <a:gd name="connsiteY5" fmla="*/ 61163 h 1286713"/>
              <a:gd name="connsiteX6" fmla="*/ 320675 w 1463675"/>
              <a:gd name="connsiteY6" fmla="*/ 42113 h 1286713"/>
              <a:gd name="connsiteX7" fmla="*/ 371475 w 1463675"/>
              <a:gd name="connsiteY7" fmla="*/ 23063 h 1286713"/>
              <a:gd name="connsiteX8" fmla="*/ 422275 w 1463675"/>
              <a:gd name="connsiteY8" fmla="*/ 13538 h 1286713"/>
              <a:gd name="connsiteX9" fmla="*/ 473075 w 1463675"/>
              <a:gd name="connsiteY9" fmla="*/ 10363 h 1286713"/>
              <a:gd name="connsiteX10" fmla="*/ 527050 w 1463675"/>
              <a:gd name="connsiteY10" fmla="*/ 4013 h 1286713"/>
              <a:gd name="connsiteX11" fmla="*/ 577850 w 1463675"/>
              <a:gd name="connsiteY11" fmla="*/ 838 h 1286713"/>
              <a:gd name="connsiteX12" fmla="*/ 622300 w 1463675"/>
              <a:gd name="connsiteY12" fmla="*/ 838 h 1286713"/>
              <a:gd name="connsiteX13" fmla="*/ 673100 w 1463675"/>
              <a:gd name="connsiteY13" fmla="*/ 10363 h 1286713"/>
              <a:gd name="connsiteX14" fmla="*/ 723900 w 1463675"/>
              <a:gd name="connsiteY14" fmla="*/ 19888 h 1286713"/>
              <a:gd name="connsiteX15" fmla="*/ 777875 w 1463675"/>
              <a:gd name="connsiteY15" fmla="*/ 29413 h 1286713"/>
              <a:gd name="connsiteX16" fmla="*/ 831850 w 1463675"/>
              <a:gd name="connsiteY16" fmla="*/ 45288 h 1286713"/>
              <a:gd name="connsiteX17" fmla="*/ 882650 w 1463675"/>
              <a:gd name="connsiteY17" fmla="*/ 64338 h 1286713"/>
              <a:gd name="connsiteX18" fmla="*/ 933450 w 1463675"/>
              <a:gd name="connsiteY18" fmla="*/ 86563 h 1286713"/>
              <a:gd name="connsiteX19" fmla="*/ 984250 w 1463675"/>
              <a:gd name="connsiteY19" fmla="*/ 115138 h 1286713"/>
              <a:gd name="connsiteX20" fmla="*/ 1025525 w 1463675"/>
              <a:gd name="connsiteY20" fmla="*/ 127838 h 1286713"/>
              <a:gd name="connsiteX21" fmla="*/ 1073150 w 1463675"/>
              <a:gd name="connsiteY21" fmla="*/ 159588 h 1286713"/>
              <a:gd name="connsiteX22" fmla="*/ 1108075 w 1463675"/>
              <a:gd name="connsiteY22" fmla="*/ 181813 h 1286713"/>
              <a:gd name="connsiteX23" fmla="*/ 1155700 w 1463675"/>
              <a:gd name="connsiteY23" fmla="*/ 223088 h 1286713"/>
              <a:gd name="connsiteX24" fmla="*/ 1206500 w 1463675"/>
              <a:gd name="connsiteY24" fmla="*/ 254838 h 1286713"/>
              <a:gd name="connsiteX25" fmla="*/ 1238250 w 1463675"/>
              <a:gd name="connsiteY25" fmla="*/ 289763 h 1286713"/>
              <a:gd name="connsiteX26" fmla="*/ 1276350 w 1463675"/>
              <a:gd name="connsiteY26" fmla="*/ 324688 h 1286713"/>
              <a:gd name="connsiteX27" fmla="*/ 1304925 w 1463675"/>
              <a:gd name="connsiteY27" fmla="*/ 359613 h 1286713"/>
              <a:gd name="connsiteX28" fmla="*/ 1330325 w 1463675"/>
              <a:gd name="connsiteY28" fmla="*/ 400888 h 1286713"/>
              <a:gd name="connsiteX29" fmla="*/ 1365250 w 1463675"/>
              <a:gd name="connsiteY29" fmla="*/ 438988 h 1286713"/>
              <a:gd name="connsiteX30" fmla="*/ 1403350 w 1463675"/>
              <a:gd name="connsiteY30" fmla="*/ 496138 h 1286713"/>
              <a:gd name="connsiteX31" fmla="*/ 1431925 w 1463675"/>
              <a:gd name="connsiteY31" fmla="*/ 559638 h 1286713"/>
              <a:gd name="connsiteX32" fmla="*/ 1447800 w 1463675"/>
              <a:gd name="connsiteY32" fmla="*/ 623138 h 1286713"/>
              <a:gd name="connsiteX33" fmla="*/ 1463675 w 1463675"/>
              <a:gd name="connsiteY33" fmla="*/ 705688 h 1286713"/>
              <a:gd name="connsiteX34" fmla="*/ 1447800 w 1463675"/>
              <a:gd name="connsiteY34" fmla="*/ 781888 h 1286713"/>
              <a:gd name="connsiteX35" fmla="*/ 1412875 w 1463675"/>
              <a:gd name="connsiteY35" fmla="*/ 858088 h 1286713"/>
              <a:gd name="connsiteX36" fmla="*/ 1374775 w 1463675"/>
              <a:gd name="connsiteY36" fmla="*/ 931113 h 1286713"/>
              <a:gd name="connsiteX37" fmla="*/ 1317625 w 1463675"/>
              <a:gd name="connsiteY37" fmla="*/ 997788 h 1286713"/>
              <a:gd name="connsiteX38" fmla="*/ 1266825 w 1463675"/>
              <a:gd name="connsiteY38" fmla="*/ 1048588 h 1286713"/>
              <a:gd name="connsiteX39" fmla="*/ 1206500 w 1463675"/>
              <a:gd name="connsiteY39" fmla="*/ 1112088 h 1286713"/>
              <a:gd name="connsiteX40" fmla="*/ 1143000 w 1463675"/>
              <a:gd name="connsiteY40" fmla="*/ 1166063 h 1286713"/>
              <a:gd name="connsiteX41" fmla="*/ 1095375 w 1463675"/>
              <a:gd name="connsiteY41" fmla="*/ 1200988 h 1286713"/>
              <a:gd name="connsiteX42" fmla="*/ 1019175 w 1463675"/>
              <a:gd name="connsiteY42" fmla="*/ 1245438 h 1286713"/>
              <a:gd name="connsiteX43" fmla="*/ 942975 w 1463675"/>
              <a:gd name="connsiteY43" fmla="*/ 1286713 h 1286713"/>
              <a:gd name="connsiteX0" fmla="*/ 0 w 1463675"/>
              <a:gd name="connsiteY0" fmla="*/ 204038 h 1286713"/>
              <a:gd name="connsiteX1" fmla="*/ 47625 w 1463675"/>
              <a:gd name="connsiteY1" fmla="*/ 175463 h 1286713"/>
              <a:gd name="connsiteX2" fmla="*/ 95250 w 1463675"/>
              <a:gd name="connsiteY2" fmla="*/ 140538 h 1286713"/>
              <a:gd name="connsiteX3" fmla="*/ 139700 w 1463675"/>
              <a:gd name="connsiteY3" fmla="*/ 118313 h 1286713"/>
              <a:gd name="connsiteX4" fmla="*/ 200025 w 1463675"/>
              <a:gd name="connsiteY4" fmla="*/ 86563 h 1286713"/>
              <a:gd name="connsiteX5" fmla="*/ 254000 w 1463675"/>
              <a:gd name="connsiteY5" fmla="*/ 61163 h 1286713"/>
              <a:gd name="connsiteX6" fmla="*/ 320675 w 1463675"/>
              <a:gd name="connsiteY6" fmla="*/ 42113 h 1286713"/>
              <a:gd name="connsiteX7" fmla="*/ 371475 w 1463675"/>
              <a:gd name="connsiteY7" fmla="*/ 23063 h 1286713"/>
              <a:gd name="connsiteX8" fmla="*/ 422275 w 1463675"/>
              <a:gd name="connsiteY8" fmla="*/ 13538 h 1286713"/>
              <a:gd name="connsiteX9" fmla="*/ 473075 w 1463675"/>
              <a:gd name="connsiteY9" fmla="*/ 10363 h 1286713"/>
              <a:gd name="connsiteX10" fmla="*/ 527050 w 1463675"/>
              <a:gd name="connsiteY10" fmla="*/ 4013 h 1286713"/>
              <a:gd name="connsiteX11" fmla="*/ 577850 w 1463675"/>
              <a:gd name="connsiteY11" fmla="*/ 838 h 1286713"/>
              <a:gd name="connsiteX12" fmla="*/ 622300 w 1463675"/>
              <a:gd name="connsiteY12" fmla="*/ 838 h 1286713"/>
              <a:gd name="connsiteX13" fmla="*/ 673100 w 1463675"/>
              <a:gd name="connsiteY13" fmla="*/ 10363 h 1286713"/>
              <a:gd name="connsiteX14" fmla="*/ 723900 w 1463675"/>
              <a:gd name="connsiteY14" fmla="*/ 19888 h 1286713"/>
              <a:gd name="connsiteX15" fmla="*/ 777875 w 1463675"/>
              <a:gd name="connsiteY15" fmla="*/ 29413 h 1286713"/>
              <a:gd name="connsiteX16" fmla="*/ 831850 w 1463675"/>
              <a:gd name="connsiteY16" fmla="*/ 45288 h 1286713"/>
              <a:gd name="connsiteX17" fmla="*/ 882650 w 1463675"/>
              <a:gd name="connsiteY17" fmla="*/ 64338 h 1286713"/>
              <a:gd name="connsiteX18" fmla="*/ 933450 w 1463675"/>
              <a:gd name="connsiteY18" fmla="*/ 86563 h 1286713"/>
              <a:gd name="connsiteX19" fmla="*/ 984250 w 1463675"/>
              <a:gd name="connsiteY19" fmla="*/ 115138 h 1286713"/>
              <a:gd name="connsiteX20" fmla="*/ 1025525 w 1463675"/>
              <a:gd name="connsiteY20" fmla="*/ 127838 h 1286713"/>
              <a:gd name="connsiteX21" fmla="*/ 1073150 w 1463675"/>
              <a:gd name="connsiteY21" fmla="*/ 159588 h 1286713"/>
              <a:gd name="connsiteX22" fmla="*/ 1108075 w 1463675"/>
              <a:gd name="connsiteY22" fmla="*/ 181813 h 1286713"/>
              <a:gd name="connsiteX23" fmla="*/ 1155700 w 1463675"/>
              <a:gd name="connsiteY23" fmla="*/ 223088 h 1286713"/>
              <a:gd name="connsiteX24" fmla="*/ 1206500 w 1463675"/>
              <a:gd name="connsiteY24" fmla="*/ 254838 h 1286713"/>
              <a:gd name="connsiteX25" fmla="*/ 1238250 w 1463675"/>
              <a:gd name="connsiteY25" fmla="*/ 289763 h 1286713"/>
              <a:gd name="connsiteX26" fmla="*/ 1276350 w 1463675"/>
              <a:gd name="connsiteY26" fmla="*/ 324688 h 1286713"/>
              <a:gd name="connsiteX27" fmla="*/ 1304925 w 1463675"/>
              <a:gd name="connsiteY27" fmla="*/ 359613 h 1286713"/>
              <a:gd name="connsiteX28" fmla="*/ 1330325 w 1463675"/>
              <a:gd name="connsiteY28" fmla="*/ 400888 h 1286713"/>
              <a:gd name="connsiteX29" fmla="*/ 1365250 w 1463675"/>
              <a:gd name="connsiteY29" fmla="*/ 438988 h 1286713"/>
              <a:gd name="connsiteX30" fmla="*/ 1403350 w 1463675"/>
              <a:gd name="connsiteY30" fmla="*/ 496138 h 1286713"/>
              <a:gd name="connsiteX31" fmla="*/ 1431925 w 1463675"/>
              <a:gd name="connsiteY31" fmla="*/ 559638 h 1286713"/>
              <a:gd name="connsiteX32" fmla="*/ 1447800 w 1463675"/>
              <a:gd name="connsiteY32" fmla="*/ 623138 h 1286713"/>
              <a:gd name="connsiteX33" fmla="*/ 1463675 w 1463675"/>
              <a:gd name="connsiteY33" fmla="*/ 705688 h 1286713"/>
              <a:gd name="connsiteX34" fmla="*/ 1447800 w 1463675"/>
              <a:gd name="connsiteY34" fmla="*/ 781888 h 1286713"/>
              <a:gd name="connsiteX35" fmla="*/ 1412875 w 1463675"/>
              <a:gd name="connsiteY35" fmla="*/ 858088 h 1286713"/>
              <a:gd name="connsiteX36" fmla="*/ 1374775 w 1463675"/>
              <a:gd name="connsiteY36" fmla="*/ 931113 h 1286713"/>
              <a:gd name="connsiteX37" fmla="*/ 1317625 w 1463675"/>
              <a:gd name="connsiteY37" fmla="*/ 997788 h 1286713"/>
              <a:gd name="connsiteX38" fmla="*/ 1266825 w 1463675"/>
              <a:gd name="connsiteY38" fmla="*/ 1048588 h 1286713"/>
              <a:gd name="connsiteX39" fmla="*/ 1206500 w 1463675"/>
              <a:gd name="connsiteY39" fmla="*/ 1112088 h 1286713"/>
              <a:gd name="connsiteX40" fmla="*/ 1143000 w 1463675"/>
              <a:gd name="connsiteY40" fmla="*/ 1166063 h 1286713"/>
              <a:gd name="connsiteX41" fmla="*/ 1095375 w 1463675"/>
              <a:gd name="connsiteY41" fmla="*/ 1200988 h 1286713"/>
              <a:gd name="connsiteX42" fmla="*/ 942975 w 1463675"/>
              <a:gd name="connsiteY42" fmla="*/ 1286713 h 1286713"/>
              <a:gd name="connsiteX0" fmla="*/ 0 w 1463675"/>
              <a:gd name="connsiteY0" fmla="*/ 204038 h 1200988"/>
              <a:gd name="connsiteX1" fmla="*/ 47625 w 1463675"/>
              <a:gd name="connsiteY1" fmla="*/ 175463 h 1200988"/>
              <a:gd name="connsiteX2" fmla="*/ 95250 w 1463675"/>
              <a:gd name="connsiteY2" fmla="*/ 140538 h 1200988"/>
              <a:gd name="connsiteX3" fmla="*/ 139700 w 1463675"/>
              <a:gd name="connsiteY3" fmla="*/ 118313 h 1200988"/>
              <a:gd name="connsiteX4" fmla="*/ 200025 w 1463675"/>
              <a:gd name="connsiteY4" fmla="*/ 86563 h 1200988"/>
              <a:gd name="connsiteX5" fmla="*/ 254000 w 1463675"/>
              <a:gd name="connsiteY5" fmla="*/ 61163 h 1200988"/>
              <a:gd name="connsiteX6" fmla="*/ 320675 w 1463675"/>
              <a:gd name="connsiteY6" fmla="*/ 42113 h 1200988"/>
              <a:gd name="connsiteX7" fmla="*/ 371475 w 1463675"/>
              <a:gd name="connsiteY7" fmla="*/ 23063 h 1200988"/>
              <a:gd name="connsiteX8" fmla="*/ 422275 w 1463675"/>
              <a:gd name="connsiteY8" fmla="*/ 13538 h 1200988"/>
              <a:gd name="connsiteX9" fmla="*/ 473075 w 1463675"/>
              <a:gd name="connsiteY9" fmla="*/ 10363 h 1200988"/>
              <a:gd name="connsiteX10" fmla="*/ 527050 w 1463675"/>
              <a:gd name="connsiteY10" fmla="*/ 4013 h 1200988"/>
              <a:gd name="connsiteX11" fmla="*/ 577850 w 1463675"/>
              <a:gd name="connsiteY11" fmla="*/ 838 h 1200988"/>
              <a:gd name="connsiteX12" fmla="*/ 622300 w 1463675"/>
              <a:gd name="connsiteY12" fmla="*/ 838 h 1200988"/>
              <a:gd name="connsiteX13" fmla="*/ 673100 w 1463675"/>
              <a:gd name="connsiteY13" fmla="*/ 10363 h 1200988"/>
              <a:gd name="connsiteX14" fmla="*/ 723900 w 1463675"/>
              <a:gd name="connsiteY14" fmla="*/ 19888 h 1200988"/>
              <a:gd name="connsiteX15" fmla="*/ 777875 w 1463675"/>
              <a:gd name="connsiteY15" fmla="*/ 29413 h 1200988"/>
              <a:gd name="connsiteX16" fmla="*/ 831850 w 1463675"/>
              <a:gd name="connsiteY16" fmla="*/ 45288 h 1200988"/>
              <a:gd name="connsiteX17" fmla="*/ 882650 w 1463675"/>
              <a:gd name="connsiteY17" fmla="*/ 64338 h 1200988"/>
              <a:gd name="connsiteX18" fmla="*/ 933450 w 1463675"/>
              <a:gd name="connsiteY18" fmla="*/ 86563 h 1200988"/>
              <a:gd name="connsiteX19" fmla="*/ 984250 w 1463675"/>
              <a:gd name="connsiteY19" fmla="*/ 115138 h 1200988"/>
              <a:gd name="connsiteX20" fmla="*/ 1025525 w 1463675"/>
              <a:gd name="connsiteY20" fmla="*/ 127838 h 1200988"/>
              <a:gd name="connsiteX21" fmla="*/ 1073150 w 1463675"/>
              <a:gd name="connsiteY21" fmla="*/ 159588 h 1200988"/>
              <a:gd name="connsiteX22" fmla="*/ 1108075 w 1463675"/>
              <a:gd name="connsiteY22" fmla="*/ 181813 h 1200988"/>
              <a:gd name="connsiteX23" fmla="*/ 1155700 w 1463675"/>
              <a:gd name="connsiteY23" fmla="*/ 223088 h 1200988"/>
              <a:gd name="connsiteX24" fmla="*/ 1206500 w 1463675"/>
              <a:gd name="connsiteY24" fmla="*/ 254838 h 1200988"/>
              <a:gd name="connsiteX25" fmla="*/ 1238250 w 1463675"/>
              <a:gd name="connsiteY25" fmla="*/ 289763 h 1200988"/>
              <a:gd name="connsiteX26" fmla="*/ 1276350 w 1463675"/>
              <a:gd name="connsiteY26" fmla="*/ 324688 h 1200988"/>
              <a:gd name="connsiteX27" fmla="*/ 1304925 w 1463675"/>
              <a:gd name="connsiteY27" fmla="*/ 359613 h 1200988"/>
              <a:gd name="connsiteX28" fmla="*/ 1330325 w 1463675"/>
              <a:gd name="connsiteY28" fmla="*/ 400888 h 1200988"/>
              <a:gd name="connsiteX29" fmla="*/ 1365250 w 1463675"/>
              <a:gd name="connsiteY29" fmla="*/ 438988 h 1200988"/>
              <a:gd name="connsiteX30" fmla="*/ 1403350 w 1463675"/>
              <a:gd name="connsiteY30" fmla="*/ 496138 h 1200988"/>
              <a:gd name="connsiteX31" fmla="*/ 1431925 w 1463675"/>
              <a:gd name="connsiteY31" fmla="*/ 559638 h 1200988"/>
              <a:gd name="connsiteX32" fmla="*/ 1447800 w 1463675"/>
              <a:gd name="connsiteY32" fmla="*/ 623138 h 1200988"/>
              <a:gd name="connsiteX33" fmla="*/ 1463675 w 1463675"/>
              <a:gd name="connsiteY33" fmla="*/ 705688 h 1200988"/>
              <a:gd name="connsiteX34" fmla="*/ 1447800 w 1463675"/>
              <a:gd name="connsiteY34" fmla="*/ 781888 h 1200988"/>
              <a:gd name="connsiteX35" fmla="*/ 1412875 w 1463675"/>
              <a:gd name="connsiteY35" fmla="*/ 858088 h 1200988"/>
              <a:gd name="connsiteX36" fmla="*/ 1374775 w 1463675"/>
              <a:gd name="connsiteY36" fmla="*/ 931113 h 1200988"/>
              <a:gd name="connsiteX37" fmla="*/ 1317625 w 1463675"/>
              <a:gd name="connsiteY37" fmla="*/ 997788 h 1200988"/>
              <a:gd name="connsiteX38" fmla="*/ 1266825 w 1463675"/>
              <a:gd name="connsiteY38" fmla="*/ 1048588 h 1200988"/>
              <a:gd name="connsiteX39" fmla="*/ 1206500 w 1463675"/>
              <a:gd name="connsiteY39" fmla="*/ 1112088 h 1200988"/>
              <a:gd name="connsiteX40" fmla="*/ 1143000 w 1463675"/>
              <a:gd name="connsiteY40" fmla="*/ 1166063 h 1200988"/>
              <a:gd name="connsiteX41" fmla="*/ 1095375 w 1463675"/>
              <a:gd name="connsiteY41" fmla="*/ 1200988 h 1200988"/>
              <a:gd name="connsiteX0" fmla="*/ 0 w 1463675"/>
              <a:gd name="connsiteY0" fmla="*/ 204038 h 1166063"/>
              <a:gd name="connsiteX1" fmla="*/ 47625 w 1463675"/>
              <a:gd name="connsiteY1" fmla="*/ 175463 h 1166063"/>
              <a:gd name="connsiteX2" fmla="*/ 95250 w 1463675"/>
              <a:gd name="connsiteY2" fmla="*/ 140538 h 1166063"/>
              <a:gd name="connsiteX3" fmla="*/ 139700 w 1463675"/>
              <a:gd name="connsiteY3" fmla="*/ 118313 h 1166063"/>
              <a:gd name="connsiteX4" fmla="*/ 200025 w 1463675"/>
              <a:gd name="connsiteY4" fmla="*/ 86563 h 1166063"/>
              <a:gd name="connsiteX5" fmla="*/ 254000 w 1463675"/>
              <a:gd name="connsiteY5" fmla="*/ 61163 h 1166063"/>
              <a:gd name="connsiteX6" fmla="*/ 320675 w 1463675"/>
              <a:gd name="connsiteY6" fmla="*/ 42113 h 1166063"/>
              <a:gd name="connsiteX7" fmla="*/ 371475 w 1463675"/>
              <a:gd name="connsiteY7" fmla="*/ 23063 h 1166063"/>
              <a:gd name="connsiteX8" fmla="*/ 422275 w 1463675"/>
              <a:gd name="connsiteY8" fmla="*/ 13538 h 1166063"/>
              <a:gd name="connsiteX9" fmla="*/ 473075 w 1463675"/>
              <a:gd name="connsiteY9" fmla="*/ 10363 h 1166063"/>
              <a:gd name="connsiteX10" fmla="*/ 527050 w 1463675"/>
              <a:gd name="connsiteY10" fmla="*/ 4013 h 1166063"/>
              <a:gd name="connsiteX11" fmla="*/ 577850 w 1463675"/>
              <a:gd name="connsiteY11" fmla="*/ 838 h 1166063"/>
              <a:gd name="connsiteX12" fmla="*/ 622300 w 1463675"/>
              <a:gd name="connsiteY12" fmla="*/ 838 h 1166063"/>
              <a:gd name="connsiteX13" fmla="*/ 673100 w 1463675"/>
              <a:gd name="connsiteY13" fmla="*/ 10363 h 1166063"/>
              <a:gd name="connsiteX14" fmla="*/ 723900 w 1463675"/>
              <a:gd name="connsiteY14" fmla="*/ 19888 h 1166063"/>
              <a:gd name="connsiteX15" fmla="*/ 777875 w 1463675"/>
              <a:gd name="connsiteY15" fmla="*/ 29413 h 1166063"/>
              <a:gd name="connsiteX16" fmla="*/ 831850 w 1463675"/>
              <a:gd name="connsiteY16" fmla="*/ 45288 h 1166063"/>
              <a:gd name="connsiteX17" fmla="*/ 882650 w 1463675"/>
              <a:gd name="connsiteY17" fmla="*/ 64338 h 1166063"/>
              <a:gd name="connsiteX18" fmla="*/ 933450 w 1463675"/>
              <a:gd name="connsiteY18" fmla="*/ 86563 h 1166063"/>
              <a:gd name="connsiteX19" fmla="*/ 984250 w 1463675"/>
              <a:gd name="connsiteY19" fmla="*/ 115138 h 1166063"/>
              <a:gd name="connsiteX20" fmla="*/ 1025525 w 1463675"/>
              <a:gd name="connsiteY20" fmla="*/ 127838 h 1166063"/>
              <a:gd name="connsiteX21" fmla="*/ 1073150 w 1463675"/>
              <a:gd name="connsiteY21" fmla="*/ 159588 h 1166063"/>
              <a:gd name="connsiteX22" fmla="*/ 1108075 w 1463675"/>
              <a:gd name="connsiteY22" fmla="*/ 181813 h 1166063"/>
              <a:gd name="connsiteX23" fmla="*/ 1155700 w 1463675"/>
              <a:gd name="connsiteY23" fmla="*/ 223088 h 1166063"/>
              <a:gd name="connsiteX24" fmla="*/ 1206500 w 1463675"/>
              <a:gd name="connsiteY24" fmla="*/ 254838 h 1166063"/>
              <a:gd name="connsiteX25" fmla="*/ 1238250 w 1463675"/>
              <a:gd name="connsiteY25" fmla="*/ 289763 h 1166063"/>
              <a:gd name="connsiteX26" fmla="*/ 1276350 w 1463675"/>
              <a:gd name="connsiteY26" fmla="*/ 324688 h 1166063"/>
              <a:gd name="connsiteX27" fmla="*/ 1304925 w 1463675"/>
              <a:gd name="connsiteY27" fmla="*/ 359613 h 1166063"/>
              <a:gd name="connsiteX28" fmla="*/ 1330325 w 1463675"/>
              <a:gd name="connsiteY28" fmla="*/ 400888 h 1166063"/>
              <a:gd name="connsiteX29" fmla="*/ 1365250 w 1463675"/>
              <a:gd name="connsiteY29" fmla="*/ 438988 h 1166063"/>
              <a:gd name="connsiteX30" fmla="*/ 1403350 w 1463675"/>
              <a:gd name="connsiteY30" fmla="*/ 496138 h 1166063"/>
              <a:gd name="connsiteX31" fmla="*/ 1431925 w 1463675"/>
              <a:gd name="connsiteY31" fmla="*/ 559638 h 1166063"/>
              <a:gd name="connsiteX32" fmla="*/ 1447800 w 1463675"/>
              <a:gd name="connsiteY32" fmla="*/ 623138 h 1166063"/>
              <a:gd name="connsiteX33" fmla="*/ 1463675 w 1463675"/>
              <a:gd name="connsiteY33" fmla="*/ 705688 h 1166063"/>
              <a:gd name="connsiteX34" fmla="*/ 1447800 w 1463675"/>
              <a:gd name="connsiteY34" fmla="*/ 781888 h 1166063"/>
              <a:gd name="connsiteX35" fmla="*/ 1412875 w 1463675"/>
              <a:gd name="connsiteY35" fmla="*/ 858088 h 1166063"/>
              <a:gd name="connsiteX36" fmla="*/ 1374775 w 1463675"/>
              <a:gd name="connsiteY36" fmla="*/ 931113 h 1166063"/>
              <a:gd name="connsiteX37" fmla="*/ 1317625 w 1463675"/>
              <a:gd name="connsiteY37" fmla="*/ 997788 h 1166063"/>
              <a:gd name="connsiteX38" fmla="*/ 1266825 w 1463675"/>
              <a:gd name="connsiteY38" fmla="*/ 1048588 h 1166063"/>
              <a:gd name="connsiteX39" fmla="*/ 1206500 w 1463675"/>
              <a:gd name="connsiteY39" fmla="*/ 1112088 h 1166063"/>
              <a:gd name="connsiteX40" fmla="*/ 1143000 w 1463675"/>
              <a:gd name="connsiteY40" fmla="*/ 1166063 h 1166063"/>
              <a:gd name="connsiteX0" fmla="*/ 0 w 1463675"/>
              <a:gd name="connsiteY0" fmla="*/ 204038 h 1112088"/>
              <a:gd name="connsiteX1" fmla="*/ 47625 w 1463675"/>
              <a:gd name="connsiteY1" fmla="*/ 175463 h 1112088"/>
              <a:gd name="connsiteX2" fmla="*/ 95250 w 1463675"/>
              <a:gd name="connsiteY2" fmla="*/ 140538 h 1112088"/>
              <a:gd name="connsiteX3" fmla="*/ 139700 w 1463675"/>
              <a:gd name="connsiteY3" fmla="*/ 118313 h 1112088"/>
              <a:gd name="connsiteX4" fmla="*/ 200025 w 1463675"/>
              <a:gd name="connsiteY4" fmla="*/ 86563 h 1112088"/>
              <a:gd name="connsiteX5" fmla="*/ 254000 w 1463675"/>
              <a:gd name="connsiteY5" fmla="*/ 61163 h 1112088"/>
              <a:gd name="connsiteX6" fmla="*/ 320675 w 1463675"/>
              <a:gd name="connsiteY6" fmla="*/ 42113 h 1112088"/>
              <a:gd name="connsiteX7" fmla="*/ 371475 w 1463675"/>
              <a:gd name="connsiteY7" fmla="*/ 23063 h 1112088"/>
              <a:gd name="connsiteX8" fmla="*/ 422275 w 1463675"/>
              <a:gd name="connsiteY8" fmla="*/ 13538 h 1112088"/>
              <a:gd name="connsiteX9" fmla="*/ 473075 w 1463675"/>
              <a:gd name="connsiteY9" fmla="*/ 10363 h 1112088"/>
              <a:gd name="connsiteX10" fmla="*/ 527050 w 1463675"/>
              <a:gd name="connsiteY10" fmla="*/ 4013 h 1112088"/>
              <a:gd name="connsiteX11" fmla="*/ 577850 w 1463675"/>
              <a:gd name="connsiteY11" fmla="*/ 838 h 1112088"/>
              <a:gd name="connsiteX12" fmla="*/ 622300 w 1463675"/>
              <a:gd name="connsiteY12" fmla="*/ 838 h 1112088"/>
              <a:gd name="connsiteX13" fmla="*/ 673100 w 1463675"/>
              <a:gd name="connsiteY13" fmla="*/ 10363 h 1112088"/>
              <a:gd name="connsiteX14" fmla="*/ 723900 w 1463675"/>
              <a:gd name="connsiteY14" fmla="*/ 19888 h 1112088"/>
              <a:gd name="connsiteX15" fmla="*/ 777875 w 1463675"/>
              <a:gd name="connsiteY15" fmla="*/ 29413 h 1112088"/>
              <a:gd name="connsiteX16" fmla="*/ 831850 w 1463675"/>
              <a:gd name="connsiteY16" fmla="*/ 45288 h 1112088"/>
              <a:gd name="connsiteX17" fmla="*/ 882650 w 1463675"/>
              <a:gd name="connsiteY17" fmla="*/ 64338 h 1112088"/>
              <a:gd name="connsiteX18" fmla="*/ 933450 w 1463675"/>
              <a:gd name="connsiteY18" fmla="*/ 86563 h 1112088"/>
              <a:gd name="connsiteX19" fmla="*/ 984250 w 1463675"/>
              <a:gd name="connsiteY19" fmla="*/ 115138 h 1112088"/>
              <a:gd name="connsiteX20" fmla="*/ 1025525 w 1463675"/>
              <a:gd name="connsiteY20" fmla="*/ 127838 h 1112088"/>
              <a:gd name="connsiteX21" fmla="*/ 1073150 w 1463675"/>
              <a:gd name="connsiteY21" fmla="*/ 159588 h 1112088"/>
              <a:gd name="connsiteX22" fmla="*/ 1108075 w 1463675"/>
              <a:gd name="connsiteY22" fmla="*/ 181813 h 1112088"/>
              <a:gd name="connsiteX23" fmla="*/ 1155700 w 1463675"/>
              <a:gd name="connsiteY23" fmla="*/ 223088 h 1112088"/>
              <a:gd name="connsiteX24" fmla="*/ 1206500 w 1463675"/>
              <a:gd name="connsiteY24" fmla="*/ 254838 h 1112088"/>
              <a:gd name="connsiteX25" fmla="*/ 1238250 w 1463675"/>
              <a:gd name="connsiteY25" fmla="*/ 289763 h 1112088"/>
              <a:gd name="connsiteX26" fmla="*/ 1276350 w 1463675"/>
              <a:gd name="connsiteY26" fmla="*/ 324688 h 1112088"/>
              <a:gd name="connsiteX27" fmla="*/ 1304925 w 1463675"/>
              <a:gd name="connsiteY27" fmla="*/ 359613 h 1112088"/>
              <a:gd name="connsiteX28" fmla="*/ 1330325 w 1463675"/>
              <a:gd name="connsiteY28" fmla="*/ 400888 h 1112088"/>
              <a:gd name="connsiteX29" fmla="*/ 1365250 w 1463675"/>
              <a:gd name="connsiteY29" fmla="*/ 438988 h 1112088"/>
              <a:gd name="connsiteX30" fmla="*/ 1403350 w 1463675"/>
              <a:gd name="connsiteY30" fmla="*/ 496138 h 1112088"/>
              <a:gd name="connsiteX31" fmla="*/ 1431925 w 1463675"/>
              <a:gd name="connsiteY31" fmla="*/ 559638 h 1112088"/>
              <a:gd name="connsiteX32" fmla="*/ 1447800 w 1463675"/>
              <a:gd name="connsiteY32" fmla="*/ 623138 h 1112088"/>
              <a:gd name="connsiteX33" fmla="*/ 1463675 w 1463675"/>
              <a:gd name="connsiteY33" fmla="*/ 705688 h 1112088"/>
              <a:gd name="connsiteX34" fmla="*/ 1447800 w 1463675"/>
              <a:gd name="connsiteY34" fmla="*/ 781888 h 1112088"/>
              <a:gd name="connsiteX35" fmla="*/ 1412875 w 1463675"/>
              <a:gd name="connsiteY35" fmla="*/ 858088 h 1112088"/>
              <a:gd name="connsiteX36" fmla="*/ 1374775 w 1463675"/>
              <a:gd name="connsiteY36" fmla="*/ 931113 h 1112088"/>
              <a:gd name="connsiteX37" fmla="*/ 1317625 w 1463675"/>
              <a:gd name="connsiteY37" fmla="*/ 997788 h 1112088"/>
              <a:gd name="connsiteX38" fmla="*/ 1266825 w 1463675"/>
              <a:gd name="connsiteY38" fmla="*/ 1048588 h 1112088"/>
              <a:gd name="connsiteX39" fmla="*/ 1206500 w 1463675"/>
              <a:gd name="connsiteY39" fmla="*/ 1112088 h 1112088"/>
              <a:gd name="connsiteX0" fmla="*/ 0 w 1463675"/>
              <a:gd name="connsiteY0" fmla="*/ 204038 h 1048588"/>
              <a:gd name="connsiteX1" fmla="*/ 47625 w 1463675"/>
              <a:gd name="connsiteY1" fmla="*/ 175463 h 1048588"/>
              <a:gd name="connsiteX2" fmla="*/ 95250 w 1463675"/>
              <a:gd name="connsiteY2" fmla="*/ 140538 h 1048588"/>
              <a:gd name="connsiteX3" fmla="*/ 139700 w 1463675"/>
              <a:gd name="connsiteY3" fmla="*/ 118313 h 1048588"/>
              <a:gd name="connsiteX4" fmla="*/ 200025 w 1463675"/>
              <a:gd name="connsiteY4" fmla="*/ 86563 h 1048588"/>
              <a:gd name="connsiteX5" fmla="*/ 254000 w 1463675"/>
              <a:gd name="connsiteY5" fmla="*/ 61163 h 1048588"/>
              <a:gd name="connsiteX6" fmla="*/ 320675 w 1463675"/>
              <a:gd name="connsiteY6" fmla="*/ 42113 h 1048588"/>
              <a:gd name="connsiteX7" fmla="*/ 371475 w 1463675"/>
              <a:gd name="connsiteY7" fmla="*/ 23063 h 1048588"/>
              <a:gd name="connsiteX8" fmla="*/ 422275 w 1463675"/>
              <a:gd name="connsiteY8" fmla="*/ 13538 h 1048588"/>
              <a:gd name="connsiteX9" fmla="*/ 473075 w 1463675"/>
              <a:gd name="connsiteY9" fmla="*/ 10363 h 1048588"/>
              <a:gd name="connsiteX10" fmla="*/ 527050 w 1463675"/>
              <a:gd name="connsiteY10" fmla="*/ 4013 h 1048588"/>
              <a:gd name="connsiteX11" fmla="*/ 577850 w 1463675"/>
              <a:gd name="connsiteY11" fmla="*/ 838 h 1048588"/>
              <a:gd name="connsiteX12" fmla="*/ 622300 w 1463675"/>
              <a:gd name="connsiteY12" fmla="*/ 838 h 1048588"/>
              <a:gd name="connsiteX13" fmla="*/ 673100 w 1463675"/>
              <a:gd name="connsiteY13" fmla="*/ 10363 h 1048588"/>
              <a:gd name="connsiteX14" fmla="*/ 723900 w 1463675"/>
              <a:gd name="connsiteY14" fmla="*/ 19888 h 1048588"/>
              <a:gd name="connsiteX15" fmla="*/ 777875 w 1463675"/>
              <a:gd name="connsiteY15" fmla="*/ 29413 h 1048588"/>
              <a:gd name="connsiteX16" fmla="*/ 831850 w 1463675"/>
              <a:gd name="connsiteY16" fmla="*/ 45288 h 1048588"/>
              <a:gd name="connsiteX17" fmla="*/ 882650 w 1463675"/>
              <a:gd name="connsiteY17" fmla="*/ 64338 h 1048588"/>
              <a:gd name="connsiteX18" fmla="*/ 933450 w 1463675"/>
              <a:gd name="connsiteY18" fmla="*/ 86563 h 1048588"/>
              <a:gd name="connsiteX19" fmla="*/ 984250 w 1463675"/>
              <a:gd name="connsiteY19" fmla="*/ 115138 h 1048588"/>
              <a:gd name="connsiteX20" fmla="*/ 1025525 w 1463675"/>
              <a:gd name="connsiteY20" fmla="*/ 127838 h 1048588"/>
              <a:gd name="connsiteX21" fmla="*/ 1073150 w 1463675"/>
              <a:gd name="connsiteY21" fmla="*/ 159588 h 1048588"/>
              <a:gd name="connsiteX22" fmla="*/ 1108075 w 1463675"/>
              <a:gd name="connsiteY22" fmla="*/ 181813 h 1048588"/>
              <a:gd name="connsiteX23" fmla="*/ 1155700 w 1463675"/>
              <a:gd name="connsiteY23" fmla="*/ 223088 h 1048588"/>
              <a:gd name="connsiteX24" fmla="*/ 1206500 w 1463675"/>
              <a:gd name="connsiteY24" fmla="*/ 254838 h 1048588"/>
              <a:gd name="connsiteX25" fmla="*/ 1238250 w 1463675"/>
              <a:gd name="connsiteY25" fmla="*/ 289763 h 1048588"/>
              <a:gd name="connsiteX26" fmla="*/ 1276350 w 1463675"/>
              <a:gd name="connsiteY26" fmla="*/ 324688 h 1048588"/>
              <a:gd name="connsiteX27" fmla="*/ 1304925 w 1463675"/>
              <a:gd name="connsiteY27" fmla="*/ 359613 h 1048588"/>
              <a:gd name="connsiteX28" fmla="*/ 1330325 w 1463675"/>
              <a:gd name="connsiteY28" fmla="*/ 400888 h 1048588"/>
              <a:gd name="connsiteX29" fmla="*/ 1365250 w 1463675"/>
              <a:gd name="connsiteY29" fmla="*/ 438988 h 1048588"/>
              <a:gd name="connsiteX30" fmla="*/ 1403350 w 1463675"/>
              <a:gd name="connsiteY30" fmla="*/ 496138 h 1048588"/>
              <a:gd name="connsiteX31" fmla="*/ 1431925 w 1463675"/>
              <a:gd name="connsiteY31" fmla="*/ 559638 h 1048588"/>
              <a:gd name="connsiteX32" fmla="*/ 1447800 w 1463675"/>
              <a:gd name="connsiteY32" fmla="*/ 623138 h 1048588"/>
              <a:gd name="connsiteX33" fmla="*/ 1463675 w 1463675"/>
              <a:gd name="connsiteY33" fmla="*/ 705688 h 1048588"/>
              <a:gd name="connsiteX34" fmla="*/ 1447800 w 1463675"/>
              <a:gd name="connsiteY34" fmla="*/ 781888 h 1048588"/>
              <a:gd name="connsiteX35" fmla="*/ 1412875 w 1463675"/>
              <a:gd name="connsiteY35" fmla="*/ 858088 h 1048588"/>
              <a:gd name="connsiteX36" fmla="*/ 1374775 w 1463675"/>
              <a:gd name="connsiteY36" fmla="*/ 931113 h 1048588"/>
              <a:gd name="connsiteX37" fmla="*/ 1317625 w 1463675"/>
              <a:gd name="connsiteY37" fmla="*/ 997788 h 1048588"/>
              <a:gd name="connsiteX38" fmla="*/ 1266825 w 1463675"/>
              <a:gd name="connsiteY38" fmla="*/ 1048588 h 1048588"/>
              <a:gd name="connsiteX0" fmla="*/ 0 w 1463675"/>
              <a:gd name="connsiteY0" fmla="*/ 204038 h 997788"/>
              <a:gd name="connsiteX1" fmla="*/ 47625 w 1463675"/>
              <a:gd name="connsiteY1" fmla="*/ 175463 h 997788"/>
              <a:gd name="connsiteX2" fmla="*/ 95250 w 1463675"/>
              <a:gd name="connsiteY2" fmla="*/ 140538 h 997788"/>
              <a:gd name="connsiteX3" fmla="*/ 139700 w 1463675"/>
              <a:gd name="connsiteY3" fmla="*/ 118313 h 997788"/>
              <a:gd name="connsiteX4" fmla="*/ 200025 w 1463675"/>
              <a:gd name="connsiteY4" fmla="*/ 86563 h 997788"/>
              <a:gd name="connsiteX5" fmla="*/ 254000 w 1463675"/>
              <a:gd name="connsiteY5" fmla="*/ 61163 h 997788"/>
              <a:gd name="connsiteX6" fmla="*/ 320675 w 1463675"/>
              <a:gd name="connsiteY6" fmla="*/ 42113 h 997788"/>
              <a:gd name="connsiteX7" fmla="*/ 371475 w 1463675"/>
              <a:gd name="connsiteY7" fmla="*/ 23063 h 997788"/>
              <a:gd name="connsiteX8" fmla="*/ 422275 w 1463675"/>
              <a:gd name="connsiteY8" fmla="*/ 13538 h 997788"/>
              <a:gd name="connsiteX9" fmla="*/ 473075 w 1463675"/>
              <a:gd name="connsiteY9" fmla="*/ 10363 h 997788"/>
              <a:gd name="connsiteX10" fmla="*/ 527050 w 1463675"/>
              <a:gd name="connsiteY10" fmla="*/ 4013 h 997788"/>
              <a:gd name="connsiteX11" fmla="*/ 577850 w 1463675"/>
              <a:gd name="connsiteY11" fmla="*/ 838 h 997788"/>
              <a:gd name="connsiteX12" fmla="*/ 622300 w 1463675"/>
              <a:gd name="connsiteY12" fmla="*/ 838 h 997788"/>
              <a:gd name="connsiteX13" fmla="*/ 673100 w 1463675"/>
              <a:gd name="connsiteY13" fmla="*/ 10363 h 997788"/>
              <a:gd name="connsiteX14" fmla="*/ 723900 w 1463675"/>
              <a:gd name="connsiteY14" fmla="*/ 19888 h 997788"/>
              <a:gd name="connsiteX15" fmla="*/ 777875 w 1463675"/>
              <a:gd name="connsiteY15" fmla="*/ 29413 h 997788"/>
              <a:gd name="connsiteX16" fmla="*/ 831850 w 1463675"/>
              <a:gd name="connsiteY16" fmla="*/ 45288 h 997788"/>
              <a:gd name="connsiteX17" fmla="*/ 882650 w 1463675"/>
              <a:gd name="connsiteY17" fmla="*/ 64338 h 997788"/>
              <a:gd name="connsiteX18" fmla="*/ 933450 w 1463675"/>
              <a:gd name="connsiteY18" fmla="*/ 86563 h 997788"/>
              <a:gd name="connsiteX19" fmla="*/ 984250 w 1463675"/>
              <a:gd name="connsiteY19" fmla="*/ 115138 h 997788"/>
              <a:gd name="connsiteX20" fmla="*/ 1025525 w 1463675"/>
              <a:gd name="connsiteY20" fmla="*/ 127838 h 997788"/>
              <a:gd name="connsiteX21" fmla="*/ 1073150 w 1463675"/>
              <a:gd name="connsiteY21" fmla="*/ 159588 h 997788"/>
              <a:gd name="connsiteX22" fmla="*/ 1108075 w 1463675"/>
              <a:gd name="connsiteY22" fmla="*/ 181813 h 997788"/>
              <a:gd name="connsiteX23" fmla="*/ 1155700 w 1463675"/>
              <a:gd name="connsiteY23" fmla="*/ 223088 h 997788"/>
              <a:gd name="connsiteX24" fmla="*/ 1206500 w 1463675"/>
              <a:gd name="connsiteY24" fmla="*/ 254838 h 997788"/>
              <a:gd name="connsiteX25" fmla="*/ 1238250 w 1463675"/>
              <a:gd name="connsiteY25" fmla="*/ 289763 h 997788"/>
              <a:gd name="connsiteX26" fmla="*/ 1276350 w 1463675"/>
              <a:gd name="connsiteY26" fmla="*/ 324688 h 997788"/>
              <a:gd name="connsiteX27" fmla="*/ 1304925 w 1463675"/>
              <a:gd name="connsiteY27" fmla="*/ 359613 h 997788"/>
              <a:gd name="connsiteX28" fmla="*/ 1330325 w 1463675"/>
              <a:gd name="connsiteY28" fmla="*/ 400888 h 997788"/>
              <a:gd name="connsiteX29" fmla="*/ 1365250 w 1463675"/>
              <a:gd name="connsiteY29" fmla="*/ 438988 h 997788"/>
              <a:gd name="connsiteX30" fmla="*/ 1403350 w 1463675"/>
              <a:gd name="connsiteY30" fmla="*/ 496138 h 997788"/>
              <a:gd name="connsiteX31" fmla="*/ 1431925 w 1463675"/>
              <a:gd name="connsiteY31" fmla="*/ 559638 h 997788"/>
              <a:gd name="connsiteX32" fmla="*/ 1447800 w 1463675"/>
              <a:gd name="connsiteY32" fmla="*/ 623138 h 997788"/>
              <a:gd name="connsiteX33" fmla="*/ 1463675 w 1463675"/>
              <a:gd name="connsiteY33" fmla="*/ 705688 h 997788"/>
              <a:gd name="connsiteX34" fmla="*/ 1447800 w 1463675"/>
              <a:gd name="connsiteY34" fmla="*/ 781888 h 997788"/>
              <a:gd name="connsiteX35" fmla="*/ 1412875 w 1463675"/>
              <a:gd name="connsiteY35" fmla="*/ 858088 h 997788"/>
              <a:gd name="connsiteX36" fmla="*/ 1374775 w 1463675"/>
              <a:gd name="connsiteY36" fmla="*/ 931113 h 997788"/>
              <a:gd name="connsiteX37" fmla="*/ 1317625 w 1463675"/>
              <a:gd name="connsiteY37" fmla="*/ 997788 h 997788"/>
              <a:gd name="connsiteX0" fmla="*/ 0 w 1463675"/>
              <a:gd name="connsiteY0" fmla="*/ 204038 h 997788"/>
              <a:gd name="connsiteX1" fmla="*/ 47625 w 1463675"/>
              <a:gd name="connsiteY1" fmla="*/ 175463 h 997788"/>
              <a:gd name="connsiteX2" fmla="*/ 95250 w 1463675"/>
              <a:gd name="connsiteY2" fmla="*/ 140538 h 997788"/>
              <a:gd name="connsiteX3" fmla="*/ 139700 w 1463675"/>
              <a:gd name="connsiteY3" fmla="*/ 118313 h 997788"/>
              <a:gd name="connsiteX4" fmla="*/ 200025 w 1463675"/>
              <a:gd name="connsiteY4" fmla="*/ 86563 h 997788"/>
              <a:gd name="connsiteX5" fmla="*/ 254000 w 1463675"/>
              <a:gd name="connsiteY5" fmla="*/ 61163 h 997788"/>
              <a:gd name="connsiteX6" fmla="*/ 320675 w 1463675"/>
              <a:gd name="connsiteY6" fmla="*/ 42113 h 997788"/>
              <a:gd name="connsiteX7" fmla="*/ 371475 w 1463675"/>
              <a:gd name="connsiteY7" fmla="*/ 23063 h 997788"/>
              <a:gd name="connsiteX8" fmla="*/ 422275 w 1463675"/>
              <a:gd name="connsiteY8" fmla="*/ 13538 h 997788"/>
              <a:gd name="connsiteX9" fmla="*/ 473075 w 1463675"/>
              <a:gd name="connsiteY9" fmla="*/ 10363 h 997788"/>
              <a:gd name="connsiteX10" fmla="*/ 527050 w 1463675"/>
              <a:gd name="connsiteY10" fmla="*/ 4013 h 997788"/>
              <a:gd name="connsiteX11" fmla="*/ 577850 w 1463675"/>
              <a:gd name="connsiteY11" fmla="*/ 838 h 997788"/>
              <a:gd name="connsiteX12" fmla="*/ 622300 w 1463675"/>
              <a:gd name="connsiteY12" fmla="*/ 838 h 997788"/>
              <a:gd name="connsiteX13" fmla="*/ 673100 w 1463675"/>
              <a:gd name="connsiteY13" fmla="*/ 10363 h 997788"/>
              <a:gd name="connsiteX14" fmla="*/ 723900 w 1463675"/>
              <a:gd name="connsiteY14" fmla="*/ 19888 h 997788"/>
              <a:gd name="connsiteX15" fmla="*/ 777875 w 1463675"/>
              <a:gd name="connsiteY15" fmla="*/ 29413 h 997788"/>
              <a:gd name="connsiteX16" fmla="*/ 831850 w 1463675"/>
              <a:gd name="connsiteY16" fmla="*/ 45288 h 997788"/>
              <a:gd name="connsiteX17" fmla="*/ 882650 w 1463675"/>
              <a:gd name="connsiteY17" fmla="*/ 64338 h 997788"/>
              <a:gd name="connsiteX18" fmla="*/ 933450 w 1463675"/>
              <a:gd name="connsiteY18" fmla="*/ 86563 h 997788"/>
              <a:gd name="connsiteX19" fmla="*/ 984250 w 1463675"/>
              <a:gd name="connsiteY19" fmla="*/ 115138 h 997788"/>
              <a:gd name="connsiteX20" fmla="*/ 1025525 w 1463675"/>
              <a:gd name="connsiteY20" fmla="*/ 127838 h 997788"/>
              <a:gd name="connsiteX21" fmla="*/ 1073150 w 1463675"/>
              <a:gd name="connsiteY21" fmla="*/ 159588 h 997788"/>
              <a:gd name="connsiteX22" fmla="*/ 1108075 w 1463675"/>
              <a:gd name="connsiteY22" fmla="*/ 181813 h 997788"/>
              <a:gd name="connsiteX23" fmla="*/ 1155700 w 1463675"/>
              <a:gd name="connsiteY23" fmla="*/ 223088 h 997788"/>
              <a:gd name="connsiteX24" fmla="*/ 1206500 w 1463675"/>
              <a:gd name="connsiteY24" fmla="*/ 254838 h 997788"/>
              <a:gd name="connsiteX25" fmla="*/ 1238250 w 1463675"/>
              <a:gd name="connsiteY25" fmla="*/ 289763 h 997788"/>
              <a:gd name="connsiteX26" fmla="*/ 1276350 w 1463675"/>
              <a:gd name="connsiteY26" fmla="*/ 324688 h 997788"/>
              <a:gd name="connsiteX27" fmla="*/ 1304925 w 1463675"/>
              <a:gd name="connsiteY27" fmla="*/ 359613 h 997788"/>
              <a:gd name="connsiteX28" fmla="*/ 1330325 w 1463675"/>
              <a:gd name="connsiteY28" fmla="*/ 400888 h 997788"/>
              <a:gd name="connsiteX29" fmla="*/ 1365250 w 1463675"/>
              <a:gd name="connsiteY29" fmla="*/ 438988 h 997788"/>
              <a:gd name="connsiteX30" fmla="*/ 1403350 w 1463675"/>
              <a:gd name="connsiteY30" fmla="*/ 496138 h 997788"/>
              <a:gd name="connsiteX31" fmla="*/ 1431925 w 1463675"/>
              <a:gd name="connsiteY31" fmla="*/ 559638 h 997788"/>
              <a:gd name="connsiteX32" fmla="*/ 1447800 w 1463675"/>
              <a:gd name="connsiteY32" fmla="*/ 623138 h 997788"/>
              <a:gd name="connsiteX33" fmla="*/ 1463675 w 1463675"/>
              <a:gd name="connsiteY33" fmla="*/ 705688 h 997788"/>
              <a:gd name="connsiteX34" fmla="*/ 1447800 w 1463675"/>
              <a:gd name="connsiteY34" fmla="*/ 781888 h 997788"/>
              <a:gd name="connsiteX35" fmla="*/ 1412875 w 1463675"/>
              <a:gd name="connsiteY35" fmla="*/ 858088 h 997788"/>
              <a:gd name="connsiteX36" fmla="*/ 1317625 w 1463675"/>
              <a:gd name="connsiteY36" fmla="*/ 997788 h 997788"/>
              <a:gd name="connsiteX0" fmla="*/ 0 w 1465099"/>
              <a:gd name="connsiteY0" fmla="*/ 204038 h 997788"/>
              <a:gd name="connsiteX1" fmla="*/ 47625 w 1465099"/>
              <a:gd name="connsiteY1" fmla="*/ 175463 h 997788"/>
              <a:gd name="connsiteX2" fmla="*/ 95250 w 1465099"/>
              <a:gd name="connsiteY2" fmla="*/ 140538 h 997788"/>
              <a:gd name="connsiteX3" fmla="*/ 139700 w 1465099"/>
              <a:gd name="connsiteY3" fmla="*/ 118313 h 997788"/>
              <a:gd name="connsiteX4" fmla="*/ 200025 w 1465099"/>
              <a:gd name="connsiteY4" fmla="*/ 86563 h 997788"/>
              <a:gd name="connsiteX5" fmla="*/ 254000 w 1465099"/>
              <a:gd name="connsiteY5" fmla="*/ 61163 h 997788"/>
              <a:gd name="connsiteX6" fmla="*/ 320675 w 1465099"/>
              <a:gd name="connsiteY6" fmla="*/ 42113 h 997788"/>
              <a:gd name="connsiteX7" fmla="*/ 371475 w 1465099"/>
              <a:gd name="connsiteY7" fmla="*/ 23063 h 997788"/>
              <a:gd name="connsiteX8" fmla="*/ 422275 w 1465099"/>
              <a:gd name="connsiteY8" fmla="*/ 13538 h 997788"/>
              <a:gd name="connsiteX9" fmla="*/ 473075 w 1465099"/>
              <a:gd name="connsiteY9" fmla="*/ 10363 h 997788"/>
              <a:gd name="connsiteX10" fmla="*/ 527050 w 1465099"/>
              <a:gd name="connsiteY10" fmla="*/ 4013 h 997788"/>
              <a:gd name="connsiteX11" fmla="*/ 577850 w 1465099"/>
              <a:gd name="connsiteY11" fmla="*/ 838 h 997788"/>
              <a:gd name="connsiteX12" fmla="*/ 622300 w 1465099"/>
              <a:gd name="connsiteY12" fmla="*/ 838 h 997788"/>
              <a:gd name="connsiteX13" fmla="*/ 673100 w 1465099"/>
              <a:gd name="connsiteY13" fmla="*/ 10363 h 997788"/>
              <a:gd name="connsiteX14" fmla="*/ 723900 w 1465099"/>
              <a:gd name="connsiteY14" fmla="*/ 19888 h 997788"/>
              <a:gd name="connsiteX15" fmla="*/ 777875 w 1465099"/>
              <a:gd name="connsiteY15" fmla="*/ 29413 h 997788"/>
              <a:gd name="connsiteX16" fmla="*/ 831850 w 1465099"/>
              <a:gd name="connsiteY16" fmla="*/ 45288 h 997788"/>
              <a:gd name="connsiteX17" fmla="*/ 882650 w 1465099"/>
              <a:gd name="connsiteY17" fmla="*/ 64338 h 997788"/>
              <a:gd name="connsiteX18" fmla="*/ 933450 w 1465099"/>
              <a:gd name="connsiteY18" fmla="*/ 86563 h 997788"/>
              <a:gd name="connsiteX19" fmla="*/ 984250 w 1465099"/>
              <a:gd name="connsiteY19" fmla="*/ 115138 h 997788"/>
              <a:gd name="connsiteX20" fmla="*/ 1025525 w 1465099"/>
              <a:gd name="connsiteY20" fmla="*/ 127838 h 997788"/>
              <a:gd name="connsiteX21" fmla="*/ 1073150 w 1465099"/>
              <a:gd name="connsiteY21" fmla="*/ 159588 h 997788"/>
              <a:gd name="connsiteX22" fmla="*/ 1108075 w 1465099"/>
              <a:gd name="connsiteY22" fmla="*/ 181813 h 997788"/>
              <a:gd name="connsiteX23" fmla="*/ 1155700 w 1465099"/>
              <a:gd name="connsiteY23" fmla="*/ 223088 h 997788"/>
              <a:gd name="connsiteX24" fmla="*/ 1206500 w 1465099"/>
              <a:gd name="connsiteY24" fmla="*/ 254838 h 997788"/>
              <a:gd name="connsiteX25" fmla="*/ 1238250 w 1465099"/>
              <a:gd name="connsiteY25" fmla="*/ 289763 h 997788"/>
              <a:gd name="connsiteX26" fmla="*/ 1276350 w 1465099"/>
              <a:gd name="connsiteY26" fmla="*/ 324688 h 997788"/>
              <a:gd name="connsiteX27" fmla="*/ 1304925 w 1465099"/>
              <a:gd name="connsiteY27" fmla="*/ 359613 h 997788"/>
              <a:gd name="connsiteX28" fmla="*/ 1330325 w 1465099"/>
              <a:gd name="connsiteY28" fmla="*/ 400888 h 997788"/>
              <a:gd name="connsiteX29" fmla="*/ 1365250 w 1465099"/>
              <a:gd name="connsiteY29" fmla="*/ 438988 h 997788"/>
              <a:gd name="connsiteX30" fmla="*/ 1403350 w 1465099"/>
              <a:gd name="connsiteY30" fmla="*/ 496138 h 997788"/>
              <a:gd name="connsiteX31" fmla="*/ 1431925 w 1465099"/>
              <a:gd name="connsiteY31" fmla="*/ 559638 h 997788"/>
              <a:gd name="connsiteX32" fmla="*/ 1447800 w 1465099"/>
              <a:gd name="connsiteY32" fmla="*/ 623138 h 997788"/>
              <a:gd name="connsiteX33" fmla="*/ 1463675 w 1465099"/>
              <a:gd name="connsiteY33" fmla="*/ 705688 h 997788"/>
              <a:gd name="connsiteX34" fmla="*/ 1447800 w 1465099"/>
              <a:gd name="connsiteY34" fmla="*/ 781888 h 997788"/>
              <a:gd name="connsiteX35" fmla="*/ 1317625 w 1465099"/>
              <a:gd name="connsiteY35" fmla="*/ 997788 h 997788"/>
              <a:gd name="connsiteX0" fmla="*/ 0 w 1465101"/>
              <a:gd name="connsiteY0" fmla="*/ 204038 h 781888"/>
              <a:gd name="connsiteX1" fmla="*/ 47625 w 1465101"/>
              <a:gd name="connsiteY1" fmla="*/ 175463 h 781888"/>
              <a:gd name="connsiteX2" fmla="*/ 95250 w 1465101"/>
              <a:gd name="connsiteY2" fmla="*/ 140538 h 781888"/>
              <a:gd name="connsiteX3" fmla="*/ 139700 w 1465101"/>
              <a:gd name="connsiteY3" fmla="*/ 118313 h 781888"/>
              <a:gd name="connsiteX4" fmla="*/ 200025 w 1465101"/>
              <a:gd name="connsiteY4" fmla="*/ 86563 h 781888"/>
              <a:gd name="connsiteX5" fmla="*/ 254000 w 1465101"/>
              <a:gd name="connsiteY5" fmla="*/ 61163 h 781888"/>
              <a:gd name="connsiteX6" fmla="*/ 320675 w 1465101"/>
              <a:gd name="connsiteY6" fmla="*/ 42113 h 781888"/>
              <a:gd name="connsiteX7" fmla="*/ 371475 w 1465101"/>
              <a:gd name="connsiteY7" fmla="*/ 23063 h 781888"/>
              <a:gd name="connsiteX8" fmla="*/ 422275 w 1465101"/>
              <a:gd name="connsiteY8" fmla="*/ 13538 h 781888"/>
              <a:gd name="connsiteX9" fmla="*/ 473075 w 1465101"/>
              <a:gd name="connsiteY9" fmla="*/ 10363 h 781888"/>
              <a:gd name="connsiteX10" fmla="*/ 527050 w 1465101"/>
              <a:gd name="connsiteY10" fmla="*/ 4013 h 781888"/>
              <a:gd name="connsiteX11" fmla="*/ 577850 w 1465101"/>
              <a:gd name="connsiteY11" fmla="*/ 838 h 781888"/>
              <a:gd name="connsiteX12" fmla="*/ 622300 w 1465101"/>
              <a:gd name="connsiteY12" fmla="*/ 838 h 781888"/>
              <a:gd name="connsiteX13" fmla="*/ 673100 w 1465101"/>
              <a:gd name="connsiteY13" fmla="*/ 10363 h 781888"/>
              <a:gd name="connsiteX14" fmla="*/ 723900 w 1465101"/>
              <a:gd name="connsiteY14" fmla="*/ 19888 h 781888"/>
              <a:gd name="connsiteX15" fmla="*/ 777875 w 1465101"/>
              <a:gd name="connsiteY15" fmla="*/ 29413 h 781888"/>
              <a:gd name="connsiteX16" fmla="*/ 831850 w 1465101"/>
              <a:gd name="connsiteY16" fmla="*/ 45288 h 781888"/>
              <a:gd name="connsiteX17" fmla="*/ 882650 w 1465101"/>
              <a:gd name="connsiteY17" fmla="*/ 64338 h 781888"/>
              <a:gd name="connsiteX18" fmla="*/ 933450 w 1465101"/>
              <a:gd name="connsiteY18" fmla="*/ 86563 h 781888"/>
              <a:gd name="connsiteX19" fmla="*/ 984250 w 1465101"/>
              <a:gd name="connsiteY19" fmla="*/ 115138 h 781888"/>
              <a:gd name="connsiteX20" fmla="*/ 1025525 w 1465101"/>
              <a:gd name="connsiteY20" fmla="*/ 127838 h 781888"/>
              <a:gd name="connsiteX21" fmla="*/ 1073150 w 1465101"/>
              <a:gd name="connsiteY21" fmla="*/ 159588 h 781888"/>
              <a:gd name="connsiteX22" fmla="*/ 1108075 w 1465101"/>
              <a:gd name="connsiteY22" fmla="*/ 181813 h 781888"/>
              <a:gd name="connsiteX23" fmla="*/ 1155700 w 1465101"/>
              <a:gd name="connsiteY23" fmla="*/ 223088 h 781888"/>
              <a:gd name="connsiteX24" fmla="*/ 1206500 w 1465101"/>
              <a:gd name="connsiteY24" fmla="*/ 254838 h 781888"/>
              <a:gd name="connsiteX25" fmla="*/ 1238250 w 1465101"/>
              <a:gd name="connsiteY25" fmla="*/ 289763 h 781888"/>
              <a:gd name="connsiteX26" fmla="*/ 1276350 w 1465101"/>
              <a:gd name="connsiteY26" fmla="*/ 324688 h 781888"/>
              <a:gd name="connsiteX27" fmla="*/ 1304925 w 1465101"/>
              <a:gd name="connsiteY27" fmla="*/ 359613 h 781888"/>
              <a:gd name="connsiteX28" fmla="*/ 1330325 w 1465101"/>
              <a:gd name="connsiteY28" fmla="*/ 400888 h 781888"/>
              <a:gd name="connsiteX29" fmla="*/ 1365250 w 1465101"/>
              <a:gd name="connsiteY29" fmla="*/ 438988 h 781888"/>
              <a:gd name="connsiteX30" fmla="*/ 1403350 w 1465101"/>
              <a:gd name="connsiteY30" fmla="*/ 496138 h 781888"/>
              <a:gd name="connsiteX31" fmla="*/ 1431925 w 1465101"/>
              <a:gd name="connsiteY31" fmla="*/ 559638 h 781888"/>
              <a:gd name="connsiteX32" fmla="*/ 1447800 w 1465101"/>
              <a:gd name="connsiteY32" fmla="*/ 623138 h 781888"/>
              <a:gd name="connsiteX33" fmla="*/ 1463675 w 1465101"/>
              <a:gd name="connsiteY33" fmla="*/ 705688 h 781888"/>
              <a:gd name="connsiteX34" fmla="*/ 1447800 w 1465101"/>
              <a:gd name="connsiteY34" fmla="*/ 781888 h 781888"/>
              <a:gd name="connsiteX0" fmla="*/ 0 w 1463675"/>
              <a:gd name="connsiteY0" fmla="*/ 204038 h 705689"/>
              <a:gd name="connsiteX1" fmla="*/ 47625 w 1463675"/>
              <a:gd name="connsiteY1" fmla="*/ 175463 h 705689"/>
              <a:gd name="connsiteX2" fmla="*/ 95250 w 1463675"/>
              <a:gd name="connsiteY2" fmla="*/ 140538 h 705689"/>
              <a:gd name="connsiteX3" fmla="*/ 139700 w 1463675"/>
              <a:gd name="connsiteY3" fmla="*/ 118313 h 705689"/>
              <a:gd name="connsiteX4" fmla="*/ 200025 w 1463675"/>
              <a:gd name="connsiteY4" fmla="*/ 86563 h 705689"/>
              <a:gd name="connsiteX5" fmla="*/ 254000 w 1463675"/>
              <a:gd name="connsiteY5" fmla="*/ 61163 h 705689"/>
              <a:gd name="connsiteX6" fmla="*/ 320675 w 1463675"/>
              <a:gd name="connsiteY6" fmla="*/ 42113 h 705689"/>
              <a:gd name="connsiteX7" fmla="*/ 371475 w 1463675"/>
              <a:gd name="connsiteY7" fmla="*/ 23063 h 705689"/>
              <a:gd name="connsiteX8" fmla="*/ 422275 w 1463675"/>
              <a:gd name="connsiteY8" fmla="*/ 13538 h 705689"/>
              <a:gd name="connsiteX9" fmla="*/ 473075 w 1463675"/>
              <a:gd name="connsiteY9" fmla="*/ 10363 h 705689"/>
              <a:gd name="connsiteX10" fmla="*/ 527050 w 1463675"/>
              <a:gd name="connsiteY10" fmla="*/ 4013 h 705689"/>
              <a:gd name="connsiteX11" fmla="*/ 577850 w 1463675"/>
              <a:gd name="connsiteY11" fmla="*/ 838 h 705689"/>
              <a:gd name="connsiteX12" fmla="*/ 622300 w 1463675"/>
              <a:gd name="connsiteY12" fmla="*/ 838 h 705689"/>
              <a:gd name="connsiteX13" fmla="*/ 673100 w 1463675"/>
              <a:gd name="connsiteY13" fmla="*/ 10363 h 705689"/>
              <a:gd name="connsiteX14" fmla="*/ 723900 w 1463675"/>
              <a:gd name="connsiteY14" fmla="*/ 19888 h 705689"/>
              <a:gd name="connsiteX15" fmla="*/ 777875 w 1463675"/>
              <a:gd name="connsiteY15" fmla="*/ 29413 h 705689"/>
              <a:gd name="connsiteX16" fmla="*/ 831850 w 1463675"/>
              <a:gd name="connsiteY16" fmla="*/ 45288 h 705689"/>
              <a:gd name="connsiteX17" fmla="*/ 882650 w 1463675"/>
              <a:gd name="connsiteY17" fmla="*/ 64338 h 705689"/>
              <a:gd name="connsiteX18" fmla="*/ 933450 w 1463675"/>
              <a:gd name="connsiteY18" fmla="*/ 86563 h 705689"/>
              <a:gd name="connsiteX19" fmla="*/ 984250 w 1463675"/>
              <a:gd name="connsiteY19" fmla="*/ 115138 h 705689"/>
              <a:gd name="connsiteX20" fmla="*/ 1025525 w 1463675"/>
              <a:gd name="connsiteY20" fmla="*/ 127838 h 705689"/>
              <a:gd name="connsiteX21" fmla="*/ 1073150 w 1463675"/>
              <a:gd name="connsiteY21" fmla="*/ 159588 h 705689"/>
              <a:gd name="connsiteX22" fmla="*/ 1108075 w 1463675"/>
              <a:gd name="connsiteY22" fmla="*/ 181813 h 705689"/>
              <a:gd name="connsiteX23" fmla="*/ 1155700 w 1463675"/>
              <a:gd name="connsiteY23" fmla="*/ 223088 h 705689"/>
              <a:gd name="connsiteX24" fmla="*/ 1206500 w 1463675"/>
              <a:gd name="connsiteY24" fmla="*/ 254838 h 705689"/>
              <a:gd name="connsiteX25" fmla="*/ 1238250 w 1463675"/>
              <a:gd name="connsiteY25" fmla="*/ 289763 h 705689"/>
              <a:gd name="connsiteX26" fmla="*/ 1276350 w 1463675"/>
              <a:gd name="connsiteY26" fmla="*/ 324688 h 705689"/>
              <a:gd name="connsiteX27" fmla="*/ 1304925 w 1463675"/>
              <a:gd name="connsiteY27" fmla="*/ 359613 h 705689"/>
              <a:gd name="connsiteX28" fmla="*/ 1330325 w 1463675"/>
              <a:gd name="connsiteY28" fmla="*/ 400888 h 705689"/>
              <a:gd name="connsiteX29" fmla="*/ 1365250 w 1463675"/>
              <a:gd name="connsiteY29" fmla="*/ 438988 h 705689"/>
              <a:gd name="connsiteX30" fmla="*/ 1403350 w 1463675"/>
              <a:gd name="connsiteY30" fmla="*/ 496138 h 705689"/>
              <a:gd name="connsiteX31" fmla="*/ 1431925 w 1463675"/>
              <a:gd name="connsiteY31" fmla="*/ 559638 h 705689"/>
              <a:gd name="connsiteX32" fmla="*/ 1447800 w 1463675"/>
              <a:gd name="connsiteY32" fmla="*/ 623138 h 705689"/>
              <a:gd name="connsiteX33" fmla="*/ 1463675 w 1463675"/>
              <a:gd name="connsiteY33" fmla="*/ 705688 h 705689"/>
              <a:gd name="connsiteX0" fmla="*/ 0 w 1447801"/>
              <a:gd name="connsiteY0" fmla="*/ 204038 h 623138"/>
              <a:gd name="connsiteX1" fmla="*/ 47625 w 1447801"/>
              <a:gd name="connsiteY1" fmla="*/ 175463 h 623138"/>
              <a:gd name="connsiteX2" fmla="*/ 95250 w 1447801"/>
              <a:gd name="connsiteY2" fmla="*/ 140538 h 623138"/>
              <a:gd name="connsiteX3" fmla="*/ 139700 w 1447801"/>
              <a:gd name="connsiteY3" fmla="*/ 118313 h 623138"/>
              <a:gd name="connsiteX4" fmla="*/ 200025 w 1447801"/>
              <a:gd name="connsiteY4" fmla="*/ 86563 h 623138"/>
              <a:gd name="connsiteX5" fmla="*/ 254000 w 1447801"/>
              <a:gd name="connsiteY5" fmla="*/ 61163 h 623138"/>
              <a:gd name="connsiteX6" fmla="*/ 320675 w 1447801"/>
              <a:gd name="connsiteY6" fmla="*/ 42113 h 623138"/>
              <a:gd name="connsiteX7" fmla="*/ 371475 w 1447801"/>
              <a:gd name="connsiteY7" fmla="*/ 23063 h 623138"/>
              <a:gd name="connsiteX8" fmla="*/ 422275 w 1447801"/>
              <a:gd name="connsiteY8" fmla="*/ 13538 h 623138"/>
              <a:gd name="connsiteX9" fmla="*/ 473075 w 1447801"/>
              <a:gd name="connsiteY9" fmla="*/ 10363 h 623138"/>
              <a:gd name="connsiteX10" fmla="*/ 527050 w 1447801"/>
              <a:gd name="connsiteY10" fmla="*/ 4013 h 623138"/>
              <a:gd name="connsiteX11" fmla="*/ 577850 w 1447801"/>
              <a:gd name="connsiteY11" fmla="*/ 838 h 623138"/>
              <a:gd name="connsiteX12" fmla="*/ 622300 w 1447801"/>
              <a:gd name="connsiteY12" fmla="*/ 838 h 623138"/>
              <a:gd name="connsiteX13" fmla="*/ 673100 w 1447801"/>
              <a:gd name="connsiteY13" fmla="*/ 10363 h 623138"/>
              <a:gd name="connsiteX14" fmla="*/ 723900 w 1447801"/>
              <a:gd name="connsiteY14" fmla="*/ 19888 h 623138"/>
              <a:gd name="connsiteX15" fmla="*/ 777875 w 1447801"/>
              <a:gd name="connsiteY15" fmla="*/ 29413 h 623138"/>
              <a:gd name="connsiteX16" fmla="*/ 831850 w 1447801"/>
              <a:gd name="connsiteY16" fmla="*/ 45288 h 623138"/>
              <a:gd name="connsiteX17" fmla="*/ 882650 w 1447801"/>
              <a:gd name="connsiteY17" fmla="*/ 64338 h 623138"/>
              <a:gd name="connsiteX18" fmla="*/ 933450 w 1447801"/>
              <a:gd name="connsiteY18" fmla="*/ 86563 h 623138"/>
              <a:gd name="connsiteX19" fmla="*/ 984250 w 1447801"/>
              <a:gd name="connsiteY19" fmla="*/ 115138 h 623138"/>
              <a:gd name="connsiteX20" fmla="*/ 1025525 w 1447801"/>
              <a:gd name="connsiteY20" fmla="*/ 127838 h 623138"/>
              <a:gd name="connsiteX21" fmla="*/ 1073150 w 1447801"/>
              <a:gd name="connsiteY21" fmla="*/ 159588 h 623138"/>
              <a:gd name="connsiteX22" fmla="*/ 1108075 w 1447801"/>
              <a:gd name="connsiteY22" fmla="*/ 181813 h 623138"/>
              <a:gd name="connsiteX23" fmla="*/ 1155700 w 1447801"/>
              <a:gd name="connsiteY23" fmla="*/ 223088 h 623138"/>
              <a:gd name="connsiteX24" fmla="*/ 1206500 w 1447801"/>
              <a:gd name="connsiteY24" fmla="*/ 254838 h 623138"/>
              <a:gd name="connsiteX25" fmla="*/ 1238250 w 1447801"/>
              <a:gd name="connsiteY25" fmla="*/ 289763 h 623138"/>
              <a:gd name="connsiteX26" fmla="*/ 1276350 w 1447801"/>
              <a:gd name="connsiteY26" fmla="*/ 324688 h 623138"/>
              <a:gd name="connsiteX27" fmla="*/ 1304925 w 1447801"/>
              <a:gd name="connsiteY27" fmla="*/ 359613 h 623138"/>
              <a:gd name="connsiteX28" fmla="*/ 1330325 w 1447801"/>
              <a:gd name="connsiteY28" fmla="*/ 400888 h 623138"/>
              <a:gd name="connsiteX29" fmla="*/ 1365250 w 1447801"/>
              <a:gd name="connsiteY29" fmla="*/ 438988 h 623138"/>
              <a:gd name="connsiteX30" fmla="*/ 1403350 w 1447801"/>
              <a:gd name="connsiteY30" fmla="*/ 496138 h 623138"/>
              <a:gd name="connsiteX31" fmla="*/ 1431925 w 1447801"/>
              <a:gd name="connsiteY31" fmla="*/ 559638 h 623138"/>
              <a:gd name="connsiteX32" fmla="*/ 1447800 w 1447801"/>
              <a:gd name="connsiteY32" fmla="*/ 623138 h 623138"/>
              <a:gd name="connsiteX0" fmla="*/ 0 w 1431925"/>
              <a:gd name="connsiteY0" fmla="*/ 204038 h 559638"/>
              <a:gd name="connsiteX1" fmla="*/ 47625 w 1431925"/>
              <a:gd name="connsiteY1" fmla="*/ 175463 h 559638"/>
              <a:gd name="connsiteX2" fmla="*/ 95250 w 1431925"/>
              <a:gd name="connsiteY2" fmla="*/ 140538 h 559638"/>
              <a:gd name="connsiteX3" fmla="*/ 139700 w 1431925"/>
              <a:gd name="connsiteY3" fmla="*/ 118313 h 559638"/>
              <a:gd name="connsiteX4" fmla="*/ 200025 w 1431925"/>
              <a:gd name="connsiteY4" fmla="*/ 86563 h 559638"/>
              <a:gd name="connsiteX5" fmla="*/ 254000 w 1431925"/>
              <a:gd name="connsiteY5" fmla="*/ 61163 h 559638"/>
              <a:gd name="connsiteX6" fmla="*/ 320675 w 1431925"/>
              <a:gd name="connsiteY6" fmla="*/ 42113 h 559638"/>
              <a:gd name="connsiteX7" fmla="*/ 371475 w 1431925"/>
              <a:gd name="connsiteY7" fmla="*/ 23063 h 559638"/>
              <a:gd name="connsiteX8" fmla="*/ 422275 w 1431925"/>
              <a:gd name="connsiteY8" fmla="*/ 13538 h 559638"/>
              <a:gd name="connsiteX9" fmla="*/ 473075 w 1431925"/>
              <a:gd name="connsiteY9" fmla="*/ 10363 h 559638"/>
              <a:gd name="connsiteX10" fmla="*/ 527050 w 1431925"/>
              <a:gd name="connsiteY10" fmla="*/ 4013 h 559638"/>
              <a:gd name="connsiteX11" fmla="*/ 577850 w 1431925"/>
              <a:gd name="connsiteY11" fmla="*/ 838 h 559638"/>
              <a:gd name="connsiteX12" fmla="*/ 622300 w 1431925"/>
              <a:gd name="connsiteY12" fmla="*/ 838 h 559638"/>
              <a:gd name="connsiteX13" fmla="*/ 673100 w 1431925"/>
              <a:gd name="connsiteY13" fmla="*/ 10363 h 559638"/>
              <a:gd name="connsiteX14" fmla="*/ 723900 w 1431925"/>
              <a:gd name="connsiteY14" fmla="*/ 19888 h 559638"/>
              <a:gd name="connsiteX15" fmla="*/ 777875 w 1431925"/>
              <a:gd name="connsiteY15" fmla="*/ 29413 h 559638"/>
              <a:gd name="connsiteX16" fmla="*/ 831850 w 1431925"/>
              <a:gd name="connsiteY16" fmla="*/ 45288 h 559638"/>
              <a:gd name="connsiteX17" fmla="*/ 882650 w 1431925"/>
              <a:gd name="connsiteY17" fmla="*/ 64338 h 559638"/>
              <a:gd name="connsiteX18" fmla="*/ 933450 w 1431925"/>
              <a:gd name="connsiteY18" fmla="*/ 86563 h 559638"/>
              <a:gd name="connsiteX19" fmla="*/ 984250 w 1431925"/>
              <a:gd name="connsiteY19" fmla="*/ 115138 h 559638"/>
              <a:gd name="connsiteX20" fmla="*/ 1025525 w 1431925"/>
              <a:gd name="connsiteY20" fmla="*/ 127838 h 559638"/>
              <a:gd name="connsiteX21" fmla="*/ 1073150 w 1431925"/>
              <a:gd name="connsiteY21" fmla="*/ 159588 h 559638"/>
              <a:gd name="connsiteX22" fmla="*/ 1108075 w 1431925"/>
              <a:gd name="connsiteY22" fmla="*/ 181813 h 559638"/>
              <a:gd name="connsiteX23" fmla="*/ 1155700 w 1431925"/>
              <a:gd name="connsiteY23" fmla="*/ 223088 h 559638"/>
              <a:gd name="connsiteX24" fmla="*/ 1206500 w 1431925"/>
              <a:gd name="connsiteY24" fmla="*/ 254838 h 559638"/>
              <a:gd name="connsiteX25" fmla="*/ 1238250 w 1431925"/>
              <a:gd name="connsiteY25" fmla="*/ 289763 h 559638"/>
              <a:gd name="connsiteX26" fmla="*/ 1276350 w 1431925"/>
              <a:gd name="connsiteY26" fmla="*/ 324688 h 559638"/>
              <a:gd name="connsiteX27" fmla="*/ 1304925 w 1431925"/>
              <a:gd name="connsiteY27" fmla="*/ 359613 h 559638"/>
              <a:gd name="connsiteX28" fmla="*/ 1330325 w 1431925"/>
              <a:gd name="connsiteY28" fmla="*/ 400888 h 559638"/>
              <a:gd name="connsiteX29" fmla="*/ 1365250 w 1431925"/>
              <a:gd name="connsiteY29" fmla="*/ 438988 h 559638"/>
              <a:gd name="connsiteX30" fmla="*/ 1403350 w 1431925"/>
              <a:gd name="connsiteY30" fmla="*/ 496138 h 559638"/>
              <a:gd name="connsiteX31" fmla="*/ 1431925 w 1431925"/>
              <a:gd name="connsiteY31" fmla="*/ 559638 h 559638"/>
              <a:gd name="connsiteX0" fmla="*/ 0 w 1403351"/>
              <a:gd name="connsiteY0" fmla="*/ 204038 h 496138"/>
              <a:gd name="connsiteX1" fmla="*/ 47625 w 1403351"/>
              <a:gd name="connsiteY1" fmla="*/ 175463 h 496138"/>
              <a:gd name="connsiteX2" fmla="*/ 95250 w 1403351"/>
              <a:gd name="connsiteY2" fmla="*/ 140538 h 496138"/>
              <a:gd name="connsiteX3" fmla="*/ 139700 w 1403351"/>
              <a:gd name="connsiteY3" fmla="*/ 118313 h 496138"/>
              <a:gd name="connsiteX4" fmla="*/ 200025 w 1403351"/>
              <a:gd name="connsiteY4" fmla="*/ 86563 h 496138"/>
              <a:gd name="connsiteX5" fmla="*/ 254000 w 1403351"/>
              <a:gd name="connsiteY5" fmla="*/ 61163 h 496138"/>
              <a:gd name="connsiteX6" fmla="*/ 320675 w 1403351"/>
              <a:gd name="connsiteY6" fmla="*/ 42113 h 496138"/>
              <a:gd name="connsiteX7" fmla="*/ 371475 w 1403351"/>
              <a:gd name="connsiteY7" fmla="*/ 23063 h 496138"/>
              <a:gd name="connsiteX8" fmla="*/ 422275 w 1403351"/>
              <a:gd name="connsiteY8" fmla="*/ 13538 h 496138"/>
              <a:gd name="connsiteX9" fmla="*/ 473075 w 1403351"/>
              <a:gd name="connsiteY9" fmla="*/ 10363 h 496138"/>
              <a:gd name="connsiteX10" fmla="*/ 527050 w 1403351"/>
              <a:gd name="connsiteY10" fmla="*/ 4013 h 496138"/>
              <a:gd name="connsiteX11" fmla="*/ 577850 w 1403351"/>
              <a:gd name="connsiteY11" fmla="*/ 838 h 496138"/>
              <a:gd name="connsiteX12" fmla="*/ 622300 w 1403351"/>
              <a:gd name="connsiteY12" fmla="*/ 838 h 496138"/>
              <a:gd name="connsiteX13" fmla="*/ 673100 w 1403351"/>
              <a:gd name="connsiteY13" fmla="*/ 10363 h 496138"/>
              <a:gd name="connsiteX14" fmla="*/ 723900 w 1403351"/>
              <a:gd name="connsiteY14" fmla="*/ 19888 h 496138"/>
              <a:gd name="connsiteX15" fmla="*/ 777875 w 1403351"/>
              <a:gd name="connsiteY15" fmla="*/ 29413 h 496138"/>
              <a:gd name="connsiteX16" fmla="*/ 831850 w 1403351"/>
              <a:gd name="connsiteY16" fmla="*/ 45288 h 496138"/>
              <a:gd name="connsiteX17" fmla="*/ 882650 w 1403351"/>
              <a:gd name="connsiteY17" fmla="*/ 64338 h 496138"/>
              <a:gd name="connsiteX18" fmla="*/ 933450 w 1403351"/>
              <a:gd name="connsiteY18" fmla="*/ 86563 h 496138"/>
              <a:gd name="connsiteX19" fmla="*/ 984250 w 1403351"/>
              <a:gd name="connsiteY19" fmla="*/ 115138 h 496138"/>
              <a:gd name="connsiteX20" fmla="*/ 1025525 w 1403351"/>
              <a:gd name="connsiteY20" fmla="*/ 127838 h 496138"/>
              <a:gd name="connsiteX21" fmla="*/ 1073150 w 1403351"/>
              <a:gd name="connsiteY21" fmla="*/ 159588 h 496138"/>
              <a:gd name="connsiteX22" fmla="*/ 1108075 w 1403351"/>
              <a:gd name="connsiteY22" fmla="*/ 181813 h 496138"/>
              <a:gd name="connsiteX23" fmla="*/ 1155700 w 1403351"/>
              <a:gd name="connsiteY23" fmla="*/ 223088 h 496138"/>
              <a:gd name="connsiteX24" fmla="*/ 1206500 w 1403351"/>
              <a:gd name="connsiteY24" fmla="*/ 254838 h 496138"/>
              <a:gd name="connsiteX25" fmla="*/ 1238250 w 1403351"/>
              <a:gd name="connsiteY25" fmla="*/ 289763 h 496138"/>
              <a:gd name="connsiteX26" fmla="*/ 1276350 w 1403351"/>
              <a:gd name="connsiteY26" fmla="*/ 324688 h 496138"/>
              <a:gd name="connsiteX27" fmla="*/ 1304925 w 1403351"/>
              <a:gd name="connsiteY27" fmla="*/ 359613 h 496138"/>
              <a:gd name="connsiteX28" fmla="*/ 1330325 w 1403351"/>
              <a:gd name="connsiteY28" fmla="*/ 400888 h 496138"/>
              <a:gd name="connsiteX29" fmla="*/ 1365250 w 1403351"/>
              <a:gd name="connsiteY29" fmla="*/ 438988 h 496138"/>
              <a:gd name="connsiteX30" fmla="*/ 1403350 w 1403351"/>
              <a:gd name="connsiteY30" fmla="*/ 496138 h 496138"/>
              <a:gd name="connsiteX0" fmla="*/ 0 w 1365251"/>
              <a:gd name="connsiteY0" fmla="*/ 204038 h 438988"/>
              <a:gd name="connsiteX1" fmla="*/ 47625 w 1365251"/>
              <a:gd name="connsiteY1" fmla="*/ 175463 h 438988"/>
              <a:gd name="connsiteX2" fmla="*/ 95250 w 1365251"/>
              <a:gd name="connsiteY2" fmla="*/ 140538 h 438988"/>
              <a:gd name="connsiteX3" fmla="*/ 139700 w 1365251"/>
              <a:gd name="connsiteY3" fmla="*/ 118313 h 438988"/>
              <a:gd name="connsiteX4" fmla="*/ 200025 w 1365251"/>
              <a:gd name="connsiteY4" fmla="*/ 86563 h 438988"/>
              <a:gd name="connsiteX5" fmla="*/ 254000 w 1365251"/>
              <a:gd name="connsiteY5" fmla="*/ 61163 h 438988"/>
              <a:gd name="connsiteX6" fmla="*/ 320675 w 1365251"/>
              <a:gd name="connsiteY6" fmla="*/ 42113 h 438988"/>
              <a:gd name="connsiteX7" fmla="*/ 371475 w 1365251"/>
              <a:gd name="connsiteY7" fmla="*/ 23063 h 438988"/>
              <a:gd name="connsiteX8" fmla="*/ 422275 w 1365251"/>
              <a:gd name="connsiteY8" fmla="*/ 13538 h 438988"/>
              <a:gd name="connsiteX9" fmla="*/ 473075 w 1365251"/>
              <a:gd name="connsiteY9" fmla="*/ 10363 h 438988"/>
              <a:gd name="connsiteX10" fmla="*/ 527050 w 1365251"/>
              <a:gd name="connsiteY10" fmla="*/ 4013 h 438988"/>
              <a:gd name="connsiteX11" fmla="*/ 577850 w 1365251"/>
              <a:gd name="connsiteY11" fmla="*/ 838 h 438988"/>
              <a:gd name="connsiteX12" fmla="*/ 622300 w 1365251"/>
              <a:gd name="connsiteY12" fmla="*/ 838 h 438988"/>
              <a:gd name="connsiteX13" fmla="*/ 673100 w 1365251"/>
              <a:gd name="connsiteY13" fmla="*/ 10363 h 438988"/>
              <a:gd name="connsiteX14" fmla="*/ 723900 w 1365251"/>
              <a:gd name="connsiteY14" fmla="*/ 19888 h 438988"/>
              <a:gd name="connsiteX15" fmla="*/ 777875 w 1365251"/>
              <a:gd name="connsiteY15" fmla="*/ 29413 h 438988"/>
              <a:gd name="connsiteX16" fmla="*/ 831850 w 1365251"/>
              <a:gd name="connsiteY16" fmla="*/ 45288 h 438988"/>
              <a:gd name="connsiteX17" fmla="*/ 882650 w 1365251"/>
              <a:gd name="connsiteY17" fmla="*/ 64338 h 438988"/>
              <a:gd name="connsiteX18" fmla="*/ 933450 w 1365251"/>
              <a:gd name="connsiteY18" fmla="*/ 86563 h 438988"/>
              <a:gd name="connsiteX19" fmla="*/ 984250 w 1365251"/>
              <a:gd name="connsiteY19" fmla="*/ 115138 h 438988"/>
              <a:gd name="connsiteX20" fmla="*/ 1025525 w 1365251"/>
              <a:gd name="connsiteY20" fmla="*/ 127838 h 438988"/>
              <a:gd name="connsiteX21" fmla="*/ 1073150 w 1365251"/>
              <a:gd name="connsiteY21" fmla="*/ 159588 h 438988"/>
              <a:gd name="connsiteX22" fmla="*/ 1108075 w 1365251"/>
              <a:gd name="connsiteY22" fmla="*/ 181813 h 438988"/>
              <a:gd name="connsiteX23" fmla="*/ 1155700 w 1365251"/>
              <a:gd name="connsiteY23" fmla="*/ 223088 h 438988"/>
              <a:gd name="connsiteX24" fmla="*/ 1206500 w 1365251"/>
              <a:gd name="connsiteY24" fmla="*/ 254838 h 438988"/>
              <a:gd name="connsiteX25" fmla="*/ 1238250 w 1365251"/>
              <a:gd name="connsiteY25" fmla="*/ 289763 h 438988"/>
              <a:gd name="connsiteX26" fmla="*/ 1276350 w 1365251"/>
              <a:gd name="connsiteY26" fmla="*/ 324688 h 438988"/>
              <a:gd name="connsiteX27" fmla="*/ 1304925 w 1365251"/>
              <a:gd name="connsiteY27" fmla="*/ 359613 h 438988"/>
              <a:gd name="connsiteX28" fmla="*/ 1330325 w 1365251"/>
              <a:gd name="connsiteY28" fmla="*/ 400888 h 438988"/>
              <a:gd name="connsiteX29" fmla="*/ 1365250 w 1365251"/>
              <a:gd name="connsiteY29" fmla="*/ 438988 h 438988"/>
              <a:gd name="connsiteX0" fmla="*/ 0 w 1365249"/>
              <a:gd name="connsiteY0" fmla="*/ 204038 h 439585"/>
              <a:gd name="connsiteX1" fmla="*/ 47625 w 1365249"/>
              <a:gd name="connsiteY1" fmla="*/ 175463 h 439585"/>
              <a:gd name="connsiteX2" fmla="*/ 95250 w 1365249"/>
              <a:gd name="connsiteY2" fmla="*/ 140538 h 439585"/>
              <a:gd name="connsiteX3" fmla="*/ 139700 w 1365249"/>
              <a:gd name="connsiteY3" fmla="*/ 118313 h 439585"/>
              <a:gd name="connsiteX4" fmla="*/ 200025 w 1365249"/>
              <a:gd name="connsiteY4" fmla="*/ 86563 h 439585"/>
              <a:gd name="connsiteX5" fmla="*/ 254000 w 1365249"/>
              <a:gd name="connsiteY5" fmla="*/ 61163 h 439585"/>
              <a:gd name="connsiteX6" fmla="*/ 320675 w 1365249"/>
              <a:gd name="connsiteY6" fmla="*/ 42113 h 439585"/>
              <a:gd name="connsiteX7" fmla="*/ 371475 w 1365249"/>
              <a:gd name="connsiteY7" fmla="*/ 23063 h 439585"/>
              <a:gd name="connsiteX8" fmla="*/ 422275 w 1365249"/>
              <a:gd name="connsiteY8" fmla="*/ 13538 h 439585"/>
              <a:gd name="connsiteX9" fmla="*/ 473075 w 1365249"/>
              <a:gd name="connsiteY9" fmla="*/ 10363 h 439585"/>
              <a:gd name="connsiteX10" fmla="*/ 527050 w 1365249"/>
              <a:gd name="connsiteY10" fmla="*/ 4013 h 439585"/>
              <a:gd name="connsiteX11" fmla="*/ 577850 w 1365249"/>
              <a:gd name="connsiteY11" fmla="*/ 838 h 439585"/>
              <a:gd name="connsiteX12" fmla="*/ 622300 w 1365249"/>
              <a:gd name="connsiteY12" fmla="*/ 838 h 439585"/>
              <a:gd name="connsiteX13" fmla="*/ 673100 w 1365249"/>
              <a:gd name="connsiteY13" fmla="*/ 10363 h 439585"/>
              <a:gd name="connsiteX14" fmla="*/ 723900 w 1365249"/>
              <a:gd name="connsiteY14" fmla="*/ 19888 h 439585"/>
              <a:gd name="connsiteX15" fmla="*/ 777875 w 1365249"/>
              <a:gd name="connsiteY15" fmla="*/ 29413 h 439585"/>
              <a:gd name="connsiteX16" fmla="*/ 831850 w 1365249"/>
              <a:gd name="connsiteY16" fmla="*/ 45288 h 439585"/>
              <a:gd name="connsiteX17" fmla="*/ 882650 w 1365249"/>
              <a:gd name="connsiteY17" fmla="*/ 64338 h 439585"/>
              <a:gd name="connsiteX18" fmla="*/ 933450 w 1365249"/>
              <a:gd name="connsiteY18" fmla="*/ 86563 h 439585"/>
              <a:gd name="connsiteX19" fmla="*/ 984250 w 1365249"/>
              <a:gd name="connsiteY19" fmla="*/ 115138 h 439585"/>
              <a:gd name="connsiteX20" fmla="*/ 1025525 w 1365249"/>
              <a:gd name="connsiteY20" fmla="*/ 127838 h 439585"/>
              <a:gd name="connsiteX21" fmla="*/ 1073150 w 1365249"/>
              <a:gd name="connsiteY21" fmla="*/ 159588 h 439585"/>
              <a:gd name="connsiteX22" fmla="*/ 1108075 w 1365249"/>
              <a:gd name="connsiteY22" fmla="*/ 181813 h 439585"/>
              <a:gd name="connsiteX23" fmla="*/ 1155700 w 1365249"/>
              <a:gd name="connsiteY23" fmla="*/ 223088 h 439585"/>
              <a:gd name="connsiteX24" fmla="*/ 1206500 w 1365249"/>
              <a:gd name="connsiteY24" fmla="*/ 254838 h 439585"/>
              <a:gd name="connsiteX25" fmla="*/ 1238250 w 1365249"/>
              <a:gd name="connsiteY25" fmla="*/ 289763 h 439585"/>
              <a:gd name="connsiteX26" fmla="*/ 1276350 w 1365249"/>
              <a:gd name="connsiteY26" fmla="*/ 324688 h 439585"/>
              <a:gd name="connsiteX27" fmla="*/ 1304925 w 1365249"/>
              <a:gd name="connsiteY27" fmla="*/ 359613 h 439585"/>
              <a:gd name="connsiteX28" fmla="*/ 1330325 w 1365249"/>
              <a:gd name="connsiteY28" fmla="*/ 400888 h 439585"/>
              <a:gd name="connsiteX29" fmla="*/ 1365250 w 1365249"/>
              <a:gd name="connsiteY29" fmla="*/ 438988 h 439585"/>
              <a:gd name="connsiteX30" fmla="*/ 1322916 w 1365249"/>
              <a:gd name="connsiteY30" fmla="*/ 423906 h 439585"/>
              <a:gd name="connsiteX0" fmla="*/ 0 w 1365251"/>
              <a:gd name="connsiteY0" fmla="*/ 204038 h 438988"/>
              <a:gd name="connsiteX1" fmla="*/ 47625 w 1365251"/>
              <a:gd name="connsiteY1" fmla="*/ 175463 h 438988"/>
              <a:gd name="connsiteX2" fmla="*/ 95250 w 1365251"/>
              <a:gd name="connsiteY2" fmla="*/ 140538 h 438988"/>
              <a:gd name="connsiteX3" fmla="*/ 139700 w 1365251"/>
              <a:gd name="connsiteY3" fmla="*/ 118313 h 438988"/>
              <a:gd name="connsiteX4" fmla="*/ 200025 w 1365251"/>
              <a:gd name="connsiteY4" fmla="*/ 86563 h 438988"/>
              <a:gd name="connsiteX5" fmla="*/ 254000 w 1365251"/>
              <a:gd name="connsiteY5" fmla="*/ 61163 h 438988"/>
              <a:gd name="connsiteX6" fmla="*/ 320675 w 1365251"/>
              <a:gd name="connsiteY6" fmla="*/ 42113 h 438988"/>
              <a:gd name="connsiteX7" fmla="*/ 371475 w 1365251"/>
              <a:gd name="connsiteY7" fmla="*/ 23063 h 438988"/>
              <a:gd name="connsiteX8" fmla="*/ 422275 w 1365251"/>
              <a:gd name="connsiteY8" fmla="*/ 13538 h 438988"/>
              <a:gd name="connsiteX9" fmla="*/ 473075 w 1365251"/>
              <a:gd name="connsiteY9" fmla="*/ 10363 h 438988"/>
              <a:gd name="connsiteX10" fmla="*/ 527050 w 1365251"/>
              <a:gd name="connsiteY10" fmla="*/ 4013 h 438988"/>
              <a:gd name="connsiteX11" fmla="*/ 577850 w 1365251"/>
              <a:gd name="connsiteY11" fmla="*/ 838 h 438988"/>
              <a:gd name="connsiteX12" fmla="*/ 622300 w 1365251"/>
              <a:gd name="connsiteY12" fmla="*/ 838 h 438988"/>
              <a:gd name="connsiteX13" fmla="*/ 673100 w 1365251"/>
              <a:gd name="connsiteY13" fmla="*/ 10363 h 438988"/>
              <a:gd name="connsiteX14" fmla="*/ 723900 w 1365251"/>
              <a:gd name="connsiteY14" fmla="*/ 19888 h 438988"/>
              <a:gd name="connsiteX15" fmla="*/ 777875 w 1365251"/>
              <a:gd name="connsiteY15" fmla="*/ 29413 h 438988"/>
              <a:gd name="connsiteX16" fmla="*/ 831850 w 1365251"/>
              <a:gd name="connsiteY16" fmla="*/ 45288 h 438988"/>
              <a:gd name="connsiteX17" fmla="*/ 882650 w 1365251"/>
              <a:gd name="connsiteY17" fmla="*/ 64338 h 438988"/>
              <a:gd name="connsiteX18" fmla="*/ 933450 w 1365251"/>
              <a:gd name="connsiteY18" fmla="*/ 86563 h 438988"/>
              <a:gd name="connsiteX19" fmla="*/ 984250 w 1365251"/>
              <a:gd name="connsiteY19" fmla="*/ 115138 h 438988"/>
              <a:gd name="connsiteX20" fmla="*/ 1025525 w 1365251"/>
              <a:gd name="connsiteY20" fmla="*/ 127838 h 438988"/>
              <a:gd name="connsiteX21" fmla="*/ 1073150 w 1365251"/>
              <a:gd name="connsiteY21" fmla="*/ 159588 h 438988"/>
              <a:gd name="connsiteX22" fmla="*/ 1108075 w 1365251"/>
              <a:gd name="connsiteY22" fmla="*/ 181813 h 438988"/>
              <a:gd name="connsiteX23" fmla="*/ 1155700 w 1365251"/>
              <a:gd name="connsiteY23" fmla="*/ 223088 h 438988"/>
              <a:gd name="connsiteX24" fmla="*/ 1206500 w 1365251"/>
              <a:gd name="connsiteY24" fmla="*/ 254838 h 438988"/>
              <a:gd name="connsiteX25" fmla="*/ 1238250 w 1365251"/>
              <a:gd name="connsiteY25" fmla="*/ 289763 h 438988"/>
              <a:gd name="connsiteX26" fmla="*/ 1276350 w 1365251"/>
              <a:gd name="connsiteY26" fmla="*/ 324688 h 438988"/>
              <a:gd name="connsiteX27" fmla="*/ 1304925 w 1365251"/>
              <a:gd name="connsiteY27" fmla="*/ 359613 h 438988"/>
              <a:gd name="connsiteX28" fmla="*/ 1330325 w 1365251"/>
              <a:gd name="connsiteY28" fmla="*/ 400888 h 438988"/>
              <a:gd name="connsiteX29" fmla="*/ 1365250 w 1365251"/>
              <a:gd name="connsiteY29" fmla="*/ 438988 h 438988"/>
              <a:gd name="connsiteX0" fmla="*/ 0 w 1330325"/>
              <a:gd name="connsiteY0" fmla="*/ 204038 h 400888"/>
              <a:gd name="connsiteX1" fmla="*/ 47625 w 1330325"/>
              <a:gd name="connsiteY1" fmla="*/ 175463 h 400888"/>
              <a:gd name="connsiteX2" fmla="*/ 95250 w 1330325"/>
              <a:gd name="connsiteY2" fmla="*/ 140538 h 400888"/>
              <a:gd name="connsiteX3" fmla="*/ 139700 w 1330325"/>
              <a:gd name="connsiteY3" fmla="*/ 118313 h 400888"/>
              <a:gd name="connsiteX4" fmla="*/ 200025 w 1330325"/>
              <a:gd name="connsiteY4" fmla="*/ 86563 h 400888"/>
              <a:gd name="connsiteX5" fmla="*/ 254000 w 1330325"/>
              <a:gd name="connsiteY5" fmla="*/ 61163 h 400888"/>
              <a:gd name="connsiteX6" fmla="*/ 320675 w 1330325"/>
              <a:gd name="connsiteY6" fmla="*/ 42113 h 400888"/>
              <a:gd name="connsiteX7" fmla="*/ 371475 w 1330325"/>
              <a:gd name="connsiteY7" fmla="*/ 23063 h 400888"/>
              <a:gd name="connsiteX8" fmla="*/ 422275 w 1330325"/>
              <a:gd name="connsiteY8" fmla="*/ 13538 h 400888"/>
              <a:gd name="connsiteX9" fmla="*/ 473075 w 1330325"/>
              <a:gd name="connsiteY9" fmla="*/ 10363 h 400888"/>
              <a:gd name="connsiteX10" fmla="*/ 527050 w 1330325"/>
              <a:gd name="connsiteY10" fmla="*/ 4013 h 400888"/>
              <a:gd name="connsiteX11" fmla="*/ 577850 w 1330325"/>
              <a:gd name="connsiteY11" fmla="*/ 838 h 400888"/>
              <a:gd name="connsiteX12" fmla="*/ 622300 w 1330325"/>
              <a:gd name="connsiteY12" fmla="*/ 838 h 400888"/>
              <a:gd name="connsiteX13" fmla="*/ 673100 w 1330325"/>
              <a:gd name="connsiteY13" fmla="*/ 10363 h 400888"/>
              <a:gd name="connsiteX14" fmla="*/ 723900 w 1330325"/>
              <a:gd name="connsiteY14" fmla="*/ 19888 h 400888"/>
              <a:gd name="connsiteX15" fmla="*/ 777875 w 1330325"/>
              <a:gd name="connsiteY15" fmla="*/ 29413 h 400888"/>
              <a:gd name="connsiteX16" fmla="*/ 831850 w 1330325"/>
              <a:gd name="connsiteY16" fmla="*/ 45288 h 400888"/>
              <a:gd name="connsiteX17" fmla="*/ 882650 w 1330325"/>
              <a:gd name="connsiteY17" fmla="*/ 64338 h 400888"/>
              <a:gd name="connsiteX18" fmla="*/ 933450 w 1330325"/>
              <a:gd name="connsiteY18" fmla="*/ 86563 h 400888"/>
              <a:gd name="connsiteX19" fmla="*/ 984250 w 1330325"/>
              <a:gd name="connsiteY19" fmla="*/ 115138 h 400888"/>
              <a:gd name="connsiteX20" fmla="*/ 1025525 w 1330325"/>
              <a:gd name="connsiteY20" fmla="*/ 127838 h 400888"/>
              <a:gd name="connsiteX21" fmla="*/ 1073150 w 1330325"/>
              <a:gd name="connsiteY21" fmla="*/ 159588 h 400888"/>
              <a:gd name="connsiteX22" fmla="*/ 1108075 w 1330325"/>
              <a:gd name="connsiteY22" fmla="*/ 181813 h 400888"/>
              <a:gd name="connsiteX23" fmla="*/ 1155700 w 1330325"/>
              <a:gd name="connsiteY23" fmla="*/ 223088 h 400888"/>
              <a:gd name="connsiteX24" fmla="*/ 1206500 w 1330325"/>
              <a:gd name="connsiteY24" fmla="*/ 254838 h 400888"/>
              <a:gd name="connsiteX25" fmla="*/ 1238250 w 1330325"/>
              <a:gd name="connsiteY25" fmla="*/ 289763 h 400888"/>
              <a:gd name="connsiteX26" fmla="*/ 1276350 w 1330325"/>
              <a:gd name="connsiteY26" fmla="*/ 324688 h 400888"/>
              <a:gd name="connsiteX27" fmla="*/ 1304925 w 1330325"/>
              <a:gd name="connsiteY27" fmla="*/ 359613 h 400888"/>
              <a:gd name="connsiteX28" fmla="*/ 1330325 w 1330325"/>
              <a:gd name="connsiteY28" fmla="*/ 400888 h 400888"/>
              <a:gd name="connsiteX0" fmla="*/ 0 w 1304925"/>
              <a:gd name="connsiteY0" fmla="*/ 204038 h 359613"/>
              <a:gd name="connsiteX1" fmla="*/ 47625 w 1304925"/>
              <a:gd name="connsiteY1" fmla="*/ 175463 h 359613"/>
              <a:gd name="connsiteX2" fmla="*/ 95250 w 1304925"/>
              <a:gd name="connsiteY2" fmla="*/ 140538 h 359613"/>
              <a:gd name="connsiteX3" fmla="*/ 139700 w 1304925"/>
              <a:gd name="connsiteY3" fmla="*/ 118313 h 359613"/>
              <a:gd name="connsiteX4" fmla="*/ 200025 w 1304925"/>
              <a:gd name="connsiteY4" fmla="*/ 86563 h 359613"/>
              <a:gd name="connsiteX5" fmla="*/ 254000 w 1304925"/>
              <a:gd name="connsiteY5" fmla="*/ 61163 h 359613"/>
              <a:gd name="connsiteX6" fmla="*/ 320675 w 1304925"/>
              <a:gd name="connsiteY6" fmla="*/ 42113 h 359613"/>
              <a:gd name="connsiteX7" fmla="*/ 371475 w 1304925"/>
              <a:gd name="connsiteY7" fmla="*/ 23063 h 359613"/>
              <a:gd name="connsiteX8" fmla="*/ 422275 w 1304925"/>
              <a:gd name="connsiteY8" fmla="*/ 13538 h 359613"/>
              <a:gd name="connsiteX9" fmla="*/ 473075 w 1304925"/>
              <a:gd name="connsiteY9" fmla="*/ 10363 h 359613"/>
              <a:gd name="connsiteX10" fmla="*/ 527050 w 1304925"/>
              <a:gd name="connsiteY10" fmla="*/ 4013 h 359613"/>
              <a:gd name="connsiteX11" fmla="*/ 577850 w 1304925"/>
              <a:gd name="connsiteY11" fmla="*/ 838 h 359613"/>
              <a:gd name="connsiteX12" fmla="*/ 622300 w 1304925"/>
              <a:gd name="connsiteY12" fmla="*/ 838 h 359613"/>
              <a:gd name="connsiteX13" fmla="*/ 673100 w 1304925"/>
              <a:gd name="connsiteY13" fmla="*/ 10363 h 359613"/>
              <a:gd name="connsiteX14" fmla="*/ 723900 w 1304925"/>
              <a:gd name="connsiteY14" fmla="*/ 19888 h 359613"/>
              <a:gd name="connsiteX15" fmla="*/ 777875 w 1304925"/>
              <a:gd name="connsiteY15" fmla="*/ 29413 h 359613"/>
              <a:gd name="connsiteX16" fmla="*/ 831850 w 1304925"/>
              <a:gd name="connsiteY16" fmla="*/ 45288 h 359613"/>
              <a:gd name="connsiteX17" fmla="*/ 882650 w 1304925"/>
              <a:gd name="connsiteY17" fmla="*/ 64338 h 359613"/>
              <a:gd name="connsiteX18" fmla="*/ 933450 w 1304925"/>
              <a:gd name="connsiteY18" fmla="*/ 86563 h 359613"/>
              <a:gd name="connsiteX19" fmla="*/ 984250 w 1304925"/>
              <a:gd name="connsiteY19" fmla="*/ 115138 h 359613"/>
              <a:gd name="connsiteX20" fmla="*/ 1025525 w 1304925"/>
              <a:gd name="connsiteY20" fmla="*/ 127838 h 359613"/>
              <a:gd name="connsiteX21" fmla="*/ 1073150 w 1304925"/>
              <a:gd name="connsiteY21" fmla="*/ 159588 h 359613"/>
              <a:gd name="connsiteX22" fmla="*/ 1108075 w 1304925"/>
              <a:gd name="connsiteY22" fmla="*/ 181813 h 359613"/>
              <a:gd name="connsiteX23" fmla="*/ 1155700 w 1304925"/>
              <a:gd name="connsiteY23" fmla="*/ 223088 h 359613"/>
              <a:gd name="connsiteX24" fmla="*/ 1206500 w 1304925"/>
              <a:gd name="connsiteY24" fmla="*/ 254838 h 359613"/>
              <a:gd name="connsiteX25" fmla="*/ 1238250 w 1304925"/>
              <a:gd name="connsiteY25" fmla="*/ 289763 h 359613"/>
              <a:gd name="connsiteX26" fmla="*/ 1276350 w 1304925"/>
              <a:gd name="connsiteY26" fmla="*/ 324688 h 359613"/>
              <a:gd name="connsiteX27" fmla="*/ 1304925 w 1304925"/>
              <a:gd name="connsiteY27" fmla="*/ 359613 h 359613"/>
              <a:gd name="connsiteX0" fmla="*/ 0 w 1276351"/>
              <a:gd name="connsiteY0" fmla="*/ 204038 h 324688"/>
              <a:gd name="connsiteX1" fmla="*/ 47625 w 1276351"/>
              <a:gd name="connsiteY1" fmla="*/ 175463 h 324688"/>
              <a:gd name="connsiteX2" fmla="*/ 95250 w 1276351"/>
              <a:gd name="connsiteY2" fmla="*/ 140538 h 324688"/>
              <a:gd name="connsiteX3" fmla="*/ 139700 w 1276351"/>
              <a:gd name="connsiteY3" fmla="*/ 118313 h 324688"/>
              <a:gd name="connsiteX4" fmla="*/ 200025 w 1276351"/>
              <a:gd name="connsiteY4" fmla="*/ 86563 h 324688"/>
              <a:gd name="connsiteX5" fmla="*/ 254000 w 1276351"/>
              <a:gd name="connsiteY5" fmla="*/ 61163 h 324688"/>
              <a:gd name="connsiteX6" fmla="*/ 320675 w 1276351"/>
              <a:gd name="connsiteY6" fmla="*/ 42113 h 324688"/>
              <a:gd name="connsiteX7" fmla="*/ 371475 w 1276351"/>
              <a:gd name="connsiteY7" fmla="*/ 23063 h 324688"/>
              <a:gd name="connsiteX8" fmla="*/ 422275 w 1276351"/>
              <a:gd name="connsiteY8" fmla="*/ 13538 h 324688"/>
              <a:gd name="connsiteX9" fmla="*/ 473075 w 1276351"/>
              <a:gd name="connsiteY9" fmla="*/ 10363 h 324688"/>
              <a:gd name="connsiteX10" fmla="*/ 527050 w 1276351"/>
              <a:gd name="connsiteY10" fmla="*/ 4013 h 324688"/>
              <a:gd name="connsiteX11" fmla="*/ 577850 w 1276351"/>
              <a:gd name="connsiteY11" fmla="*/ 838 h 324688"/>
              <a:gd name="connsiteX12" fmla="*/ 622300 w 1276351"/>
              <a:gd name="connsiteY12" fmla="*/ 838 h 324688"/>
              <a:gd name="connsiteX13" fmla="*/ 673100 w 1276351"/>
              <a:gd name="connsiteY13" fmla="*/ 10363 h 324688"/>
              <a:gd name="connsiteX14" fmla="*/ 723900 w 1276351"/>
              <a:gd name="connsiteY14" fmla="*/ 19888 h 324688"/>
              <a:gd name="connsiteX15" fmla="*/ 777875 w 1276351"/>
              <a:gd name="connsiteY15" fmla="*/ 29413 h 324688"/>
              <a:gd name="connsiteX16" fmla="*/ 831850 w 1276351"/>
              <a:gd name="connsiteY16" fmla="*/ 45288 h 324688"/>
              <a:gd name="connsiteX17" fmla="*/ 882650 w 1276351"/>
              <a:gd name="connsiteY17" fmla="*/ 64338 h 324688"/>
              <a:gd name="connsiteX18" fmla="*/ 933450 w 1276351"/>
              <a:gd name="connsiteY18" fmla="*/ 86563 h 324688"/>
              <a:gd name="connsiteX19" fmla="*/ 984250 w 1276351"/>
              <a:gd name="connsiteY19" fmla="*/ 115138 h 324688"/>
              <a:gd name="connsiteX20" fmla="*/ 1025525 w 1276351"/>
              <a:gd name="connsiteY20" fmla="*/ 127838 h 324688"/>
              <a:gd name="connsiteX21" fmla="*/ 1073150 w 1276351"/>
              <a:gd name="connsiteY21" fmla="*/ 159588 h 324688"/>
              <a:gd name="connsiteX22" fmla="*/ 1108075 w 1276351"/>
              <a:gd name="connsiteY22" fmla="*/ 181813 h 324688"/>
              <a:gd name="connsiteX23" fmla="*/ 1155700 w 1276351"/>
              <a:gd name="connsiteY23" fmla="*/ 223088 h 324688"/>
              <a:gd name="connsiteX24" fmla="*/ 1206500 w 1276351"/>
              <a:gd name="connsiteY24" fmla="*/ 254838 h 324688"/>
              <a:gd name="connsiteX25" fmla="*/ 1238250 w 1276351"/>
              <a:gd name="connsiteY25" fmla="*/ 289763 h 324688"/>
              <a:gd name="connsiteX26" fmla="*/ 1276350 w 1276351"/>
              <a:gd name="connsiteY26" fmla="*/ 324688 h 324688"/>
              <a:gd name="connsiteX0" fmla="*/ 0 w 1238251"/>
              <a:gd name="connsiteY0" fmla="*/ 204038 h 289763"/>
              <a:gd name="connsiteX1" fmla="*/ 47625 w 1238251"/>
              <a:gd name="connsiteY1" fmla="*/ 175463 h 289763"/>
              <a:gd name="connsiteX2" fmla="*/ 95250 w 1238251"/>
              <a:gd name="connsiteY2" fmla="*/ 140538 h 289763"/>
              <a:gd name="connsiteX3" fmla="*/ 139700 w 1238251"/>
              <a:gd name="connsiteY3" fmla="*/ 118313 h 289763"/>
              <a:gd name="connsiteX4" fmla="*/ 200025 w 1238251"/>
              <a:gd name="connsiteY4" fmla="*/ 86563 h 289763"/>
              <a:gd name="connsiteX5" fmla="*/ 254000 w 1238251"/>
              <a:gd name="connsiteY5" fmla="*/ 61163 h 289763"/>
              <a:gd name="connsiteX6" fmla="*/ 320675 w 1238251"/>
              <a:gd name="connsiteY6" fmla="*/ 42113 h 289763"/>
              <a:gd name="connsiteX7" fmla="*/ 371475 w 1238251"/>
              <a:gd name="connsiteY7" fmla="*/ 23063 h 289763"/>
              <a:gd name="connsiteX8" fmla="*/ 422275 w 1238251"/>
              <a:gd name="connsiteY8" fmla="*/ 13538 h 289763"/>
              <a:gd name="connsiteX9" fmla="*/ 473075 w 1238251"/>
              <a:gd name="connsiteY9" fmla="*/ 10363 h 289763"/>
              <a:gd name="connsiteX10" fmla="*/ 527050 w 1238251"/>
              <a:gd name="connsiteY10" fmla="*/ 4013 h 289763"/>
              <a:gd name="connsiteX11" fmla="*/ 577850 w 1238251"/>
              <a:gd name="connsiteY11" fmla="*/ 838 h 289763"/>
              <a:gd name="connsiteX12" fmla="*/ 622300 w 1238251"/>
              <a:gd name="connsiteY12" fmla="*/ 838 h 289763"/>
              <a:gd name="connsiteX13" fmla="*/ 673100 w 1238251"/>
              <a:gd name="connsiteY13" fmla="*/ 10363 h 289763"/>
              <a:gd name="connsiteX14" fmla="*/ 723900 w 1238251"/>
              <a:gd name="connsiteY14" fmla="*/ 19888 h 289763"/>
              <a:gd name="connsiteX15" fmla="*/ 777875 w 1238251"/>
              <a:gd name="connsiteY15" fmla="*/ 29413 h 289763"/>
              <a:gd name="connsiteX16" fmla="*/ 831850 w 1238251"/>
              <a:gd name="connsiteY16" fmla="*/ 45288 h 289763"/>
              <a:gd name="connsiteX17" fmla="*/ 882650 w 1238251"/>
              <a:gd name="connsiteY17" fmla="*/ 64338 h 289763"/>
              <a:gd name="connsiteX18" fmla="*/ 933450 w 1238251"/>
              <a:gd name="connsiteY18" fmla="*/ 86563 h 289763"/>
              <a:gd name="connsiteX19" fmla="*/ 984250 w 1238251"/>
              <a:gd name="connsiteY19" fmla="*/ 115138 h 289763"/>
              <a:gd name="connsiteX20" fmla="*/ 1025525 w 1238251"/>
              <a:gd name="connsiteY20" fmla="*/ 127838 h 289763"/>
              <a:gd name="connsiteX21" fmla="*/ 1073150 w 1238251"/>
              <a:gd name="connsiteY21" fmla="*/ 159588 h 289763"/>
              <a:gd name="connsiteX22" fmla="*/ 1108075 w 1238251"/>
              <a:gd name="connsiteY22" fmla="*/ 181813 h 289763"/>
              <a:gd name="connsiteX23" fmla="*/ 1155700 w 1238251"/>
              <a:gd name="connsiteY23" fmla="*/ 223088 h 289763"/>
              <a:gd name="connsiteX24" fmla="*/ 1206500 w 1238251"/>
              <a:gd name="connsiteY24" fmla="*/ 254838 h 289763"/>
              <a:gd name="connsiteX25" fmla="*/ 1238250 w 1238251"/>
              <a:gd name="connsiteY25" fmla="*/ 289763 h 289763"/>
              <a:gd name="connsiteX0" fmla="*/ 0 w 1206501"/>
              <a:gd name="connsiteY0" fmla="*/ 204038 h 254837"/>
              <a:gd name="connsiteX1" fmla="*/ 47625 w 1206501"/>
              <a:gd name="connsiteY1" fmla="*/ 175463 h 254837"/>
              <a:gd name="connsiteX2" fmla="*/ 95250 w 1206501"/>
              <a:gd name="connsiteY2" fmla="*/ 140538 h 254837"/>
              <a:gd name="connsiteX3" fmla="*/ 139700 w 1206501"/>
              <a:gd name="connsiteY3" fmla="*/ 118313 h 254837"/>
              <a:gd name="connsiteX4" fmla="*/ 200025 w 1206501"/>
              <a:gd name="connsiteY4" fmla="*/ 86563 h 254837"/>
              <a:gd name="connsiteX5" fmla="*/ 254000 w 1206501"/>
              <a:gd name="connsiteY5" fmla="*/ 61163 h 254837"/>
              <a:gd name="connsiteX6" fmla="*/ 320675 w 1206501"/>
              <a:gd name="connsiteY6" fmla="*/ 42113 h 254837"/>
              <a:gd name="connsiteX7" fmla="*/ 371475 w 1206501"/>
              <a:gd name="connsiteY7" fmla="*/ 23063 h 254837"/>
              <a:gd name="connsiteX8" fmla="*/ 422275 w 1206501"/>
              <a:gd name="connsiteY8" fmla="*/ 13538 h 254837"/>
              <a:gd name="connsiteX9" fmla="*/ 473075 w 1206501"/>
              <a:gd name="connsiteY9" fmla="*/ 10363 h 254837"/>
              <a:gd name="connsiteX10" fmla="*/ 527050 w 1206501"/>
              <a:gd name="connsiteY10" fmla="*/ 4013 h 254837"/>
              <a:gd name="connsiteX11" fmla="*/ 577850 w 1206501"/>
              <a:gd name="connsiteY11" fmla="*/ 838 h 254837"/>
              <a:gd name="connsiteX12" fmla="*/ 622300 w 1206501"/>
              <a:gd name="connsiteY12" fmla="*/ 838 h 254837"/>
              <a:gd name="connsiteX13" fmla="*/ 673100 w 1206501"/>
              <a:gd name="connsiteY13" fmla="*/ 10363 h 254837"/>
              <a:gd name="connsiteX14" fmla="*/ 723900 w 1206501"/>
              <a:gd name="connsiteY14" fmla="*/ 19888 h 254837"/>
              <a:gd name="connsiteX15" fmla="*/ 777875 w 1206501"/>
              <a:gd name="connsiteY15" fmla="*/ 29413 h 254837"/>
              <a:gd name="connsiteX16" fmla="*/ 831850 w 1206501"/>
              <a:gd name="connsiteY16" fmla="*/ 45288 h 254837"/>
              <a:gd name="connsiteX17" fmla="*/ 882650 w 1206501"/>
              <a:gd name="connsiteY17" fmla="*/ 64338 h 254837"/>
              <a:gd name="connsiteX18" fmla="*/ 933450 w 1206501"/>
              <a:gd name="connsiteY18" fmla="*/ 86563 h 254837"/>
              <a:gd name="connsiteX19" fmla="*/ 984250 w 1206501"/>
              <a:gd name="connsiteY19" fmla="*/ 115138 h 254837"/>
              <a:gd name="connsiteX20" fmla="*/ 1025525 w 1206501"/>
              <a:gd name="connsiteY20" fmla="*/ 127838 h 254837"/>
              <a:gd name="connsiteX21" fmla="*/ 1073150 w 1206501"/>
              <a:gd name="connsiteY21" fmla="*/ 159588 h 254837"/>
              <a:gd name="connsiteX22" fmla="*/ 1108075 w 1206501"/>
              <a:gd name="connsiteY22" fmla="*/ 181813 h 254837"/>
              <a:gd name="connsiteX23" fmla="*/ 1155700 w 1206501"/>
              <a:gd name="connsiteY23" fmla="*/ 223088 h 254837"/>
              <a:gd name="connsiteX24" fmla="*/ 1206500 w 1206501"/>
              <a:gd name="connsiteY24" fmla="*/ 254838 h 254837"/>
              <a:gd name="connsiteX0" fmla="*/ 0 w 1206499"/>
              <a:gd name="connsiteY0" fmla="*/ 204038 h 254838"/>
              <a:gd name="connsiteX1" fmla="*/ 47625 w 1206499"/>
              <a:gd name="connsiteY1" fmla="*/ 175463 h 254838"/>
              <a:gd name="connsiteX2" fmla="*/ 95250 w 1206499"/>
              <a:gd name="connsiteY2" fmla="*/ 140538 h 254838"/>
              <a:gd name="connsiteX3" fmla="*/ 139700 w 1206499"/>
              <a:gd name="connsiteY3" fmla="*/ 118313 h 254838"/>
              <a:gd name="connsiteX4" fmla="*/ 200025 w 1206499"/>
              <a:gd name="connsiteY4" fmla="*/ 86563 h 254838"/>
              <a:gd name="connsiteX5" fmla="*/ 254000 w 1206499"/>
              <a:gd name="connsiteY5" fmla="*/ 61163 h 254838"/>
              <a:gd name="connsiteX6" fmla="*/ 320675 w 1206499"/>
              <a:gd name="connsiteY6" fmla="*/ 42113 h 254838"/>
              <a:gd name="connsiteX7" fmla="*/ 371475 w 1206499"/>
              <a:gd name="connsiteY7" fmla="*/ 23063 h 254838"/>
              <a:gd name="connsiteX8" fmla="*/ 422275 w 1206499"/>
              <a:gd name="connsiteY8" fmla="*/ 13538 h 254838"/>
              <a:gd name="connsiteX9" fmla="*/ 473075 w 1206499"/>
              <a:gd name="connsiteY9" fmla="*/ 10363 h 254838"/>
              <a:gd name="connsiteX10" fmla="*/ 527050 w 1206499"/>
              <a:gd name="connsiteY10" fmla="*/ 4013 h 254838"/>
              <a:gd name="connsiteX11" fmla="*/ 577850 w 1206499"/>
              <a:gd name="connsiteY11" fmla="*/ 838 h 254838"/>
              <a:gd name="connsiteX12" fmla="*/ 622300 w 1206499"/>
              <a:gd name="connsiteY12" fmla="*/ 838 h 254838"/>
              <a:gd name="connsiteX13" fmla="*/ 673100 w 1206499"/>
              <a:gd name="connsiteY13" fmla="*/ 10363 h 254838"/>
              <a:gd name="connsiteX14" fmla="*/ 723900 w 1206499"/>
              <a:gd name="connsiteY14" fmla="*/ 19888 h 254838"/>
              <a:gd name="connsiteX15" fmla="*/ 777875 w 1206499"/>
              <a:gd name="connsiteY15" fmla="*/ 29413 h 254838"/>
              <a:gd name="connsiteX16" fmla="*/ 831850 w 1206499"/>
              <a:gd name="connsiteY16" fmla="*/ 45288 h 254838"/>
              <a:gd name="connsiteX17" fmla="*/ 882650 w 1206499"/>
              <a:gd name="connsiteY17" fmla="*/ 64338 h 254838"/>
              <a:gd name="connsiteX18" fmla="*/ 933450 w 1206499"/>
              <a:gd name="connsiteY18" fmla="*/ 86563 h 254838"/>
              <a:gd name="connsiteX19" fmla="*/ 984250 w 1206499"/>
              <a:gd name="connsiteY19" fmla="*/ 115138 h 254838"/>
              <a:gd name="connsiteX20" fmla="*/ 1025525 w 1206499"/>
              <a:gd name="connsiteY20" fmla="*/ 127838 h 254838"/>
              <a:gd name="connsiteX21" fmla="*/ 1073150 w 1206499"/>
              <a:gd name="connsiteY21" fmla="*/ 159588 h 254838"/>
              <a:gd name="connsiteX22" fmla="*/ 1108075 w 1206499"/>
              <a:gd name="connsiteY22" fmla="*/ 181813 h 254838"/>
              <a:gd name="connsiteX23" fmla="*/ 1206500 w 1206499"/>
              <a:gd name="connsiteY23" fmla="*/ 254838 h 254838"/>
              <a:gd name="connsiteX0" fmla="*/ 0 w 1108076"/>
              <a:gd name="connsiteY0" fmla="*/ 204038 h 204038"/>
              <a:gd name="connsiteX1" fmla="*/ 47625 w 1108076"/>
              <a:gd name="connsiteY1" fmla="*/ 175463 h 204038"/>
              <a:gd name="connsiteX2" fmla="*/ 95250 w 1108076"/>
              <a:gd name="connsiteY2" fmla="*/ 140538 h 204038"/>
              <a:gd name="connsiteX3" fmla="*/ 139700 w 1108076"/>
              <a:gd name="connsiteY3" fmla="*/ 118313 h 204038"/>
              <a:gd name="connsiteX4" fmla="*/ 200025 w 1108076"/>
              <a:gd name="connsiteY4" fmla="*/ 86563 h 204038"/>
              <a:gd name="connsiteX5" fmla="*/ 254000 w 1108076"/>
              <a:gd name="connsiteY5" fmla="*/ 61163 h 204038"/>
              <a:gd name="connsiteX6" fmla="*/ 320675 w 1108076"/>
              <a:gd name="connsiteY6" fmla="*/ 42113 h 204038"/>
              <a:gd name="connsiteX7" fmla="*/ 371475 w 1108076"/>
              <a:gd name="connsiteY7" fmla="*/ 23063 h 204038"/>
              <a:gd name="connsiteX8" fmla="*/ 422275 w 1108076"/>
              <a:gd name="connsiteY8" fmla="*/ 13538 h 204038"/>
              <a:gd name="connsiteX9" fmla="*/ 473075 w 1108076"/>
              <a:gd name="connsiteY9" fmla="*/ 10363 h 204038"/>
              <a:gd name="connsiteX10" fmla="*/ 527050 w 1108076"/>
              <a:gd name="connsiteY10" fmla="*/ 4013 h 204038"/>
              <a:gd name="connsiteX11" fmla="*/ 577850 w 1108076"/>
              <a:gd name="connsiteY11" fmla="*/ 838 h 204038"/>
              <a:gd name="connsiteX12" fmla="*/ 622300 w 1108076"/>
              <a:gd name="connsiteY12" fmla="*/ 838 h 204038"/>
              <a:gd name="connsiteX13" fmla="*/ 673100 w 1108076"/>
              <a:gd name="connsiteY13" fmla="*/ 10363 h 204038"/>
              <a:gd name="connsiteX14" fmla="*/ 723900 w 1108076"/>
              <a:gd name="connsiteY14" fmla="*/ 19888 h 204038"/>
              <a:gd name="connsiteX15" fmla="*/ 777875 w 1108076"/>
              <a:gd name="connsiteY15" fmla="*/ 29413 h 204038"/>
              <a:gd name="connsiteX16" fmla="*/ 831850 w 1108076"/>
              <a:gd name="connsiteY16" fmla="*/ 45288 h 204038"/>
              <a:gd name="connsiteX17" fmla="*/ 882650 w 1108076"/>
              <a:gd name="connsiteY17" fmla="*/ 64338 h 204038"/>
              <a:gd name="connsiteX18" fmla="*/ 933450 w 1108076"/>
              <a:gd name="connsiteY18" fmla="*/ 86563 h 204038"/>
              <a:gd name="connsiteX19" fmla="*/ 984250 w 1108076"/>
              <a:gd name="connsiteY19" fmla="*/ 115138 h 204038"/>
              <a:gd name="connsiteX20" fmla="*/ 1025525 w 1108076"/>
              <a:gd name="connsiteY20" fmla="*/ 127838 h 204038"/>
              <a:gd name="connsiteX21" fmla="*/ 1073150 w 1108076"/>
              <a:gd name="connsiteY21" fmla="*/ 159588 h 204038"/>
              <a:gd name="connsiteX22" fmla="*/ 1108075 w 1108076"/>
              <a:gd name="connsiteY22" fmla="*/ 181813 h 204038"/>
              <a:gd name="connsiteX0" fmla="*/ 0 w 1073150"/>
              <a:gd name="connsiteY0" fmla="*/ 204038 h 204038"/>
              <a:gd name="connsiteX1" fmla="*/ 47625 w 1073150"/>
              <a:gd name="connsiteY1" fmla="*/ 175463 h 204038"/>
              <a:gd name="connsiteX2" fmla="*/ 95250 w 1073150"/>
              <a:gd name="connsiteY2" fmla="*/ 140538 h 204038"/>
              <a:gd name="connsiteX3" fmla="*/ 139700 w 1073150"/>
              <a:gd name="connsiteY3" fmla="*/ 118313 h 204038"/>
              <a:gd name="connsiteX4" fmla="*/ 200025 w 1073150"/>
              <a:gd name="connsiteY4" fmla="*/ 86563 h 204038"/>
              <a:gd name="connsiteX5" fmla="*/ 254000 w 1073150"/>
              <a:gd name="connsiteY5" fmla="*/ 61163 h 204038"/>
              <a:gd name="connsiteX6" fmla="*/ 320675 w 1073150"/>
              <a:gd name="connsiteY6" fmla="*/ 42113 h 204038"/>
              <a:gd name="connsiteX7" fmla="*/ 371475 w 1073150"/>
              <a:gd name="connsiteY7" fmla="*/ 23063 h 204038"/>
              <a:gd name="connsiteX8" fmla="*/ 422275 w 1073150"/>
              <a:gd name="connsiteY8" fmla="*/ 13538 h 204038"/>
              <a:gd name="connsiteX9" fmla="*/ 473075 w 1073150"/>
              <a:gd name="connsiteY9" fmla="*/ 10363 h 204038"/>
              <a:gd name="connsiteX10" fmla="*/ 527050 w 1073150"/>
              <a:gd name="connsiteY10" fmla="*/ 4013 h 204038"/>
              <a:gd name="connsiteX11" fmla="*/ 577850 w 1073150"/>
              <a:gd name="connsiteY11" fmla="*/ 838 h 204038"/>
              <a:gd name="connsiteX12" fmla="*/ 622300 w 1073150"/>
              <a:gd name="connsiteY12" fmla="*/ 838 h 204038"/>
              <a:gd name="connsiteX13" fmla="*/ 673100 w 1073150"/>
              <a:gd name="connsiteY13" fmla="*/ 10363 h 204038"/>
              <a:gd name="connsiteX14" fmla="*/ 723900 w 1073150"/>
              <a:gd name="connsiteY14" fmla="*/ 19888 h 204038"/>
              <a:gd name="connsiteX15" fmla="*/ 777875 w 1073150"/>
              <a:gd name="connsiteY15" fmla="*/ 29413 h 204038"/>
              <a:gd name="connsiteX16" fmla="*/ 831850 w 1073150"/>
              <a:gd name="connsiteY16" fmla="*/ 45288 h 204038"/>
              <a:gd name="connsiteX17" fmla="*/ 882650 w 1073150"/>
              <a:gd name="connsiteY17" fmla="*/ 64338 h 204038"/>
              <a:gd name="connsiteX18" fmla="*/ 933450 w 1073150"/>
              <a:gd name="connsiteY18" fmla="*/ 86563 h 204038"/>
              <a:gd name="connsiteX19" fmla="*/ 984250 w 1073150"/>
              <a:gd name="connsiteY19" fmla="*/ 115138 h 204038"/>
              <a:gd name="connsiteX20" fmla="*/ 1025525 w 1073150"/>
              <a:gd name="connsiteY20" fmla="*/ 127838 h 204038"/>
              <a:gd name="connsiteX21" fmla="*/ 1073150 w 1073150"/>
              <a:gd name="connsiteY21" fmla="*/ 159588 h 204038"/>
              <a:gd name="connsiteX0" fmla="*/ 0 w 1073150"/>
              <a:gd name="connsiteY0" fmla="*/ 204038 h 204038"/>
              <a:gd name="connsiteX1" fmla="*/ 95250 w 1073150"/>
              <a:gd name="connsiteY1" fmla="*/ 140538 h 204038"/>
              <a:gd name="connsiteX2" fmla="*/ 139700 w 1073150"/>
              <a:gd name="connsiteY2" fmla="*/ 118313 h 204038"/>
              <a:gd name="connsiteX3" fmla="*/ 200025 w 1073150"/>
              <a:gd name="connsiteY3" fmla="*/ 86563 h 204038"/>
              <a:gd name="connsiteX4" fmla="*/ 254000 w 1073150"/>
              <a:gd name="connsiteY4" fmla="*/ 61163 h 204038"/>
              <a:gd name="connsiteX5" fmla="*/ 320675 w 1073150"/>
              <a:gd name="connsiteY5" fmla="*/ 42113 h 204038"/>
              <a:gd name="connsiteX6" fmla="*/ 371475 w 1073150"/>
              <a:gd name="connsiteY6" fmla="*/ 23063 h 204038"/>
              <a:gd name="connsiteX7" fmla="*/ 422275 w 1073150"/>
              <a:gd name="connsiteY7" fmla="*/ 13538 h 204038"/>
              <a:gd name="connsiteX8" fmla="*/ 473075 w 1073150"/>
              <a:gd name="connsiteY8" fmla="*/ 10363 h 204038"/>
              <a:gd name="connsiteX9" fmla="*/ 527050 w 1073150"/>
              <a:gd name="connsiteY9" fmla="*/ 4013 h 204038"/>
              <a:gd name="connsiteX10" fmla="*/ 577850 w 1073150"/>
              <a:gd name="connsiteY10" fmla="*/ 838 h 204038"/>
              <a:gd name="connsiteX11" fmla="*/ 622300 w 1073150"/>
              <a:gd name="connsiteY11" fmla="*/ 838 h 204038"/>
              <a:gd name="connsiteX12" fmla="*/ 673100 w 1073150"/>
              <a:gd name="connsiteY12" fmla="*/ 10363 h 204038"/>
              <a:gd name="connsiteX13" fmla="*/ 723900 w 1073150"/>
              <a:gd name="connsiteY13" fmla="*/ 19888 h 204038"/>
              <a:gd name="connsiteX14" fmla="*/ 777875 w 1073150"/>
              <a:gd name="connsiteY14" fmla="*/ 29413 h 204038"/>
              <a:gd name="connsiteX15" fmla="*/ 831850 w 1073150"/>
              <a:gd name="connsiteY15" fmla="*/ 45288 h 204038"/>
              <a:gd name="connsiteX16" fmla="*/ 882650 w 1073150"/>
              <a:gd name="connsiteY16" fmla="*/ 64338 h 204038"/>
              <a:gd name="connsiteX17" fmla="*/ 933450 w 1073150"/>
              <a:gd name="connsiteY17" fmla="*/ 86563 h 204038"/>
              <a:gd name="connsiteX18" fmla="*/ 984250 w 1073150"/>
              <a:gd name="connsiteY18" fmla="*/ 115138 h 204038"/>
              <a:gd name="connsiteX19" fmla="*/ 1025525 w 1073150"/>
              <a:gd name="connsiteY19" fmla="*/ 127838 h 204038"/>
              <a:gd name="connsiteX20" fmla="*/ 1073150 w 1073150"/>
              <a:gd name="connsiteY20" fmla="*/ 159588 h 204038"/>
              <a:gd name="connsiteX0" fmla="*/ 1 w 977901"/>
              <a:gd name="connsiteY0" fmla="*/ 140538 h 159588"/>
              <a:gd name="connsiteX1" fmla="*/ 44451 w 977901"/>
              <a:gd name="connsiteY1" fmla="*/ 118313 h 159588"/>
              <a:gd name="connsiteX2" fmla="*/ 104776 w 977901"/>
              <a:gd name="connsiteY2" fmla="*/ 86563 h 159588"/>
              <a:gd name="connsiteX3" fmla="*/ 158751 w 977901"/>
              <a:gd name="connsiteY3" fmla="*/ 61163 h 159588"/>
              <a:gd name="connsiteX4" fmla="*/ 225426 w 977901"/>
              <a:gd name="connsiteY4" fmla="*/ 42113 h 159588"/>
              <a:gd name="connsiteX5" fmla="*/ 276226 w 977901"/>
              <a:gd name="connsiteY5" fmla="*/ 23063 h 159588"/>
              <a:gd name="connsiteX6" fmla="*/ 327026 w 977901"/>
              <a:gd name="connsiteY6" fmla="*/ 13538 h 159588"/>
              <a:gd name="connsiteX7" fmla="*/ 377826 w 977901"/>
              <a:gd name="connsiteY7" fmla="*/ 10363 h 159588"/>
              <a:gd name="connsiteX8" fmla="*/ 431801 w 977901"/>
              <a:gd name="connsiteY8" fmla="*/ 4013 h 159588"/>
              <a:gd name="connsiteX9" fmla="*/ 482601 w 977901"/>
              <a:gd name="connsiteY9" fmla="*/ 838 h 159588"/>
              <a:gd name="connsiteX10" fmla="*/ 527051 w 977901"/>
              <a:gd name="connsiteY10" fmla="*/ 838 h 159588"/>
              <a:gd name="connsiteX11" fmla="*/ 577851 w 977901"/>
              <a:gd name="connsiteY11" fmla="*/ 10363 h 159588"/>
              <a:gd name="connsiteX12" fmla="*/ 628651 w 977901"/>
              <a:gd name="connsiteY12" fmla="*/ 19888 h 159588"/>
              <a:gd name="connsiteX13" fmla="*/ 682626 w 977901"/>
              <a:gd name="connsiteY13" fmla="*/ 29413 h 159588"/>
              <a:gd name="connsiteX14" fmla="*/ 736601 w 977901"/>
              <a:gd name="connsiteY14" fmla="*/ 45288 h 159588"/>
              <a:gd name="connsiteX15" fmla="*/ 787401 w 977901"/>
              <a:gd name="connsiteY15" fmla="*/ 64338 h 159588"/>
              <a:gd name="connsiteX16" fmla="*/ 838201 w 977901"/>
              <a:gd name="connsiteY16" fmla="*/ 86563 h 159588"/>
              <a:gd name="connsiteX17" fmla="*/ 889001 w 977901"/>
              <a:gd name="connsiteY17" fmla="*/ 115138 h 159588"/>
              <a:gd name="connsiteX18" fmla="*/ 930276 w 977901"/>
              <a:gd name="connsiteY18" fmla="*/ 127838 h 159588"/>
              <a:gd name="connsiteX19" fmla="*/ 977901 w 977901"/>
              <a:gd name="connsiteY19" fmla="*/ 159588 h 159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977901" h="159588">
                <a:moveTo>
                  <a:pt x="1" y="140538"/>
                </a:moveTo>
                <a:cubicBezTo>
                  <a:pt x="23284" y="126251"/>
                  <a:pt x="26989" y="127309"/>
                  <a:pt x="44451" y="118313"/>
                </a:cubicBezTo>
                <a:cubicBezTo>
                  <a:pt x="61914" y="109317"/>
                  <a:pt x="85726" y="96088"/>
                  <a:pt x="104776" y="86563"/>
                </a:cubicBezTo>
                <a:cubicBezTo>
                  <a:pt x="123826" y="77038"/>
                  <a:pt x="138643" y="68571"/>
                  <a:pt x="158751" y="61163"/>
                </a:cubicBezTo>
                <a:cubicBezTo>
                  <a:pt x="178859" y="53755"/>
                  <a:pt x="205847" y="48463"/>
                  <a:pt x="225426" y="42113"/>
                </a:cubicBezTo>
                <a:cubicBezTo>
                  <a:pt x="245005" y="35763"/>
                  <a:pt x="259293" y="27825"/>
                  <a:pt x="276226" y="23063"/>
                </a:cubicBezTo>
                <a:cubicBezTo>
                  <a:pt x="293159" y="18301"/>
                  <a:pt x="310093" y="15655"/>
                  <a:pt x="327026" y="13538"/>
                </a:cubicBezTo>
                <a:cubicBezTo>
                  <a:pt x="343959" y="11421"/>
                  <a:pt x="360364" y="11950"/>
                  <a:pt x="377826" y="10363"/>
                </a:cubicBezTo>
                <a:cubicBezTo>
                  <a:pt x="395288" y="8776"/>
                  <a:pt x="414339" y="5600"/>
                  <a:pt x="431801" y="4013"/>
                </a:cubicBezTo>
                <a:cubicBezTo>
                  <a:pt x="449263" y="2426"/>
                  <a:pt x="466726" y="1367"/>
                  <a:pt x="482601" y="838"/>
                </a:cubicBezTo>
                <a:cubicBezTo>
                  <a:pt x="498476" y="309"/>
                  <a:pt x="511176" y="-750"/>
                  <a:pt x="527051" y="838"/>
                </a:cubicBezTo>
                <a:cubicBezTo>
                  <a:pt x="542926" y="2425"/>
                  <a:pt x="577851" y="10363"/>
                  <a:pt x="577851" y="10363"/>
                </a:cubicBezTo>
                <a:lnTo>
                  <a:pt x="628651" y="19888"/>
                </a:lnTo>
                <a:cubicBezTo>
                  <a:pt x="646114" y="23063"/>
                  <a:pt x="664634" y="25180"/>
                  <a:pt x="682626" y="29413"/>
                </a:cubicBezTo>
                <a:cubicBezTo>
                  <a:pt x="700618" y="33646"/>
                  <a:pt x="719139" y="39467"/>
                  <a:pt x="736601" y="45288"/>
                </a:cubicBezTo>
                <a:cubicBezTo>
                  <a:pt x="754063" y="51109"/>
                  <a:pt x="770468" y="57459"/>
                  <a:pt x="787401" y="64338"/>
                </a:cubicBezTo>
                <a:cubicBezTo>
                  <a:pt x="804334" y="71217"/>
                  <a:pt x="821268" y="78096"/>
                  <a:pt x="838201" y="86563"/>
                </a:cubicBezTo>
                <a:cubicBezTo>
                  <a:pt x="855134" y="95030"/>
                  <a:pt x="873655" y="108259"/>
                  <a:pt x="889001" y="115138"/>
                </a:cubicBezTo>
                <a:cubicBezTo>
                  <a:pt x="904347" y="122017"/>
                  <a:pt x="915459" y="120430"/>
                  <a:pt x="930276" y="127838"/>
                </a:cubicBezTo>
                <a:cubicBezTo>
                  <a:pt x="945093" y="135246"/>
                  <a:pt x="964143" y="150592"/>
                  <a:pt x="977901" y="159588"/>
                </a:cubicBezTo>
              </a:path>
            </a:pathLst>
          </a:custGeom>
          <a:noFill/>
          <a:ln w="285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9" name="任意多边形: 形状 20">
            <a:extLst>
              <a:ext uri="{FF2B5EF4-FFF2-40B4-BE49-F238E27FC236}">
                <a16:creationId xmlns:a16="http://schemas.microsoft.com/office/drawing/2014/main" id="{18AAB6DF-B613-471A-B44C-7D9128BABACD}"/>
              </a:ext>
            </a:extLst>
          </p:cNvPr>
          <p:cNvSpPr/>
          <p:nvPr/>
        </p:nvSpPr>
        <p:spPr>
          <a:xfrm>
            <a:off x="8113844" y="4081220"/>
            <a:ext cx="890118" cy="892619"/>
          </a:xfrm>
          <a:custGeom>
            <a:avLst/>
            <a:gdLst>
              <a:gd name="connsiteX0" fmla="*/ 510 w 1778510"/>
              <a:gd name="connsiteY0" fmla="*/ 639013 h 1379790"/>
              <a:gd name="connsiteX1" fmla="*/ 16385 w 1778510"/>
              <a:gd name="connsiteY1" fmla="*/ 572338 h 1379790"/>
              <a:gd name="connsiteX2" fmla="*/ 32260 w 1778510"/>
              <a:gd name="connsiteY2" fmla="*/ 521538 h 1379790"/>
              <a:gd name="connsiteX3" fmla="*/ 67185 w 1778510"/>
              <a:gd name="connsiteY3" fmla="*/ 477088 h 1379790"/>
              <a:gd name="connsiteX4" fmla="*/ 95760 w 1778510"/>
              <a:gd name="connsiteY4" fmla="*/ 438988 h 1379790"/>
              <a:gd name="connsiteX5" fmla="*/ 117985 w 1778510"/>
              <a:gd name="connsiteY5" fmla="*/ 391363 h 1379790"/>
              <a:gd name="connsiteX6" fmla="*/ 152910 w 1778510"/>
              <a:gd name="connsiteY6" fmla="*/ 356438 h 1379790"/>
              <a:gd name="connsiteX7" fmla="*/ 194185 w 1778510"/>
              <a:gd name="connsiteY7" fmla="*/ 315163 h 1379790"/>
              <a:gd name="connsiteX8" fmla="*/ 235460 w 1778510"/>
              <a:gd name="connsiteY8" fmla="*/ 267538 h 1379790"/>
              <a:gd name="connsiteX9" fmla="*/ 276735 w 1778510"/>
              <a:gd name="connsiteY9" fmla="*/ 238963 h 1379790"/>
              <a:gd name="connsiteX10" fmla="*/ 314835 w 1778510"/>
              <a:gd name="connsiteY10" fmla="*/ 204038 h 1379790"/>
              <a:gd name="connsiteX11" fmla="*/ 362460 w 1778510"/>
              <a:gd name="connsiteY11" fmla="*/ 175463 h 1379790"/>
              <a:gd name="connsiteX12" fmla="*/ 410085 w 1778510"/>
              <a:gd name="connsiteY12" fmla="*/ 140538 h 1379790"/>
              <a:gd name="connsiteX13" fmla="*/ 454535 w 1778510"/>
              <a:gd name="connsiteY13" fmla="*/ 118313 h 1379790"/>
              <a:gd name="connsiteX14" fmla="*/ 514860 w 1778510"/>
              <a:gd name="connsiteY14" fmla="*/ 86563 h 1379790"/>
              <a:gd name="connsiteX15" fmla="*/ 568835 w 1778510"/>
              <a:gd name="connsiteY15" fmla="*/ 61163 h 1379790"/>
              <a:gd name="connsiteX16" fmla="*/ 635510 w 1778510"/>
              <a:gd name="connsiteY16" fmla="*/ 42113 h 1379790"/>
              <a:gd name="connsiteX17" fmla="*/ 686310 w 1778510"/>
              <a:gd name="connsiteY17" fmla="*/ 23063 h 1379790"/>
              <a:gd name="connsiteX18" fmla="*/ 737110 w 1778510"/>
              <a:gd name="connsiteY18" fmla="*/ 13538 h 1379790"/>
              <a:gd name="connsiteX19" fmla="*/ 787910 w 1778510"/>
              <a:gd name="connsiteY19" fmla="*/ 10363 h 1379790"/>
              <a:gd name="connsiteX20" fmla="*/ 841885 w 1778510"/>
              <a:gd name="connsiteY20" fmla="*/ 4013 h 1379790"/>
              <a:gd name="connsiteX21" fmla="*/ 892685 w 1778510"/>
              <a:gd name="connsiteY21" fmla="*/ 838 h 1379790"/>
              <a:gd name="connsiteX22" fmla="*/ 937135 w 1778510"/>
              <a:gd name="connsiteY22" fmla="*/ 838 h 1379790"/>
              <a:gd name="connsiteX23" fmla="*/ 987935 w 1778510"/>
              <a:gd name="connsiteY23" fmla="*/ 10363 h 1379790"/>
              <a:gd name="connsiteX24" fmla="*/ 1038735 w 1778510"/>
              <a:gd name="connsiteY24" fmla="*/ 19888 h 1379790"/>
              <a:gd name="connsiteX25" fmla="*/ 1092710 w 1778510"/>
              <a:gd name="connsiteY25" fmla="*/ 29413 h 1379790"/>
              <a:gd name="connsiteX26" fmla="*/ 1146685 w 1778510"/>
              <a:gd name="connsiteY26" fmla="*/ 45288 h 1379790"/>
              <a:gd name="connsiteX27" fmla="*/ 1197485 w 1778510"/>
              <a:gd name="connsiteY27" fmla="*/ 64338 h 1379790"/>
              <a:gd name="connsiteX28" fmla="*/ 1248285 w 1778510"/>
              <a:gd name="connsiteY28" fmla="*/ 86563 h 1379790"/>
              <a:gd name="connsiteX29" fmla="*/ 1299085 w 1778510"/>
              <a:gd name="connsiteY29" fmla="*/ 115138 h 1379790"/>
              <a:gd name="connsiteX30" fmla="*/ 1340360 w 1778510"/>
              <a:gd name="connsiteY30" fmla="*/ 127838 h 1379790"/>
              <a:gd name="connsiteX31" fmla="*/ 1387985 w 1778510"/>
              <a:gd name="connsiteY31" fmla="*/ 159588 h 1379790"/>
              <a:gd name="connsiteX32" fmla="*/ 1422910 w 1778510"/>
              <a:gd name="connsiteY32" fmla="*/ 181813 h 1379790"/>
              <a:gd name="connsiteX33" fmla="*/ 1470535 w 1778510"/>
              <a:gd name="connsiteY33" fmla="*/ 223088 h 1379790"/>
              <a:gd name="connsiteX34" fmla="*/ 1521335 w 1778510"/>
              <a:gd name="connsiteY34" fmla="*/ 254838 h 1379790"/>
              <a:gd name="connsiteX35" fmla="*/ 1553085 w 1778510"/>
              <a:gd name="connsiteY35" fmla="*/ 289763 h 1379790"/>
              <a:gd name="connsiteX36" fmla="*/ 1591185 w 1778510"/>
              <a:gd name="connsiteY36" fmla="*/ 324688 h 1379790"/>
              <a:gd name="connsiteX37" fmla="*/ 1619760 w 1778510"/>
              <a:gd name="connsiteY37" fmla="*/ 359613 h 1379790"/>
              <a:gd name="connsiteX38" fmla="*/ 1645160 w 1778510"/>
              <a:gd name="connsiteY38" fmla="*/ 400888 h 1379790"/>
              <a:gd name="connsiteX39" fmla="*/ 1680085 w 1778510"/>
              <a:gd name="connsiteY39" fmla="*/ 438988 h 1379790"/>
              <a:gd name="connsiteX40" fmla="*/ 1718185 w 1778510"/>
              <a:gd name="connsiteY40" fmla="*/ 496138 h 1379790"/>
              <a:gd name="connsiteX41" fmla="*/ 1746760 w 1778510"/>
              <a:gd name="connsiteY41" fmla="*/ 559638 h 1379790"/>
              <a:gd name="connsiteX42" fmla="*/ 1762635 w 1778510"/>
              <a:gd name="connsiteY42" fmla="*/ 623138 h 1379790"/>
              <a:gd name="connsiteX43" fmla="*/ 1778510 w 1778510"/>
              <a:gd name="connsiteY43" fmla="*/ 705688 h 1379790"/>
              <a:gd name="connsiteX44" fmla="*/ 1762635 w 1778510"/>
              <a:gd name="connsiteY44" fmla="*/ 781888 h 1379790"/>
              <a:gd name="connsiteX45" fmla="*/ 1727710 w 1778510"/>
              <a:gd name="connsiteY45" fmla="*/ 858088 h 1379790"/>
              <a:gd name="connsiteX46" fmla="*/ 1689610 w 1778510"/>
              <a:gd name="connsiteY46" fmla="*/ 931113 h 1379790"/>
              <a:gd name="connsiteX47" fmla="*/ 1632460 w 1778510"/>
              <a:gd name="connsiteY47" fmla="*/ 997788 h 1379790"/>
              <a:gd name="connsiteX48" fmla="*/ 1581660 w 1778510"/>
              <a:gd name="connsiteY48" fmla="*/ 1048588 h 1379790"/>
              <a:gd name="connsiteX49" fmla="*/ 1521335 w 1778510"/>
              <a:gd name="connsiteY49" fmla="*/ 1112088 h 1379790"/>
              <a:gd name="connsiteX50" fmla="*/ 1457835 w 1778510"/>
              <a:gd name="connsiteY50" fmla="*/ 1166063 h 1379790"/>
              <a:gd name="connsiteX51" fmla="*/ 1410210 w 1778510"/>
              <a:gd name="connsiteY51" fmla="*/ 1200988 h 1379790"/>
              <a:gd name="connsiteX52" fmla="*/ 1334010 w 1778510"/>
              <a:gd name="connsiteY52" fmla="*/ 1245438 h 1379790"/>
              <a:gd name="connsiteX53" fmla="*/ 1257810 w 1778510"/>
              <a:gd name="connsiteY53" fmla="*/ 1286713 h 1379790"/>
              <a:gd name="connsiteX54" fmla="*/ 1165735 w 1778510"/>
              <a:gd name="connsiteY54" fmla="*/ 1331163 h 1379790"/>
              <a:gd name="connsiteX55" fmla="*/ 1099060 w 1778510"/>
              <a:gd name="connsiteY55" fmla="*/ 1350213 h 1379790"/>
              <a:gd name="connsiteX56" fmla="*/ 997460 w 1778510"/>
              <a:gd name="connsiteY56" fmla="*/ 1372438 h 1379790"/>
              <a:gd name="connsiteX57" fmla="*/ 911735 w 1778510"/>
              <a:gd name="connsiteY57" fmla="*/ 1378788 h 1379790"/>
              <a:gd name="connsiteX58" fmla="*/ 860935 w 1778510"/>
              <a:gd name="connsiteY58" fmla="*/ 1378788 h 1379790"/>
              <a:gd name="connsiteX59" fmla="*/ 762510 w 1778510"/>
              <a:gd name="connsiteY59" fmla="*/ 1369263 h 1379790"/>
              <a:gd name="connsiteX60" fmla="*/ 702185 w 1778510"/>
              <a:gd name="connsiteY60" fmla="*/ 1359738 h 1379790"/>
              <a:gd name="connsiteX61" fmla="*/ 610110 w 1778510"/>
              <a:gd name="connsiteY61" fmla="*/ 1331163 h 1379790"/>
              <a:gd name="connsiteX62" fmla="*/ 543435 w 1778510"/>
              <a:gd name="connsiteY62" fmla="*/ 1312113 h 1379790"/>
              <a:gd name="connsiteX63" fmla="*/ 489460 w 1778510"/>
              <a:gd name="connsiteY63" fmla="*/ 1277188 h 1379790"/>
              <a:gd name="connsiteX64" fmla="*/ 416435 w 1778510"/>
              <a:gd name="connsiteY64" fmla="*/ 1245438 h 1379790"/>
              <a:gd name="connsiteX65" fmla="*/ 352935 w 1778510"/>
              <a:gd name="connsiteY65" fmla="*/ 1197813 h 1379790"/>
              <a:gd name="connsiteX66" fmla="*/ 279910 w 1778510"/>
              <a:gd name="connsiteY66" fmla="*/ 1143838 h 1379790"/>
              <a:gd name="connsiteX67" fmla="*/ 219585 w 1778510"/>
              <a:gd name="connsiteY67" fmla="*/ 1089863 h 1379790"/>
              <a:gd name="connsiteX68" fmla="*/ 165610 w 1778510"/>
              <a:gd name="connsiteY68" fmla="*/ 1032713 h 1379790"/>
              <a:gd name="connsiteX69" fmla="*/ 98935 w 1778510"/>
              <a:gd name="connsiteY69" fmla="*/ 950163 h 1379790"/>
              <a:gd name="connsiteX70" fmla="*/ 67185 w 1778510"/>
              <a:gd name="connsiteY70" fmla="*/ 896188 h 1379790"/>
              <a:gd name="connsiteX71" fmla="*/ 29085 w 1778510"/>
              <a:gd name="connsiteY71" fmla="*/ 819988 h 1379790"/>
              <a:gd name="connsiteX72" fmla="*/ 6860 w 1778510"/>
              <a:gd name="connsiteY72" fmla="*/ 743788 h 1379790"/>
              <a:gd name="connsiteX73" fmla="*/ 510 w 1778510"/>
              <a:gd name="connsiteY73" fmla="*/ 639013 h 1379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</a:cxnLst>
            <a:rect l="l" t="t" r="r" b="b"/>
            <a:pathLst>
              <a:path w="1778510" h="1379790">
                <a:moveTo>
                  <a:pt x="510" y="639013"/>
                </a:moveTo>
                <a:cubicBezTo>
                  <a:pt x="2098" y="610438"/>
                  <a:pt x="11093" y="591917"/>
                  <a:pt x="16385" y="572338"/>
                </a:cubicBezTo>
                <a:cubicBezTo>
                  <a:pt x="21677" y="552759"/>
                  <a:pt x="23793" y="537413"/>
                  <a:pt x="32260" y="521538"/>
                </a:cubicBezTo>
                <a:cubicBezTo>
                  <a:pt x="40727" y="505663"/>
                  <a:pt x="56602" y="490846"/>
                  <a:pt x="67185" y="477088"/>
                </a:cubicBezTo>
                <a:cubicBezTo>
                  <a:pt x="77768" y="463330"/>
                  <a:pt x="87293" y="453276"/>
                  <a:pt x="95760" y="438988"/>
                </a:cubicBezTo>
                <a:cubicBezTo>
                  <a:pt x="104227" y="424700"/>
                  <a:pt x="108460" y="405121"/>
                  <a:pt x="117985" y="391363"/>
                </a:cubicBezTo>
                <a:cubicBezTo>
                  <a:pt x="127510" y="377605"/>
                  <a:pt x="152910" y="356438"/>
                  <a:pt x="152910" y="356438"/>
                </a:cubicBezTo>
                <a:cubicBezTo>
                  <a:pt x="165610" y="343738"/>
                  <a:pt x="180427" y="329980"/>
                  <a:pt x="194185" y="315163"/>
                </a:cubicBezTo>
                <a:cubicBezTo>
                  <a:pt x="207943" y="300346"/>
                  <a:pt x="221702" y="280238"/>
                  <a:pt x="235460" y="267538"/>
                </a:cubicBezTo>
                <a:cubicBezTo>
                  <a:pt x="249218" y="254838"/>
                  <a:pt x="263506" y="249546"/>
                  <a:pt x="276735" y="238963"/>
                </a:cubicBezTo>
                <a:cubicBezTo>
                  <a:pt x="289964" y="228380"/>
                  <a:pt x="300548" y="214621"/>
                  <a:pt x="314835" y="204038"/>
                </a:cubicBezTo>
                <a:cubicBezTo>
                  <a:pt x="329123" y="193455"/>
                  <a:pt x="346585" y="186046"/>
                  <a:pt x="362460" y="175463"/>
                </a:cubicBezTo>
                <a:cubicBezTo>
                  <a:pt x="378335" y="164880"/>
                  <a:pt x="394739" y="150063"/>
                  <a:pt x="410085" y="140538"/>
                </a:cubicBezTo>
                <a:cubicBezTo>
                  <a:pt x="425431" y="131013"/>
                  <a:pt x="437073" y="127309"/>
                  <a:pt x="454535" y="118313"/>
                </a:cubicBezTo>
                <a:cubicBezTo>
                  <a:pt x="471998" y="109317"/>
                  <a:pt x="495810" y="96088"/>
                  <a:pt x="514860" y="86563"/>
                </a:cubicBezTo>
                <a:cubicBezTo>
                  <a:pt x="533910" y="77038"/>
                  <a:pt x="548727" y="68571"/>
                  <a:pt x="568835" y="61163"/>
                </a:cubicBezTo>
                <a:cubicBezTo>
                  <a:pt x="588943" y="53755"/>
                  <a:pt x="615931" y="48463"/>
                  <a:pt x="635510" y="42113"/>
                </a:cubicBezTo>
                <a:cubicBezTo>
                  <a:pt x="655089" y="35763"/>
                  <a:pt x="669377" y="27825"/>
                  <a:pt x="686310" y="23063"/>
                </a:cubicBezTo>
                <a:cubicBezTo>
                  <a:pt x="703243" y="18301"/>
                  <a:pt x="720177" y="15655"/>
                  <a:pt x="737110" y="13538"/>
                </a:cubicBezTo>
                <a:cubicBezTo>
                  <a:pt x="754043" y="11421"/>
                  <a:pt x="770448" y="11950"/>
                  <a:pt x="787910" y="10363"/>
                </a:cubicBezTo>
                <a:cubicBezTo>
                  <a:pt x="805372" y="8776"/>
                  <a:pt x="824423" y="5600"/>
                  <a:pt x="841885" y="4013"/>
                </a:cubicBezTo>
                <a:cubicBezTo>
                  <a:pt x="859347" y="2426"/>
                  <a:pt x="876810" y="1367"/>
                  <a:pt x="892685" y="838"/>
                </a:cubicBezTo>
                <a:cubicBezTo>
                  <a:pt x="908560" y="309"/>
                  <a:pt x="921260" y="-750"/>
                  <a:pt x="937135" y="838"/>
                </a:cubicBezTo>
                <a:cubicBezTo>
                  <a:pt x="953010" y="2425"/>
                  <a:pt x="987935" y="10363"/>
                  <a:pt x="987935" y="10363"/>
                </a:cubicBezTo>
                <a:lnTo>
                  <a:pt x="1038735" y="19888"/>
                </a:lnTo>
                <a:cubicBezTo>
                  <a:pt x="1056198" y="23063"/>
                  <a:pt x="1074718" y="25180"/>
                  <a:pt x="1092710" y="29413"/>
                </a:cubicBezTo>
                <a:cubicBezTo>
                  <a:pt x="1110702" y="33646"/>
                  <a:pt x="1129223" y="39467"/>
                  <a:pt x="1146685" y="45288"/>
                </a:cubicBezTo>
                <a:cubicBezTo>
                  <a:pt x="1164147" y="51109"/>
                  <a:pt x="1180552" y="57459"/>
                  <a:pt x="1197485" y="64338"/>
                </a:cubicBezTo>
                <a:cubicBezTo>
                  <a:pt x="1214418" y="71217"/>
                  <a:pt x="1231352" y="78096"/>
                  <a:pt x="1248285" y="86563"/>
                </a:cubicBezTo>
                <a:cubicBezTo>
                  <a:pt x="1265218" y="95030"/>
                  <a:pt x="1283739" y="108259"/>
                  <a:pt x="1299085" y="115138"/>
                </a:cubicBezTo>
                <a:cubicBezTo>
                  <a:pt x="1314431" y="122017"/>
                  <a:pt x="1325543" y="120430"/>
                  <a:pt x="1340360" y="127838"/>
                </a:cubicBezTo>
                <a:cubicBezTo>
                  <a:pt x="1355177" y="135246"/>
                  <a:pt x="1374227" y="150592"/>
                  <a:pt x="1387985" y="159588"/>
                </a:cubicBezTo>
                <a:cubicBezTo>
                  <a:pt x="1401743" y="168584"/>
                  <a:pt x="1409152" y="171230"/>
                  <a:pt x="1422910" y="181813"/>
                </a:cubicBezTo>
                <a:cubicBezTo>
                  <a:pt x="1436668" y="192396"/>
                  <a:pt x="1454131" y="210917"/>
                  <a:pt x="1470535" y="223088"/>
                </a:cubicBezTo>
                <a:cubicBezTo>
                  <a:pt x="1486939" y="235259"/>
                  <a:pt x="1507577" y="243725"/>
                  <a:pt x="1521335" y="254838"/>
                </a:cubicBezTo>
                <a:cubicBezTo>
                  <a:pt x="1535093" y="265951"/>
                  <a:pt x="1541443" y="278121"/>
                  <a:pt x="1553085" y="289763"/>
                </a:cubicBezTo>
                <a:cubicBezTo>
                  <a:pt x="1564727" y="301405"/>
                  <a:pt x="1580073" y="313046"/>
                  <a:pt x="1591185" y="324688"/>
                </a:cubicBezTo>
                <a:cubicBezTo>
                  <a:pt x="1602298" y="336330"/>
                  <a:pt x="1610764" y="346913"/>
                  <a:pt x="1619760" y="359613"/>
                </a:cubicBezTo>
                <a:cubicBezTo>
                  <a:pt x="1628756" y="372313"/>
                  <a:pt x="1635106" y="387659"/>
                  <a:pt x="1645160" y="400888"/>
                </a:cubicBezTo>
                <a:cubicBezTo>
                  <a:pt x="1655214" y="414117"/>
                  <a:pt x="1667914" y="423113"/>
                  <a:pt x="1680085" y="438988"/>
                </a:cubicBezTo>
                <a:cubicBezTo>
                  <a:pt x="1692256" y="454863"/>
                  <a:pt x="1707073" y="476030"/>
                  <a:pt x="1718185" y="496138"/>
                </a:cubicBezTo>
                <a:cubicBezTo>
                  <a:pt x="1729297" y="516246"/>
                  <a:pt x="1739352" y="538471"/>
                  <a:pt x="1746760" y="559638"/>
                </a:cubicBezTo>
                <a:cubicBezTo>
                  <a:pt x="1754168" y="580805"/>
                  <a:pt x="1757343" y="598796"/>
                  <a:pt x="1762635" y="623138"/>
                </a:cubicBezTo>
                <a:cubicBezTo>
                  <a:pt x="1767927" y="647480"/>
                  <a:pt x="1778510" y="679230"/>
                  <a:pt x="1778510" y="705688"/>
                </a:cubicBezTo>
                <a:cubicBezTo>
                  <a:pt x="1778510" y="732146"/>
                  <a:pt x="1771102" y="756488"/>
                  <a:pt x="1762635" y="781888"/>
                </a:cubicBezTo>
                <a:cubicBezTo>
                  <a:pt x="1754168" y="807288"/>
                  <a:pt x="1739881" y="833217"/>
                  <a:pt x="1727710" y="858088"/>
                </a:cubicBezTo>
                <a:cubicBezTo>
                  <a:pt x="1715539" y="882959"/>
                  <a:pt x="1705485" y="907830"/>
                  <a:pt x="1689610" y="931113"/>
                </a:cubicBezTo>
                <a:cubicBezTo>
                  <a:pt x="1673735" y="954396"/>
                  <a:pt x="1650452" y="978209"/>
                  <a:pt x="1632460" y="997788"/>
                </a:cubicBezTo>
                <a:cubicBezTo>
                  <a:pt x="1614468" y="1017367"/>
                  <a:pt x="1600181" y="1029538"/>
                  <a:pt x="1581660" y="1048588"/>
                </a:cubicBezTo>
                <a:cubicBezTo>
                  <a:pt x="1563139" y="1067638"/>
                  <a:pt x="1541972" y="1092509"/>
                  <a:pt x="1521335" y="1112088"/>
                </a:cubicBezTo>
                <a:cubicBezTo>
                  <a:pt x="1500698" y="1131667"/>
                  <a:pt x="1476356" y="1151246"/>
                  <a:pt x="1457835" y="1166063"/>
                </a:cubicBezTo>
                <a:cubicBezTo>
                  <a:pt x="1439314" y="1180880"/>
                  <a:pt x="1430848" y="1187759"/>
                  <a:pt x="1410210" y="1200988"/>
                </a:cubicBezTo>
                <a:cubicBezTo>
                  <a:pt x="1389572" y="1214217"/>
                  <a:pt x="1359410" y="1231151"/>
                  <a:pt x="1334010" y="1245438"/>
                </a:cubicBezTo>
                <a:cubicBezTo>
                  <a:pt x="1308610" y="1259725"/>
                  <a:pt x="1285856" y="1272426"/>
                  <a:pt x="1257810" y="1286713"/>
                </a:cubicBezTo>
                <a:cubicBezTo>
                  <a:pt x="1229764" y="1301001"/>
                  <a:pt x="1192193" y="1320580"/>
                  <a:pt x="1165735" y="1331163"/>
                </a:cubicBezTo>
                <a:cubicBezTo>
                  <a:pt x="1139277" y="1341746"/>
                  <a:pt x="1127106" y="1343334"/>
                  <a:pt x="1099060" y="1350213"/>
                </a:cubicBezTo>
                <a:cubicBezTo>
                  <a:pt x="1071014" y="1357092"/>
                  <a:pt x="1028681" y="1367676"/>
                  <a:pt x="997460" y="1372438"/>
                </a:cubicBezTo>
                <a:cubicBezTo>
                  <a:pt x="966239" y="1377200"/>
                  <a:pt x="934489" y="1377730"/>
                  <a:pt x="911735" y="1378788"/>
                </a:cubicBezTo>
                <a:cubicBezTo>
                  <a:pt x="888981" y="1379846"/>
                  <a:pt x="885806" y="1380376"/>
                  <a:pt x="860935" y="1378788"/>
                </a:cubicBezTo>
                <a:cubicBezTo>
                  <a:pt x="836064" y="1377201"/>
                  <a:pt x="788968" y="1372438"/>
                  <a:pt x="762510" y="1369263"/>
                </a:cubicBezTo>
                <a:cubicBezTo>
                  <a:pt x="736052" y="1366088"/>
                  <a:pt x="727585" y="1366088"/>
                  <a:pt x="702185" y="1359738"/>
                </a:cubicBezTo>
                <a:cubicBezTo>
                  <a:pt x="676785" y="1353388"/>
                  <a:pt x="636568" y="1339101"/>
                  <a:pt x="610110" y="1331163"/>
                </a:cubicBezTo>
                <a:cubicBezTo>
                  <a:pt x="583652" y="1323225"/>
                  <a:pt x="563543" y="1321109"/>
                  <a:pt x="543435" y="1312113"/>
                </a:cubicBezTo>
                <a:cubicBezTo>
                  <a:pt x="523327" y="1303117"/>
                  <a:pt x="510627" y="1288301"/>
                  <a:pt x="489460" y="1277188"/>
                </a:cubicBezTo>
                <a:cubicBezTo>
                  <a:pt x="468293" y="1266076"/>
                  <a:pt x="439189" y="1258667"/>
                  <a:pt x="416435" y="1245438"/>
                </a:cubicBezTo>
                <a:cubicBezTo>
                  <a:pt x="393681" y="1232209"/>
                  <a:pt x="352935" y="1197813"/>
                  <a:pt x="352935" y="1197813"/>
                </a:cubicBezTo>
                <a:cubicBezTo>
                  <a:pt x="330181" y="1180880"/>
                  <a:pt x="302135" y="1161830"/>
                  <a:pt x="279910" y="1143838"/>
                </a:cubicBezTo>
                <a:cubicBezTo>
                  <a:pt x="257685" y="1125846"/>
                  <a:pt x="238635" y="1108384"/>
                  <a:pt x="219585" y="1089863"/>
                </a:cubicBezTo>
                <a:cubicBezTo>
                  <a:pt x="200535" y="1071342"/>
                  <a:pt x="185718" y="1055996"/>
                  <a:pt x="165610" y="1032713"/>
                </a:cubicBezTo>
                <a:cubicBezTo>
                  <a:pt x="145502" y="1009430"/>
                  <a:pt x="115339" y="972917"/>
                  <a:pt x="98935" y="950163"/>
                </a:cubicBezTo>
                <a:cubicBezTo>
                  <a:pt x="82531" y="927409"/>
                  <a:pt x="78827" y="917884"/>
                  <a:pt x="67185" y="896188"/>
                </a:cubicBezTo>
                <a:cubicBezTo>
                  <a:pt x="55543" y="874492"/>
                  <a:pt x="39139" y="845388"/>
                  <a:pt x="29085" y="819988"/>
                </a:cubicBezTo>
                <a:cubicBezTo>
                  <a:pt x="19031" y="794588"/>
                  <a:pt x="12681" y="769188"/>
                  <a:pt x="6860" y="743788"/>
                </a:cubicBezTo>
                <a:cubicBezTo>
                  <a:pt x="1039" y="718388"/>
                  <a:pt x="-1078" y="667588"/>
                  <a:pt x="510" y="639013"/>
                </a:cubicBezTo>
                <a:close/>
              </a:path>
            </a:pathLst>
          </a:custGeom>
          <a:noFill/>
          <a:ln w="1270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0" name="任意多边形: 形状 20">
            <a:extLst>
              <a:ext uri="{FF2B5EF4-FFF2-40B4-BE49-F238E27FC236}">
                <a16:creationId xmlns:a16="http://schemas.microsoft.com/office/drawing/2014/main" id="{18AAB6DF-B613-471A-B44C-7D9128BABACD}"/>
              </a:ext>
            </a:extLst>
          </p:cNvPr>
          <p:cNvSpPr/>
          <p:nvPr/>
        </p:nvSpPr>
        <p:spPr>
          <a:xfrm>
            <a:off x="8109686" y="4258632"/>
            <a:ext cx="890118" cy="719542"/>
          </a:xfrm>
          <a:custGeom>
            <a:avLst/>
            <a:gdLst>
              <a:gd name="connsiteX0" fmla="*/ 510 w 1778510"/>
              <a:gd name="connsiteY0" fmla="*/ 639013 h 1379790"/>
              <a:gd name="connsiteX1" fmla="*/ 16385 w 1778510"/>
              <a:gd name="connsiteY1" fmla="*/ 572338 h 1379790"/>
              <a:gd name="connsiteX2" fmla="*/ 32260 w 1778510"/>
              <a:gd name="connsiteY2" fmla="*/ 521538 h 1379790"/>
              <a:gd name="connsiteX3" fmla="*/ 67185 w 1778510"/>
              <a:gd name="connsiteY3" fmla="*/ 477088 h 1379790"/>
              <a:gd name="connsiteX4" fmla="*/ 95760 w 1778510"/>
              <a:gd name="connsiteY4" fmla="*/ 438988 h 1379790"/>
              <a:gd name="connsiteX5" fmla="*/ 117985 w 1778510"/>
              <a:gd name="connsiteY5" fmla="*/ 391363 h 1379790"/>
              <a:gd name="connsiteX6" fmla="*/ 152910 w 1778510"/>
              <a:gd name="connsiteY6" fmla="*/ 356438 h 1379790"/>
              <a:gd name="connsiteX7" fmla="*/ 194185 w 1778510"/>
              <a:gd name="connsiteY7" fmla="*/ 315163 h 1379790"/>
              <a:gd name="connsiteX8" fmla="*/ 235460 w 1778510"/>
              <a:gd name="connsiteY8" fmla="*/ 267538 h 1379790"/>
              <a:gd name="connsiteX9" fmla="*/ 276735 w 1778510"/>
              <a:gd name="connsiteY9" fmla="*/ 238963 h 1379790"/>
              <a:gd name="connsiteX10" fmla="*/ 314835 w 1778510"/>
              <a:gd name="connsiteY10" fmla="*/ 204038 h 1379790"/>
              <a:gd name="connsiteX11" fmla="*/ 362460 w 1778510"/>
              <a:gd name="connsiteY11" fmla="*/ 175463 h 1379790"/>
              <a:gd name="connsiteX12" fmla="*/ 410085 w 1778510"/>
              <a:gd name="connsiteY12" fmla="*/ 140538 h 1379790"/>
              <a:gd name="connsiteX13" fmla="*/ 454535 w 1778510"/>
              <a:gd name="connsiteY13" fmla="*/ 118313 h 1379790"/>
              <a:gd name="connsiteX14" fmla="*/ 514860 w 1778510"/>
              <a:gd name="connsiteY14" fmla="*/ 86563 h 1379790"/>
              <a:gd name="connsiteX15" fmla="*/ 568835 w 1778510"/>
              <a:gd name="connsiteY15" fmla="*/ 61163 h 1379790"/>
              <a:gd name="connsiteX16" fmla="*/ 635510 w 1778510"/>
              <a:gd name="connsiteY16" fmla="*/ 42113 h 1379790"/>
              <a:gd name="connsiteX17" fmla="*/ 686310 w 1778510"/>
              <a:gd name="connsiteY17" fmla="*/ 23063 h 1379790"/>
              <a:gd name="connsiteX18" fmla="*/ 737110 w 1778510"/>
              <a:gd name="connsiteY18" fmla="*/ 13538 h 1379790"/>
              <a:gd name="connsiteX19" fmla="*/ 787910 w 1778510"/>
              <a:gd name="connsiteY19" fmla="*/ 10363 h 1379790"/>
              <a:gd name="connsiteX20" fmla="*/ 841885 w 1778510"/>
              <a:gd name="connsiteY20" fmla="*/ 4013 h 1379790"/>
              <a:gd name="connsiteX21" fmla="*/ 892685 w 1778510"/>
              <a:gd name="connsiteY21" fmla="*/ 838 h 1379790"/>
              <a:gd name="connsiteX22" fmla="*/ 937135 w 1778510"/>
              <a:gd name="connsiteY22" fmla="*/ 838 h 1379790"/>
              <a:gd name="connsiteX23" fmla="*/ 987935 w 1778510"/>
              <a:gd name="connsiteY23" fmla="*/ 10363 h 1379790"/>
              <a:gd name="connsiteX24" fmla="*/ 1038735 w 1778510"/>
              <a:gd name="connsiteY24" fmla="*/ 19888 h 1379790"/>
              <a:gd name="connsiteX25" fmla="*/ 1092710 w 1778510"/>
              <a:gd name="connsiteY25" fmla="*/ 29413 h 1379790"/>
              <a:gd name="connsiteX26" fmla="*/ 1146685 w 1778510"/>
              <a:gd name="connsiteY26" fmla="*/ 45288 h 1379790"/>
              <a:gd name="connsiteX27" fmla="*/ 1197485 w 1778510"/>
              <a:gd name="connsiteY27" fmla="*/ 64338 h 1379790"/>
              <a:gd name="connsiteX28" fmla="*/ 1248285 w 1778510"/>
              <a:gd name="connsiteY28" fmla="*/ 86563 h 1379790"/>
              <a:gd name="connsiteX29" fmla="*/ 1299085 w 1778510"/>
              <a:gd name="connsiteY29" fmla="*/ 115138 h 1379790"/>
              <a:gd name="connsiteX30" fmla="*/ 1340360 w 1778510"/>
              <a:gd name="connsiteY30" fmla="*/ 127838 h 1379790"/>
              <a:gd name="connsiteX31" fmla="*/ 1387985 w 1778510"/>
              <a:gd name="connsiteY31" fmla="*/ 159588 h 1379790"/>
              <a:gd name="connsiteX32" fmla="*/ 1422910 w 1778510"/>
              <a:gd name="connsiteY32" fmla="*/ 181813 h 1379790"/>
              <a:gd name="connsiteX33" fmla="*/ 1470535 w 1778510"/>
              <a:gd name="connsiteY33" fmla="*/ 223088 h 1379790"/>
              <a:gd name="connsiteX34" fmla="*/ 1521335 w 1778510"/>
              <a:gd name="connsiteY34" fmla="*/ 254838 h 1379790"/>
              <a:gd name="connsiteX35" fmla="*/ 1553085 w 1778510"/>
              <a:gd name="connsiteY35" fmla="*/ 289763 h 1379790"/>
              <a:gd name="connsiteX36" fmla="*/ 1591185 w 1778510"/>
              <a:gd name="connsiteY36" fmla="*/ 324688 h 1379790"/>
              <a:gd name="connsiteX37" fmla="*/ 1619760 w 1778510"/>
              <a:gd name="connsiteY37" fmla="*/ 359613 h 1379790"/>
              <a:gd name="connsiteX38" fmla="*/ 1645160 w 1778510"/>
              <a:gd name="connsiteY38" fmla="*/ 400888 h 1379790"/>
              <a:gd name="connsiteX39" fmla="*/ 1680085 w 1778510"/>
              <a:gd name="connsiteY39" fmla="*/ 438988 h 1379790"/>
              <a:gd name="connsiteX40" fmla="*/ 1718185 w 1778510"/>
              <a:gd name="connsiteY40" fmla="*/ 496138 h 1379790"/>
              <a:gd name="connsiteX41" fmla="*/ 1746760 w 1778510"/>
              <a:gd name="connsiteY41" fmla="*/ 559638 h 1379790"/>
              <a:gd name="connsiteX42" fmla="*/ 1762635 w 1778510"/>
              <a:gd name="connsiteY42" fmla="*/ 623138 h 1379790"/>
              <a:gd name="connsiteX43" fmla="*/ 1778510 w 1778510"/>
              <a:gd name="connsiteY43" fmla="*/ 705688 h 1379790"/>
              <a:gd name="connsiteX44" fmla="*/ 1762635 w 1778510"/>
              <a:gd name="connsiteY44" fmla="*/ 781888 h 1379790"/>
              <a:gd name="connsiteX45" fmla="*/ 1727710 w 1778510"/>
              <a:gd name="connsiteY45" fmla="*/ 858088 h 1379790"/>
              <a:gd name="connsiteX46" fmla="*/ 1689610 w 1778510"/>
              <a:gd name="connsiteY46" fmla="*/ 931113 h 1379790"/>
              <a:gd name="connsiteX47" fmla="*/ 1632460 w 1778510"/>
              <a:gd name="connsiteY47" fmla="*/ 997788 h 1379790"/>
              <a:gd name="connsiteX48" fmla="*/ 1581660 w 1778510"/>
              <a:gd name="connsiteY48" fmla="*/ 1048588 h 1379790"/>
              <a:gd name="connsiteX49" fmla="*/ 1521335 w 1778510"/>
              <a:gd name="connsiteY49" fmla="*/ 1112088 h 1379790"/>
              <a:gd name="connsiteX50" fmla="*/ 1457835 w 1778510"/>
              <a:gd name="connsiteY50" fmla="*/ 1166063 h 1379790"/>
              <a:gd name="connsiteX51" fmla="*/ 1410210 w 1778510"/>
              <a:gd name="connsiteY51" fmla="*/ 1200988 h 1379790"/>
              <a:gd name="connsiteX52" fmla="*/ 1334010 w 1778510"/>
              <a:gd name="connsiteY52" fmla="*/ 1245438 h 1379790"/>
              <a:gd name="connsiteX53" fmla="*/ 1257810 w 1778510"/>
              <a:gd name="connsiteY53" fmla="*/ 1286713 h 1379790"/>
              <a:gd name="connsiteX54" fmla="*/ 1165735 w 1778510"/>
              <a:gd name="connsiteY54" fmla="*/ 1331163 h 1379790"/>
              <a:gd name="connsiteX55" fmla="*/ 1099060 w 1778510"/>
              <a:gd name="connsiteY55" fmla="*/ 1350213 h 1379790"/>
              <a:gd name="connsiteX56" fmla="*/ 997460 w 1778510"/>
              <a:gd name="connsiteY56" fmla="*/ 1372438 h 1379790"/>
              <a:gd name="connsiteX57" fmla="*/ 911735 w 1778510"/>
              <a:gd name="connsiteY57" fmla="*/ 1378788 h 1379790"/>
              <a:gd name="connsiteX58" fmla="*/ 860935 w 1778510"/>
              <a:gd name="connsiteY58" fmla="*/ 1378788 h 1379790"/>
              <a:gd name="connsiteX59" fmla="*/ 762510 w 1778510"/>
              <a:gd name="connsiteY59" fmla="*/ 1369263 h 1379790"/>
              <a:gd name="connsiteX60" fmla="*/ 702185 w 1778510"/>
              <a:gd name="connsiteY60" fmla="*/ 1359738 h 1379790"/>
              <a:gd name="connsiteX61" fmla="*/ 610110 w 1778510"/>
              <a:gd name="connsiteY61" fmla="*/ 1331163 h 1379790"/>
              <a:gd name="connsiteX62" fmla="*/ 543435 w 1778510"/>
              <a:gd name="connsiteY62" fmla="*/ 1312113 h 1379790"/>
              <a:gd name="connsiteX63" fmla="*/ 489460 w 1778510"/>
              <a:gd name="connsiteY63" fmla="*/ 1277188 h 1379790"/>
              <a:gd name="connsiteX64" fmla="*/ 416435 w 1778510"/>
              <a:gd name="connsiteY64" fmla="*/ 1245438 h 1379790"/>
              <a:gd name="connsiteX65" fmla="*/ 352935 w 1778510"/>
              <a:gd name="connsiteY65" fmla="*/ 1197813 h 1379790"/>
              <a:gd name="connsiteX66" fmla="*/ 279910 w 1778510"/>
              <a:gd name="connsiteY66" fmla="*/ 1143838 h 1379790"/>
              <a:gd name="connsiteX67" fmla="*/ 219585 w 1778510"/>
              <a:gd name="connsiteY67" fmla="*/ 1089863 h 1379790"/>
              <a:gd name="connsiteX68" fmla="*/ 165610 w 1778510"/>
              <a:gd name="connsiteY68" fmla="*/ 1032713 h 1379790"/>
              <a:gd name="connsiteX69" fmla="*/ 98935 w 1778510"/>
              <a:gd name="connsiteY69" fmla="*/ 950163 h 1379790"/>
              <a:gd name="connsiteX70" fmla="*/ 67185 w 1778510"/>
              <a:gd name="connsiteY70" fmla="*/ 896188 h 1379790"/>
              <a:gd name="connsiteX71" fmla="*/ 29085 w 1778510"/>
              <a:gd name="connsiteY71" fmla="*/ 819988 h 1379790"/>
              <a:gd name="connsiteX72" fmla="*/ 6860 w 1778510"/>
              <a:gd name="connsiteY72" fmla="*/ 743788 h 1379790"/>
              <a:gd name="connsiteX73" fmla="*/ 510 w 1778510"/>
              <a:gd name="connsiteY73" fmla="*/ 639013 h 1379790"/>
              <a:gd name="connsiteX0" fmla="*/ 686310 w 1778510"/>
              <a:gd name="connsiteY0" fmla="*/ 23063 h 1379790"/>
              <a:gd name="connsiteX1" fmla="*/ 737110 w 1778510"/>
              <a:gd name="connsiteY1" fmla="*/ 13538 h 1379790"/>
              <a:gd name="connsiteX2" fmla="*/ 787910 w 1778510"/>
              <a:gd name="connsiteY2" fmla="*/ 10363 h 1379790"/>
              <a:gd name="connsiteX3" fmla="*/ 841885 w 1778510"/>
              <a:gd name="connsiteY3" fmla="*/ 4013 h 1379790"/>
              <a:gd name="connsiteX4" fmla="*/ 892685 w 1778510"/>
              <a:gd name="connsiteY4" fmla="*/ 838 h 1379790"/>
              <a:gd name="connsiteX5" fmla="*/ 937135 w 1778510"/>
              <a:gd name="connsiteY5" fmla="*/ 838 h 1379790"/>
              <a:gd name="connsiteX6" fmla="*/ 987935 w 1778510"/>
              <a:gd name="connsiteY6" fmla="*/ 10363 h 1379790"/>
              <a:gd name="connsiteX7" fmla="*/ 1038735 w 1778510"/>
              <a:gd name="connsiteY7" fmla="*/ 19888 h 1379790"/>
              <a:gd name="connsiteX8" fmla="*/ 1092710 w 1778510"/>
              <a:gd name="connsiteY8" fmla="*/ 29413 h 1379790"/>
              <a:gd name="connsiteX9" fmla="*/ 1146685 w 1778510"/>
              <a:gd name="connsiteY9" fmla="*/ 45288 h 1379790"/>
              <a:gd name="connsiteX10" fmla="*/ 1197485 w 1778510"/>
              <a:gd name="connsiteY10" fmla="*/ 64338 h 1379790"/>
              <a:gd name="connsiteX11" fmla="*/ 1248285 w 1778510"/>
              <a:gd name="connsiteY11" fmla="*/ 86563 h 1379790"/>
              <a:gd name="connsiteX12" fmla="*/ 1299085 w 1778510"/>
              <a:gd name="connsiteY12" fmla="*/ 115138 h 1379790"/>
              <a:gd name="connsiteX13" fmla="*/ 1340360 w 1778510"/>
              <a:gd name="connsiteY13" fmla="*/ 127838 h 1379790"/>
              <a:gd name="connsiteX14" fmla="*/ 1387985 w 1778510"/>
              <a:gd name="connsiteY14" fmla="*/ 159588 h 1379790"/>
              <a:gd name="connsiteX15" fmla="*/ 1422910 w 1778510"/>
              <a:gd name="connsiteY15" fmla="*/ 181813 h 1379790"/>
              <a:gd name="connsiteX16" fmla="*/ 1470535 w 1778510"/>
              <a:gd name="connsiteY16" fmla="*/ 223088 h 1379790"/>
              <a:gd name="connsiteX17" fmla="*/ 1521335 w 1778510"/>
              <a:gd name="connsiteY17" fmla="*/ 254838 h 1379790"/>
              <a:gd name="connsiteX18" fmla="*/ 1553085 w 1778510"/>
              <a:gd name="connsiteY18" fmla="*/ 289763 h 1379790"/>
              <a:gd name="connsiteX19" fmla="*/ 1591185 w 1778510"/>
              <a:gd name="connsiteY19" fmla="*/ 324688 h 1379790"/>
              <a:gd name="connsiteX20" fmla="*/ 1619760 w 1778510"/>
              <a:gd name="connsiteY20" fmla="*/ 359613 h 1379790"/>
              <a:gd name="connsiteX21" fmla="*/ 1645160 w 1778510"/>
              <a:gd name="connsiteY21" fmla="*/ 400888 h 1379790"/>
              <a:gd name="connsiteX22" fmla="*/ 1680085 w 1778510"/>
              <a:gd name="connsiteY22" fmla="*/ 438988 h 1379790"/>
              <a:gd name="connsiteX23" fmla="*/ 1718185 w 1778510"/>
              <a:gd name="connsiteY23" fmla="*/ 496138 h 1379790"/>
              <a:gd name="connsiteX24" fmla="*/ 1746760 w 1778510"/>
              <a:gd name="connsiteY24" fmla="*/ 559638 h 1379790"/>
              <a:gd name="connsiteX25" fmla="*/ 1762635 w 1778510"/>
              <a:gd name="connsiteY25" fmla="*/ 623138 h 1379790"/>
              <a:gd name="connsiteX26" fmla="*/ 1778510 w 1778510"/>
              <a:gd name="connsiteY26" fmla="*/ 705688 h 1379790"/>
              <a:gd name="connsiteX27" fmla="*/ 1762635 w 1778510"/>
              <a:gd name="connsiteY27" fmla="*/ 781888 h 1379790"/>
              <a:gd name="connsiteX28" fmla="*/ 1727710 w 1778510"/>
              <a:gd name="connsiteY28" fmla="*/ 858088 h 1379790"/>
              <a:gd name="connsiteX29" fmla="*/ 1689610 w 1778510"/>
              <a:gd name="connsiteY29" fmla="*/ 931113 h 1379790"/>
              <a:gd name="connsiteX30" fmla="*/ 1632460 w 1778510"/>
              <a:gd name="connsiteY30" fmla="*/ 997788 h 1379790"/>
              <a:gd name="connsiteX31" fmla="*/ 1581660 w 1778510"/>
              <a:gd name="connsiteY31" fmla="*/ 1048588 h 1379790"/>
              <a:gd name="connsiteX32" fmla="*/ 1521335 w 1778510"/>
              <a:gd name="connsiteY32" fmla="*/ 1112088 h 1379790"/>
              <a:gd name="connsiteX33" fmla="*/ 1457835 w 1778510"/>
              <a:gd name="connsiteY33" fmla="*/ 1166063 h 1379790"/>
              <a:gd name="connsiteX34" fmla="*/ 1410210 w 1778510"/>
              <a:gd name="connsiteY34" fmla="*/ 1200988 h 1379790"/>
              <a:gd name="connsiteX35" fmla="*/ 1334010 w 1778510"/>
              <a:gd name="connsiteY35" fmla="*/ 1245438 h 1379790"/>
              <a:gd name="connsiteX36" fmla="*/ 1257810 w 1778510"/>
              <a:gd name="connsiteY36" fmla="*/ 1286713 h 1379790"/>
              <a:gd name="connsiteX37" fmla="*/ 1165735 w 1778510"/>
              <a:gd name="connsiteY37" fmla="*/ 1331163 h 1379790"/>
              <a:gd name="connsiteX38" fmla="*/ 1099060 w 1778510"/>
              <a:gd name="connsiteY38" fmla="*/ 1350213 h 1379790"/>
              <a:gd name="connsiteX39" fmla="*/ 997460 w 1778510"/>
              <a:gd name="connsiteY39" fmla="*/ 1372438 h 1379790"/>
              <a:gd name="connsiteX40" fmla="*/ 911735 w 1778510"/>
              <a:gd name="connsiteY40" fmla="*/ 1378788 h 1379790"/>
              <a:gd name="connsiteX41" fmla="*/ 860935 w 1778510"/>
              <a:gd name="connsiteY41" fmla="*/ 1378788 h 1379790"/>
              <a:gd name="connsiteX42" fmla="*/ 762510 w 1778510"/>
              <a:gd name="connsiteY42" fmla="*/ 1369263 h 1379790"/>
              <a:gd name="connsiteX43" fmla="*/ 702185 w 1778510"/>
              <a:gd name="connsiteY43" fmla="*/ 1359738 h 1379790"/>
              <a:gd name="connsiteX44" fmla="*/ 610110 w 1778510"/>
              <a:gd name="connsiteY44" fmla="*/ 1331163 h 1379790"/>
              <a:gd name="connsiteX45" fmla="*/ 543435 w 1778510"/>
              <a:gd name="connsiteY45" fmla="*/ 1312113 h 1379790"/>
              <a:gd name="connsiteX46" fmla="*/ 489460 w 1778510"/>
              <a:gd name="connsiteY46" fmla="*/ 1277188 h 1379790"/>
              <a:gd name="connsiteX47" fmla="*/ 416435 w 1778510"/>
              <a:gd name="connsiteY47" fmla="*/ 1245438 h 1379790"/>
              <a:gd name="connsiteX48" fmla="*/ 352935 w 1778510"/>
              <a:gd name="connsiteY48" fmla="*/ 1197813 h 1379790"/>
              <a:gd name="connsiteX49" fmla="*/ 279910 w 1778510"/>
              <a:gd name="connsiteY49" fmla="*/ 1143838 h 1379790"/>
              <a:gd name="connsiteX50" fmla="*/ 219585 w 1778510"/>
              <a:gd name="connsiteY50" fmla="*/ 1089863 h 1379790"/>
              <a:gd name="connsiteX51" fmla="*/ 165610 w 1778510"/>
              <a:gd name="connsiteY51" fmla="*/ 1032713 h 1379790"/>
              <a:gd name="connsiteX52" fmla="*/ 98935 w 1778510"/>
              <a:gd name="connsiteY52" fmla="*/ 950163 h 1379790"/>
              <a:gd name="connsiteX53" fmla="*/ 67185 w 1778510"/>
              <a:gd name="connsiteY53" fmla="*/ 896188 h 1379790"/>
              <a:gd name="connsiteX54" fmla="*/ 29085 w 1778510"/>
              <a:gd name="connsiteY54" fmla="*/ 819988 h 1379790"/>
              <a:gd name="connsiteX55" fmla="*/ 6860 w 1778510"/>
              <a:gd name="connsiteY55" fmla="*/ 743788 h 1379790"/>
              <a:gd name="connsiteX56" fmla="*/ 510 w 1778510"/>
              <a:gd name="connsiteY56" fmla="*/ 639013 h 1379790"/>
              <a:gd name="connsiteX57" fmla="*/ 16385 w 1778510"/>
              <a:gd name="connsiteY57" fmla="*/ 572338 h 1379790"/>
              <a:gd name="connsiteX58" fmla="*/ 32260 w 1778510"/>
              <a:gd name="connsiteY58" fmla="*/ 521538 h 1379790"/>
              <a:gd name="connsiteX59" fmla="*/ 67185 w 1778510"/>
              <a:gd name="connsiteY59" fmla="*/ 477088 h 1379790"/>
              <a:gd name="connsiteX60" fmla="*/ 95760 w 1778510"/>
              <a:gd name="connsiteY60" fmla="*/ 438988 h 1379790"/>
              <a:gd name="connsiteX61" fmla="*/ 117985 w 1778510"/>
              <a:gd name="connsiteY61" fmla="*/ 391363 h 1379790"/>
              <a:gd name="connsiteX62" fmla="*/ 152910 w 1778510"/>
              <a:gd name="connsiteY62" fmla="*/ 356438 h 1379790"/>
              <a:gd name="connsiteX63" fmla="*/ 194185 w 1778510"/>
              <a:gd name="connsiteY63" fmla="*/ 315163 h 1379790"/>
              <a:gd name="connsiteX64" fmla="*/ 235460 w 1778510"/>
              <a:gd name="connsiteY64" fmla="*/ 267538 h 1379790"/>
              <a:gd name="connsiteX65" fmla="*/ 276735 w 1778510"/>
              <a:gd name="connsiteY65" fmla="*/ 238963 h 1379790"/>
              <a:gd name="connsiteX66" fmla="*/ 314835 w 1778510"/>
              <a:gd name="connsiteY66" fmla="*/ 204038 h 1379790"/>
              <a:gd name="connsiteX67" fmla="*/ 362460 w 1778510"/>
              <a:gd name="connsiteY67" fmla="*/ 175463 h 1379790"/>
              <a:gd name="connsiteX68" fmla="*/ 410085 w 1778510"/>
              <a:gd name="connsiteY68" fmla="*/ 140538 h 1379790"/>
              <a:gd name="connsiteX69" fmla="*/ 454535 w 1778510"/>
              <a:gd name="connsiteY69" fmla="*/ 118313 h 1379790"/>
              <a:gd name="connsiteX70" fmla="*/ 514860 w 1778510"/>
              <a:gd name="connsiteY70" fmla="*/ 86563 h 1379790"/>
              <a:gd name="connsiteX71" fmla="*/ 568835 w 1778510"/>
              <a:gd name="connsiteY71" fmla="*/ 61163 h 1379790"/>
              <a:gd name="connsiteX72" fmla="*/ 635510 w 1778510"/>
              <a:gd name="connsiteY72" fmla="*/ 42113 h 1379790"/>
              <a:gd name="connsiteX73" fmla="*/ 869013 w 1778510"/>
              <a:gd name="connsiteY73" fmla="*/ 164409 h 1379790"/>
              <a:gd name="connsiteX0" fmla="*/ 686310 w 1778510"/>
              <a:gd name="connsiteY0" fmla="*/ 23063 h 1379790"/>
              <a:gd name="connsiteX1" fmla="*/ 737110 w 1778510"/>
              <a:gd name="connsiteY1" fmla="*/ 13538 h 1379790"/>
              <a:gd name="connsiteX2" fmla="*/ 787910 w 1778510"/>
              <a:gd name="connsiteY2" fmla="*/ 10363 h 1379790"/>
              <a:gd name="connsiteX3" fmla="*/ 841885 w 1778510"/>
              <a:gd name="connsiteY3" fmla="*/ 4013 h 1379790"/>
              <a:gd name="connsiteX4" fmla="*/ 892685 w 1778510"/>
              <a:gd name="connsiteY4" fmla="*/ 838 h 1379790"/>
              <a:gd name="connsiteX5" fmla="*/ 937135 w 1778510"/>
              <a:gd name="connsiteY5" fmla="*/ 838 h 1379790"/>
              <a:gd name="connsiteX6" fmla="*/ 987935 w 1778510"/>
              <a:gd name="connsiteY6" fmla="*/ 10363 h 1379790"/>
              <a:gd name="connsiteX7" fmla="*/ 1038735 w 1778510"/>
              <a:gd name="connsiteY7" fmla="*/ 19888 h 1379790"/>
              <a:gd name="connsiteX8" fmla="*/ 1092710 w 1778510"/>
              <a:gd name="connsiteY8" fmla="*/ 29413 h 1379790"/>
              <a:gd name="connsiteX9" fmla="*/ 1146685 w 1778510"/>
              <a:gd name="connsiteY9" fmla="*/ 45288 h 1379790"/>
              <a:gd name="connsiteX10" fmla="*/ 1197485 w 1778510"/>
              <a:gd name="connsiteY10" fmla="*/ 64338 h 1379790"/>
              <a:gd name="connsiteX11" fmla="*/ 1248285 w 1778510"/>
              <a:gd name="connsiteY11" fmla="*/ 86563 h 1379790"/>
              <a:gd name="connsiteX12" fmla="*/ 1299085 w 1778510"/>
              <a:gd name="connsiteY12" fmla="*/ 115138 h 1379790"/>
              <a:gd name="connsiteX13" fmla="*/ 1340360 w 1778510"/>
              <a:gd name="connsiteY13" fmla="*/ 127838 h 1379790"/>
              <a:gd name="connsiteX14" fmla="*/ 1387985 w 1778510"/>
              <a:gd name="connsiteY14" fmla="*/ 159588 h 1379790"/>
              <a:gd name="connsiteX15" fmla="*/ 1422910 w 1778510"/>
              <a:gd name="connsiteY15" fmla="*/ 181813 h 1379790"/>
              <a:gd name="connsiteX16" fmla="*/ 1470535 w 1778510"/>
              <a:gd name="connsiteY16" fmla="*/ 223088 h 1379790"/>
              <a:gd name="connsiteX17" fmla="*/ 1521335 w 1778510"/>
              <a:gd name="connsiteY17" fmla="*/ 254838 h 1379790"/>
              <a:gd name="connsiteX18" fmla="*/ 1553085 w 1778510"/>
              <a:gd name="connsiteY18" fmla="*/ 289763 h 1379790"/>
              <a:gd name="connsiteX19" fmla="*/ 1591185 w 1778510"/>
              <a:gd name="connsiteY19" fmla="*/ 324688 h 1379790"/>
              <a:gd name="connsiteX20" fmla="*/ 1619760 w 1778510"/>
              <a:gd name="connsiteY20" fmla="*/ 359613 h 1379790"/>
              <a:gd name="connsiteX21" fmla="*/ 1645160 w 1778510"/>
              <a:gd name="connsiteY21" fmla="*/ 400888 h 1379790"/>
              <a:gd name="connsiteX22" fmla="*/ 1680085 w 1778510"/>
              <a:gd name="connsiteY22" fmla="*/ 438988 h 1379790"/>
              <a:gd name="connsiteX23" fmla="*/ 1718185 w 1778510"/>
              <a:gd name="connsiteY23" fmla="*/ 496138 h 1379790"/>
              <a:gd name="connsiteX24" fmla="*/ 1746760 w 1778510"/>
              <a:gd name="connsiteY24" fmla="*/ 559638 h 1379790"/>
              <a:gd name="connsiteX25" fmla="*/ 1762635 w 1778510"/>
              <a:gd name="connsiteY25" fmla="*/ 623138 h 1379790"/>
              <a:gd name="connsiteX26" fmla="*/ 1778510 w 1778510"/>
              <a:gd name="connsiteY26" fmla="*/ 705688 h 1379790"/>
              <a:gd name="connsiteX27" fmla="*/ 1762635 w 1778510"/>
              <a:gd name="connsiteY27" fmla="*/ 781888 h 1379790"/>
              <a:gd name="connsiteX28" fmla="*/ 1727710 w 1778510"/>
              <a:gd name="connsiteY28" fmla="*/ 858088 h 1379790"/>
              <a:gd name="connsiteX29" fmla="*/ 1689610 w 1778510"/>
              <a:gd name="connsiteY29" fmla="*/ 931113 h 1379790"/>
              <a:gd name="connsiteX30" fmla="*/ 1632460 w 1778510"/>
              <a:gd name="connsiteY30" fmla="*/ 997788 h 1379790"/>
              <a:gd name="connsiteX31" fmla="*/ 1581660 w 1778510"/>
              <a:gd name="connsiteY31" fmla="*/ 1048588 h 1379790"/>
              <a:gd name="connsiteX32" fmla="*/ 1521335 w 1778510"/>
              <a:gd name="connsiteY32" fmla="*/ 1112088 h 1379790"/>
              <a:gd name="connsiteX33" fmla="*/ 1457835 w 1778510"/>
              <a:gd name="connsiteY33" fmla="*/ 1166063 h 1379790"/>
              <a:gd name="connsiteX34" fmla="*/ 1410210 w 1778510"/>
              <a:gd name="connsiteY34" fmla="*/ 1200988 h 1379790"/>
              <a:gd name="connsiteX35" fmla="*/ 1334010 w 1778510"/>
              <a:gd name="connsiteY35" fmla="*/ 1245438 h 1379790"/>
              <a:gd name="connsiteX36" fmla="*/ 1257810 w 1778510"/>
              <a:gd name="connsiteY36" fmla="*/ 1286713 h 1379790"/>
              <a:gd name="connsiteX37" fmla="*/ 1165735 w 1778510"/>
              <a:gd name="connsiteY37" fmla="*/ 1331163 h 1379790"/>
              <a:gd name="connsiteX38" fmla="*/ 1099060 w 1778510"/>
              <a:gd name="connsiteY38" fmla="*/ 1350213 h 1379790"/>
              <a:gd name="connsiteX39" fmla="*/ 997460 w 1778510"/>
              <a:gd name="connsiteY39" fmla="*/ 1372438 h 1379790"/>
              <a:gd name="connsiteX40" fmla="*/ 911735 w 1778510"/>
              <a:gd name="connsiteY40" fmla="*/ 1378788 h 1379790"/>
              <a:gd name="connsiteX41" fmla="*/ 860935 w 1778510"/>
              <a:gd name="connsiteY41" fmla="*/ 1378788 h 1379790"/>
              <a:gd name="connsiteX42" fmla="*/ 762510 w 1778510"/>
              <a:gd name="connsiteY42" fmla="*/ 1369263 h 1379790"/>
              <a:gd name="connsiteX43" fmla="*/ 702185 w 1778510"/>
              <a:gd name="connsiteY43" fmla="*/ 1359738 h 1379790"/>
              <a:gd name="connsiteX44" fmla="*/ 610110 w 1778510"/>
              <a:gd name="connsiteY44" fmla="*/ 1331163 h 1379790"/>
              <a:gd name="connsiteX45" fmla="*/ 543435 w 1778510"/>
              <a:gd name="connsiteY45" fmla="*/ 1312113 h 1379790"/>
              <a:gd name="connsiteX46" fmla="*/ 489460 w 1778510"/>
              <a:gd name="connsiteY46" fmla="*/ 1277188 h 1379790"/>
              <a:gd name="connsiteX47" fmla="*/ 416435 w 1778510"/>
              <a:gd name="connsiteY47" fmla="*/ 1245438 h 1379790"/>
              <a:gd name="connsiteX48" fmla="*/ 352935 w 1778510"/>
              <a:gd name="connsiteY48" fmla="*/ 1197813 h 1379790"/>
              <a:gd name="connsiteX49" fmla="*/ 279910 w 1778510"/>
              <a:gd name="connsiteY49" fmla="*/ 1143838 h 1379790"/>
              <a:gd name="connsiteX50" fmla="*/ 219585 w 1778510"/>
              <a:gd name="connsiteY50" fmla="*/ 1089863 h 1379790"/>
              <a:gd name="connsiteX51" fmla="*/ 165610 w 1778510"/>
              <a:gd name="connsiteY51" fmla="*/ 1032713 h 1379790"/>
              <a:gd name="connsiteX52" fmla="*/ 98935 w 1778510"/>
              <a:gd name="connsiteY52" fmla="*/ 950163 h 1379790"/>
              <a:gd name="connsiteX53" fmla="*/ 67185 w 1778510"/>
              <a:gd name="connsiteY53" fmla="*/ 896188 h 1379790"/>
              <a:gd name="connsiteX54" fmla="*/ 29085 w 1778510"/>
              <a:gd name="connsiteY54" fmla="*/ 819988 h 1379790"/>
              <a:gd name="connsiteX55" fmla="*/ 6860 w 1778510"/>
              <a:gd name="connsiteY55" fmla="*/ 743788 h 1379790"/>
              <a:gd name="connsiteX56" fmla="*/ 510 w 1778510"/>
              <a:gd name="connsiteY56" fmla="*/ 639013 h 1379790"/>
              <a:gd name="connsiteX57" fmla="*/ 16385 w 1778510"/>
              <a:gd name="connsiteY57" fmla="*/ 572338 h 1379790"/>
              <a:gd name="connsiteX58" fmla="*/ 32260 w 1778510"/>
              <a:gd name="connsiteY58" fmla="*/ 521538 h 1379790"/>
              <a:gd name="connsiteX59" fmla="*/ 67185 w 1778510"/>
              <a:gd name="connsiteY59" fmla="*/ 477088 h 1379790"/>
              <a:gd name="connsiteX60" fmla="*/ 95760 w 1778510"/>
              <a:gd name="connsiteY60" fmla="*/ 438988 h 1379790"/>
              <a:gd name="connsiteX61" fmla="*/ 117985 w 1778510"/>
              <a:gd name="connsiteY61" fmla="*/ 391363 h 1379790"/>
              <a:gd name="connsiteX62" fmla="*/ 152910 w 1778510"/>
              <a:gd name="connsiteY62" fmla="*/ 356438 h 1379790"/>
              <a:gd name="connsiteX63" fmla="*/ 194185 w 1778510"/>
              <a:gd name="connsiteY63" fmla="*/ 315163 h 1379790"/>
              <a:gd name="connsiteX64" fmla="*/ 235460 w 1778510"/>
              <a:gd name="connsiteY64" fmla="*/ 267538 h 1379790"/>
              <a:gd name="connsiteX65" fmla="*/ 276735 w 1778510"/>
              <a:gd name="connsiteY65" fmla="*/ 238963 h 1379790"/>
              <a:gd name="connsiteX66" fmla="*/ 314835 w 1778510"/>
              <a:gd name="connsiteY66" fmla="*/ 204038 h 1379790"/>
              <a:gd name="connsiteX67" fmla="*/ 362460 w 1778510"/>
              <a:gd name="connsiteY67" fmla="*/ 175463 h 1379790"/>
              <a:gd name="connsiteX68" fmla="*/ 410085 w 1778510"/>
              <a:gd name="connsiteY68" fmla="*/ 140538 h 1379790"/>
              <a:gd name="connsiteX69" fmla="*/ 454535 w 1778510"/>
              <a:gd name="connsiteY69" fmla="*/ 118313 h 1379790"/>
              <a:gd name="connsiteX70" fmla="*/ 514860 w 1778510"/>
              <a:gd name="connsiteY70" fmla="*/ 86563 h 1379790"/>
              <a:gd name="connsiteX71" fmla="*/ 568835 w 1778510"/>
              <a:gd name="connsiteY71" fmla="*/ 61163 h 1379790"/>
              <a:gd name="connsiteX72" fmla="*/ 869013 w 1778510"/>
              <a:gd name="connsiteY72" fmla="*/ 164409 h 1379790"/>
              <a:gd name="connsiteX0" fmla="*/ 686310 w 1778510"/>
              <a:gd name="connsiteY0" fmla="*/ 23063 h 1379790"/>
              <a:gd name="connsiteX1" fmla="*/ 737110 w 1778510"/>
              <a:gd name="connsiteY1" fmla="*/ 13538 h 1379790"/>
              <a:gd name="connsiteX2" fmla="*/ 787910 w 1778510"/>
              <a:gd name="connsiteY2" fmla="*/ 10363 h 1379790"/>
              <a:gd name="connsiteX3" fmla="*/ 841885 w 1778510"/>
              <a:gd name="connsiteY3" fmla="*/ 4013 h 1379790"/>
              <a:gd name="connsiteX4" fmla="*/ 892685 w 1778510"/>
              <a:gd name="connsiteY4" fmla="*/ 838 h 1379790"/>
              <a:gd name="connsiteX5" fmla="*/ 937135 w 1778510"/>
              <a:gd name="connsiteY5" fmla="*/ 838 h 1379790"/>
              <a:gd name="connsiteX6" fmla="*/ 987935 w 1778510"/>
              <a:gd name="connsiteY6" fmla="*/ 10363 h 1379790"/>
              <a:gd name="connsiteX7" fmla="*/ 1038735 w 1778510"/>
              <a:gd name="connsiteY7" fmla="*/ 19888 h 1379790"/>
              <a:gd name="connsiteX8" fmla="*/ 1092710 w 1778510"/>
              <a:gd name="connsiteY8" fmla="*/ 29413 h 1379790"/>
              <a:gd name="connsiteX9" fmla="*/ 1146685 w 1778510"/>
              <a:gd name="connsiteY9" fmla="*/ 45288 h 1379790"/>
              <a:gd name="connsiteX10" fmla="*/ 1197485 w 1778510"/>
              <a:gd name="connsiteY10" fmla="*/ 64338 h 1379790"/>
              <a:gd name="connsiteX11" fmla="*/ 1248285 w 1778510"/>
              <a:gd name="connsiteY11" fmla="*/ 86563 h 1379790"/>
              <a:gd name="connsiteX12" fmla="*/ 1299085 w 1778510"/>
              <a:gd name="connsiteY12" fmla="*/ 115138 h 1379790"/>
              <a:gd name="connsiteX13" fmla="*/ 1340360 w 1778510"/>
              <a:gd name="connsiteY13" fmla="*/ 127838 h 1379790"/>
              <a:gd name="connsiteX14" fmla="*/ 1387985 w 1778510"/>
              <a:gd name="connsiteY14" fmla="*/ 159588 h 1379790"/>
              <a:gd name="connsiteX15" fmla="*/ 1422910 w 1778510"/>
              <a:gd name="connsiteY15" fmla="*/ 181813 h 1379790"/>
              <a:gd name="connsiteX16" fmla="*/ 1470535 w 1778510"/>
              <a:gd name="connsiteY16" fmla="*/ 223088 h 1379790"/>
              <a:gd name="connsiteX17" fmla="*/ 1521335 w 1778510"/>
              <a:gd name="connsiteY17" fmla="*/ 254838 h 1379790"/>
              <a:gd name="connsiteX18" fmla="*/ 1553085 w 1778510"/>
              <a:gd name="connsiteY18" fmla="*/ 289763 h 1379790"/>
              <a:gd name="connsiteX19" fmla="*/ 1591185 w 1778510"/>
              <a:gd name="connsiteY19" fmla="*/ 324688 h 1379790"/>
              <a:gd name="connsiteX20" fmla="*/ 1619760 w 1778510"/>
              <a:gd name="connsiteY20" fmla="*/ 359613 h 1379790"/>
              <a:gd name="connsiteX21" fmla="*/ 1645160 w 1778510"/>
              <a:gd name="connsiteY21" fmla="*/ 400888 h 1379790"/>
              <a:gd name="connsiteX22" fmla="*/ 1680085 w 1778510"/>
              <a:gd name="connsiteY22" fmla="*/ 438988 h 1379790"/>
              <a:gd name="connsiteX23" fmla="*/ 1718185 w 1778510"/>
              <a:gd name="connsiteY23" fmla="*/ 496138 h 1379790"/>
              <a:gd name="connsiteX24" fmla="*/ 1746760 w 1778510"/>
              <a:gd name="connsiteY24" fmla="*/ 559638 h 1379790"/>
              <a:gd name="connsiteX25" fmla="*/ 1762635 w 1778510"/>
              <a:gd name="connsiteY25" fmla="*/ 623138 h 1379790"/>
              <a:gd name="connsiteX26" fmla="*/ 1778510 w 1778510"/>
              <a:gd name="connsiteY26" fmla="*/ 705688 h 1379790"/>
              <a:gd name="connsiteX27" fmla="*/ 1762635 w 1778510"/>
              <a:gd name="connsiteY27" fmla="*/ 781888 h 1379790"/>
              <a:gd name="connsiteX28" fmla="*/ 1727710 w 1778510"/>
              <a:gd name="connsiteY28" fmla="*/ 858088 h 1379790"/>
              <a:gd name="connsiteX29" fmla="*/ 1689610 w 1778510"/>
              <a:gd name="connsiteY29" fmla="*/ 931113 h 1379790"/>
              <a:gd name="connsiteX30" fmla="*/ 1632460 w 1778510"/>
              <a:gd name="connsiteY30" fmla="*/ 997788 h 1379790"/>
              <a:gd name="connsiteX31" fmla="*/ 1581660 w 1778510"/>
              <a:gd name="connsiteY31" fmla="*/ 1048588 h 1379790"/>
              <a:gd name="connsiteX32" fmla="*/ 1521335 w 1778510"/>
              <a:gd name="connsiteY32" fmla="*/ 1112088 h 1379790"/>
              <a:gd name="connsiteX33" fmla="*/ 1457835 w 1778510"/>
              <a:gd name="connsiteY33" fmla="*/ 1166063 h 1379790"/>
              <a:gd name="connsiteX34" fmla="*/ 1410210 w 1778510"/>
              <a:gd name="connsiteY34" fmla="*/ 1200988 h 1379790"/>
              <a:gd name="connsiteX35" fmla="*/ 1334010 w 1778510"/>
              <a:gd name="connsiteY35" fmla="*/ 1245438 h 1379790"/>
              <a:gd name="connsiteX36" fmla="*/ 1257810 w 1778510"/>
              <a:gd name="connsiteY36" fmla="*/ 1286713 h 1379790"/>
              <a:gd name="connsiteX37" fmla="*/ 1165735 w 1778510"/>
              <a:gd name="connsiteY37" fmla="*/ 1331163 h 1379790"/>
              <a:gd name="connsiteX38" fmla="*/ 1099060 w 1778510"/>
              <a:gd name="connsiteY38" fmla="*/ 1350213 h 1379790"/>
              <a:gd name="connsiteX39" fmla="*/ 997460 w 1778510"/>
              <a:gd name="connsiteY39" fmla="*/ 1372438 h 1379790"/>
              <a:gd name="connsiteX40" fmla="*/ 911735 w 1778510"/>
              <a:gd name="connsiteY40" fmla="*/ 1378788 h 1379790"/>
              <a:gd name="connsiteX41" fmla="*/ 860935 w 1778510"/>
              <a:gd name="connsiteY41" fmla="*/ 1378788 h 1379790"/>
              <a:gd name="connsiteX42" fmla="*/ 762510 w 1778510"/>
              <a:gd name="connsiteY42" fmla="*/ 1369263 h 1379790"/>
              <a:gd name="connsiteX43" fmla="*/ 702185 w 1778510"/>
              <a:gd name="connsiteY43" fmla="*/ 1359738 h 1379790"/>
              <a:gd name="connsiteX44" fmla="*/ 610110 w 1778510"/>
              <a:gd name="connsiteY44" fmla="*/ 1331163 h 1379790"/>
              <a:gd name="connsiteX45" fmla="*/ 543435 w 1778510"/>
              <a:gd name="connsiteY45" fmla="*/ 1312113 h 1379790"/>
              <a:gd name="connsiteX46" fmla="*/ 489460 w 1778510"/>
              <a:gd name="connsiteY46" fmla="*/ 1277188 h 1379790"/>
              <a:gd name="connsiteX47" fmla="*/ 416435 w 1778510"/>
              <a:gd name="connsiteY47" fmla="*/ 1245438 h 1379790"/>
              <a:gd name="connsiteX48" fmla="*/ 352935 w 1778510"/>
              <a:gd name="connsiteY48" fmla="*/ 1197813 h 1379790"/>
              <a:gd name="connsiteX49" fmla="*/ 279910 w 1778510"/>
              <a:gd name="connsiteY49" fmla="*/ 1143838 h 1379790"/>
              <a:gd name="connsiteX50" fmla="*/ 219585 w 1778510"/>
              <a:gd name="connsiteY50" fmla="*/ 1089863 h 1379790"/>
              <a:gd name="connsiteX51" fmla="*/ 165610 w 1778510"/>
              <a:gd name="connsiteY51" fmla="*/ 1032713 h 1379790"/>
              <a:gd name="connsiteX52" fmla="*/ 98935 w 1778510"/>
              <a:gd name="connsiteY52" fmla="*/ 950163 h 1379790"/>
              <a:gd name="connsiteX53" fmla="*/ 67185 w 1778510"/>
              <a:gd name="connsiteY53" fmla="*/ 896188 h 1379790"/>
              <a:gd name="connsiteX54" fmla="*/ 29085 w 1778510"/>
              <a:gd name="connsiteY54" fmla="*/ 819988 h 1379790"/>
              <a:gd name="connsiteX55" fmla="*/ 6860 w 1778510"/>
              <a:gd name="connsiteY55" fmla="*/ 743788 h 1379790"/>
              <a:gd name="connsiteX56" fmla="*/ 510 w 1778510"/>
              <a:gd name="connsiteY56" fmla="*/ 639013 h 1379790"/>
              <a:gd name="connsiteX57" fmla="*/ 16385 w 1778510"/>
              <a:gd name="connsiteY57" fmla="*/ 572338 h 1379790"/>
              <a:gd name="connsiteX58" fmla="*/ 32260 w 1778510"/>
              <a:gd name="connsiteY58" fmla="*/ 521538 h 1379790"/>
              <a:gd name="connsiteX59" fmla="*/ 67185 w 1778510"/>
              <a:gd name="connsiteY59" fmla="*/ 477088 h 1379790"/>
              <a:gd name="connsiteX60" fmla="*/ 95760 w 1778510"/>
              <a:gd name="connsiteY60" fmla="*/ 438988 h 1379790"/>
              <a:gd name="connsiteX61" fmla="*/ 117985 w 1778510"/>
              <a:gd name="connsiteY61" fmla="*/ 391363 h 1379790"/>
              <a:gd name="connsiteX62" fmla="*/ 152910 w 1778510"/>
              <a:gd name="connsiteY62" fmla="*/ 356438 h 1379790"/>
              <a:gd name="connsiteX63" fmla="*/ 194185 w 1778510"/>
              <a:gd name="connsiteY63" fmla="*/ 315163 h 1379790"/>
              <a:gd name="connsiteX64" fmla="*/ 235460 w 1778510"/>
              <a:gd name="connsiteY64" fmla="*/ 267538 h 1379790"/>
              <a:gd name="connsiteX65" fmla="*/ 276735 w 1778510"/>
              <a:gd name="connsiteY65" fmla="*/ 238963 h 1379790"/>
              <a:gd name="connsiteX66" fmla="*/ 314835 w 1778510"/>
              <a:gd name="connsiteY66" fmla="*/ 204038 h 1379790"/>
              <a:gd name="connsiteX67" fmla="*/ 362460 w 1778510"/>
              <a:gd name="connsiteY67" fmla="*/ 175463 h 1379790"/>
              <a:gd name="connsiteX68" fmla="*/ 410085 w 1778510"/>
              <a:gd name="connsiteY68" fmla="*/ 140538 h 1379790"/>
              <a:gd name="connsiteX69" fmla="*/ 454535 w 1778510"/>
              <a:gd name="connsiteY69" fmla="*/ 118313 h 1379790"/>
              <a:gd name="connsiteX70" fmla="*/ 514860 w 1778510"/>
              <a:gd name="connsiteY70" fmla="*/ 86563 h 1379790"/>
              <a:gd name="connsiteX71" fmla="*/ 568835 w 1778510"/>
              <a:gd name="connsiteY71" fmla="*/ 61163 h 1379790"/>
              <a:gd name="connsiteX0" fmla="*/ 686310 w 1778510"/>
              <a:gd name="connsiteY0" fmla="*/ 23063 h 1379790"/>
              <a:gd name="connsiteX1" fmla="*/ 737110 w 1778510"/>
              <a:gd name="connsiteY1" fmla="*/ 13538 h 1379790"/>
              <a:gd name="connsiteX2" fmla="*/ 787910 w 1778510"/>
              <a:gd name="connsiteY2" fmla="*/ 10363 h 1379790"/>
              <a:gd name="connsiteX3" fmla="*/ 841885 w 1778510"/>
              <a:gd name="connsiteY3" fmla="*/ 4013 h 1379790"/>
              <a:gd name="connsiteX4" fmla="*/ 892685 w 1778510"/>
              <a:gd name="connsiteY4" fmla="*/ 838 h 1379790"/>
              <a:gd name="connsiteX5" fmla="*/ 937135 w 1778510"/>
              <a:gd name="connsiteY5" fmla="*/ 838 h 1379790"/>
              <a:gd name="connsiteX6" fmla="*/ 987935 w 1778510"/>
              <a:gd name="connsiteY6" fmla="*/ 10363 h 1379790"/>
              <a:gd name="connsiteX7" fmla="*/ 1038735 w 1778510"/>
              <a:gd name="connsiteY7" fmla="*/ 19888 h 1379790"/>
              <a:gd name="connsiteX8" fmla="*/ 1092710 w 1778510"/>
              <a:gd name="connsiteY8" fmla="*/ 29413 h 1379790"/>
              <a:gd name="connsiteX9" fmla="*/ 1146685 w 1778510"/>
              <a:gd name="connsiteY9" fmla="*/ 45288 h 1379790"/>
              <a:gd name="connsiteX10" fmla="*/ 1197485 w 1778510"/>
              <a:gd name="connsiteY10" fmla="*/ 64338 h 1379790"/>
              <a:gd name="connsiteX11" fmla="*/ 1248285 w 1778510"/>
              <a:gd name="connsiteY11" fmla="*/ 86563 h 1379790"/>
              <a:gd name="connsiteX12" fmla="*/ 1299085 w 1778510"/>
              <a:gd name="connsiteY12" fmla="*/ 115138 h 1379790"/>
              <a:gd name="connsiteX13" fmla="*/ 1340360 w 1778510"/>
              <a:gd name="connsiteY13" fmla="*/ 127838 h 1379790"/>
              <a:gd name="connsiteX14" fmla="*/ 1387985 w 1778510"/>
              <a:gd name="connsiteY14" fmla="*/ 159588 h 1379790"/>
              <a:gd name="connsiteX15" fmla="*/ 1422910 w 1778510"/>
              <a:gd name="connsiteY15" fmla="*/ 181813 h 1379790"/>
              <a:gd name="connsiteX16" fmla="*/ 1470535 w 1778510"/>
              <a:gd name="connsiteY16" fmla="*/ 223088 h 1379790"/>
              <a:gd name="connsiteX17" fmla="*/ 1521335 w 1778510"/>
              <a:gd name="connsiteY17" fmla="*/ 254838 h 1379790"/>
              <a:gd name="connsiteX18" fmla="*/ 1553085 w 1778510"/>
              <a:gd name="connsiteY18" fmla="*/ 289763 h 1379790"/>
              <a:gd name="connsiteX19" fmla="*/ 1591185 w 1778510"/>
              <a:gd name="connsiteY19" fmla="*/ 324688 h 1379790"/>
              <a:gd name="connsiteX20" fmla="*/ 1619760 w 1778510"/>
              <a:gd name="connsiteY20" fmla="*/ 359613 h 1379790"/>
              <a:gd name="connsiteX21" fmla="*/ 1645160 w 1778510"/>
              <a:gd name="connsiteY21" fmla="*/ 400888 h 1379790"/>
              <a:gd name="connsiteX22" fmla="*/ 1680085 w 1778510"/>
              <a:gd name="connsiteY22" fmla="*/ 438988 h 1379790"/>
              <a:gd name="connsiteX23" fmla="*/ 1718185 w 1778510"/>
              <a:gd name="connsiteY23" fmla="*/ 496138 h 1379790"/>
              <a:gd name="connsiteX24" fmla="*/ 1746760 w 1778510"/>
              <a:gd name="connsiteY24" fmla="*/ 559638 h 1379790"/>
              <a:gd name="connsiteX25" fmla="*/ 1762635 w 1778510"/>
              <a:gd name="connsiteY25" fmla="*/ 623138 h 1379790"/>
              <a:gd name="connsiteX26" fmla="*/ 1778510 w 1778510"/>
              <a:gd name="connsiteY26" fmla="*/ 705688 h 1379790"/>
              <a:gd name="connsiteX27" fmla="*/ 1762635 w 1778510"/>
              <a:gd name="connsiteY27" fmla="*/ 781888 h 1379790"/>
              <a:gd name="connsiteX28" fmla="*/ 1727710 w 1778510"/>
              <a:gd name="connsiteY28" fmla="*/ 858088 h 1379790"/>
              <a:gd name="connsiteX29" fmla="*/ 1689610 w 1778510"/>
              <a:gd name="connsiteY29" fmla="*/ 931113 h 1379790"/>
              <a:gd name="connsiteX30" fmla="*/ 1632460 w 1778510"/>
              <a:gd name="connsiteY30" fmla="*/ 997788 h 1379790"/>
              <a:gd name="connsiteX31" fmla="*/ 1581660 w 1778510"/>
              <a:gd name="connsiteY31" fmla="*/ 1048588 h 1379790"/>
              <a:gd name="connsiteX32" fmla="*/ 1521335 w 1778510"/>
              <a:gd name="connsiteY32" fmla="*/ 1112088 h 1379790"/>
              <a:gd name="connsiteX33" fmla="*/ 1457835 w 1778510"/>
              <a:gd name="connsiteY33" fmla="*/ 1166063 h 1379790"/>
              <a:gd name="connsiteX34" fmla="*/ 1410210 w 1778510"/>
              <a:gd name="connsiteY34" fmla="*/ 1200988 h 1379790"/>
              <a:gd name="connsiteX35" fmla="*/ 1334010 w 1778510"/>
              <a:gd name="connsiteY35" fmla="*/ 1245438 h 1379790"/>
              <a:gd name="connsiteX36" fmla="*/ 1257810 w 1778510"/>
              <a:gd name="connsiteY36" fmla="*/ 1286713 h 1379790"/>
              <a:gd name="connsiteX37" fmla="*/ 1165735 w 1778510"/>
              <a:gd name="connsiteY37" fmla="*/ 1331163 h 1379790"/>
              <a:gd name="connsiteX38" fmla="*/ 1099060 w 1778510"/>
              <a:gd name="connsiteY38" fmla="*/ 1350213 h 1379790"/>
              <a:gd name="connsiteX39" fmla="*/ 997460 w 1778510"/>
              <a:gd name="connsiteY39" fmla="*/ 1372438 h 1379790"/>
              <a:gd name="connsiteX40" fmla="*/ 911735 w 1778510"/>
              <a:gd name="connsiteY40" fmla="*/ 1378788 h 1379790"/>
              <a:gd name="connsiteX41" fmla="*/ 860935 w 1778510"/>
              <a:gd name="connsiteY41" fmla="*/ 1378788 h 1379790"/>
              <a:gd name="connsiteX42" fmla="*/ 762510 w 1778510"/>
              <a:gd name="connsiteY42" fmla="*/ 1369263 h 1379790"/>
              <a:gd name="connsiteX43" fmla="*/ 702185 w 1778510"/>
              <a:gd name="connsiteY43" fmla="*/ 1359738 h 1379790"/>
              <a:gd name="connsiteX44" fmla="*/ 610110 w 1778510"/>
              <a:gd name="connsiteY44" fmla="*/ 1331163 h 1379790"/>
              <a:gd name="connsiteX45" fmla="*/ 543435 w 1778510"/>
              <a:gd name="connsiteY45" fmla="*/ 1312113 h 1379790"/>
              <a:gd name="connsiteX46" fmla="*/ 489460 w 1778510"/>
              <a:gd name="connsiteY46" fmla="*/ 1277188 h 1379790"/>
              <a:gd name="connsiteX47" fmla="*/ 416435 w 1778510"/>
              <a:gd name="connsiteY47" fmla="*/ 1245438 h 1379790"/>
              <a:gd name="connsiteX48" fmla="*/ 352935 w 1778510"/>
              <a:gd name="connsiteY48" fmla="*/ 1197813 h 1379790"/>
              <a:gd name="connsiteX49" fmla="*/ 279910 w 1778510"/>
              <a:gd name="connsiteY49" fmla="*/ 1143838 h 1379790"/>
              <a:gd name="connsiteX50" fmla="*/ 219585 w 1778510"/>
              <a:gd name="connsiteY50" fmla="*/ 1089863 h 1379790"/>
              <a:gd name="connsiteX51" fmla="*/ 165610 w 1778510"/>
              <a:gd name="connsiteY51" fmla="*/ 1032713 h 1379790"/>
              <a:gd name="connsiteX52" fmla="*/ 98935 w 1778510"/>
              <a:gd name="connsiteY52" fmla="*/ 950163 h 1379790"/>
              <a:gd name="connsiteX53" fmla="*/ 67185 w 1778510"/>
              <a:gd name="connsiteY53" fmla="*/ 896188 h 1379790"/>
              <a:gd name="connsiteX54" fmla="*/ 29085 w 1778510"/>
              <a:gd name="connsiteY54" fmla="*/ 819988 h 1379790"/>
              <a:gd name="connsiteX55" fmla="*/ 6860 w 1778510"/>
              <a:gd name="connsiteY55" fmla="*/ 743788 h 1379790"/>
              <a:gd name="connsiteX56" fmla="*/ 510 w 1778510"/>
              <a:gd name="connsiteY56" fmla="*/ 639013 h 1379790"/>
              <a:gd name="connsiteX57" fmla="*/ 16385 w 1778510"/>
              <a:gd name="connsiteY57" fmla="*/ 572338 h 1379790"/>
              <a:gd name="connsiteX58" fmla="*/ 32260 w 1778510"/>
              <a:gd name="connsiteY58" fmla="*/ 521538 h 1379790"/>
              <a:gd name="connsiteX59" fmla="*/ 67185 w 1778510"/>
              <a:gd name="connsiteY59" fmla="*/ 477088 h 1379790"/>
              <a:gd name="connsiteX60" fmla="*/ 95760 w 1778510"/>
              <a:gd name="connsiteY60" fmla="*/ 438988 h 1379790"/>
              <a:gd name="connsiteX61" fmla="*/ 117985 w 1778510"/>
              <a:gd name="connsiteY61" fmla="*/ 391363 h 1379790"/>
              <a:gd name="connsiteX62" fmla="*/ 152910 w 1778510"/>
              <a:gd name="connsiteY62" fmla="*/ 356438 h 1379790"/>
              <a:gd name="connsiteX63" fmla="*/ 194185 w 1778510"/>
              <a:gd name="connsiteY63" fmla="*/ 315163 h 1379790"/>
              <a:gd name="connsiteX64" fmla="*/ 235460 w 1778510"/>
              <a:gd name="connsiteY64" fmla="*/ 267538 h 1379790"/>
              <a:gd name="connsiteX65" fmla="*/ 276735 w 1778510"/>
              <a:gd name="connsiteY65" fmla="*/ 238963 h 1379790"/>
              <a:gd name="connsiteX66" fmla="*/ 314835 w 1778510"/>
              <a:gd name="connsiteY66" fmla="*/ 204038 h 1379790"/>
              <a:gd name="connsiteX67" fmla="*/ 362460 w 1778510"/>
              <a:gd name="connsiteY67" fmla="*/ 175463 h 1379790"/>
              <a:gd name="connsiteX68" fmla="*/ 410085 w 1778510"/>
              <a:gd name="connsiteY68" fmla="*/ 140538 h 1379790"/>
              <a:gd name="connsiteX69" fmla="*/ 454535 w 1778510"/>
              <a:gd name="connsiteY69" fmla="*/ 118313 h 1379790"/>
              <a:gd name="connsiteX70" fmla="*/ 514860 w 1778510"/>
              <a:gd name="connsiteY70" fmla="*/ 86563 h 1379790"/>
              <a:gd name="connsiteX0" fmla="*/ 686310 w 1778510"/>
              <a:gd name="connsiteY0" fmla="*/ 23415 h 1380142"/>
              <a:gd name="connsiteX1" fmla="*/ 737110 w 1778510"/>
              <a:gd name="connsiteY1" fmla="*/ 13890 h 1380142"/>
              <a:gd name="connsiteX2" fmla="*/ 787910 w 1778510"/>
              <a:gd name="connsiteY2" fmla="*/ 10715 h 1380142"/>
              <a:gd name="connsiteX3" fmla="*/ 892685 w 1778510"/>
              <a:gd name="connsiteY3" fmla="*/ 1190 h 1380142"/>
              <a:gd name="connsiteX4" fmla="*/ 937135 w 1778510"/>
              <a:gd name="connsiteY4" fmla="*/ 1190 h 1380142"/>
              <a:gd name="connsiteX5" fmla="*/ 987935 w 1778510"/>
              <a:gd name="connsiteY5" fmla="*/ 10715 h 1380142"/>
              <a:gd name="connsiteX6" fmla="*/ 1038735 w 1778510"/>
              <a:gd name="connsiteY6" fmla="*/ 20240 h 1380142"/>
              <a:gd name="connsiteX7" fmla="*/ 1092710 w 1778510"/>
              <a:gd name="connsiteY7" fmla="*/ 29765 h 1380142"/>
              <a:gd name="connsiteX8" fmla="*/ 1146685 w 1778510"/>
              <a:gd name="connsiteY8" fmla="*/ 45640 h 1380142"/>
              <a:gd name="connsiteX9" fmla="*/ 1197485 w 1778510"/>
              <a:gd name="connsiteY9" fmla="*/ 64690 h 1380142"/>
              <a:gd name="connsiteX10" fmla="*/ 1248285 w 1778510"/>
              <a:gd name="connsiteY10" fmla="*/ 86915 h 1380142"/>
              <a:gd name="connsiteX11" fmla="*/ 1299085 w 1778510"/>
              <a:gd name="connsiteY11" fmla="*/ 115490 h 1380142"/>
              <a:gd name="connsiteX12" fmla="*/ 1340360 w 1778510"/>
              <a:gd name="connsiteY12" fmla="*/ 128190 h 1380142"/>
              <a:gd name="connsiteX13" fmla="*/ 1387985 w 1778510"/>
              <a:gd name="connsiteY13" fmla="*/ 159940 h 1380142"/>
              <a:gd name="connsiteX14" fmla="*/ 1422910 w 1778510"/>
              <a:gd name="connsiteY14" fmla="*/ 182165 h 1380142"/>
              <a:gd name="connsiteX15" fmla="*/ 1470535 w 1778510"/>
              <a:gd name="connsiteY15" fmla="*/ 223440 h 1380142"/>
              <a:gd name="connsiteX16" fmla="*/ 1521335 w 1778510"/>
              <a:gd name="connsiteY16" fmla="*/ 255190 h 1380142"/>
              <a:gd name="connsiteX17" fmla="*/ 1553085 w 1778510"/>
              <a:gd name="connsiteY17" fmla="*/ 290115 h 1380142"/>
              <a:gd name="connsiteX18" fmla="*/ 1591185 w 1778510"/>
              <a:gd name="connsiteY18" fmla="*/ 325040 h 1380142"/>
              <a:gd name="connsiteX19" fmla="*/ 1619760 w 1778510"/>
              <a:gd name="connsiteY19" fmla="*/ 359965 h 1380142"/>
              <a:gd name="connsiteX20" fmla="*/ 1645160 w 1778510"/>
              <a:gd name="connsiteY20" fmla="*/ 401240 h 1380142"/>
              <a:gd name="connsiteX21" fmla="*/ 1680085 w 1778510"/>
              <a:gd name="connsiteY21" fmla="*/ 439340 h 1380142"/>
              <a:gd name="connsiteX22" fmla="*/ 1718185 w 1778510"/>
              <a:gd name="connsiteY22" fmla="*/ 496490 h 1380142"/>
              <a:gd name="connsiteX23" fmla="*/ 1746760 w 1778510"/>
              <a:gd name="connsiteY23" fmla="*/ 559990 h 1380142"/>
              <a:gd name="connsiteX24" fmla="*/ 1762635 w 1778510"/>
              <a:gd name="connsiteY24" fmla="*/ 623490 h 1380142"/>
              <a:gd name="connsiteX25" fmla="*/ 1778510 w 1778510"/>
              <a:gd name="connsiteY25" fmla="*/ 706040 h 1380142"/>
              <a:gd name="connsiteX26" fmla="*/ 1762635 w 1778510"/>
              <a:gd name="connsiteY26" fmla="*/ 782240 h 1380142"/>
              <a:gd name="connsiteX27" fmla="*/ 1727710 w 1778510"/>
              <a:gd name="connsiteY27" fmla="*/ 858440 h 1380142"/>
              <a:gd name="connsiteX28" fmla="*/ 1689610 w 1778510"/>
              <a:gd name="connsiteY28" fmla="*/ 931465 h 1380142"/>
              <a:gd name="connsiteX29" fmla="*/ 1632460 w 1778510"/>
              <a:gd name="connsiteY29" fmla="*/ 998140 h 1380142"/>
              <a:gd name="connsiteX30" fmla="*/ 1581660 w 1778510"/>
              <a:gd name="connsiteY30" fmla="*/ 1048940 h 1380142"/>
              <a:gd name="connsiteX31" fmla="*/ 1521335 w 1778510"/>
              <a:gd name="connsiteY31" fmla="*/ 1112440 h 1380142"/>
              <a:gd name="connsiteX32" fmla="*/ 1457835 w 1778510"/>
              <a:gd name="connsiteY32" fmla="*/ 1166415 h 1380142"/>
              <a:gd name="connsiteX33" fmla="*/ 1410210 w 1778510"/>
              <a:gd name="connsiteY33" fmla="*/ 1201340 h 1380142"/>
              <a:gd name="connsiteX34" fmla="*/ 1334010 w 1778510"/>
              <a:gd name="connsiteY34" fmla="*/ 1245790 h 1380142"/>
              <a:gd name="connsiteX35" fmla="*/ 1257810 w 1778510"/>
              <a:gd name="connsiteY35" fmla="*/ 1287065 h 1380142"/>
              <a:gd name="connsiteX36" fmla="*/ 1165735 w 1778510"/>
              <a:gd name="connsiteY36" fmla="*/ 1331515 h 1380142"/>
              <a:gd name="connsiteX37" fmla="*/ 1099060 w 1778510"/>
              <a:gd name="connsiteY37" fmla="*/ 1350565 h 1380142"/>
              <a:gd name="connsiteX38" fmla="*/ 997460 w 1778510"/>
              <a:gd name="connsiteY38" fmla="*/ 1372790 h 1380142"/>
              <a:gd name="connsiteX39" fmla="*/ 911735 w 1778510"/>
              <a:gd name="connsiteY39" fmla="*/ 1379140 h 1380142"/>
              <a:gd name="connsiteX40" fmla="*/ 860935 w 1778510"/>
              <a:gd name="connsiteY40" fmla="*/ 1379140 h 1380142"/>
              <a:gd name="connsiteX41" fmla="*/ 762510 w 1778510"/>
              <a:gd name="connsiteY41" fmla="*/ 1369615 h 1380142"/>
              <a:gd name="connsiteX42" fmla="*/ 702185 w 1778510"/>
              <a:gd name="connsiteY42" fmla="*/ 1360090 h 1380142"/>
              <a:gd name="connsiteX43" fmla="*/ 610110 w 1778510"/>
              <a:gd name="connsiteY43" fmla="*/ 1331515 h 1380142"/>
              <a:gd name="connsiteX44" fmla="*/ 543435 w 1778510"/>
              <a:gd name="connsiteY44" fmla="*/ 1312465 h 1380142"/>
              <a:gd name="connsiteX45" fmla="*/ 489460 w 1778510"/>
              <a:gd name="connsiteY45" fmla="*/ 1277540 h 1380142"/>
              <a:gd name="connsiteX46" fmla="*/ 416435 w 1778510"/>
              <a:gd name="connsiteY46" fmla="*/ 1245790 h 1380142"/>
              <a:gd name="connsiteX47" fmla="*/ 352935 w 1778510"/>
              <a:gd name="connsiteY47" fmla="*/ 1198165 h 1380142"/>
              <a:gd name="connsiteX48" fmla="*/ 279910 w 1778510"/>
              <a:gd name="connsiteY48" fmla="*/ 1144190 h 1380142"/>
              <a:gd name="connsiteX49" fmla="*/ 219585 w 1778510"/>
              <a:gd name="connsiteY49" fmla="*/ 1090215 h 1380142"/>
              <a:gd name="connsiteX50" fmla="*/ 165610 w 1778510"/>
              <a:gd name="connsiteY50" fmla="*/ 1033065 h 1380142"/>
              <a:gd name="connsiteX51" fmla="*/ 98935 w 1778510"/>
              <a:gd name="connsiteY51" fmla="*/ 950515 h 1380142"/>
              <a:gd name="connsiteX52" fmla="*/ 67185 w 1778510"/>
              <a:gd name="connsiteY52" fmla="*/ 896540 h 1380142"/>
              <a:gd name="connsiteX53" fmla="*/ 29085 w 1778510"/>
              <a:gd name="connsiteY53" fmla="*/ 820340 h 1380142"/>
              <a:gd name="connsiteX54" fmla="*/ 6860 w 1778510"/>
              <a:gd name="connsiteY54" fmla="*/ 744140 h 1380142"/>
              <a:gd name="connsiteX55" fmla="*/ 510 w 1778510"/>
              <a:gd name="connsiteY55" fmla="*/ 639365 h 1380142"/>
              <a:gd name="connsiteX56" fmla="*/ 16385 w 1778510"/>
              <a:gd name="connsiteY56" fmla="*/ 572690 h 1380142"/>
              <a:gd name="connsiteX57" fmla="*/ 32260 w 1778510"/>
              <a:gd name="connsiteY57" fmla="*/ 521890 h 1380142"/>
              <a:gd name="connsiteX58" fmla="*/ 67185 w 1778510"/>
              <a:gd name="connsiteY58" fmla="*/ 477440 h 1380142"/>
              <a:gd name="connsiteX59" fmla="*/ 95760 w 1778510"/>
              <a:gd name="connsiteY59" fmla="*/ 439340 h 1380142"/>
              <a:gd name="connsiteX60" fmla="*/ 117985 w 1778510"/>
              <a:gd name="connsiteY60" fmla="*/ 391715 h 1380142"/>
              <a:gd name="connsiteX61" fmla="*/ 152910 w 1778510"/>
              <a:gd name="connsiteY61" fmla="*/ 356790 h 1380142"/>
              <a:gd name="connsiteX62" fmla="*/ 194185 w 1778510"/>
              <a:gd name="connsiteY62" fmla="*/ 315515 h 1380142"/>
              <a:gd name="connsiteX63" fmla="*/ 235460 w 1778510"/>
              <a:gd name="connsiteY63" fmla="*/ 267890 h 1380142"/>
              <a:gd name="connsiteX64" fmla="*/ 276735 w 1778510"/>
              <a:gd name="connsiteY64" fmla="*/ 239315 h 1380142"/>
              <a:gd name="connsiteX65" fmla="*/ 314835 w 1778510"/>
              <a:gd name="connsiteY65" fmla="*/ 204390 h 1380142"/>
              <a:gd name="connsiteX66" fmla="*/ 362460 w 1778510"/>
              <a:gd name="connsiteY66" fmla="*/ 175815 h 1380142"/>
              <a:gd name="connsiteX67" fmla="*/ 410085 w 1778510"/>
              <a:gd name="connsiteY67" fmla="*/ 140890 h 1380142"/>
              <a:gd name="connsiteX68" fmla="*/ 454535 w 1778510"/>
              <a:gd name="connsiteY68" fmla="*/ 118665 h 1380142"/>
              <a:gd name="connsiteX69" fmla="*/ 514860 w 1778510"/>
              <a:gd name="connsiteY69" fmla="*/ 86915 h 1380142"/>
              <a:gd name="connsiteX0" fmla="*/ 686310 w 1778510"/>
              <a:gd name="connsiteY0" fmla="*/ 24058 h 1380785"/>
              <a:gd name="connsiteX1" fmla="*/ 737110 w 1778510"/>
              <a:gd name="connsiteY1" fmla="*/ 14533 h 1380785"/>
              <a:gd name="connsiteX2" fmla="*/ 787910 w 1778510"/>
              <a:gd name="connsiteY2" fmla="*/ 11358 h 1380785"/>
              <a:gd name="connsiteX3" fmla="*/ 892685 w 1778510"/>
              <a:gd name="connsiteY3" fmla="*/ 1833 h 1380785"/>
              <a:gd name="connsiteX4" fmla="*/ 937135 w 1778510"/>
              <a:gd name="connsiteY4" fmla="*/ 1833 h 1380785"/>
              <a:gd name="connsiteX5" fmla="*/ 1038735 w 1778510"/>
              <a:gd name="connsiteY5" fmla="*/ 20883 h 1380785"/>
              <a:gd name="connsiteX6" fmla="*/ 1092710 w 1778510"/>
              <a:gd name="connsiteY6" fmla="*/ 30408 h 1380785"/>
              <a:gd name="connsiteX7" fmla="*/ 1146685 w 1778510"/>
              <a:gd name="connsiteY7" fmla="*/ 46283 h 1380785"/>
              <a:gd name="connsiteX8" fmla="*/ 1197485 w 1778510"/>
              <a:gd name="connsiteY8" fmla="*/ 65333 h 1380785"/>
              <a:gd name="connsiteX9" fmla="*/ 1248285 w 1778510"/>
              <a:gd name="connsiteY9" fmla="*/ 87558 h 1380785"/>
              <a:gd name="connsiteX10" fmla="*/ 1299085 w 1778510"/>
              <a:gd name="connsiteY10" fmla="*/ 116133 h 1380785"/>
              <a:gd name="connsiteX11" fmla="*/ 1340360 w 1778510"/>
              <a:gd name="connsiteY11" fmla="*/ 128833 h 1380785"/>
              <a:gd name="connsiteX12" fmla="*/ 1387985 w 1778510"/>
              <a:gd name="connsiteY12" fmla="*/ 160583 h 1380785"/>
              <a:gd name="connsiteX13" fmla="*/ 1422910 w 1778510"/>
              <a:gd name="connsiteY13" fmla="*/ 182808 h 1380785"/>
              <a:gd name="connsiteX14" fmla="*/ 1470535 w 1778510"/>
              <a:gd name="connsiteY14" fmla="*/ 224083 h 1380785"/>
              <a:gd name="connsiteX15" fmla="*/ 1521335 w 1778510"/>
              <a:gd name="connsiteY15" fmla="*/ 255833 h 1380785"/>
              <a:gd name="connsiteX16" fmla="*/ 1553085 w 1778510"/>
              <a:gd name="connsiteY16" fmla="*/ 290758 h 1380785"/>
              <a:gd name="connsiteX17" fmla="*/ 1591185 w 1778510"/>
              <a:gd name="connsiteY17" fmla="*/ 325683 h 1380785"/>
              <a:gd name="connsiteX18" fmla="*/ 1619760 w 1778510"/>
              <a:gd name="connsiteY18" fmla="*/ 360608 h 1380785"/>
              <a:gd name="connsiteX19" fmla="*/ 1645160 w 1778510"/>
              <a:gd name="connsiteY19" fmla="*/ 401883 h 1380785"/>
              <a:gd name="connsiteX20" fmla="*/ 1680085 w 1778510"/>
              <a:gd name="connsiteY20" fmla="*/ 439983 h 1380785"/>
              <a:gd name="connsiteX21" fmla="*/ 1718185 w 1778510"/>
              <a:gd name="connsiteY21" fmla="*/ 497133 h 1380785"/>
              <a:gd name="connsiteX22" fmla="*/ 1746760 w 1778510"/>
              <a:gd name="connsiteY22" fmla="*/ 560633 h 1380785"/>
              <a:gd name="connsiteX23" fmla="*/ 1762635 w 1778510"/>
              <a:gd name="connsiteY23" fmla="*/ 624133 h 1380785"/>
              <a:gd name="connsiteX24" fmla="*/ 1778510 w 1778510"/>
              <a:gd name="connsiteY24" fmla="*/ 706683 h 1380785"/>
              <a:gd name="connsiteX25" fmla="*/ 1762635 w 1778510"/>
              <a:gd name="connsiteY25" fmla="*/ 782883 h 1380785"/>
              <a:gd name="connsiteX26" fmla="*/ 1727710 w 1778510"/>
              <a:gd name="connsiteY26" fmla="*/ 859083 h 1380785"/>
              <a:gd name="connsiteX27" fmla="*/ 1689610 w 1778510"/>
              <a:gd name="connsiteY27" fmla="*/ 932108 h 1380785"/>
              <a:gd name="connsiteX28" fmla="*/ 1632460 w 1778510"/>
              <a:gd name="connsiteY28" fmla="*/ 998783 h 1380785"/>
              <a:gd name="connsiteX29" fmla="*/ 1581660 w 1778510"/>
              <a:gd name="connsiteY29" fmla="*/ 1049583 h 1380785"/>
              <a:gd name="connsiteX30" fmla="*/ 1521335 w 1778510"/>
              <a:gd name="connsiteY30" fmla="*/ 1113083 h 1380785"/>
              <a:gd name="connsiteX31" fmla="*/ 1457835 w 1778510"/>
              <a:gd name="connsiteY31" fmla="*/ 1167058 h 1380785"/>
              <a:gd name="connsiteX32" fmla="*/ 1410210 w 1778510"/>
              <a:gd name="connsiteY32" fmla="*/ 1201983 h 1380785"/>
              <a:gd name="connsiteX33" fmla="*/ 1334010 w 1778510"/>
              <a:gd name="connsiteY33" fmla="*/ 1246433 h 1380785"/>
              <a:gd name="connsiteX34" fmla="*/ 1257810 w 1778510"/>
              <a:gd name="connsiteY34" fmla="*/ 1287708 h 1380785"/>
              <a:gd name="connsiteX35" fmla="*/ 1165735 w 1778510"/>
              <a:gd name="connsiteY35" fmla="*/ 1332158 h 1380785"/>
              <a:gd name="connsiteX36" fmla="*/ 1099060 w 1778510"/>
              <a:gd name="connsiteY36" fmla="*/ 1351208 h 1380785"/>
              <a:gd name="connsiteX37" fmla="*/ 997460 w 1778510"/>
              <a:gd name="connsiteY37" fmla="*/ 1373433 h 1380785"/>
              <a:gd name="connsiteX38" fmla="*/ 911735 w 1778510"/>
              <a:gd name="connsiteY38" fmla="*/ 1379783 h 1380785"/>
              <a:gd name="connsiteX39" fmla="*/ 860935 w 1778510"/>
              <a:gd name="connsiteY39" fmla="*/ 1379783 h 1380785"/>
              <a:gd name="connsiteX40" fmla="*/ 762510 w 1778510"/>
              <a:gd name="connsiteY40" fmla="*/ 1370258 h 1380785"/>
              <a:gd name="connsiteX41" fmla="*/ 702185 w 1778510"/>
              <a:gd name="connsiteY41" fmla="*/ 1360733 h 1380785"/>
              <a:gd name="connsiteX42" fmla="*/ 610110 w 1778510"/>
              <a:gd name="connsiteY42" fmla="*/ 1332158 h 1380785"/>
              <a:gd name="connsiteX43" fmla="*/ 543435 w 1778510"/>
              <a:gd name="connsiteY43" fmla="*/ 1313108 h 1380785"/>
              <a:gd name="connsiteX44" fmla="*/ 489460 w 1778510"/>
              <a:gd name="connsiteY44" fmla="*/ 1278183 h 1380785"/>
              <a:gd name="connsiteX45" fmla="*/ 416435 w 1778510"/>
              <a:gd name="connsiteY45" fmla="*/ 1246433 h 1380785"/>
              <a:gd name="connsiteX46" fmla="*/ 352935 w 1778510"/>
              <a:gd name="connsiteY46" fmla="*/ 1198808 h 1380785"/>
              <a:gd name="connsiteX47" fmla="*/ 279910 w 1778510"/>
              <a:gd name="connsiteY47" fmla="*/ 1144833 h 1380785"/>
              <a:gd name="connsiteX48" fmla="*/ 219585 w 1778510"/>
              <a:gd name="connsiteY48" fmla="*/ 1090858 h 1380785"/>
              <a:gd name="connsiteX49" fmla="*/ 165610 w 1778510"/>
              <a:gd name="connsiteY49" fmla="*/ 1033708 h 1380785"/>
              <a:gd name="connsiteX50" fmla="*/ 98935 w 1778510"/>
              <a:gd name="connsiteY50" fmla="*/ 951158 h 1380785"/>
              <a:gd name="connsiteX51" fmla="*/ 67185 w 1778510"/>
              <a:gd name="connsiteY51" fmla="*/ 897183 h 1380785"/>
              <a:gd name="connsiteX52" fmla="*/ 29085 w 1778510"/>
              <a:gd name="connsiteY52" fmla="*/ 820983 h 1380785"/>
              <a:gd name="connsiteX53" fmla="*/ 6860 w 1778510"/>
              <a:gd name="connsiteY53" fmla="*/ 744783 h 1380785"/>
              <a:gd name="connsiteX54" fmla="*/ 510 w 1778510"/>
              <a:gd name="connsiteY54" fmla="*/ 640008 h 1380785"/>
              <a:gd name="connsiteX55" fmla="*/ 16385 w 1778510"/>
              <a:gd name="connsiteY55" fmla="*/ 573333 h 1380785"/>
              <a:gd name="connsiteX56" fmla="*/ 32260 w 1778510"/>
              <a:gd name="connsiteY56" fmla="*/ 522533 h 1380785"/>
              <a:gd name="connsiteX57" fmla="*/ 67185 w 1778510"/>
              <a:gd name="connsiteY57" fmla="*/ 478083 h 1380785"/>
              <a:gd name="connsiteX58" fmla="*/ 95760 w 1778510"/>
              <a:gd name="connsiteY58" fmla="*/ 439983 h 1380785"/>
              <a:gd name="connsiteX59" fmla="*/ 117985 w 1778510"/>
              <a:gd name="connsiteY59" fmla="*/ 392358 h 1380785"/>
              <a:gd name="connsiteX60" fmla="*/ 152910 w 1778510"/>
              <a:gd name="connsiteY60" fmla="*/ 357433 h 1380785"/>
              <a:gd name="connsiteX61" fmla="*/ 194185 w 1778510"/>
              <a:gd name="connsiteY61" fmla="*/ 316158 h 1380785"/>
              <a:gd name="connsiteX62" fmla="*/ 235460 w 1778510"/>
              <a:gd name="connsiteY62" fmla="*/ 268533 h 1380785"/>
              <a:gd name="connsiteX63" fmla="*/ 276735 w 1778510"/>
              <a:gd name="connsiteY63" fmla="*/ 239958 h 1380785"/>
              <a:gd name="connsiteX64" fmla="*/ 314835 w 1778510"/>
              <a:gd name="connsiteY64" fmla="*/ 205033 h 1380785"/>
              <a:gd name="connsiteX65" fmla="*/ 362460 w 1778510"/>
              <a:gd name="connsiteY65" fmla="*/ 176458 h 1380785"/>
              <a:gd name="connsiteX66" fmla="*/ 410085 w 1778510"/>
              <a:gd name="connsiteY66" fmla="*/ 141533 h 1380785"/>
              <a:gd name="connsiteX67" fmla="*/ 454535 w 1778510"/>
              <a:gd name="connsiteY67" fmla="*/ 119308 h 1380785"/>
              <a:gd name="connsiteX68" fmla="*/ 514860 w 1778510"/>
              <a:gd name="connsiteY68" fmla="*/ 87558 h 1380785"/>
              <a:gd name="connsiteX0" fmla="*/ 686310 w 1778510"/>
              <a:gd name="connsiteY0" fmla="*/ 24228 h 1380955"/>
              <a:gd name="connsiteX1" fmla="*/ 737110 w 1778510"/>
              <a:gd name="connsiteY1" fmla="*/ 14703 h 1380955"/>
              <a:gd name="connsiteX2" fmla="*/ 892685 w 1778510"/>
              <a:gd name="connsiteY2" fmla="*/ 2003 h 1380955"/>
              <a:gd name="connsiteX3" fmla="*/ 937135 w 1778510"/>
              <a:gd name="connsiteY3" fmla="*/ 2003 h 1380955"/>
              <a:gd name="connsiteX4" fmla="*/ 1038735 w 1778510"/>
              <a:gd name="connsiteY4" fmla="*/ 21053 h 1380955"/>
              <a:gd name="connsiteX5" fmla="*/ 1092710 w 1778510"/>
              <a:gd name="connsiteY5" fmla="*/ 30578 h 1380955"/>
              <a:gd name="connsiteX6" fmla="*/ 1146685 w 1778510"/>
              <a:gd name="connsiteY6" fmla="*/ 46453 h 1380955"/>
              <a:gd name="connsiteX7" fmla="*/ 1197485 w 1778510"/>
              <a:gd name="connsiteY7" fmla="*/ 65503 h 1380955"/>
              <a:gd name="connsiteX8" fmla="*/ 1248285 w 1778510"/>
              <a:gd name="connsiteY8" fmla="*/ 87728 h 1380955"/>
              <a:gd name="connsiteX9" fmla="*/ 1299085 w 1778510"/>
              <a:gd name="connsiteY9" fmla="*/ 116303 h 1380955"/>
              <a:gd name="connsiteX10" fmla="*/ 1340360 w 1778510"/>
              <a:gd name="connsiteY10" fmla="*/ 129003 h 1380955"/>
              <a:gd name="connsiteX11" fmla="*/ 1387985 w 1778510"/>
              <a:gd name="connsiteY11" fmla="*/ 160753 h 1380955"/>
              <a:gd name="connsiteX12" fmla="*/ 1422910 w 1778510"/>
              <a:gd name="connsiteY12" fmla="*/ 182978 h 1380955"/>
              <a:gd name="connsiteX13" fmla="*/ 1470535 w 1778510"/>
              <a:gd name="connsiteY13" fmla="*/ 224253 h 1380955"/>
              <a:gd name="connsiteX14" fmla="*/ 1521335 w 1778510"/>
              <a:gd name="connsiteY14" fmla="*/ 256003 h 1380955"/>
              <a:gd name="connsiteX15" fmla="*/ 1553085 w 1778510"/>
              <a:gd name="connsiteY15" fmla="*/ 290928 h 1380955"/>
              <a:gd name="connsiteX16" fmla="*/ 1591185 w 1778510"/>
              <a:gd name="connsiteY16" fmla="*/ 325853 h 1380955"/>
              <a:gd name="connsiteX17" fmla="*/ 1619760 w 1778510"/>
              <a:gd name="connsiteY17" fmla="*/ 360778 h 1380955"/>
              <a:gd name="connsiteX18" fmla="*/ 1645160 w 1778510"/>
              <a:gd name="connsiteY18" fmla="*/ 402053 h 1380955"/>
              <a:gd name="connsiteX19" fmla="*/ 1680085 w 1778510"/>
              <a:gd name="connsiteY19" fmla="*/ 440153 h 1380955"/>
              <a:gd name="connsiteX20" fmla="*/ 1718185 w 1778510"/>
              <a:gd name="connsiteY20" fmla="*/ 497303 h 1380955"/>
              <a:gd name="connsiteX21" fmla="*/ 1746760 w 1778510"/>
              <a:gd name="connsiteY21" fmla="*/ 560803 h 1380955"/>
              <a:gd name="connsiteX22" fmla="*/ 1762635 w 1778510"/>
              <a:gd name="connsiteY22" fmla="*/ 624303 h 1380955"/>
              <a:gd name="connsiteX23" fmla="*/ 1778510 w 1778510"/>
              <a:gd name="connsiteY23" fmla="*/ 706853 h 1380955"/>
              <a:gd name="connsiteX24" fmla="*/ 1762635 w 1778510"/>
              <a:gd name="connsiteY24" fmla="*/ 783053 h 1380955"/>
              <a:gd name="connsiteX25" fmla="*/ 1727710 w 1778510"/>
              <a:gd name="connsiteY25" fmla="*/ 859253 h 1380955"/>
              <a:gd name="connsiteX26" fmla="*/ 1689610 w 1778510"/>
              <a:gd name="connsiteY26" fmla="*/ 932278 h 1380955"/>
              <a:gd name="connsiteX27" fmla="*/ 1632460 w 1778510"/>
              <a:gd name="connsiteY27" fmla="*/ 998953 h 1380955"/>
              <a:gd name="connsiteX28" fmla="*/ 1581660 w 1778510"/>
              <a:gd name="connsiteY28" fmla="*/ 1049753 h 1380955"/>
              <a:gd name="connsiteX29" fmla="*/ 1521335 w 1778510"/>
              <a:gd name="connsiteY29" fmla="*/ 1113253 h 1380955"/>
              <a:gd name="connsiteX30" fmla="*/ 1457835 w 1778510"/>
              <a:gd name="connsiteY30" fmla="*/ 1167228 h 1380955"/>
              <a:gd name="connsiteX31" fmla="*/ 1410210 w 1778510"/>
              <a:gd name="connsiteY31" fmla="*/ 1202153 h 1380955"/>
              <a:gd name="connsiteX32" fmla="*/ 1334010 w 1778510"/>
              <a:gd name="connsiteY32" fmla="*/ 1246603 h 1380955"/>
              <a:gd name="connsiteX33" fmla="*/ 1257810 w 1778510"/>
              <a:gd name="connsiteY33" fmla="*/ 1287878 h 1380955"/>
              <a:gd name="connsiteX34" fmla="*/ 1165735 w 1778510"/>
              <a:gd name="connsiteY34" fmla="*/ 1332328 h 1380955"/>
              <a:gd name="connsiteX35" fmla="*/ 1099060 w 1778510"/>
              <a:gd name="connsiteY35" fmla="*/ 1351378 h 1380955"/>
              <a:gd name="connsiteX36" fmla="*/ 997460 w 1778510"/>
              <a:gd name="connsiteY36" fmla="*/ 1373603 h 1380955"/>
              <a:gd name="connsiteX37" fmla="*/ 911735 w 1778510"/>
              <a:gd name="connsiteY37" fmla="*/ 1379953 h 1380955"/>
              <a:gd name="connsiteX38" fmla="*/ 860935 w 1778510"/>
              <a:gd name="connsiteY38" fmla="*/ 1379953 h 1380955"/>
              <a:gd name="connsiteX39" fmla="*/ 762510 w 1778510"/>
              <a:gd name="connsiteY39" fmla="*/ 1370428 h 1380955"/>
              <a:gd name="connsiteX40" fmla="*/ 702185 w 1778510"/>
              <a:gd name="connsiteY40" fmla="*/ 1360903 h 1380955"/>
              <a:gd name="connsiteX41" fmla="*/ 610110 w 1778510"/>
              <a:gd name="connsiteY41" fmla="*/ 1332328 h 1380955"/>
              <a:gd name="connsiteX42" fmla="*/ 543435 w 1778510"/>
              <a:gd name="connsiteY42" fmla="*/ 1313278 h 1380955"/>
              <a:gd name="connsiteX43" fmla="*/ 489460 w 1778510"/>
              <a:gd name="connsiteY43" fmla="*/ 1278353 h 1380955"/>
              <a:gd name="connsiteX44" fmla="*/ 416435 w 1778510"/>
              <a:gd name="connsiteY44" fmla="*/ 1246603 h 1380955"/>
              <a:gd name="connsiteX45" fmla="*/ 352935 w 1778510"/>
              <a:gd name="connsiteY45" fmla="*/ 1198978 h 1380955"/>
              <a:gd name="connsiteX46" fmla="*/ 279910 w 1778510"/>
              <a:gd name="connsiteY46" fmla="*/ 1145003 h 1380955"/>
              <a:gd name="connsiteX47" fmla="*/ 219585 w 1778510"/>
              <a:gd name="connsiteY47" fmla="*/ 1091028 h 1380955"/>
              <a:gd name="connsiteX48" fmla="*/ 165610 w 1778510"/>
              <a:gd name="connsiteY48" fmla="*/ 1033878 h 1380955"/>
              <a:gd name="connsiteX49" fmla="*/ 98935 w 1778510"/>
              <a:gd name="connsiteY49" fmla="*/ 951328 h 1380955"/>
              <a:gd name="connsiteX50" fmla="*/ 67185 w 1778510"/>
              <a:gd name="connsiteY50" fmla="*/ 897353 h 1380955"/>
              <a:gd name="connsiteX51" fmla="*/ 29085 w 1778510"/>
              <a:gd name="connsiteY51" fmla="*/ 821153 h 1380955"/>
              <a:gd name="connsiteX52" fmla="*/ 6860 w 1778510"/>
              <a:gd name="connsiteY52" fmla="*/ 744953 h 1380955"/>
              <a:gd name="connsiteX53" fmla="*/ 510 w 1778510"/>
              <a:gd name="connsiteY53" fmla="*/ 640178 h 1380955"/>
              <a:gd name="connsiteX54" fmla="*/ 16385 w 1778510"/>
              <a:gd name="connsiteY54" fmla="*/ 573503 h 1380955"/>
              <a:gd name="connsiteX55" fmla="*/ 32260 w 1778510"/>
              <a:gd name="connsiteY55" fmla="*/ 522703 h 1380955"/>
              <a:gd name="connsiteX56" fmla="*/ 67185 w 1778510"/>
              <a:gd name="connsiteY56" fmla="*/ 478253 h 1380955"/>
              <a:gd name="connsiteX57" fmla="*/ 95760 w 1778510"/>
              <a:gd name="connsiteY57" fmla="*/ 440153 h 1380955"/>
              <a:gd name="connsiteX58" fmla="*/ 117985 w 1778510"/>
              <a:gd name="connsiteY58" fmla="*/ 392528 h 1380955"/>
              <a:gd name="connsiteX59" fmla="*/ 152910 w 1778510"/>
              <a:gd name="connsiteY59" fmla="*/ 357603 h 1380955"/>
              <a:gd name="connsiteX60" fmla="*/ 194185 w 1778510"/>
              <a:gd name="connsiteY60" fmla="*/ 316328 h 1380955"/>
              <a:gd name="connsiteX61" fmla="*/ 235460 w 1778510"/>
              <a:gd name="connsiteY61" fmla="*/ 268703 h 1380955"/>
              <a:gd name="connsiteX62" fmla="*/ 276735 w 1778510"/>
              <a:gd name="connsiteY62" fmla="*/ 240128 h 1380955"/>
              <a:gd name="connsiteX63" fmla="*/ 314835 w 1778510"/>
              <a:gd name="connsiteY63" fmla="*/ 205203 h 1380955"/>
              <a:gd name="connsiteX64" fmla="*/ 362460 w 1778510"/>
              <a:gd name="connsiteY64" fmla="*/ 176628 h 1380955"/>
              <a:gd name="connsiteX65" fmla="*/ 410085 w 1778510"/>
              <a:gd name="connsiteY65" fmla="*/ 141703 h 1380955"/>
              <a:gd name="connsiteX66" fmla="*/ 454535 w 1778510"/>
              <a:gd name="connsiteY66" fmla="*/ 119478 h 1380955"/>
              <a:gd name="connsiteX67" fmla="*/ 514860 w 1778510"/>
              <a:gd name="connsiteY67" fmla="*/ 87728 h 1380955"/>
              <a:gd name="connsiteX0" fmla="*/ 686310 w 1778510"/>
              <a:gd name="connsiteY0" fmla="*/ 24808 h 1381535"/>
              <a:gd name="connsiteX1" fmla="*/ 892685 w 1778510"/>
              <a:gd name="connsiteY1" fmla="*/ 2583 h 1381535"/>
              <a:gd name="connsiteX2" fmla="*/ 937135 w 1778510"/>
              <a:gd name="connsiteY2" fmla="*/ 2583 h 1381535"/>
              <a:gd name="connsiteX3" fmla="*/ 1038735 w 1778510"/>
              <a:gd name="connsiteY3" fmla="*/ 21633 h 1381535"/>
              <a:gd name="connsiteX4" fmla="*/ 1092710 w 1778510"/>
              <a:gd name="connsiteY4" fmla="*/ 31158 h 1381535"/>
              <a:gd name="connsiteX5" fmla="*/ 1146685 w 1778510"/>
              <a:gd name="connsiteY5" fmla="*/ 47033 h 1381535"/>
              <a:gd name="connsiteX6" fmla="*/ 1197485 w 1778510"/>
              <a:gd name="connsiteY6" fmla="*/ 66083 h 1381535"/>
              <a:gd name="connsiteX7" fmla="*/ 1248285 w 1778510"/>
              <a:gd name="connsiteY7" fmla="*/ 88308 h 1381535"/>
              <a:gd name="connsiteX8" fmla="*/ 1299085 w 1778510"/>
              <a:gd name="connsiteY8" fmla="*/ 116883 h 1381535"/>
              <a:gd name="connsiteX9" fmla="*/ 1340360 w 1778510"/>
              <a:gd name="connsiteY9" fmla="*/ 129583 h 1381535"/>
              <a:gd name="connsiteX10" fmla="*/ 1387985 w 1778510"/>
              <a:gd name="connsiteY10" fmla="*/ 161333 h 1381535"/>
              <a:gd name="connsiteX11" fmla="*/ 1422910 w 1778510"/>
              <a:gd name="connsiteY11" fmla="*/ 183558 h 1381535"/>
              <a:gd name="connsiteX12" fmla="*/ 1470535 w 1778510"/>
              <a:gd name="connsiteY12" fmla="*/ 224833 h 1381535"/>
              <a:gd name="connsiteX13" fmla="*/ 1521335 w 1778510"/>
              <a:gd name="connsiteY13" fmla="*/ 256583 h 1381535"/>
              <a:gd name="connsiteX14" fmla="*/ 1553085 w 1778510"/>
              <a:gd name="connsiteY14" fmla="*/ 291508 h 1381535"/>
              <a:gd name="connsiteX15" fmla="*/ 1591185 w 1778510"/>
              <a:gd name="connsiteY15" fmla="*/ 326433 h 1381535"/>
              <a:gd name="connsiteX16" fmla="*/ 1619760 w 1778510"/>
              <a:gd name="connsiteY16" fmla="*/ 361358 h 1381535"/>
              <a:gd name="connsiteX17" fmla="*/ 1645160 w 1778510"/>
              <a:gd name="connsiteY17" fmla="*/ 402633 h 1381535"/>
              <a:gd name="connsiteX18" fmla="*/ 1680085 w 1778510"/>
              <a:gd name="connsiteY18" fmla="*/ 440733 h 1381535"/>
              <a:gd name="connsiteX19" fmla="*/ 1718185 w 1778510"/>
              <a:gd name="connsiteY19" fmla="*/ 497883 h 1381535"/>
              <a:gd name="connsiteX20" fmla="*/ 1746760 w 1778510"/>
              <a:gd name="connsiteY20" fmla="*/ 561383 h 1381535"/>
              <a:gd name="connsiteX21" fmla="*/ 1762635 w 1778510"/>
              <a:gd name="connsiteY21" fmla="*/ 624883 h 1381535"/>
              <a:gd name="connsiteX22" fmla="*/ 1778510 w 1778510"/>
              <a:gd name="connsiteY22" fmla="*/ 707433 h 1381535"/>
              <a:gd name="connsiteX23" fmla="*/ 1762635 w 1778510"/>
              <a:gd name="connsiteY23" fmla="*/ 783633 h 1381535"/>
              <a:gd name="connsiteX24" fmla="*/ 1727710 w 1778510"/>
              <a:gd name="connsiteY24" fmla="*/ 859833 h 1381535"/>
              <a:gd name="connsiteX25" fmla="*/ 1689610 w 1778510"/>
              <a:gd name="connsiteY25" fmla="*/ 932858 h 1381535"/>
              <a:gd name="connsiteX26" fmla="*/ 1632460 w 1778510"/>
              <a:gd name="connsiteY26" fmla="*/ 999533 h 1381535"/>
              <a:gd name="connsiteX27" fmla="*/ 1581660 w 1778510"/>
              <a:gd name="connsiteY27" fmla="*/ 1050333 h 1381535"/>
              <a:gd name="connsiteX28" fmla="*/ 1521335 w 1778510"/>
              <a:gd name="connsiteY28" fmla="*/ 1113833 h 1381535"/>
              <a:gd name="connsiteX29" fmla="*/ 1457835 w 1778510"/>
              <a:gd name="connsiteY29" fmla="*/ 1167808 h 1381535"/>
              <a:gd name="connsiteX30" fmla="*/ 1410210 w 1778510"/>
              <a:gd name="connsiteY30" fmla="*/ 1202733 h 1381535"/>
              <a:gd name="connsiteX31" fmla="*/ 1334010 w 1778510"/>
              <a:gd name="connsiteY31" fmla="*/ 1247183 h 1381535"/>
              <a:gd name="connsiteX32" fmla="*/ 1257810 w 1778510"/>
              <a:gd name="connsiteY32" fmla="*/ 1288458 h 1381535"/>
              <a:gd name="connsiteX33" fmla="*/ 1165735 w 1778510"/>
              <a:gd name="connsiteY33" fmla="*/ 1332908 h 1381535"/>
              <a:gd name="connsiteX34" fmla="*/ 1099060 w 1778510"/>
              <a:gd name="connsiteY34" fmla="*/ 1351958 h 1381535"/>
              <a:gd name="connsiteX35" fmla="*/ 997460 w 1778510"/>
              <a:gd name="connsiteY35" fmla="*/ 1374183 h 1381535"/>
              <a:gd name="connsiteX36" fmla="*/ 911735 w 1778510"/>
              <a:gd name="connsiteY36" fmla="*/ 1380533 h 1381535"/>
              <a:gd name="connsiteX37" fmla="*/ 860935 w 1778510"/>
              <a:gd name="connsiteY37" fmla="*/ 1380533 h 1381535"/>
              <a:gd name="connsiteX38" fmla="*/ 762510 w 1778510"/>
              <a:gd name="connsiteY38" fmla="*/ 1371008 h 1381535"/>
              <a:gd name="connsiteX39" fmla="*/ 702185 w 1778510"/>
              <a:gd name="connsiteY39" fmla="*/ 1361483 h 1381535"/>
              <a:gd name="connsiteX40" fmla="*/ 610110 w 1778510"/>
              <a:gd name="connsiteY40" fmla="*/ 1332908 h 1381535"/>
              <a:gd name="connsiteX41" fmla="*/ 543435 w 1778510"/>
              <a:gd name="connsiteY41" fmla="*/ 1313858 h 1381535"/>
              <a:gd name="connsiteX42" fmla="*/ 489460 w 1778510"/>
              <a:gd name="connsiteY42" fmla="*/ 1278933 h 1381535"/>
              <a:gd name="connsiteX43" fmla="*/ 416435 w 1778510"/>
              <a:gd name="connsiteY43" fmla="*/ 1247183 h 1381535"/>
              <a:gd name="connsiteX44" fmla="*/ 352935 w 1778510"/>
              <a:gd name="connsiteY44" fmla="*/ 1199558 h 1381535"/>
              <a:gd name="connsiteX45" fmla="*/ 279910 w 1778510"/>
              <a:gd name="connsiteY45" fmla="*/ 1145583 h 1381535"/>
              <a:gd name="connsiteX46" fmla="*/ 219585 w 1778510"/>
              <a:gd name="connsiteY46" fmla="*/ 1091608 h 1381535"/>
              <a:gd name="connsiteX47" fmla="*/ 165610 w 1778510"/>
              <a:gd name="connsiteY47" fmla="*/ 1034458 h 1381535"/>
              <a:gd name="connsiteX48" fmla="*/ 98935 w 1778510"/>
              <a:gd name="connsiteY48" fmla="*/ 951908 h 1381535"/>
              <a:gd name="connsiteX49" fmla="*/ 67185 w 1778510"/>
              <a:gd name="connsiteY49" fmla="*/ 897933 h 1381535"/>
              <a:gd name="connsiteX50" fmla="*/ 29085 w 1778510"/>
              <a:gd name="connsiteY50" fmla="*/ 821733 h 1381535"/>
              <a:gd name="connsiteX51" fmla="*/ 6860 w 1778510"/>
              <a:gd name="connsiteY51" fmla="*/ 745533 h 1381535"/>
              <a:gd name="connsiteX52" fmla="*/ 510 w 1778510"/>
              <a:gd name="connsiteY52" fmla="*/ 640758 h 1381535"/>
              <a:gd name="connsiteX53" fmla="*/ 16385 w 1778510"/>
              <a:gd name="connsiteY53" fmla="*/ 574083 h 1381535"/>
              <a:gd name="connsiteX54" fmla="*/ 32260 w 1778510"/>
              <a:gd name="connsiteY54" fmla="*/ 523283 h 1381535"/>
              <a:gd name="connsiteX55" fmla="*/ 67185 w 1778510"/>
              <a:gd name="connsiteY55" fmla="*/ 478833 h 1381535"/>
              <a:gd name="connsiteX56" fmla="*/ 95760 w 1778510"/>
              <a:gd name="connsiteY56" fmla="*/ 440733 h 1381535"/>
              <a:gd name="connsiteX57" fmla="*/ 117985 w 1778510"/>
              <a:gd name="connsiteY57" fmla="*/ 393108 h 1381535"/>
              <a:gd name="connsiteX58" fmla="*/ 152910 w 1778510"/>
              <a:gd name="connsiteY58" fmla="*/ 358183 h 1381535"/>
              <a:gd name="connsiteX59" fmla="*/ 194185 w 1778510"/>
              <a:gd name="connsiteY59" fmla="*/ 316908 h 1381535"/>
              <a:gd name="connsiteX60" fmla="*/ 235460 w 1778510"/>
              <a:gd name="connsiteY60" fmla="*/ 269283 h 1381535"/>
              <a:gd name="connsiteX61" fmla="*/ 276735 w 1778510"/>
              <a:gd name="connsiteY61" fmla="*/ 240708 h 1381535"/>
              <a:gd name="connsiteX62" fmla="*/ 314835 w 1778510"/>
              <a:gd name="connsiteY62" fmla="*/ 205783 h 1381535"/>
              <a:gd name="connsiteX63" fmla="*/ 362460 w 1778510"/>
              <a:gd name="connsiteY63" fmla="*/ 177208 h 1381535"/>
              <a:gd name="connsiteX64" fmla="*/ 410085 w 1778510"/>
              <a:gd name="connsiteY64" fmla="*/ 142283 h 1381535"/>
              <a:gd name="connsiteX65" fmla="*/ 454535 w 1778510"/>
              <a:gd name="connsiteY65" fmla="*/ 120058 h 1381535"/>
              <a:gd name="connsiteX66" fmla="*/ 514860 w 1778510"/>
              <a:gd name="connsiteY66" fmla="*/ 88308 h 1381535"/>
              <a:gd name="connsiteX0" fmla="*/ 892685 w 1778510"/>
              <a:gd name="connsiteY0" fmla="*/ 2583 h 1381535"/>
              <a:gd name="connsiteX1" fmla="*/ 937135 w 1778510"/>
              <a:gd name="connsiteY1" fmla="*/ 2583 h 1381535"/>
              <a:gd name="connsiteX2" fmla="*/ 1038735 w 1778510"/>
              <a:gd name="connsiteY2" fmla="*/ 21633 h 1381535"/>
              <a:gd name="connsiteX3" fmla="*/ 1092710 w 1778510"/>
              <a:gd name="connsiteY3" fmla="*/ 31158 h 1381535"/>
              <a:gd name="connsiteX4" fmla="*/ 1146685 w 1778510"/>
              <a:gd name="connsiteY4" fmla="*/ 47033 h 1381535"/>
              <a:gd name="connsiteX5" fmla="*/ 1197485 w 1778510"/>
              <a:gd name="connsiteY5" fmla="*/ 66083 h 1381535"/>
              <a:gd name="connsiteX6" fmla="*/ 1248285 w 1778510"/>
              <a:gd name="connsiteY6" fmla="*/ 88308 h 1381535"/>
              <a:gd name="connsiteX7" fmla="*/ 1299085 w 1778510"/>
              <a:gd name="connsiteY7" fmla="*/ 116883 h 1381535"/>
              <a:gd name="connsiteX8" fmla="*/ 1340360 w 1778510"/>
              <a:gd name="connsiteY8" fmla="*/ 129583 h 1381535"/>
              <a:gd name="connsiteX9" fmla="*/ 1387985 w 1778510"/>
              <a:gd name="connsiteY9" fmla="*/ 161333 h 1381535"/>
              <a:gd name="connsiteX10" fmla="*/ 1422910 w 1778510"/>
              <a:gd name="connsiteY10" fmla="*/ 183558 h 1381535"/>
              <a:gd name="connsiteX11" fmla="*/ 1470535 w 1778510"/>
              <a:gd name="connsiteY11" fmla="*/ 224833 h 1381535"/>
              <a:gd name="connsiteX12" fmla="*/ 1521335 w 1778510"/>
              <a:gd name="connsiteY12" fmla="*/ 256583 h 1381535"/>
              <a:gd name="connsiteX13" fmla="*/ 1553085 w 1778510"/>
              <a:gd name="connsiteY13" fmla="*/ 291508 h 1381535"/>
              <a:gd name="connsiteX14" fmla="*/ 1591185 w 1778510"/>
              <a:gd name="connsiteY14" fmla="*/ 326433 h 1381535"/>
              <a:gd name="connsiteX15" fmla="*/ 1619760 w 1778510"/>
              <a:gd name="connsiteY15" fmla="*/ 361358 h 1381535"/>
              <a:gd name="connsiteX16" fmla="*/ 1645160 w 1778510"/>
              <a:gd name="connsiteY16" fmla="*/ 402633 h 1381535"/>
              <a:gd name="connsiteX17" fmla="*/ 1680085 w 1778510"/>
              <a:gd name="connsiteY17" fmla="*/ 440733 h 1381535"/>
              <a:gd name="connsiteX18" fmla="*/ 1718185 w 1778510"/>
              <a:gd name="connsiteY18" fmla="*/ 497883 h 1381535"/>
              <a:gd name="connsiteX19" fmla="*/ 1746760 w 1778510"/>
              <a:gd name="connsiteY19" fmla="*/ 561383 h 1381535"/>
              <a:gd name="connsiteX20" fmla="*/ 1762635 w 1778510"/>
              <a:gd name="connsiteY20" fmla="*/ 624883 h 1381535"/>
              <a:gd name="connsiteX21" fmla="*/ 1778510 w 1778510"/>
              <a:gd name="connsiteY21" fmla="*/ 707433 h 1381535"/>
              <a:gd name="connsiteX22" fmla="*/ 1762635 w 1778510"/>
              <a:gd name="connsiteY22" fmla="*/ 783633 h 1381535"/>
              <a:gd name="connsiteX23" fmla="*/ 1727710 w 1778510"/>
              <a:gd name="connsiteY23" fmla="*/ 859833 h 1381535"/>
              <a:gd name="connsiteX24" fmla="*/ 1689610 w 1778510"/>
              <a:gd name="connsiteY24" fmla="*/ 932858 h 1381535"/>
              <a:gd name="connsiteX25" fmla="*/ 1632460 w 1778510"/>
              <a:gd name="connsiteY25" fmla="*/ 999533 h 1381535"/>
              <a:gd name="connsiteX26" fmla="*/ 1581660 w 1778510"/>
              <a:gd name="connsiteY26" fmla="*/ 1050333 h 1381535"/>
              <a:gd name="connsiteX27" fmla="*/ 1521335 w 1778510"/>
              <a:gd name="connsiteY27" fmla="*/ 1113833 h 1381535"/>
              <a:gd name="connsiteX28" fmla="*/ 1457835 w 1778510"/>
              <a:gd name="connsiteY28" fmla="*/ 1167808 h 1381535"/>
              <a:gd name="connsiteX29" fmla="*/ 1410210 w 1778510"/>
              <a:gd name="connsiteY29" fmla="*/ 1202733 h 1381535"/>
              <a:gd name="connsiteX30" fmla="*/ 1334010 w 1778510"/>
              <a:gd name="connsiteY30" fmla="*/ 1247183 h 1381535"/>
              <a:gd name="connsiteX31" fmla="*/ 1257810 w 1778510"/>
              <a:gd name="connsiteY31" fmla="*/ 1288458 h 1381535"/>
              <a:gd name="connsiteX32" fmla="*/ 1165735 w 1778510"/>
              <a:gd name="connsiteY32" fmla="*/ 1332908 h 1381535"/>
              <a:gd name="connsiteX33" fmla="*/ 1099060 w 1778510"/>
              <a:gd name="connsiteY33" fmla="*/ 1351958 h 1381535"/>
              <a:gd name="connsiteX34" fmla="*/ 997460 w 1778510"/>
              <a:gd name="connsiteY34" fmla="*/ 1374183 h 1381535"/>
              <a:gd name="connsiteX35" fmla="*/ 911735 w 1778510"/>
              <a:gd name="connsiteY35" fmla="*/ 1380533 h 1381535"/>
              <a:gd name="connsiteX36" fmla="*/ 860935 w 1778510"/>
              <a:gd name="connsiteY36" fmla="*/ 1380533 h 1381535"/>
              <a:gd name="connsiteX37" fmla="*/ 762510 w 1778510"/>
              <a:gd name="connsiteY37" fmla="*/ 1371008 h 1381535"/>
              <a:gd name="connsiteX38" fmla="*/ 702185 w 1778510"/>
              <a:gd name="connsiteY38" fmla="*/ 1361483 h 1381535"/>
              <a:gd name="connsiteX39" fmla="*/ 610110 w 1778510"/>
              <a:gd name="connsiteY39" fmla="*/ 1332908 h 1381535"/>
              <a:gd name="connsiteX40" fmla="*/ 543435 w 1778510"/>
              <a:gd name="connsiteY40" fmla="*/ 1313858 h 1381535"/>
              <a:gd name="connsiteX41" fmla="*/ 489460 w 1778510"/>
              <a:gd name="connsiteY41" fmla="*/ 1278933 h 1381535"/>
              <a:gd name="connsiteX42" fmla="*/ 416435 w 1778510"/>
              <a:gd name="connsiteY42" fmla="*/ 1247183 h 1381535"/>
              <a:gd name="connsiteX43" fmla="*/ 352935 w 1778510"/>
              <a:gd name="connsiteY43" fmla="*/ 1199558 h 1381535"/>
              <a:gd name="connsiteX44" fmla="*/ 279910 w 1778510"/>
              <a:gd name="connsiteY44" fmla="*/ 1145583 h 1381535"/>
              <a:gd name="connsiteX45" fmla="*/ 219585 w 1778510"/>
              <a:gd name="connsiteY45" fmla="*/ 1091608 h 1381535"/>
              <a:gd name="connsiteX46" fmla="*/ 165610 w 1778510"/>
              <a:gd name="connsiteY46" fmla="*/ 1034458 h 1381535"/>
              <a:gd name="connsiteX47" fmla="*/ 98935 w 1778510"/>
              <a:gd name="connsiteY47" fmla="*/ 951908 h 1381535"/>
              <a:gd name="connsiteX48" fmla="*/ 67185 w 1778510"/>
              <a:gd name="connsiteY48" fmla="*/ 897933 h 1381535"/>
              <a:gd name="connsiteX49" fmla="*/ 29085 w 1778510"/>
              <a:gd name="connsiteY49" fmla="*/ 821733 h 1381535"/>
              <a:gd name="connsiteX50" fmla="*/ 6860 w 1778510"/>
              <a:gd name="connsiteY50" fmla="*/ 745533 h 1381535"/>
              <a:gd name="connsiteX51" fmla="*/ 510 w 1778510"/>
              <a:gd name="connsiteY51" fmla="*/ 640758 h 1381535"/>
              <a:gd name="connsiteX52" fmla="*/ 16385 w 1778510"/>
              <a:gd name="connsiteY52" fmla="*/ 574083 h 1381535"/>
              <a:gd name="connsiteX53" fmla="*/ 32260 w 1778510"/>
              <a:gd name="connsiteY53" fmla="*/ 523283 h 1381535"/>
              <a:gd name="connsiteX54" fmla="*/ 67185 w 1778510"/>
              <a:gd name="connsiteY54" fmla="*/ 478833 h 1381535"/>
              <a:gd name="connsiteX55" fmla="*/ 95760 w 1778510"/>
              <a:gd name="connsiteY55" fmla="*/ 440733 h 1381535"/>
              <a:gd name="connsiteX56" fmla="*/ 117985 w 1778510"/>
              <a:gd name="connsiteY56" fmla="*/ 393108 h 1381535"/>
              <a:gd name="connsiteX57" fmla="*/ 152910 w 1778510"/>
              <a:gd name="connsiteY57" fmla="*/ 358183 h 1381535"/>
              <a:gd name="connsiteX58" fmla="*/ 194185 w 1778510"/>
              <a:gd name="connsiteY58" fmla="*/ 316908 h 1381535"/>
              <a:gd name="connsiteX59" fmla="*/ 235460 w 1778510"/>
              <a:gd name="connsiteY59" fmla="*/ 269283 h 1381535"/>
              <a:gd name="connsiteX60" fmla="*/ 276735 w 1778510"/>
              <a:gd name="connsiteY60" fmla="*/ 240708 h 1381535"/>
              <a:gd name="connsiteX61" fmla="*/ 314835 w 1778510"/>
              <a:gd name="connsiteY61" fmla="*/ 205783 h 1381535"/>
              <a:gd name="connsiteX62" fmla="*/ 362460 w 1778510"/>
              <a:gd name="connsiteY62" fmla="*/ 177208 h 1381535"/>
              <a:gd name="connsiteX63" fmla="*/ 410085 w 1778510"/>
              <a:gd name="connsiteY63" fmla="*/ 142283 h 1381535"/>
              <a:gd name="connsiteX64" fmla="*/ 454535 w 1778510"/>
              <a:gd name="connsiteY64" fmla="*/ 120058 h 1381535"/>
              <a:gd name="connsiteX65" fmla="*/ 514860 w 1778510"/>
              <a:gd name="connsiteY65" fmla="*/ 88308 h 1381535"/>
              <a:gd name="connsiteX0" fmla="*/ 892685 w 1778510"/>
              <a:gd name="connsiteY0" fmla="*/ 0 h 1378952"/>
              <a:gd name="connsiteX1" fmla="*/ 1038735 w 1778510"/>
              <a:gd name="connsiteY1" fmla="*/ 19050 h 1378952"/>
              <a:gd name="connsiteX2" fmla="*/ 1092710 w 1778510"/>
              <a:gd name="connsiteY2" fmla="*/ 28575 h 1378952"/>
              <a:gd name="connsiteX3" fmla="*/ 1146685 w 1778510"/>
              <a:gd name="connsiteY3" fmla="*/ 44450 h 1378952"/>
              <a:gd name="connsiteX4" fmla="*/ 1197485 w 1778510"/>
              <a:gd name="connsiteY4" fmla="*/ 63500 h 1378952"/>
              <a:gd name="connsiteX5" fmla="*/ 1248285 w 1778510"/>
              <a:gd name="connsiteY5" fmla="*/ 85725 h 1378952"/>
              <a:gd name="connsiteX6" fmla="*/ 1299085 w 1778510"/>
              <a:gd name="connsiteY6" fmla="*/ 114300 h 1378952"/>
              <a:gd name="connsiteX7" fmla="*/ 1340360 w 1778510"/>
              <a:gd name="connsiteY7" fmla="*/ 127000 h 1378952"/>
              <a:gd name="connsiteX8" fmla="*/ 1387985 w 1778510"/>
              <a:gd name="connsiteY8" fmla="*/ 158750 h 1378952"/>
              <a:gd name="connsiteX9" fmla="*/ 1422910 w 1778510"/>
              <a:gd name="connsiteY9" fmla="*/ 180975 h 1378952"/>
              <a:gd name="connsiteX10" fmla="*/ 1470535 w 1778510"/>
              <a:gd name="connsiteY10" fmla="*/ 222250 h 1378952"/>
              <a:gd name="connsiteX11" fmla="*/ 1521335 w 1778510"/>
              <a:gd name="connsiteY11" fmla="*/ 254000 h 1378952"/>
              <a:gd name="connsiteX12" fmla="*/ 1553085 w 1778510"/>
              <a:gd name="connsiteY12" fmla="*/ 288925 h 1378952"/>
              <a:gd name="connsiteX13" fmla="*/ 1591185 w 1778510"/>
              <a:gd name="connsiteY13" fmla="*/ 323850 h 1378952"/>
              <a:gd name="connsiteX14" fmla="*/ 1619760 w 1778510"/>
              <a:gd name="connsiteY14" fmla="*/ 358775 h 1378952"/>
              <a:gd name="connsiteX15" fmla="*/ 1645160 w 1778510"/>
              <a:gd name="connsiteY15" fmla="*/ 400050 h 1378952"/>
              <a:gd name="connsiteX16" fmla="*/ 1680085 w 1778510"/>
              <a:gd name="connsiteY16" fmla="*/ 438150 h 1378952"/>
              <a:gd name="connsiteX17" fmla="*/ 1718185 w 1778510"/>
              <a:gd name="connsiteY17" fmla="*/ 495300 h 1378952"/>
              <a:gd name="connsiteX18" fmla="*/ 1746760 w 1778510"/>
              <a:gd name="connsiteY18" fmla="*/ 558800 h 1378952"/>
              <a:gd name="connsiteX19" fmla="*/ 1762635 w 1778510"/>
              <a:gd name="connsiteY19" fmla="*/ 622300 h 1378952"/>
              <a:gd name="connsiteX20" fmla="*/ 1778510 w 1778510"/>
              <a:gd name="connsiteY20" fmla="*/ 704850 h 1378952"/>
              <a:gd name="connsiteX21" fmla="*/ 1762635 w 1778510"/>
              <a:gd name="connsiteY21" fmla="*/ 781050 h 1378952"/>
              <a:gd name="connsiteX22" fmla="*/ 1727710 w 1778510"/>
              <a:gd name="connsiteY22" fmla="*/ 857250 h 1378952"/>
              <a:gd name="connsiteX23" fmla="*/ 1689610 w 1778510"/>
              <a:gd name="connsiteY23" fmla="*/ 930275 h 1378952"/>
              <a:gd name="connsiteX24" fmla="*/ 1632460 w 1778510"/>
              <a:gd name="connsiteY24" fmla="*/ 996950 h 1378952"/>
              <a:gd name="connsiteX25" fmla="*/ 1581660 w 1778510"/>
              <a:gd name="connsiteY25" fmla="*/ 1047750 h 1378952"/>
              <a:gd name="connsiteX26" fmla="*/ 1521335 w 1778510"/>
              <a:gd name="connsiteY26" fmla="*/ 1111250 h 1378952"/>
              <a:gd name="connsiteX27" fmla="*/ 1457835 w 1778510"/>
              <a:gd name="connsiteY27" fmla="*/ 1165225 h 1378952"/>
              <a:gd name="connsiteX28" fmla="*/ 1410210 w 1778510"/>
              <a:gd name="connsiteY28" fmla="*/ 1200150 h 1378952"/>
              <a:gd name="connsiteX29" fmla="*/ 1334010 w 1778510"/>
              <a:gd name="connsiteY29" fmla="*/ 1244600 h 1378952"/>
              <a:gd name="connsiteX30" fmla="*/ 1257810 w 1778510"/>
              <a:gd name="connsiteY30" fmla="*/ 1285875 h 1378952"/>
              <a:gd name="connsiteX31" fmla="*/ 1165735 w 1778510"/>
              <a:gd name="connsiteY31" fmla="*/ 1330325 h 1378952"/>
              <a:gd name="connsiteX32" fmla="*/ 1099060 w 1778510"/>
              <a:gd name="connsiteY32" fmla="*/ 1349375 h 1378952"/>
              <a:gd name="connsiteX33" fmla="*/ 997460 w 1778510"/>
              <a:gd name="connsiteY33" fmla="*/ 1371600 h 1378952"/>
              <a:gd name="connsiteX34" fmla="*/ 911735 w 1778510"/>
              <a:gd name="connsiteY34" fmla="*/ 1377950 h 1378952"/>
              <a:gd name="connsiteX35" fmla="*/ 860935 w 1778510"/>
              <a:gd name="connsiteY35" fmla="*/ 1377950 h 1378952"/>
              <a:gd name="connsiteX36" fmla="*/ 762510 w 1778510"/>
              <a:gd name="connsiteY36" fmla="*/ 1368425 h 1378952"/>
              <a:gd name="connsiteX37" fmla="*/ 702185 w 1778510"/>
              <a:gd name="connsiteY37" fmla="*/ 1358900 h 1378952"/>
              <a:gd name="connsiteX38" fmla="*/ 610110 w 1778510"/>
              <a:gd name="connsiteY38" fmla="*/ 1330325 h 1378952"/>
              <a:gd name="connsiteX39" fmla="*/ 543435 w 1778510"/>
              <a:gd name="connsiteY39" fmla="*/ 1311275 h 1378952"/>
              <a:gd name="connsiteX40" fmla="*/ 489460 w 1778510"/>
              <a:gd name="connsiteY40" fmla="*/ 1276350 h 1378952"/>
              <a:gd name="connsiteX41" fmla="*/ 416435 w 1778510"/>
              <a:gd name="connsiteY41" fmla="*/ 1244600 h 1378952"/>
              <a:gd name="connsiteX42" fmla="*/ 352935 w 1778510"/>
              <a:gd name="connsiteY42" fmla="*/ 1196975 h 1378952"/>
              <a:gd name="connsiteX43" fmla="*/ 279910 w 1778510"/>
              <a:gd name="connsiteY43" fmla="*/ 1143000 h 1378952"/>
              <a:gd name="connsiteX44" fmla="*/ 219585 w 1778510"/>
              <a:gd name="connsiteY44" fmla="*/ 1089025 h 1378952"/>
              <a:gd name="connsiteX45" fmla="*/ 165610 w 1778510"/>
              <a:gd name="connsiteY45" fmla="*/ 1031875 h 1378952"/>
              <a:gd name="connsiteX46" fmla="*/ 98935 w 1778510"/>
              <a:gd name="connsiteY46" fmla="*/ 949325 h 1378952"/>
              <a:gd name="connsiteX47" fmla="*/ 67185 w 1778510"/>
              <a:gd name="connsiteY47" fmla="*/ 895350 h 1378952"/>
              <a:gd name="connsiteX48" fmla="*/ 29085 w 1778510"/>
              <a:gd name="connsiteY48" fmla="*/ 819150 h 1378952"/>
              <a:gd name="connsiteX49" fmla="*/ 6860 w 1778510"/>
              <a:gd name="connsiteY49" fmla="*/ 742950 h 1378952"/>
              <a:gd name="connsiteX50" fmla="*/ 510 w 1778510"/>
              <a:gd name="connsiteY50" fmla="*/ 638175 h 1378952"/>
              <a:gd name="connsiteX51" fmla="*/ 16385 w 1778510"/>
              <a:gd name="connsiteY51" fmla="*/ 571500 h 1378952"/>
              <a:gd name="connsiteX52" fmla="*/ 32260 w 1778510"/>
              <a:gd name="connsiteY52" fmla="*/ 520700 h 1378952"/>
              <a:gd name="connsiteX53" fmla="*/ 67185 w 1778510"/>
              <a:gd name="connsiteY53" fmla="*/ 476250 h 1378952"/>
              <a:gd name="connsiteX54" fmla="*/ 95760 w 1778510"/>
              <a:gd name="connsiteY54" fmla="*/ 438150 h 1378952"/>
              <a:gd name="connsiteX55" fmla="*/ 117985 w 1778510"/>
              <a:gd name="connsiteY55" fmla="*/ 390525 h 1378952"/>
              <a:gd name="connsiteX56" fmla="*/ 152910 w 1778510"/>
              <a:gd name="connsiteY56" fmla="*/ 355600 h 1378952"/>
              <a:gd name="connsiteX57" fmla="*/ 194185 w 1778510"/>
              <a:gd name="connsiteY57" fmla="*/ 314325 h 1378952"/>
              <a:gd name="connsiteX58" fmla="*/ 235460 w 1778510"/>
              <a:gd name="connsiteY58" fmla="*/ 266700 h 1378952"/>
              <a:gd name="connsiteX59" fmla="*/ 276735 w 1778510"/>
              <a:gd name="connsiteY59" fmla="*/ 238125 h 1378952"/>
              <a:gd name="connsiteX60" fmla="*/ 314835 w 1778510"/>
              <a:gd name="connsiteY60" fmla="*/ 203200 h 1378952"/>
              <a:gd name="connsiteX61" fmla="*/ 362460 w 1778510"/>
              <a:gd name="connsiteY61" fmla="*/ 174625 h 1378952"/>
              <a:gd name="connsiteX62" fmla="*/ 410085 w 1778510"/>
              <a:gd name="connsiteY62" fmla="*/ 139700 h 1378952"/>
              <a:gd name="connsiteX63" fmla="*/ 454535 w 1778510"/>
              <a:gd name="connsiteY63" fmla="*/ 117475 h 1378952"/>
              <a:gd name="connsiteX64" fmla="*/ 514860 w 1778510"/>
              <a:gd name="connsiteY64" fmla="*/ 85725 h 1378952"/>
              <a:gd name="connsiteX0" fmla="*/ 1038735 w 1778510"/>
              <a:gd name="connsiteY0" fmla="*/ 0 h 1359902"/>
              <a:gd name="connsiteX1" fmla="*/ 1092710 w 1778510"/>
              <a:gd name="connsiteY1" fmla="*/ 9525 h 1359902"/>
              <a:gd name="connsiteX2" fmla="*/ 1146685 w 1778510"/>
              <a:gd name="connsiteY2" fmla="*/ 25400 h 1359902"/>
              <a:gd name="connsiteX3" fmla="*/ 1197485 w 1778510"/>
              <a:gd name="connsiteY3" fmla="*/ 44450 h 1359902"/>
              <a:gd name="connsiteX4" fmla="*/ 1248285 w 1778510"/>
              <a:gd name="connsiteY4" fmla="*/ 66675 h 1359902"/>
              <a:gd name="connsiteX5" fmla="*/ 1299085 w 1778510"/>
              <a:gd name="connsiteY5" fmla="*/ 95250 h 1359902"/>
              <a:gd name="connsiteX6" fmla="*/ 1340360 w 1778510"/>
              <a:gd name="connsiteY6" fmla="*/ 107950 h 1359902"/>
              <a:gd name="connsiteX7" fmla="*/ 1387985 w 1778510"/>
              <a:gd name="connsiteY7" fmla="*/ 139700 h 1359902"/>
              <a:gd name="connsiteX8" fmla="*/ 1422910 w 1778510"/>
              <a:gd name="connsiteY8" fmla="*/ 161925 h 1359902"/>
              <a:gd name="connsiteX9" fmla="*/ 1470535 w 1778510"/>
              <a:gd name="connsiteY9" fmla="*/ 203200 h 1359902"/>
              <a:gd name="connsiteX10" fmla="*/ 1521335 w 1778510"/>
              <a:gd name="connsiteY10" fmla="*/ 234950 h 1359902"/>
              <a:gd name="connsiteX11" fmla="*/ 1553085 w 1778510"/>
              <a:gd name="connsiteY11" fmla="*/ 269875 h 1359902"/>
              <a:gd name="connsiteX12" fmla="*/ 1591185 w 1778510"/>
              <a:gd name="connsiteY12" fmla="*/ 304800 h 1359902"/>
              <a:gd name="connsiteX13" fmla="*/ 1619760 w 1778510"/>
              <a:gd name="connsiteY13" fmla="*/ 339725 h 1359902"/>
              <a:gd name="connsiteX14" fmla="*/ 1645160 w 1778510"/>
              <a:gd name="connsiteY14" fmla="*/ 381000 h 1359902"/>
              <a:gd name="connsiteX15" fmla="*/ 1680085 w 1778510"/>
              <a:gd name="connsiteY15" fmla="*/ 419100 h 1359902"/>
              <a:gd name="connsiteX16" fmla="*/ 1718185 w 1778510"/>
              <a:gd name="connsiteY16" fmla="*/ 476250 h 1359902"/>
              <a:gd name="connsiteX17" fmla="*/ 1746760 w 1778510"/>
              <a:gd name="connsiteY17" fmla="*/ 539750 h 1359902"/>
              <a:gd name="connsiteX18" fmla="*/ 1762635 w 1778510"/>
              <a:gd name="connsiteY18" fmla="*/ 603250 h 1359902"/>
              <a:gd name="connsiteX19" fmla="*/ 1778510 w 1778510"/>
              <a:gd name="connsiteY19" fmla="*/ 685800 h 1359902"/>
              <a:gd name="connsiteX20" fmla="*/ 1762635 w 1778510"/>
              <a:gd name="connsiteY20" fmla="*/ 762000 h 1359902"/>
              <a:gd name="connsiteX21" fmla="*/ 1727710 w 1778510"/>
              <a:gd name="connsiteY21" fmla="*/ 838200 h 1359902"/>
              <a:gd name="connsiteX22" fmla="*/ 1689610 w 1778510"/>
              <a:gd name="connsiteY22" fmla="*/ 911225 h 1359902"/>
              <a:gd name="connsiteX23" fmla="*/ 1632460 w 1778510"/>
              <a:gd name="connsiteY23" fmla="*/ 977900 h 1359902"/>
              <a:gd name="connsiteX24" fmla="*/ 1581660 w 1778510"/>
              <a:gd name="connsiteY24" fmla="*/ 1028700 h 1359902"/>
              <a:gd name="connsiteX25" fmla="*/ 1521335 w 1778510"/>
              <a:gd name="connsiteY25" fmla="*/ 1092200 h 1359902"/>
              <a:gd name="connsiteX26" fmla="*/ 1457835 w 1778510"/>
              <a:gd name="connsiteY26" fmla="*/ 1146175 h 1359902"/>
              <a:gd name="connsiteX27" fmla="*/ 1410210 w 1778510"/>
              <a:gd name="connsiteY27" fmla="*/ 1181100 h 1359902"/>
              <a:gd name="connsiteX28" fmla="*/ 1334010 w 1778510"/>
              <a:gd name="connsiteY28" fmla="*/ 1225550 h 1359902"/>
              <a:gd name="connsiteX29" fmla="*/ 1257810 w 1778510"/>
              <a:gd name="connsiteY29" fmla="*/ 1266825 h 1359902"/>
              <a:gd name="connsiteX30" fmla="*/ 1165735 w 1778510"/>
              <a:gd name="connsiteY30" fmla="*/ 1311275 h 1359902"/>
              <a:gd name="connsiteX31" fmla="*/ 1099060 w 1778510"/>
              <a:gd name="connsiteY31" fmla="*/ 1330325 h 1359902"/>
              <a:gd name="connsiteX32" fmla="*/ 997460 w 1778510"/>
              <a:gd name="connsiteY32" fmla="*/ 1352550 h 1359902"/>
              <a:gd name="connsiteX33" fmla="*/ 911735 w 1778510"/>
              <a:gd name="connsiteY33" fmla="*/ 1358900 h 1359902"/>
              <a:gd name="connsiteX34" fmla="*/ 860935 w 1778510"/>
              <a:gd name="connsiteY34" fmla="*/ 1358900 h 1359902"/>
              <a:gd name="connsiteX35" fmla="*/ 762510 w 1778510"/>
              <a:gd name="connsiteY35" fmla="*/ 1349375 h 1359902"/>
              <a:gd name="connsiteX36" fmla="*/ 702185 w 1778510"/>
              <a:gd name="connsiteY36" fmla="*/ 1339850 h 1359902"/>
              <a:gd name="connsiteX37" fmla="*/ 610110 w 1778510"/>
              <a:gd name="connsiteY37" fmla="*/ 1311275 h 1359902"/>
              <a:gd name="connsiteX38" fmla="*/ 543435 w 1778510"/>
              <a:gd name="connsiteY38" fmla="*/ 1292225 h 1359902"/>
              <a:gd name="connsiteX39" fmla="*/ 489460 w 1778510"/>
              <a:gd name="connsiteY39" fmla="*/ 1257300 h 1359902"/>
              <a:gd name="connsiteX40" fmla="*/ 416435 w 1778510"/>
              <a:gd name="connsiteY40" fmla="*/ 1225550 h 1359902"/>
              <a:gd name="connsiteX41" fmla="*/ 352935 w 1778510"/>
              <a:gd name="connsiteY41" fmla="*/ 1177925 h 1359902"/>
              <a:gd name="connsiteX42" fmla="*/ 279910 w 1778510"/>
              <a:gd name="connsiteY42" fmla="*/ 1123950 h 1359902"/>
              <a:gd name="connsiteX43" fmla="*/ 219585 w 1778510"/>
              <a:gd name="connsiteY43" fmla="*/ 1069975 h 1359902"/>
              <a:gd name="connsiteX44" fmla="*/ 165610 w 1778510"/>
              <a:gd name="connsiteY44" fmla="*/ 1012825 h 1359902"/>
              <a:gd name="connsiteX45" fmla="*/ 98935 w 1778510"/>
              <a:gd name="connsiteY45" fmla="*/ 930275 h 1359902"/>
              <a:gd name="connsiteX46" fmla="*/ 67185 w 1778510"/>
              <a:gd name="connsiteY46" fmla="*/ 876300 h 1359902"/>
              <a:gd name="connsiteX47" fmla="*/ 29085 w 1778510"/>
              <a:gd name="connsiteY47" fmla="*/ 800100 h 1359902"/>
              <a:gd name="connsiteX48" fmla="*/ 6860 w 1778510"/>
              <a:gd name="connsiteY48" fmla="*/ 723900 h 1359902"/>
              <a:gd name="connsiteX49" fmla="*/ 510 w 1778510"/>
              <a:gd name="connsiteY49" fmla="*/ 619125 h 1359902"/>
              <a:gd name="connsiteX50" fmla="*/ 16385 w 1778510"/>
              <a:gd name="connsiteY50" fmla="*/ 552450 h 1359902"/>
              <a:gd name="connsiteX51" fmla="*/ 32260 w 1778510"/>
              <a:gd name="connsiteY51" fmla="*/ 501650 h 1359902"/>
              <a:gd name="connsiteX52" fmla="*/ 67185 w 1778510"/>
              <a:gd name="connsiteY52" fmla="*/ 457200 h 1359902"/>
              <a:gd name="connsiteX53" fmla="*/ 95760 w 1778510"/>
              <a:gd name="connsiteY53" fmla="*/ 419100 h 1359902"/>
              <a:gd name="connsiteX54" fmla="*/ 117985 w 1778510"/>
              <a:gd name="connsiteY54" fmla="*/ 371475 h 1359902"/>
              <a:gd name="connsiteX55" fmla="*/ 152910 w 1778510"/>
              <a:gd name="connsiteY55" fmla="*/ 336550 h 1359902"/>
              <a:gd name="connsiteX56" fmla="*/ 194185 w 1778510"/>
              <a:gd name="connsiteY56" fmla="*/ 295275 h 1359902"/>
              <a:gd name="connsiteX57" fmla="*/ 235460 w 1778510"/>
              <a:gd name="connsiteY57" fmla="*/ 247650 h 1359902"/>
              <a:gd name="connsiteX58" fmla="*/ 276735 w 1778510"/>
              <a:gd name="connsiteY58" fmla="*/ 219075 h 1359902"/>
              <a:gd name="connsiteX59" fmla="*/ 314835 w 1778510"/>
              <a:gd name="connsiteY59" fmla="*/ 184150 h 1359902"/>
              <a:gd name="connsiteX60" fmla="*/ 362460 w 1778510"/>
              <a:gd name="connsiteY60" fmla="*/ 155575 h 1359902"/>
              <a:gd name="connsiteX61" fmla="*/ 410085 w 1778510"/>
              <a:gd name="connsiteY61" fmla="*/ 120650 h 1359902"/>
              <a:gd name="connsiteX62" fmla="*/ 454535 w 1778510"/>
              <a:gd name="connsiteY62" fmla="*/ 98425 h 1359902"/>
              <a:gd name="connsiteX63" fmla="*/ 514860 w 1778510"/>
              <a:gd name="connsiteY63" fmla="*/ 66675 h 1359902"/>
              <a:gd name="connsiteX0" fmla="*/ 1038735 w 1778510"/>
              <a:gd name="connsiteY0" fmla="*/ 0 h 1359902"/>
              <a:gd name="connsiteX1" fmla="*/ 1092710 w 1778510"/>
              <a:gd name="connsiteY1" fmla="*/ 9525 h 1359902"/>
              <a:gd name="connsiteX2" fmla="*/ 1146685 w 1778510"/>
              <a:gd name="connsiteY2" fmla="*/ 25400 h 1359902"/>
              <a:gd name="connsiteX3" fmla="*/ 1248285 w 1778510"/>
              <a:gd name="connsiteY3" fmla="*/ 66675 h 1359902"/>
              <a:gd name="connsiteX4" fmla="*/ 1299085 w 1778510"/>
              <a:gd name="connsiteY4" fmla="*/ 95250 h 1359902"/>
              <a:gd name="connsiteX5" fmla="*/ 1340360 w 1778510"/>
              <a:gd name="connsiteY5" fmla="*/ 107950 h 1359902"/>
              <a:gd name="connsiteX6" fmla="*/ 1387985 w 1778510"/>
              <a:gd name="connsiteY6" fmla="*/ 139700 h 1359902"/>
              <a:gd name="connsiteX7" fmla="*/ 1422910 w 1778510"/>
              <a:gd name="connsiteY7" fmla="*/ 161925 h 1359902"/>
              <a:gd name="connsiteX8" fmla="*/ 1470535 w 1778510"/>
              <a:gd name="connsiteY8" fmla="*/ 203200 h 1359902"/>
              <a:gd name="connsiteX9" fmla="*/ 1521335 w 1778510"/>
              <a:gd name="connsiteY9" fmla="*/ 234950 h 1359902"/>
              <a:gd name="connsiteX10" fmla="*/ 1553085 w 1778510"/>
              <a:gd name="connsiteY10" fmla="*/ 269875 h 1359902"/>
              <a:gd name="connsiteX11" fmla="*/ 1591185 w 1778510"/>
              <a:gd name="connsiteY11" fmla="*/ 304800 h 1359902"/>
              <a:gd name="connsiteX12" fmla="*/ 1619760 w 1778510"/>
              <a:gd name="connsiteY12" fmla="*/ 339725 h 1359902"/>
              <a:gd name="connsiteX13" fmla="*/ 1645160 w 1778510"/>
              <a:gd name="connsiteY13" fmla="*/ 381000 h 1359902"/>
              <a:gd name="connsiteX14" fmla="*/ 1680085 w 1778510"/>
              <a:gd name="connsiteY14" fmla="*/ 419100 h 1359902"/>
              <a:gd name="connsiteX15" fmla="*/ 1718185 w 1778510"/>
              <a:gd name="connsiteY15" fmla="*/ 476250 h 1359902"/>
              <a:gd name="connsiteX16" fmla="*/ 1746760 w 1778510"/>
              <a:gd name="connsiteY16" fmla="*/ 539750 h 1359902"/>
              <a:gd name="connsiteX17" fmla="*/ 1762635 w 1778510"/>
              <a:gd name="connsiteY17" fmla="*/ 603250 h 1359902"/>
              <a:gd name="connsiteX18" fmla="*/ 1778510 w 1778510"/>
              <a:gd name="connsiteY18" fmla="*/ 685800 h 1359902"/>
              <a:gd name="connsiteX19" fmla="*/ 1762635 w 1778510"/>
              <a:gd name="connsiteY19" fmla="*/ 762000 h 1359902"/>
              <a:gd name="connsiteX20" fmla="*/ 1727710 w 1778510"/>
              <a:gd name="connsiteY20" fmla="*/ 838200 h 1359902"/>
              <a:gd name="connsiteX21" fmla="*/ 1689610 w 1778510"/>
              <a:gd name="connsiteY21" fmla="*/ 911225 h 1359902"/>
              <a:gd name="connsiteX22" fmla="*/ 1632460 w 1778510"/>
              <a:gd name="connsiteY22" fmla="*/ 977900 h 1359902"/>
              <a:gd name="connsiteX23" fmla="*/ 1581660 w 1778510"/>
              <a:gd name="connsiteY23" fmla="*/ 1028700 h 1359902"/>
              <a:gd name="connsiteX24" fmla="*/ 1521335 w 1778510"/>
              <a:gd name="connsiteY24" fmla="*/ 1092200 h 1359902"/>
              <a:gd name="connsiteX25" fmla="*/ 1457835 w 1778510"/>
              <a:gd name="connsiteY25" fmla="*/ 1146175 h 1359902"/>
              <a:gd name="connsiteX26" fmla="*/ 1410210 w 1778510"/>
              <a:gd name="connsiteY26" fmla="*/ 1181100 h 1359902"/>
              <a:gd name="connsiteX27" fmla="*/ 1334010 w 1778510"/>
              <a:gd name="connsiteY27" fmla="*/ 1225550 h 1359902"/>
              <a:gd name="connsiteX28" fmla="*/ 1257810 w 1778510"/>
              <a:gd name="connsiteY28" fmla="*/ 1266825 h 1359902"/>
              <a:gd name="connsiteX29" fmla="*/ 1165735 w 1778510"/>
              <a:gd name="connsiteY29" fmla="*/ 1311275 h 1359902"/>
              <a:gd name="connsiteX30" fmla="*/ 1099060 w 1778510"/>
              <a:gd name="connsiteY30" fmla="*/ 1330325 h 1359902"/>
              <a:gd name="connsiteX31" fmla="*/ 997460 w 1778510"/>
              <a:gd name="connsiteY31" fmla="*/ 1352550 h 1359902"/>
              <a:gd name="connsiteX32" fmla="*/ 911735 w 1778510"/>
              <a:gd name="connsiteY32" fmla="*/ 1358900 h 1359902"/>
              <a:gd name="connsiteX33" fmla="*/ 860935 w 1778510"/>
              <a:gd name="connsiteY33" fmla="*/ 1358900 h 1359902"/>
              <a:gd name="connsiteX34" fmla="*/ 762510 w 1778510"/>
              <a:gd name="connsiteY34" fmla="*/ 1349375 h 1359902"/>
              <a:gd name="connsiteX35" fmla="*/ 702185 w 1778510"/>
              <a:gd name="connsiteY35" fmla="*/ 1339850 h 1359902"/>
              <a:gd name="connsiteX36" fmla="*/ 610110 w 1778510"/>
              <a:gd name="connsiteY36" fmla="*/ 1311275 h 1359902"/>
              <a:gd name="connsiteX37" fmla="*/ 543435 w 1778510"/>
              <a:gd name="connsiteY37" fmla="*/ 1292225 h 1359902"/>
              <a:gd name="connsiteX38" fmla="*/ 489460 w 1778510"/>
              <a:gd name="connsiteY38" fmla="*/ 1257300 h 1359902"/>
              <a:gd name="connsiteX39" fmla="*/ 416435 w 1778510"/>
              <a:gd name="connsiteY39" fmla="*/ 1225550 h 1359902"/>
              <a:gd name="connsiteX40" fmla="*/ 352935 w 1778510"/>
              <a:gd name="connsiteY40" fmla="*/ 1177925 h 1359902"/>
              <a:gd name="connsiteX41" fmla="*/ 279910 w 1778510"/>
              <a:gd name="connsiteY41" fmla="*/ 1123950 h 1359902"/>
              <a:gd name="connsiteX42" fmla="*/ 219585 w 1778510"/>
              <a:gd name="connsiteY42" fmla="*/ 1069975 h 1359902"/>
              <a:gd name="connsiteX43" fmla="*/ 165610 w 1778510"/>
              <a:gd name="connsiteY43" fmla="*/ 1012825 h 1359902"/>
              <a:gd name="connsiteX44" fmla="*/ 98935 w 1778510"/>
              <a:gd name="connsiteY44" fmla="*/ 930275 h 1359902"/>
              <a:gd name="connsiteX45" fmla="*/ 67185 w 1778510"/>
              <a:gd name="connsiteY45" fmla="*/ 876300 h 1359902"/>
              <a:gd name="connsiteX46" fmla="*/ 29085 w 1778510"/>
              <a:gd name="connsiteY46" fmla="*/ 800100 h 1359902"/>
              <a:gd name="connsiteX47" fmla="*/ 6860 w 1778510"/>
              <a:gd name="connsiteY47" fmla="*/ 723900 h 1359902"/>
              <a:gd name="connsiteX48" fmla="*/ 510 w 1778510"/>
              <a:gd name="connsiteY48" fmla="*/ 619125 h 1359902"/>
              <a:gd name="connsiteX49" fmla="*/ 16385 w 1778510"/>
              <a:gd name="connsiteY49" fmla="*/ 552450 h 1359902"/>
              <a:gd name="connsiteX50" fmla="*/ 32260 w 1778510"/>
              <a:gd name="connsiteY50" fmla="*/ 501650 h 1359902"/>
              <a:gd name="connsiteX51" fmla="*/ 67185 w 1778510"/>
              <a:gd name="connsiteY51" fmla="*/ 457200 h 1359902"/>
              <a:gd name="connsiteX52" fmla="*/ 95760 w 1778510"/>
              <a:gd name="connsiteY52" fmla="*/ 419100 h 1359902"/>
              <a:gd name="connsiteX53" fmla="*/ 117985 w 1778510"/>
              <a:gd name="connsiteY53" fmla="*/ 371475 h 1359902"/>
              <a:gd name="connsiteX54" fmla="*/ 152910 w 1778510"/>
              <a:gd name="connsiteY54" fmla="*/ 336550 h 1359902"/>
              <a:gd name="connsiteX55" fmla="*/ 194185 w 1778510"/>
              <a:gd name="connsiteY55" fmla="*/ 295275 h 1359902"/>
              <a:gd name="connsiteX56" fmla="*/ 235460 w 1778510"/>
              <a:gd name="connsiteY56" fmla="*/ 247650 h 1359902"/>
              <a:gd name="connsiteX57" fmla="*/ 276735 w 1778510"/>
              <a:gd name="connsiteY57" fmla="*/ 219075 h 1359902"/>
              <a:gd name="connsiteX58" fmla="*/ 314835 w 1778510"/>
              <a:gd name="connsiteY58" fmla="*/ 184150 h 1359902"/>
              <a:gd name="connsiteX59" fmla="*/ 362460 w 1778510"/>
              <a:gd name="connsiteY59" fmla="*/ 155575 h 1359902"/>
              <a:gd name="connsiteX60" fmla="*/ 410085 w 1778510"/>
              <a:gd name="connsiteY60" fmla="*/ 120650 h 1359902"/>
              <a:gd name="connsiteX61" fmla="*/ 454535 w 1778510"/>
              <a:gd name="connsiteY61" fmla="*/ 98425 h 1359902"/>
              <a:gd name="connsiteX62" fmla="*/ 514860 w 1778510"/>
              <a:gd name="connsiteY62" fmla="*/ 66675 h 1359902"/>
              <a:gd name="connsiteX0" fmla="*/ 1038735 w 1778510"/>
              <a:gd name="connsiteY0" fmla="*/ 0 h 1359902"/>
              <a:gd name="connsiteX1" fmla="*/ 1146685 w 1778510"/>
              <a:gd name="connsiteY1" fmla="*/ 25400 h 1359902"/>
              <a:gd name="connsiteX2" fmla="*/ 1248285 w 1778510"/>
              <a:gd name="connsiteY2" fmla="*/ 66675 h 1359902"/>
              <a:gd name="connsiteX3" fmla="*/ 1299085 w 1778510"/>
              <a:gd name="connsiteY3" fmla="*/ 95250 h 1359902"/>
              <a:gd name="connsiteX4" fmla="*/ 1340360 w 1778510"/>
              <a:gd name="connsiteY4" fmla="*/ 107950 h 1359902"/>
              <a:gd name="connsiteX5" fmla="*/ 1387985 w 1778510"/>
              <a:gd name="connsiteY5" fmla="*/ 139700 h 1359902"/>
              <a:gd name="connsiteX6" fmla="*/ 1422910 w 1778510"/>
              <a:gd name="connsiteY6" fmla="*/ 161925 h 1359902"/>
              <a:gd name="connsiteX7" fmla="*/ 1470535 w 1778510"/>
              <a:gd name="connsiteY7" fmla="*/ 203200 h 1359902"/>
              <a:gd name="connsiteX8" fmla="*/ 1521335 w 1778510"/>
              <a:gd name="connsiteY8" fmla="*/ 234950 h 1359902"/>
              <a:gd name="connsiteX9" fmla="*/ 1553085 w 1778510"/>
              <a:gd name="connsiteY9" fmla="*/ 269875 h 1359902"/>
              <a:gd name="connsiteX10" fmla="*/ 1591185 w 1778510"/>
              <a:gd name="connsiteY10" fmla="*/ 304800 h 1359902"/>
              <a:gd name="connsiteX11" fmla="*/ 1619760 w 1778510"/>
              <a:gd name="connsiteY11" fmla="*/ 339725 h 1359902"/>
              <a:gd name="connsiteX12" fmla="*/ 1645160 w 1778510"/>
              <a:gd name="connsiteY12" fmla="*/ 381000 h 1359902"/>
              <a:gd name="connsiteX13" fmla="*/ 1680085 w 1778510"/>
              <a:gd name="connsiteY13" fmla="*/ 419100 h 1359902"/>
              <a:gd name="connsiteX14" fmla="*/ 1718185 w 1778510"/>
              <a:gd name="connsiteY14" fmla="*/ 476250 h 1359902"/>
              <a:gd name="connsiteX15" fmla="*/ 1746760 w 1778510"/>
              <a:gd name="connsiteY15" fmla="*/ 539750 h 1359902"/>
              <a:gd name="connsiteX16" fmla="*/ 1762635 w 1778510"/>
              <a:gd name="connsiteY16" fmla="*/ 603250 h 1359902"/>
              <a:gd name="connsiteX17" fmla="*/ 1778510 w 1778510"/>
              <a:gd name="connsiteY17" fmla="*/ 685800 h 1359902"/>
              <a:gd name="connsiteX18" fmla="*/ 1762635 w 1778510"/>
              <a:gd name="connsiteY18" fmla="*/ 762000 h 1359902"/>
              <a:gd name="connsiteX19" fmla="*/ 1727710 w 1778510"/>
              <a:gd name="connsiteY19" fmla="*/ 838200 h 1359902"/>
              <a:gd name="connsiteX20" fmla="*/ 1689610 w 1778510"/>
              <a:gd name="connsiteY20" fmla="*/ 911225 h 1359902"/>
              <a:gd name="connsiteX21" fmla="*/ 1632460 w 1778510"/>
              <a:gd name="connsiteY21" fmla="*/ 977900 h 1359902"/>
              <a:gd name="connsiteX22" fmla="*/ 1581660 w 1778510"/>
              <a:gd name="connsiteY22" fmla="*/ 1028700 h 1359902"/>
              <a:gd name="connsiteX23" fmla="*/ 1521335 w 1778510"/>
              <a:gd name="connsiteY23" fmla="*/ 1092200 h 1359902"/>
              <a:gd name="connsiteX24" fmla="*/ 1457835 w 1778510"/>
              <a:gd name="connsiteY24" fmla="*/ 1146175 h 1359902"/>
              <a:gd name="connsiteX25" fmla="*/ 1410210 w 1778510"/>
              <a:gd name="connsiteY25" fmla="*/ 1181100 h 1359902"/>
              <a:gd name="connsiteX26" fmla="*/ 1334010 w 1778510"/>
              <a:gd name="connsiteY26" fmla="*/ 1225550 h 1359902"/>
              <a:gd name="connsiteX27" fmla="*/ 1257810 w 1778510"/>
              <a:gd name="connsiteY27" fmla="*/ 1266825 h 1359902"/>
              <a:gd name="connsiteX28" fmla="*/ 1165735 w 1778510"/>
              <a:gd name="connsiteY28" fmla="*/ 1311275 h 1359902"/>
              <a:gd name="connsiteX29" fmla="*/ 1099060 w 1778510"/>
              <a:gd name="connsiteY29" fmla="*/ 1330325 h 1359902"/>
              <a:gd name="connsiteX30" fmla="*/ 997460 w 1778510"/>
              <a:gd name="connsiteY30" fmla="*/ 1352550 h 1359902"/>
              <a:gd name="connsiteX31" fmla="*/ 911735 w 1778510"/>
              <a:gd name="connsiteY31" fmla="*/ 1358900 h 1359902"/>
              <a:gd name="connsiteX32" fmla="*/ 860935 w 1778510"/>
              <a:gd name="connsiteY32" fmla="*/ 1358900 h 1359902"/>
              <a:gd name="connsiteX33" fmla="*/ 762510 w 1778510"/>
              <a:gd name="connsiteY33" fmla="*/ 1349375 h 1359902"/>
              <a:gd name="connsiteX34" fmla="*/ 702185 w 1778510"/>
              <a:gd name="connsiteY34" fmla="*/ 1339850 h 1359902"/>
              <a:gd name="connsiteX35" fmla="*/ 610110 w 1778510"/>
              <a:gd name="connsiteY35" fmla="*/ 1311275 h 1359902"/>
              <a:gd name="connsiteX36" fmla="*/ 543435 w 1778510"/>
              <a:gd name="connsiteY36" fmla="*/ 1292225 h 1359902"/>
              <a:gd name="connsiteX37" fmla="*/ 489460 w 1778510"/>
              <a:gd name="connsiteY37" fmla="*/ 1257300 h 1359902"/>
              <a:gd name="connsiteX38" fmla="*/ 416435 w 1778510"/>
              <a:gd name="connsiteY38" fmla="*/ 1225550 h 1359902"/>
              <a:gd name="connsiteX39" fmla="*/ 352935 w 1778510"/>
              <a:gd name="connsiteY39" fmla="*/ 1177925 h 1359902"/>
              <a:gd name="connsiteX40" fmla="*/ 279910 w 1778510"/>
              <a:gd name="connsiteY40" fmla="*/ 1123950 h 1359902"/>
              <a:gd name="connsiteX41" fmla="*/ 219585 w 1778510"/>
              <a:gd name="connsiteY41" fmla="*/ 1069975 h 1359902"/>
              <a:gd name="connsiteX42" fmla="*/ 165610 w 1778510"/>
              <a:gd name="connsiteY42" fmla="*/ 1012825 h 1359902"/>
              <a:gd name="connsiteX43" fmla="*/ 98935 w 1778510"/>
              <a:gd name="connsiteY43" fmla="*/ 930275 h 1359902"/>
              <a:gd name="connsiteX44" fmla="*/ 67185 w 1778510"/>
              <a:gd name="connsiteY44" fmla="*/ 876300 h 1359902"/>
              <a:gd name="connsiteX45" fmla="*/ 29085 w 1778510"/>
              <a:gd name="connsiteY45" fmla="*/ 800100 h 1359902"/>
              <a:gd name="connsiteX46" fmla="*/ 6860 w 1778510"/>
              <a:gd name="connsiteY46" fmla="*/ 723900 h 1359902"/>
              <a:gd name="connsiteX47" fmla="*/ 510 w 1778510"/>
              <a:gd name="connsiteY47" fmla="*/ 619125 h 1359902"/>
              <a:gd name="connsiteX48" fmla="*/ 16385 w 1778510"/>
              <a:gd name="connsiteY48" fmla="*/ 552450 h 1359902"/>
              <a:gd name="connsiteX49" fmla="*/ 32260 w 1778510"/>
              <a:gd name="connsiteY49" fmla="*/ 501650 h 1359902"/>
              <a:gd name="connsiteX50" fmla="*/ 67185 w 1778510"/>
              <a:gd name="connsiteY50" fmla="*/ 457200 h 1359902"/>
              <a:gd name="connsiteX51" fmla="*/ 95760 w 1778510"/>
              <a:gd name="connsiteY51" fmla="*/ 419100 h 1359902"/>
              <a:gd name="connsiteX52" fmla="*/ 117985 w 1778510"/>
              <a:gd name="connsiteY52" fmla="*/ 371475 h 1359902"/>
              <a:gd name="connsiteX53" fmla="*/ 152910 w 1778510"/>
              <a:gd name="connsiteY53" fmla="*/ 336550 h 1359902"/>
              <a:gd name="connsiteX54" fmla="*/ 194185 w 1778510"/>
              <a:gd name="connsiteY54" fmla="*/ 295275 h 1359902"/>
              <a:gd name="connsiteX55" fmla="*/ 235460 w 1778510"/>
              <a:gd name="connsiteY55" fmla="*/ 247650 h 1359902"/>
              <a:gd name="connsiteX56" fmla="*/ 276735 w 1778510"/>
              <a:gd name="connsiteY56" fmla="*/ 219075 h 1359902"/>
              <a:gd name="connsiteX57" fmla="*/ 314835 w 1778510"/>
              <a:gd name="connsiteY57" fmla="*/ 184150 h 1359902"/>
              <a:gd name="connsiteX58" fmla="*/ 362460 w 1778510"/>
              <a:gd name="connsiteY58" fmla="*/ 155575 h 1359902"/>
              <a:gd name="connsiteX59" fmla="*/ 410085 w 1778510"/>
              <a:gd name="connsiteY59" fmla="*/ 120650 h 1359902"/>
              <a:gd name="connsiteX60" fmla="*/ 454535 w 1778510"/>
              <a:gd name="connsiteY60" fmla="*/ 98425 h 1359902"/>
              <a:gd name="connsiteX61" fmla="*/ 514860 w 1778510"/>
              <a:gd name="connsiteY61" fmla="*/ 66675 h 1359902"/>
              <a:gd name="connsiteX0" fmla="*/ 1146685 w 1778510"/>
              <a:gd name="connsiteY0" fmla="*/ 0 h 1334502"/>
              <a:gd name="connsiteX1" fmla="*/ 1248285 w 1778510"/>
              <a:gd name="connsiteY1" fmla="*/ 41275 h 1334502"/>
              <a:gd name="connsiteX2" fmla="*/ 1299085 w 1778510"/>
              <a:gd name="connsiteY2" fmla="*/ 69850 h 1334502"/>
              <a:gd name="connsiteX3" fmla="*/ 1340360 w 1778510"/>
              <a:gd name="connsiteY3" fmla="*/ 82550 h 1334502"/>
              <a:gd name="connsiteX4" fmla="*/ 1387985 w 1778510"/>
              <a:gd name="connsiteY4" fmla="*/ 114300 h 1334502"/>
              <a:gd name="connsiteX5" fmla="*/ 1422910 w 1778510"/>
              <a:gd name="connsiteY5" fmla="*/ 136525 h 1334502"/>
              <a:gd name="connsiteX6" fmla="*/ 1470535 w 1778510"/>
              <a:gd name="connsiteY6" fmla="*/ 177800 h 1334502"/>
              <a:gd name="connsiteX7" fmla="*/ 1521335 w 1778510"/>
              <a:gd name="connsiteY7" fmla="*/ 209550 h 1334502"/>
              <a:gd name="connsiteX8" fmla="*/ 1553085 w 1778510"/>
              <a:gd name="connsiteY8" fmla="*/ 244475 h 1334502"/>
              <a:gd name="connsiteX9" fmla="*/ 1591185 w 1778510"/>
              <a:gd name="connsiteY9" fmla="*/ 279400 h 1334502"/>
              <a:gd name="connsiteX10" fmla="*/ 1619760 w 1778510"/>
              <a:gd name="connsiteY10" fmla="*/ 314325 h 1334502"/>
              <a:gd name="connsiteX11" fmla="*/ 1645160 w 1778510"/>
              <a:gd name="connsiteY11" fmla="*/ 355600 h 1334502"/>
              <a:gd name="connsiteX12" fmla="*/ 1680085 w 1778510"/>
              <a:gd name="connsiteY12" fmla="*/ 393700 h 1334502"/>
              <a:gd name="connsiteX13" fmla="*/ 1718185 w 1778510"/>
              <a:gd name="connsiteY13" fmla="*/ 450850 h 1334502"/>
              <a:gd name="connsiteX14" fmla="*/ 1746760 w 1778510"/>
              <a:gd name="connsiteY14" fmla="*/ 514350 h 1334502"/>
              <a:gd name="connsiteX15" fmla="*/ 1762635 w 1778510"/>
              <a:gd name="connsiteY15" fmla="*/ 577850 h 1334502"/>
              <a:gd name="connsiteX16" fmla="*/ 1778510 w 1778510"/>
              <a:gd name="connsiteY16" fmla="*/ 660400 h 1334502"/>
              <a:gd name="connsiteX17" fmla="*/ 1762635 w 1778510"/>
              <a:gd name="connsiteY17" fmla="*/ 736600 h 1334502"/>
              <a:gd name="connsiteX18" fmla="*/ 1727710 w 1778510"/>
              <a:gd name="connsiteY18" fmla="*/ 812800 h 1334502"/>
              <a:gd name="connsiteX19" fmla="*/ 1689610 w 1778510"/>
              <a:gd name="connsiteY19" fmla="*/ 885825 h 1334502"/>
              <a:gd name="connsiteX20" fmla="*/ 1632460 w 1778510"/>
              <a:gd name="connsiteY20" fmla="*/ 952500 h 1334502"/>
              <a:gd name="connsiteX21" fmla="*/ 1581660 w 1778510"/>
              <a:gd name="connsiteY21" fmla="*/ 1003300 h 1334502"/>
              <a:gd name="connsiteX22" fmla="*/ 1521335 w 1778510"/>
              <a:gd name="connsiteY22" fmla="*/ 1066800 h 1334502"/>
              <a:gd name="connsiteX23" fmla="*/ 1457835 w 1778510"/>
              <a:gd name="connsiteY23" fmla="*/ 1120775 h 1334502"/>
              <a:gd name="connsiteX24" fmla="*/ 1410210 w 1778510"/>
              <a:gd name="connsiteY24" fmla="*/ 1155700 h 1334502"/>
              <a:gd name="connsiteX25" fmla="*/ 1334010 w 1778510"/>
              <a:gd name="connsiteY25" fmla="*/ 1200150 h 1334502"/>
              <a:gd name="connsiteX26" fmla="*/ 1257810 w 1778510"/>
              <a:gd name="connsiteY26" fmla="*/ 1241425 h 1334502"/>
              <a:gd name="connsiteX27" fmla="*/ 1165735 w 1778510"/>
              <a:gd name="connsiteY27" fmla="*/ 1285875 h 1334502"/>
              <a:gd name="connsiteX28" fmla="*/ 1099060 w 1778510"/>
              <a:gd name="connsiteY28" fmla="*/ 1304925 h 1334502"/>
              <a:gd name="connsiteX29" fmla="*/ 997460 w 1778510"/>
              <a:gd name="connsiteY29" fmla="*/ 1327150 h 1334502"/>
              <a:gd name="connsiteX30" fmla="*/ 911735 w 1778510"/>
              <a:gd name="connsiteY30" fmla="*/ 1333500 h 1334502"/>
              <a:gd name="connsiteX31" fmla="*/ 860935 w 1778510"/>
              <a:gd name="connsiteY31" fmla="*/ 1333500 h 1334502"/>
              <a:gd name="connsiteX32" fmla="*/ 762510 w 1778510"/>
              <a:gd name="connsiteY32" fmla="*/ 1323975 h 1334502"/>
              <a:gd name="connsiteX33" fmla="*/ 702185 w 1778510"/>
              <a:gd name="connsiteY33" fmla="*/ 1314450 h 1334502"/>
              <a:gd name="connsiteX34" fmla="*/ 610110 w 1778510"/>
              <a:gd name="connsiteY34" fmla="*/ 1285875 h 1334502"/>
              <a:gd name="connsiteX35" fmla="*/ 543435 w 1778510"/>
              <a:gd name="connsiteY35" fmla="*/ 1266825 h 1334502"/>
              <a:gd name="connsiteX36" fmla="*/ 489460 w 1778510"/>
              <a:gd name="connsiteY36" fmla="*/ 1231900 h 1334502"/>
              <a:gd name="connsiteX37" fmla="*/ 416435 w 1778510"/>
              <a:gd name="connsiteY37" fmla="*/ 1200150 h 1334502"/>
              <a:gd name="connsiteX38" fmla="*/ 352935 w 1778510"/>
              <a:gd name="connsiteY38" fmla="*/ 1152525 h 1334502"/>
              <a:gd name="connsiteX39" fmla="*/ 279910 w 1778510"/>
              <a:gd name="connsiteY39" fmla="*/ 1098550 h 1334502"/>
              <a:gd name="connsiteX40" fmla="*/ 219585 w 1778510"/>
              <a:gd name="connsiteY40" fmla="*/ 1044575 h 1334502"/>
              <a:gd name="connsiteX41" fmla="*/ 165610 w 1778510"/>
              <a:gd name="connsiteY41" fmla="*/ 987425 h 1334502"/>
              <a:gd name="connsiteX42" fmla="*/ 98935 w 1778510"/>
              <a:gd name="connsiteY42" fmla="*/ 904875 h 1334502"/>
              <a:gd name="connsiteX43" fmla="*/ 67185 w 1778510"/>
              <a:gd name="connsiteY43" fmla="*/ 850900 h 1334502"/>
              <a:gd name="connsiteX44" fmla="*/ 29085 w 1778510"/>
              <a:gd name="connsiteY44" fmla="*/ 774700 h 1334502"/>
              <a:gd name="connsiteX45" fmla="*/ 6860 w 1778510"/>
              <a:gd name="connsiteY45" fmla="*/ 698500 h 1334502"/>
              <a:gd name="connsiteX46" fmla="*/ 510 w 1778510"/>
              <a:gd name="connsiteY46" fmla="*/ 593725 h 1334502"/>
              <a:gd name="connsiteX47" fmla="*/ 16385 w 1778510"/>
              <a:gd name="connsiteY47" fmla="*/ 527050 h 1334502"/>
              <a:gd name="connsiteX48" fmla="*/ 32260 w 1778510"/>
              <a:gd name="connsiteY48" fmla="*/ 476250 h 1334502"/>
              <a:gd name="connsiteX49" fmla="*/ 67185 w 1778510"/>
              <a:gd name="connsiteY49" fmla="*/ 431800 h 1334502"/>
              <a:gd name="connsiteX50" fmla="*/ 95760 w 1778510"/>
              <a:gd name="connsiteY50" fmla="*/ 393700 h 1334502"/>
              <a:gd name="connsiteX51" fmla="*/ 117985 w 1778510"/>
              <a:gd name="connsiteY51" fmla="*/ 346075 h 1334502"/>
              <a:gd name="connsiteX52" fmla="*/ 152910 w 1778510"/>
              <a:gd name="connsiteY52" fmla="*/ 311150 h 1334502"/>
              <a:gd name="connsiteX53" fmla="*/ 194185 w 1778510"/>
              <a:gd name="connsiteY53" fmla="*/ 269875 h 1334502"/>
              <a:gd name="connsiteX54" fmla="*/ 235460 w 1778510"/>
              <a:gd name="connsiteY54" fmla="*/ 222250 h 1334502"/>
              <a:gd name="connsiteX55" fmla="*/ 276735 w 1778510"/>
              <a:gd name="connsiteY55" fmla="*/ 193675 h 1334502"/>
              <a:gd name="connsiteX56" fmla="*/ 314835 w 1778510"/>
              <a:gd name="connsiteY56" fmla="*/ 158750 h 1334502"/>
              <a:gd name="connsiteX57" fmla="*/ 362460 w 1778510"/>
              <a:gd name="connsiteY57" fmla="*/ 130175 h 1334502"/>
              <a:gd name="connsiteX58" fmla="*/ 410085 w 1778510"/>
              <a:gd name="connsiteY58" fmla="*/ 95250 h 1334502"/>
              <a:gd name="connsiteX59" fmla="*/ 454535 w 1778510"/>
              <a:gd name="connsiteY59" fmla="*/ 73025 h 1334502"/>
              <a:gd name="connsiteX60" fmla="*/ 514860 w 1778510"/>
              <a:gd name="connsiteY60" fmla="*/ 41275 h 1334502"/>
              <a:gd name="connsiteX0" fmla="*/ 1146685 w 1778510"/>
              <a:gd name="connsiteY0" fmla="*/ 0 h 1334502"/>
              <a:gd name="connsiteX1" fmla="*/ 1248285 w 1778510"/>
              <a:gd name="connsiteY1" fmla="*/ 41275 h 1334502"/>
              <a:gd name="connsiteX2" fmla="*/ 1299085 w 1778510"/>
              <a:gd name="connsiteY2" fmla="*/ 69850 h 1334502"/>
              <a:gd name="connsiteX3" fmla="*/ 1340360 w 1778510"/>
              <a:gd name="connsiteY3" fmla="*/ 82550 h 1334502"/>
              <a:gd name="connsiteX4" fmla="*/ 1387985 w 1778510"/>
              <a:gd name="connsiteY4" fmla="*/ 114300 h 1334502"/>
              <a:gd name="connsiteX5" fmla="*/ 1422910 w 1778510"/>
              <a:gd name="connsiteY5" fmla="*/ 136525 h 1334502"/>
              <a:gd name="connsiteX6" fmla="*/ 1470535 w 1778510"/>
              <a:gd name="connsiteY6" fmla="*/ 177800 h 1334502"/>
              <a:gd name="connsiteX7" fmla="*/ 1521335 w 1778510"/>
              <a:gd name="connsiteY7" fmla="*/ 209550 h 1334502"/>
              <a:gd name="connsiteX8" fmla="*/ 1553085 w 1778510"/>
              <a:gd name="connsiteY8" fmla="*/ 244475 h 1334502"/>
              <a:gd name="connsiteX9" fmla="*/ 1591185 w 1778510"/>
              <a:gd name="connsiteY9" fmla="*/ 279400 h 1334502"/>
              <a:gd name="connsiteX10" fmla="*/ 1619760 w 1778510"/>
              <a:gd name="connsiteY10" fmla="*/ 314325 h 1334502"/>
              <a:gd name="connsiteX11" fmla="*/ 1645160 w 1778510"/>
              <a:gd name="connsiteY11" fmla="*/ 355600 h 1334502"/>
              <a:gd name="connsiteX12" fmla="*/ 1680085 w 1778510"/>
              <a:gd name="connsiteY12" fmla="*/ 393700 h 1334502"/>
              <a:gd name="connsiteX13" fmla="*/ 1718185 w 1778510"/>
              <a:gd name="connsiteY13" fmla="*/ 450850 h 1334502"/>
              <a:gd name="connsiteX14" fmla="*/ 1746760 w 1778510"/>
              <a:gd name="connsiteY14" fmla="*/ 514350 h 1334502"/>
              <a:gd name="connsiteX15" fmla="*/ 1762635 w 1778510"/>
              <a:gd name="connsiteY15" fmla="*/ 577850 h 1334502"/>
              <a:gd name="connsiteX16" fmla="*/ 1778510 w 1778510"/>
              <a:gd name="connsiteY16" fmla="*/ 660400 h 1334502"/>
              <a:gd name="connsiteX17" fmla="*/ 1762635 w 1778510"/>
              <a:gd name="connsiteY17" fmla="*/ 736600 h 1334502"/>
              <a:gd name="connsiteX18" fmla="*/ 1727710 w 1778510"/>
              <a:gd name="connsiteY18" fmla="*/ 812800 h 1334502"/>
              <a:gd name="connsiteX19" fmla="*/ 1689610 w 1778510"/>
              <a:gd name="connsiteY19" fmla="*/ 885825 h 1334502"/>
              <a:gd name="connsiteX20" fmla="*/ 1632460 w 1778510"/>
              <a:gd name="connsiteY20" fmla="*/ 952500 h 1334502"/>
              <a:gd name="connsiteX21" fmla="*/ 1581660 w 1778510"/>
              <a:gd name="connsiteY21" fmla="*/ 1003300 h 1334502"/>
              <a:gd name="connsiteX22" fmla="*/ 1521335 w 1778510"/>
              <a:gd name="connsiteY22" fmla="*/ 1066800 h 1334502"/>
              <a:gd name="connsiteX23" fmla="*/ 1457835 w 1778510"/>
              <a:gd name="connsiteY23" fmla="*/ 1120775 h 1334502"/>
              <a:gd name="connsiteX24" fmla="*/ 1410210 w 1778510"/>
              <a:gd name="connsiteY24" fmla="*/ 1155700 h 1334502"/>
              <a:gd name="connsiteX25" fmla="*/ 1334010 w 1778510"/>
              <a:gd name="connsiteY25" fmla="*/ 1200150 h 1334502"/>
              <a:gd name="connsiteX26" fmla="*/ 1257810 w 1778510"/>
              <a:gd name="connsiteY26" fmla="*/ 1241425 h 1334502"/>
              <a:gd name="connsiteX27" fmla="*/ 1165735 w 1778510"/>
              <a:gd name="connsiteY27" fmla="*/ 1285875 h 1334502"/>
              <a:gd name="connsiteX28" fmla="*/ 1099060 w 1778510"/>
              <a:gd name="connsiteY28" fmla="*/ 1304925 h 1334502"/>
              <a:gd name="connsiteX29" fmla="*/ 997460 w 1778510"/>
              <a:gd name="connsiteY29" fmla="*/ 1327150 h 1334502"/>
              <a:gd name="connsiteX30" fmla="*/ 911735 w 1778510"/>
              <a:gd name="connsiteY30" fmla="*/ 1333500 h 1334502"/>
              <a:gd name="connsiteX31" fmla="*/ 860935 w 1778510"/>
              <a:gd name="connsiteY31" fmla="*/ 1333500 h 1334502"/>
              <a:gd name="connsiteX32" fmla="*/ 762510 w 1778510"/>
              <a:gd name="connsiteY32" fmla="*/ 1323975 h 1334502"/>
              <a:gd name="connsiteX33" fmla="*/ 702185 w 1778510"/>
              <a:gd name="connsiteY33" fmla="*/ 1314450 h 1334502"/>
              <a:gd name="connsiteX34" fmla="*/ 610110 w 1778510"/>
              <a:gd name="connsiteY34" fmla="*/ 1285875 h 1334502"/>
              <a:gd name="connsiteX35" fmla="*/ 543435 w 1778510"/>
              <a:gd name="connsiteY35" fmla="*/ 1266825 h 1334502"/>
              <a:gd name="connsiteX36" fmla="*/ 489460 w 1778510"/>
              <a:gd name="connsiteY36" fmla="*/ 1231900 h 1334502"/>
              <a:gd name="connsiteX37" fmla="*/ 416435 w 1778510"/>
              <a:gd name="connsiteY37" fmla="*/ 1200150 h 1334502"/>
              <a:gd name="connsiteX38" fmla="*/ 352935 w 1778510"/>
              <a:gd name="connsiteY38" fmla="*/ 1152525 h 1334502"/>
              <a:gd name="connsiteX39" fmla="*/ 279910 w 1778510"/>
              <a:gd name="connsiteY39" fmla="*/ 1098550 h 1334502"/>
              <a:gd name="connsiteX40" fmla="*/ 219585 w 1778510"/>
              <a:gd name="connsiteY40" fmla="*/ 1044575 h 1334502"/>
              <a:gd name="connsiteX41" fmla="*/ 165610 w 1778510"/>
              <a:gd name="connsiteY41" fmla="*/ 987425 h 1334502"/>
              <a:gd name="connsiteX42" fmla="*/ 98935 w 1778510"/>
              <a:gd name="connsiteY42" fmla="*/ 904875 h 1334502"/>
              <a:gd name="connsiteX43" fmla="*/ 67185 w 1778510"/>
              <a:gd name="connsiteY43" fmla="*/ 850900 h 1334502"/>
              <a:gd name="connsiteX44" fmla="*/ 29085 w 1778510"/>
              <a:gd name="connsiteY44" fmla="*/ 774700 h 1334502"/>
              <a:gd name="connsiteX45" fmla="*/ 6860 w 1778510"/>
              <a:gd name="connsiteY45" fmla="*/ 698500 h 1334502"/>
              <a:gd name="connsiteX46" fmla="*/ 510 w 1778510"/>
              <a:gd name="connsiteY46" fmla="*/ 593725 h 1334502"/>
              <a:gd name="connsiteX47" fmla="*/ 16385 w 1778510"/>
              <a:gd name="connsiteY47" fmla="*/ 527050 h 1334502"/>
              <a:gd name="connsiteX48" fmla="*/ 32260 w 1778510"/>
              <a:gd name="connsiteY48" fmla="*/ 476250 h 1334502"/>
              <a:gd name="connsiteX49" fmla="*/ 67185 w 1778510"/>
              <a:gd name="connsiteY49" fmla="*/ 431800 h 1334502"/>
              <a:gd name="connsiteX50" fmla="*/ 95760 w 1778510"/>
              <a:gd name="connsiteY50" fmla="*/ 393700 h 1334502"/>
              <a:gd name="connsiteX51" fmla="*/ 117985 w 1778510"/>
              <a:gd name="connsiteY51" fmla="*/ 346075 h 1334502"/>
              <a:gd name="connsiteX52" fmla="*/ 152910 w 1778510"/>
              <a:gd name="connsiteY52" fmla="*/ 311150 h 1334502"/>
              <a:gd name="connsiteX53" fmla="*/ 194185 w 1778510"/>
              <a:gd name="connsiteY53" fmla="*/ 269875 h 1334502"/>
              <a:gd name="connsiteX54" fmla="*/ 235460 w 1778510"/>
              <a:gd name="connsiteY54" fmla="*/ 222250 h 1334502"/>
              <a:gd name="connsiteX55" fmla="*/ 276735 w 1778510"/>
              <a:gd name="connsiteY55" fmla="*/ 193675 h 1334502"/>
              <a:gd name="connsiteX56" fmla="*/ 314835 w 1778510"/>
              <a:gd name="connsiteY56" fmla="*/ 158750 h 1334502"/>
              <a:gd name="connsiteX57" fmla="*/ 362460 w 1778510"/>
              <a:gd name="connsiteY57" fmla="*/ 130175 h 1334502"/>
              <a:gd name="connsiteX58" fmla="*/ 410085 w 1778510"/>
              <a:gd name="connsiteY58" fmla="*/ 95250 h 1334502"/>
              <a:gd name="connsiteX59" fmla="*/ 454535 w 1778510"/>
              <a:gd name="connsiteY59" fmla="*/ 73025 h 1334502"/>
              <a:gd name="connsiteX0" fmla="*/ 1146685 w 1778510"/>
              <a:gd name="connsiteY0" fmla="*/ 0 h 1334502"/>
              <a:gd name="connsiteX1" fmla="*/ 1248285 w 1778510"/>
              <a:gd name="connsiteY1" fmla="*/ 41275 h 1334502"/>
              <a:gd name="connsiteX2" fmla="*/ 1299085 w 1778510"/>
              <a:gd name="connsiteY2" fmla="*/ 69850 h 1334502"/>
              <a:gd name="connsiteX3" fmla="*/ 1340360 w 1778510"/>
              <a:gd name="connsiteY3" fmla="*/ 82550 h 1334502"/>
              <a:gd name="connsiteX4" fmla="*/ 1387985 w 1778510"/>
              <a:gd name="connsiteY4" fmla="*/ 114300 h 1334502"/>
              <a:gd name="connsiteX5" fmla="*/ 1422910 w 1778510"/>
              <a:gd name="connsiteY5" fmla="*/ 136525 h 1334502"/>
              <a:gd name="connsiteX6" fmla="*/ 1470535 w 1778510"/>
              <a:gd name="connsiteY6" fmla="*/ 177800 h 1334502"/>
              <a:gd name="connsiteX7" fmla="*/ 1521335 w 1778510"/>
              <a:gd name="connsiteY7" fmla="*/ 209550 h 1334502"/>
              <a:gd name="connsiteX8" fmla="*/ 1553085 w 1778510"/>
              <a:gd name="connsiteY8" fmla="*/ 244475 h 1334502"/>
              <a:gd name="connsiteX9" fmla="*/ 1591185 w 1778510"/>
              <a:gd name="connsiteY9" fmla="*/ 279400 h 1334502"/>
              <a:gd name="connsiteX10" fmla="*/ 1619760 w 1778510"/>
              <a:gd name="connsiteY10" fmla="*/ 314325 h 1334502"/>
              <a:gd name="connsiteX11" fmla="*/ 1645160 w 1778510"/>
              <a:gd name="connsiteY11" fmla="*/ 355600 h 1334502"/>
              <a:gd name="connsiteX12" fmla="*/ 1680085 w 1778510"/>
              <a:gd name="connsiteY12" fmla="*/ 393700 h 1334502"/>
              <a:gd name="connsiteX13" fmla="*/ 1718185 w 1778510"/>
              <a:gd name="connsiteY13" fmla="*/ 450850 h 1334502"/>
              <a:gd name="connsiteX14" fmla="*/ 1746760 w 1778510"/>
              <a:gd name="connsiteY14" fmla="*/ 514350 h 1334502"/>
              <a:gd name="connsiteX15" fmla="*/ 1762635 w 1778510"/>
              <a:gd name="connsiteY15" fmla="*/ 577850 h 1334502"/>
              <a:gd name="connsiteX16" fmla="*/ 1778510 w 1778510"/>
              <a:gd name="connsiteY16" fmla="*/ 660400 h 1334502"/>
              <a:gd name="connsiteX17" fmla="*/ 1762635 w 1778510"/>
              <a:gd name="connsiteY17" fmla="*/ 736600 h 1334502"/>
              <a:gd name="connsiteX18" fmla="*/ 1727710 w 1778510"/>
              <a:gd name="connsiteY18" fmla="*/ 812800 h 1334502"/>
              <a:gd name="connsiteX19" fmla="*/ 1689610 w 1778510"/>
              <a:gd name="connsiteY19" fmla="*/ 885825 h 1334502"/>
              <a:gd name="connsiteX20" fmla="*/ 1632460 w 1778510"/>
              <a:gd name="connsiteY20" fmla="*/ 952500 h 1334502"/>
              <a:gd name="connsiteX21" fmla="*/ 1581660 w 1778510"/>
              <a:gd name="connsiteY21" fmla="*/ 1003300 h 1334502"/>
              <a:gd name="connsiteX22" fmla="*/ 1521335 w 1778510"/>
              <a:gd name="connsiteY22" fmla="*/ 1066800 h 1334502"/>
              <a:gd name="connsiteX23" fmla="*/ 1457835 w 1778510"/>
              <a:gd name="connsiteY23" fmla="*/ 1120775 h 1334502"/>
              <a:gd name="connsiteX24" fmla="*/ 1410210 w 1778510"/>
              <a:gd name="connsiteY24" fmla="*/ 1155700 h 1334502"/>
              <a:gd name="connsiteX25" fmla="*/ 1334010 w 1778510"/>
              <a:gd name="connsiteY25" fmla="*/ 1200150 h 1334502"/>
              <a:gd name="connsiteX26" fmla="*/ 1257810 w 1778510"/>
              <a:gd name="connsiteY26" fmla="*/ 1241425 h 1334502"/>
              <a:gd name="connsiteX27" fmla="*/ 1165735 w 1778510"/>
              <a:gd name="connsiteY27" fmla="*/ 1285875 h 1334502"/>
              <a:gd name="connsiteX28" fmla="*/ 1099060 w 1778510"/>
              <a:gd name="connsiteY28" fmla="*/ 1304925 h 1334502"/>
              <a:gd name="connsiteX29" fmla="*/ 997460 w 1778510"/>
              <a:gd name="connsiteY29" fmla="*/ 1327150 h 1334502"/>
              <a:gd name="connsiteX30" fmla="*/ 911735 w 1778510"/>
              <a:gd name="connsiteY30" fmla="*/ 1333500 h 1334502"/>
              <a:gd name="connsiteX31" fmla="*/ 860935 w 1778510"/>
              <a:gd name="connsiteY31" fmla="*/ 1333500 h 1334502"/>
              <a:gd name="connsiteX32" fmla="*/ 762510 w 1778510"/>
              <a:gd name="connsiteY32" fmla="*/ 1323975 h 1334502"/>
              <a:gd name="connsiteX33" fmla="*/ 702185 w 1778510"/>
              <a:gd name="connsiteY33" fmla="*/ 1314450 h 1334502"/>
              <a:gd name="connsiteX34" fmla="*/ 610110 w 1778510"/>
              <a:gd name="connsiteY34" fmla="*/ 1285875 h 1334502"/>
              <a:gd name="connsiteX35" fmla="*/ 543435 w 1778510"/>
              <a:gd name="connsiteY35" fmla="*/ 1266825 h 1334502"/>
              <a:gd name="connsiteX36" fmla="*/ 489460 w 1778510"/>
              <a:gd name="connsiteY36" fmla="*/ 1231900 h 1334502"/>
              <a:gd name="connsiteX37" fmla="*/ 416435 w 1778510"/>
              <a:gd name="connsiteY37" fmla="*/ 1200150 h 1334502"/>
              <a:gd name="connsiteX38" fmla="*/ 352935 w 1778510"/>
              <a:gd name="connsiteY38" fmla="*/ 1152525 h 1334502"/>
              <a:gd name="connsiteX39" fmla="*/ 279910 w 1778510"/>
              <a:gd name="connsiteY39" fmla="*/ 1098550 h 1334502"/>
              <a:gd name="connsiteX40" fmla="*/ 219585 w 1778510"/>
              <a:gd name="connsiteY40" fmla="*/ 1044575 h 1334502"/>
              <a:gd name="connsiteX41" fmla="*/ 165610 w 1778510"/>
              <a:gd name="connsiteY41" fmla="*/ 987425 h 1334502"/>
              <a:gd name="connsiteX42" fmla="*/ 98935 w 1778510"/>
              <a:gd name="connsiteY42" fmla="*/ 904875 h 1334502"/>
              <a:gd name="connsiteX43" fmla="*/ 67185 w 1778510"/>
              <a:gd name="connsiteY43" fmla="*/ 850900 h 1334502"/>
              <a:gd name="connsiteX44" fmla="*/ 29085 w 1778510"/>
              <a:gd name="connsiteY44" fmla="*/ 774700 h 1334502"/>
              <a:gd name="connsiteX45" fmla="*/ 6860 w 1778510"/>
              <a:gd name="connsiteY45" fmla="*/ 698500 h 1334502"/>
              <a:gd name="connsiteX46" fmla="*/ 510 w 1778510"/>
              <a:gd name="connsiteY46" fmla="*/ 593725 h 1334502"/>
              <a:gd name="connsiteX47" fmla="*/ 16385 w 1778510"/>
              <a:gd name="connsiteY47" fmla="*/ 527050 h 1334502"/>
              <a:gd name="connsiteX48" fmla="*/ 32260 w 1778510"/>
              <a:gd name="connsiteY48" fmla="*/ 476250 h 1334502"/>
              <a:gd name="connsiteX49" fmla="*/ 67185 w 1778510"/>
              <a:gd name="connsiteY49" fmla="*/ 431800 h 1334502"/>
              <a:gd name="connsiteX50" fmla="*/ 95760 w 1778510"/>
              <a:gd name="connsiteY50" fmla="*/ 393700 h 1334502"/>
              <a:gd name="connsiteX51" fmla="*/ 117985 w 1778510"/>
              <a:gd name="connsiteY51" fmla="*/ 346075 h 1334502"/>
              <a:gd name="connsiteX52" fmla="*/ 152910 w 1778510"/>
              <a:gd name="connsiteY52" fmla="*/ 311150 h 1334502"/>
              <a:gd name="connsiteX53" fmla="*/ 194185 w 1778510"/>
              <a:gd name="connsiteY53" fmla="*/ 269875 h 1334502"/>
              <a:gd name="connsiteX54" fmla="*/ 235460 w 1778510"/>
              <a:gd name="connsiteY54" fmla="*/ 222250 h 1334502"/>
              <a:gd name="connsiteX55" fmla="*/ 276735 w 1778510"/>
              <a:gd name="connsiteY55" fmla="*/ 193675 h 1334502"/>
              <a:gd name="connsiteX56" fmla="*/ 314835 w 1778510"/>
              <a:gd name="connsiteY56" fmla="*/ 158750 h 1334502"/>
              <a:gd name="connsiteX57" fmla="*/ 362460 w 1778510"/>
              <a:gd name="connsiteY57" fmla="*/ 130175 h 1334502"/>
              <a:gd name="connsiteX58" fmla="*/ 410085 w 1778510"/>
              <a:gd name="connsiteY58" fmla="*/ 95250 h 1334502"/>
              <a:gd name="connsiteX0" fmla="*/ 1146685 w 1778510"/>
              <a:gd name="connsiteY0" fmla="*/ 0 h 1334502"/>
              <a:gd name="connsiteX1" fmla="*/ 1248285 w 1778510"/>
              <a:gd name="connsiteY1" fmla="*/ 41275 h 1334502"/>
              <a:gd name="connsiteX2" fmla="*/ 1299085 w 1778510"/>
              <a:gd name="connsiteY2" fmla="*/ 69850 h 1334502"/>
              <a:gd name="connsiteX3" fmla="*/ 1340360 w 1778510"/>
              <a:gd name="connsiteY3" fmla="*/ 82550 h 1334502"/>
              <a:gd name="connsiteX4" fmla="*/ 1387985 w 1778510"/>
              <a:gd name="connsiteY4" fmla="*/ 114300 h 1334502"/>
              <a:gd name="connsiteX5" fmla="*/ 1422910 w 1778510"/>
              <a:gd name="connsiteY5" fmla="*/ 136525 h 1334502"/>
              <a:gd name="connsiteX6" fmla="*/ 1470535 w 1778510"/>
              <a:gd name="connsiteY6" fmla="*/ 177800 h 1334502"/>
              <a:gd name="connsiteX7" fmla="*/ 1521335 w 1778510"/>
              <a:gd name="connsiteY7" fmla="*/ 209550 h 1334502"/>
              <a:gd name="connsiteX8" fmla="*/ 1553085 w 1778510"/>
              <a:gd name="connsiteY8" fmla="*/ 244475 h 1334502"/>
              <a:gd name="connsiteX9" fmla="*/ 1591185 w 1778510"/>
              <a:gd name="connsiteY9" fmla="*/ 279400 h 1334502"/>
              <a:gd name="connsiteX10" fmla="*/ 1619760 w 1778510"/>
              <a:gd name="connsiteY10" fmla="*/ 314325 h 1334502"/>
              <a:gd name="connsiteX11" fmla="*/ 1645160 w 1778510"/>
              <a:gd name="connsiteY11" fmla="*/ 355600 h 1334502"/>
              <a:gd name="connsiteX12" fmla="*/ 1680085 w 1778510"/>
              <a:gd name="connsiteY12" fmla="*/ 393700 h 1334502"/>
              <a:gd name="connsiteX13" fmla="*/ 1718185 w 1778510"/>
              <a:gd name="connsiteY13" fmla="*/ 450850 h 1334502"/>
              <a:gd name="connsiteX14" fmla="*/ 1746760 w 1778510"/>
              <a:gd name="connsiteY14" fmla="*/ 514350 h 1334502"/>
              <a:gd name="connsiteX15" fmla="*/ 1762635 w 1778510"/>
              <a:gd name="connsiteY15" fmla="*/ 577850 h 1334502"/>
              <a:gd name="connsiteX16" fmla="*/ 1778510 w 1778510"/>
              <a:gd name="connsiteY16" fmla="*/ 660400 h 1334502"/>
              <a:gd name="connsiteX17" fmla="*/ 1762635 w 1778510"/>
              <a:gd name="connsiteY17" fmla="*/ 736600 h 1334502"/>
              <a:gd name="connsiteX18" fmla="*/ 1727710 w 1778510"/>
              <a:gd name="connsiteY18" fmla="*/ 812800 h 1334502"/>
              <a:gd name="connsiteX19" fmla="*/ 1689610 w 1778510"/>
              <a:gd name="connsiteY19" fmla="*/ 885825 h 1334502"/>
              <a:gd name="connsiteX20" fmla="*/ 1632460 w 1778510"/>
              <a:gd name="connsiteY20" fmla="*/ 952500 h 1334502"/>
              <a:gd name="connsiteX21" fmla="*/ 1581660 w 1778510"/>
              <a:gd name="connsiteY21" fmla="*/ 1003300 h 1334502"/>
              <a:gd name="connsiteX22" fmla="*/ 1521335 w 1778510"/>
              <a:gd name="connsiteY22" fmla="*/ 1066800 h 1334502"/>
              <a:gd name="connsiteX23" fmla="*/ 1457835 w 1778510"/>
              <a:gd name="connsiteY23" fmla="*/ 1120775 h 1334502"/>
              <a:gd name="connsiteX24" fmla="*/ 1410210 w 1778510"/>
              <a:gd name="connsiteY24" fmla="*/ 1155700 h 1334502"/>
              <a:gd name="connsiteX25" fmla="*/ 1334010 w 1778510"/>
              <a:gd name="connsiteY25" fmla="*/ 1200150 h 1334502"/>
              <a:gd name="connsiteX26" fmla="*/ 1257810 w 1778510"/>
              <a:gd name="connsiteY26" fmla="*/ 1241425 h 1334502"/>
              <a:gd name="connsiteX27" fmla="*/ 1165735 w 1778510"/>
              <a:gd name="connsiteY27" fmla="*/ 1285875 h 1334502"/>
              <a:gd name="connsiteX28" fmla="*/ 1099060 w 1778510"/>
              <a:gd name="connsiteY28" fmla="*/ 1304925 h 1334502"/>
              <a:gd name="connsiteX29" fmla="*/ 997460 w 1778510"/>
              <a:gd name="connsiteY29" fmla="*/ 1327150 h 1334502"/>
              <a:gd name="connsiteX30" fmla="*/ 911735 w 1778510"/>
              <a:gd name="connsiteY30" fmla="*/ 1333500 h 1334502"/>
              <a:gd name="connsiteX31" fmla="*/ 860935 w 1778510"/>
              <a:gd name="connsiteY31" fmla="*/ 1333500 h 1334502"/>
              <a:gd name="connsiteX32" fmla="*/ 762510 w 1778510"/>
              <a:gd name="connsiteY32" fmla="*/ 1323975 h 1334502"/>
              <a:gd name="connsiteX33" fmla="*/ 702185 w 1778510"/>
              <a:gd name="connsiteY33" fmla="*/ 1314450 h 1334502"/>
              <a:gd name="connsiteX34" fmla="*/ 610110 w 1778510"/>
              <a:gd name="connsiteY34" fmla="*/ 1285875 h 1334502"/>
              <a:gd name="connsiteX35" fmla="*/ 543435 w 1778510"/>
              <a:gd name="connsiteY35" fmla="*/ 1266825 h 1334502"/>
              <a:gd name="connsiteX36" fmla="*/ 489460 w 1778510"/>
              <a:gd name="connsiteY36" fmla="*/ 1231900 h 1334502"/>
              <a:gd name="connsiteX37" fmla="*/ 416435 w 1778510"/>
              <a:gd name="connsiteY37" fmla="*/ 1200150 h 1334502"/>
              <a:gd name="connsiteX38" fmla="*/ 352935 w 1778510"/>
              <a:gd name="connsiteY38" fmla="*/ 1152525 h 1334502"/>
              <a:gd name="connsiteX39" fmla="*/ 279910 w 1778510"/>
              <a:gd name="connsiteY39" fmla="*/ 1098550 h 1334502"/>
              <a:gd name="connsiteX40" fmla="*/ 219585 w 1778510"/>
              <a:gd name="connsiteY40" fmla="*/ 1044575 h 1334502"/>
              <a:gd name="connsiteX41" fmla="*/ 165610 w 1778510"/>
              <a:gd name="connsiteY41" fmla="*/ 987425 h 1334502"/>
              <a:gd name="connsiteX42" fmla="*/ 98935 w 1778510"/>
              <a:gd name="connsiteY42" fmla="*/ 904875 h 1334502"/>
              <a:gd name="connsiteX43" fmla="*/ 67185 w 1778510"/>
              <a:gd name="connsiteY43" fmla="*/ 850900 h 1334502"/>
              <a:gd name="connsiteX44" fmla="*/ 29085 w 1778510"/>
              <a:gd name="connsiteY44" fmla="*/ 774700 h 1334502"/>
              <a:gd name="connsiteX45" fmla="*/ 6860 w 1778510"/>
              <a:gd name="connsiteY45" fmla="*/ 698500 h 1334502"/>
              <a:gd name="connsiteX46" fmla="*/ 510 w 1778510"/>
              <a:gd name="connsiteY46" fmla="*/ 593725 h 1334502"/>
              <a:gd name="connsiteX47" fmla="*/ 16385 w 1778510"/>
              <a:gd name="connsiteY47" fmla="*/ 527050 h 1334502"/>
              <a:gd name="connsiteX48" fmla="*/ 32260 w 1778510"/>
              <a:gd name="connsiteY48" fmla="*/ 476250 h 1334502"/>
              <a:gd name="connsiteX49" fmla="*/ 67185 w 1778510"/>
              <a:gd name="connsiteY49" fmla="*/ 431800 h 1334502"/>
              <a:gd name="connsiteX50" fmla="*/ 95760 w 1778510"/>
              <a:gd name="connsiteY50" fmla="*/ 393700 h 1334502"/>
              <a:gd name="connsiteX51" fmla="*/ 117985 w 1778510"/>
              <a:gd name="connsiteY51" fmla="*/ 346075 h 1334502"/>
              <a:gd name="connsiteX52" fmla="*/ 152910 w 1778510"/>
              <a:gd name="connsiteY52" fmla="*/ 311150 h 1334502"/>
              <a:gd name="connsiteX53" fmla="*/ 194185 w 1778510"/>
              <a:gd name="connsiteY53" fmla="*/ 269875 h 1334502"/>
              <a:gd name="connsiteX54" fmla="*/ 235460 w 1778510"/>
              <a:gd name="connsiteY54" fmla="*/ 222250 h 1334502"/>
              <a:gd name="connsiteX55" fmla="*/ 276735 w 1778510"/>
              <a:gd name="connsiteY55" fmla="*/ 193675 h 1334502"/>
              <a:gd name="connsiteX56" fmla="*/ 314835 w 1778510"/>
              <a:gd name="connsiteY56" fmla="*/ 158750 h 1334502"/>
              <a:gd name="connsiteX57" fmla="*/ 362460 w 1778510"/>
              <a:gd name="connsiteY57" fmla="*/ 130175 h 1334502"/>
              <a:gd name="connsiteX0" fmla="*/ 1146685 w 1778510"/>
              <a:gd name="connsiteY0" fmla="*/ 0 h 1334502"/>
              <a:gd name="connsiteX1" fmla="*/ 1248285 w 1778510"/>
              <a:gd name="connsiteY1" fmla="*/ 41275 h 1334502"/>
              <a:gd name="connsiteX2" fmla="*/ 1299085 w 1778510"/>
              <a:gd name="connsiteY2" fmla="*/ 69850 h 1334502"/>
              <a:gd name="connsiteX3" fmla="*/ 1340360 w 1778510"/>
              <a:gd name="connsiteY3" fmla="*/ 82550 h 1334502"/>
              <a:gd name="connsiteX4" fmla="*/ 1387985 w 1778510"/>
              <a:gd name="connsiteY4" fmla="*/ 114300 h 1334502"/>
              <a:gd name="connsiteX5" fmla="*/ 1422910 w 1778510"/>
              <a:gd name="connsiteY5" fmla="*/ 136525 h 1334502"/>
              <a:gd name="connsiteX6" fmla="*/ 1470535 w 1778510"/>
              <a:gd name="connsiteY6" fmla="*/ 177800 h 1334502"/>
              <a:gd name="connsiteX7" fmla="*/ 1521335 w 1778510"/>
              <a:gd name="connsiteY7" fmla="*/ 209550 h 1334502"/>
              <a:gd name="connsiteX8" fmla="*/ 1553085 w 1778510"/>
              <a:gd name="connsiteY8" fmla="*/ 244475 h 1334502"/>
              <a:gd name="connsiteX9" fmla="*/ 1591185 w 1778510"/>
              <a:gd name="connsiteY9" fmla="*/ 279400 h 1334502"/>
              <a:gd name="connsiteX10" fmla="*/ 1619760 w 1778510"/>
              <a:gd name="connsiteY10" fmla="*/ 314325 h 1334502"/>
              <a:gd name="connsiteX11" fmla="*/ 1645160 w 1778510"/>
              <a:gd name="connsiteY11" fmla="*/ 355600 h 1334502"/>
              <a:gd name="connsiteX12" fmla="*/ 1680085 w 1778510"/>
              <a:gd name="connsiteY12" fmla="*/ 393700 h 1334502"/>
              <a:gd name="connsiteX13" fmla="*/ 1718185 w 1778510"/>
              <a:gd name="connsiteY13" fmla="*/ 450850 h 1334502"/>
              <a:gd name="connsiteX14" fmla="*/ 1746760 w 1778510"/>
              <a:gd name="connsiteY14" fmla="*/ 514350 h 1334502"/>
              <a:gd name="connsiteX15" fmla="*/ 1762635 w 1778510"/>
              <a:gd name="connsiteY15" fmla="*/ 577850 h 1334502"/>
              <a:gd name="connsiteX16" fmla="*/ 1778510 w 1778510"/>
              <a:gd name="connsiteY16" fmla="*/ 660400 h 1334502"/>
              <a:gd name="connsiteX17" fmla="*/ 1762635 w 1778510"/>
              <a:gd name="connsiteY17" fmla="*/ 736600 h 1334502"/>
              <a:gd name="connsiteX18" fmla="*/ 1727710 w 1778510"/>
              <a:gd name="connsiteY18" fmla="*/ 812800 h 1334502"/>
              <a:gd name="connsiteX19" fmla="*/ 1689610 w 1778510"/>
              <a:gd name="connsiteY19" fmla="*/ 885825 h 1334502"/>
              <a:gd name="connsiteX20" fmla="*/ 1632460 w 1778510"/>
              <a:gd name="connsiteY20" fmla="*/ 952500 h 1334502"/>
              <a:gd name="connsiteX21" fmla="*/ 1581660 w 1778510"/>
              <a:gd name="connsiteY21" fmla="*/ 1003300 h 1334502"/>
              <a:gd name="connsiteX22" fmla="*/ 1521335 w 1778510"/>
              <a:gd name="connsiteY22" fmla="*/ 1066800 h 1334502"/>
              <a:gd name="connsiteX23" fmla="*/ 1457835 w 1778510"/>
              <a:gd name="connsiteY23" fmla="*/ 1120775 h 1334502"/>
              <a:gd name="connsiteX24" fmla="*/ 1410210 w 1778510"/>
              <a:gd name="connsiteY24" fmla="*/ 1155700 h 1334502"/>
              <a:gd name="connsiteX25" fmla="*/ 1334010 w 1778510"/>
              <a:gd name="connsiteY25" fmla="*/ 1200150 h 1334502"/>
              <a:gd name="connsiteX26" fmla="*/ 1257810 w 1778510"/>
              <a:gd name="connsiteY26" fmla="*/ 1241425 h 1334502"/>
              <a:gd name="connsiteX27" fmla="*/ 1165735 w 1778510"/>
              <a:gd name="connsiteY27" fmla="*/ 1285875 h 1334502"/>
              <a:gd name="connsiteX28" fmla="*/ 1099060 w 1778510"/>
              <a:gd name="connsiteY28" fmla="*/ 1304925 h 1334502"/>
              <a:gd name="connsiteX29" fmla="*/ 997460 w 1778510"/>
              <a:gd name="connsiteY29" fmla="*/ 1327150 h 1334502"/>
              <a:gd name="connsiteX30" fmla="*/ 911735 w 1778510"/>
              <a:gd name="connsiteY30" fmla="*/ 1333500 h 1334502"/>
              <a:gd name="connsiteX31" fmla="*/ 860935 w 1778510"/>
              <a:gd name="connsiteY31" fmla="*/ 1333500 h 1334502"/>
              <a:gd name="connsiteX32" fmla="*/ 762510 w 1778510"/>
              <a:gd name="connsiteY32" fmla="*/ 1323975 h 1334502"/>
              <a:gd name="connsiteX33" fmla="*/ 702185 w 1778510"/>
              <a:gd name="connsiteY33" fmla="*/ 1314450 h 1334502"/>
              <a:gd name="connsiteX34" fmla="*/ 610110 w 1778510"/>
              <a:gd name="connsiteY34" fmla="*/ 1285875 h 1334502"/>
              <a:gd name="connsiteX35" fmla="*/ 543435 w 1778510"/>
              <a:gd name="connsiteY35" fmla="*/ 1266825 h 1334502"/>
              <a:gd name="connsiteX36" fmla="*/ 489460 w 1778510"/>
              <a:gd name="connsiteY36" fmla="*/ 1231900 h 1334502"/>
              <a:gd name="connsiteX37" fmla="*/ 416435 w 1778510"/>
              <a:gd name="connsiteY37" fmla="*/ 1200150 h 1334502"/>
              <a:gd name="connsiteX38" fmla="*/ 352935 w 1778510"/>
              <a:gd name="connsiteY38" fmla="*/ 1152525 h 1334502"/>
              <a:gd name="connsiteX39" fmla="*/ 279910 w 1778510"/>
              <a:gd name="connsiteY39" fmla="*/ 1098550 h 1334502"/>
              <a:gd name="connsiteX40" fmla="*/ 219585 w 1778510"/>
              <a:gd name="connsiteY40" fmla="*/ 1044575 h 1334502"/>
              <a:gd name="connsiteX41" fmla="*/ 165610 w 1778510"/>
              <a:gd name="connsiteY41" fmla="*/ 987425 h 1334502"/>
              <a:gd name="connsiteX42" fmla="*/ 98935 w 1778510"/>
              <a:gd name="connsiteY42" fmla="*/ 904875 h 1334502"/>
              <a:gd name="connsiteX43" fmla="*/ 67185 w 1778510"/>
              <a:gd name="connsiteY43" fmla="*/ 850900 h 1334502"/>
              <a:gd name="connsiteX44" fmla="*/ 29085 w 1778510"/>
              <a:gd name="connsiteY44" fmla="*/ 774700 h 1334502"/>
              <a:gd name="connsiteX45" fmla="*/ 6860 w 1778510"/>
              <a:gd name="connsiteY45" fmla="*/ 698500 h 1334502"/>
              <a:gd name="connsiteX46" fmla="*/ 510 w 1778510"/>
              <a:gd name="connsiteY46" fmla="*/ 593725 h 1334502"/>
              <a:gd name="connsiteX47" fmla="*/ 16385 w 1778510"/>
              <a:gd name="connsiteY47" fmla="*/ 527050 h 1334502"/>
              <a:gd name="connsiteX48" fmla="*/ 32260 w 1778510"/>
              <a:gd name="connsiteY48" fmla="*/ 476250 h 1334502"/>
              <a:gd name="connsiteX49" fmla="*/ 67185 w 1778510"/>
              <a:gd name="connsiteY49" fmla="*/ 431800 h 1334502"/>
              <a:gd name="connsiteX50" fmla="*/ 95760 w 1778510"/>
              <a:gd name="connsiteY50" fmla="*/ 393700 h 1334502"/>
              <a:gd name="connsiteX51" fmla="*/ 117985 w 1778510"/>
              <a:gd name="connsiteY51" fmla="*/ 346075 h 1334502"/>
              <a:gd name="connsiteX52" fmla="*/ 152910 w 1778510"/>
              <a:gd name="connsiteY52" fmla="*/ 311150 h 1334502"/>
              <a:gd name="connsiteX53" fmla="*/ 194185 w 1778510"/>
              <a:gd name="connsiteY53" fmla="*/ 269875 h 1334502"/>
              <a:gd name="connsiteX54" fmla="*/ 235460 w 1778510"/>
              <a:gd name="connsiteY54" fmla="*/ 222250 h 1334502"/>
              <a:gd name="connsiteX55" fmla="*/ 276735 w 1778510"/>
              <a:gd name="connsiteY55" fmla="*/ 193675 h 1334502"/>
              <a:gd name="connsiteX56" fmla="*/ 314835 w 1778510"/>
              <a:gd name="connsiteY56" fmla="*/ 158750 h 1334502"/>
              <a:gd name="connsiteX0" fmla="*/ 1146685 w 1778510"/>
              <a:gd name="connsiteY0" fmla="*/ 0 h 1334502"/>
              <a:gd name="connsiteX1" fmla="*/ 1248285 w 1778510"/>
              <a:gd name="connsiteY1" fmla="*/ 41275 h 1334502"/>
              <a:gd name="connsiteX2" fmla="*/ 1299085 w 1778510"/>
              <a:gd name="connsiteY2" fmla="*/ 69850 h 1334502"/>
              <a:gd name="connsiteX3" fmla="*/ 1340360 w 1778510"/>
              <a:gd name="connsiteY3" fmla="*/ 82550 h 1334502"/>
              <a:gd name="connsiteX4" fmla="*/ 1387985 w 1778510"/>
              <a:gd name="connsiteY4" fmla="*/ 114300 h 1334502"/>
              <a:gd name="connsiteX5" fmla="*/ 1422910 w 1778510"/>
              <a:gd name="connsiteY5" fmla="*/ 136525 h 1334502"/>
              <a:gd name="connsiteX6" fmla="*/ 1470535 w 1778510"/>
              <a:gd name="connsiteY6" fmla="*/ 177800 h 1334502"/>
              <a:gd name="connsiteX7" fmla="*/ 1521335 w 1778510"/>
              <a:gd name="connsiteY7" fmla="*/ 209550 h 1334502"/>
              <a:gd name="connsiteX8" fmla="*/ 1553085 w 1778510"/>
              <a:gd name="connsiteY8" fmla="*/ 244475 h 1334502"/>
              <a:gd name="connsiteX9" fmla="*/ 1591185 w 1778510"/>
              <a:gd name="connsiteY9" fmla="*/ 279400 h 1334502"/>
              <a:gd name="connsiteX10" fmla="*/ 1619760 w 1778510"/>
              <a:gd name="connsiteY10" fmla="*/ 314325 h 1334502"/>
              <a:gd name="connsiteX11" fmla="*/ 1645160 w 1778510"/>
              <a:gd name="connsiteY11" fmla="*/ 355600 h 1334502"/>
              <a:gd name="connsiteX12" fmla="*/ 1680085 w 1778510"/>
              <a:gd name="connsiteY12" fmla="*/ 393700 h 1334502"/>
              <a:gd name="connsiteX13" fmla="*/ 1718185 w 1778510"/>
              <a:gd name="connsiteY13" fmla="*/ 450850 h 1334502"/>
              <a:gd name="connsiteX14" fmla="*/ 1746760 w 1778510"/>
              <a:gd name="connsiteY14" fmla="*/ 514350 h 1334502"/>
              <a:gd name="connsiteX15" fmla="*/ 1762635 w 1778510"/>
              <a:gd name="connsiteY15" fmla="*/ 577850 h 1334502"/>
              <a:gd name="connsiteX16" fmla="*/ 1778510 w 1778510"/>
              <a:gd name="connsiteY16" fmla="*/ 660400 h 1334502"/>
              <a:gd name="connsiteX17" fmla="*/ 1762635 w 1778510"/>
              <a:gd name="connsiteY17" fmla="*/ 736600 h 1334502"/>
              <a:gd name="connsiteX18" fmla="*/ 1727710 w 1778510"/>
              <a:gd name="connsiteY18" fmla="*/ 812800 h 1334502"/>
              <a:gd name="connsiteX19" fmla="*/ 1689610 w 1778510"/>
              <a:gd name="connsiteY19" fmla="*/ 885825 h 1334502"/>
              <a:gd name="connsiteX20" fmla="*/ 1632460 w 1778510"/>
              <a:gd name="connsiteY20" fmla="*/ 952500 h 1334502"/>
              <a:gd name="connsiteX21" fmla="*/ 1581660 w 1778510"/>
              <a:gd name="connsiteY21" fmla="*/ 1003300 h 1334502"/>
              <a:gd name="connsiteX22" fmla="*/ 1521335 w 1778510"/>
              <a:gd name="connsiteY22" fmla="*/ 1066800 h 1334502"/>
              <a:gd name="connsiteX23" fmla="*/ 1457835 w 1778510"/>
              <a:gd name="connsiteY23" fmla="*/ 1120775 h 1334502"/>
              <a:gd name="connsiteX24" fmla="*/ 1410210 w 1778510"/>
              <a:gd name="connsiteY24" fmla="*/ 1155700 h 1334502"/>
              <a:gd name="connsiteX25" fmla="*/ 1334010 w 1778510"/>
              <a:gd name="connsiteY25" fmla="*/ 1200150 h 1334502"/>
              <a:gd name="connsiteX26" fmla="*/ 1257810 w 1778510"/>
              <a:gd name="connsiteY26" fmla="*/ 1241425 h 1334502"/>
              <a:gd name="connsiteX27" fmla="*/ 1165735 w 1778510"/>
              <a:gd name="connsiteY27" fmla="*/ 1285875 h 1334502"/>
              <a:gd name="connsiteX28" fmla="*/ 1099060 w 1778510"/>
              <a:gd name="connsiteY28" fmla="*/ 1304925 h 1334502"/>
              <a:gd name="connsiteX29" fmla="*/ 997460 w 1778510"/>
              <a:gd name="connsiteY29" fmla="*/ 1327150 h 1334502"/>
              <a:gd name="connsiteX30" fmla="*/ 911735 w 1778510"/>
              <a:gd name="connsiteY30" fmla="*/ 1333500 h 1334502"/>
              <a:gd name="connsiteX31" fmla="*/ 860935 w 1778510"/>
              <a:gd name="connsiteY31" fmla="*/ 1333500 h 1334502"/>
              <a:gd name="connsiteX32" fmla="*/ 762510 w 1778510"/>
              <a:gd name="connsiteY32" fmla="*/ 1323975 h 1334502"/>
              <a:gd name="connsiteX33" fmla="*/ 702185 w 1778510"/>
              <a:gd name="connsiteY33" fmla="*/ 1314450 h 1334502"/>
              <a:gd name="connsiteX34" fmla="*/ 610110 w 1778510"/>
              <a:gd name="connsiteY34" fmla="*/ 1285875 h 1334502"/>
              <a:gd name="connsiteX35" fmla="*/ 543435 w 1778510"/>
              <a:gd name="connsiteY35" fmla="*/ 1266825 h 1334502"/>
              <a:gd name="connsiteX36" fmla="*/ 489460 w 1778510"/>
              <a:gd name="connsiteY36" fmla="*/ 1231900 h 1334502"/>
              <a:gd name="connsiteX37" fmla="*/ 416435 w 1778510"/>
              <a:gd name="connsiteY37" fmla="*/ 1200150 h 1334502"/>
              <a:gd name="connsiteX38" fmla="*/ 352935 w 1778510"/>
              <a:gd name="connsiteY38" fmla="*/ 1152525 h 1334502"/>
              <a:gd name="connsiteX39" fmla="*/ 279910 w 1778510"/>
              <a:gd name="connsiteY39" fmla="*/ 1098550 h 1334502"/>
              <a:gd name="connsiteX40" fmla="*/ 219585 w 1778510"/>
              <a:gd name="connsiteY40" fmla="*/ 1044575 h 1334502"/>
              <a:gd name="connsiteX41" fmla="*/ 165610 w 1778510"/>
              <a:gd name="connsiteY41" fmla="*/ 987425 h 1334502"/>
              <a:gd name="connsiteX42" fmla="*/ 98935 w 1778510"/>
              <a:gd name="connsiteY42" fmla="*/ 904875 h 1334502"/>
              <a:gd name="connsiteX43" fmla="*/ 67185 w 1778510"/>
              <a:gd name="connsiteY43" fmla="*/ 850900 h 1334502"/>
              <a:gd name="connsiteX44" fmla="*/ 29085 w 1778510"/>
              <a:gd name="connsiteY44" fmla="*/ 774700 h 1334502"/>
              <a:gd name="connsiteX45" fmla="*/ 6860 w 1778510"/>
              <a:gd name="connsiteY45" fmla="*/ 698500 h 1334502"/>
              <a:gd name="connsiteX46" fmla="*/ 510 w 1778510"/>
              <a:gd name="connsiteY46" fmla="*/ 593725 h 1334502"/>
              <a:gd name="connsiteX47" fmla="*/ 16385 w 1778510"/>
              <a:gd name="connsiteY47" fmla="*/ 527050 h 1334502"/>
              <a:gd name="connsiteX48" fmla="*/ 32260 w 1778510"/>
              <a:gd name="connsiteY48" fmla="*/ 476250 h 1334502"/>
              <a:gd name="connsiteX49" fmla="*/ 67185 w 1778510"/>
              <a:gd name="connsiteY49" fmla="*/ 431800 h 1334502"/>
              <a:gd name="connsiteX50" fmla="*/ 95760 w 1778510"/>
              <a:gd name="connsiteY50" fmla="*/ 393700 h 1334502"/>
              <a:gd name="connsiteX51" fmla="*/ 117985 w 1778510"/>
              <a:gd name="connsiteY51" fmla="*/ 346075 h 1334502"/>
              <a:gd name="connsiteX52" fmla="*/ 152910 w 1778510"/>
              <a:gd name="connsiteY52" fmla="*/ 311150 h 1334502"/>
              <a:gd name="connsiteX53" fmla="*/ 194185 w 1778510"/>
              <a:gd name="connsiteY53" fmla="*/ 269875 h 1334502"/>
              <a:gd name="connsiteX54" fmla="*/ 235460 w 1778510"/>
              <a:gd name="connsiteY54" fmla="*/ 222250 h 1334502"/>
              <a:gd name="connsiteX55" fmla="*/ 276735 w 1778510"/>
              <a:gd name="connsiteY55" fmla="*/ 193675 h 1334502"/>
              <a:gd name="connsiteX0" fmla="*/ 1146685 w 1778510"/>
              <a:gd name="connsiteY0" fmla="*/ 0 h 1334502"/>
              <a:gd name="connsiteX1" fmla="*/ 1248285 w 1778510"/>
              <a:gd name="connsiteY1" fmla="*/ 41275 h 1334502"/>
              <a:gd name="connsiteX2" fmla="*/ 1299085 w 1778510"/>
              <a:gd name="connsiteY2" fmla="*/ 69850 h 1334502"/>
              <a:gd name="connsiteX3" fmla="*/ 1340360 w 1778510"/>
              <a:gd name="connsiteY3" fmla="*/ 82550 h 1334502"/>
              <a:gd name="connsiteX4" fmla="*/ 1387985 w 1778510"/>
              <a:gd name="connsiteY4" fmla="*/ 114300 h 1334502"/>
              <a:gd name="connsiteX5" fmla="*/ 1422910 w 1778510"/>
              <a:gd name="connsiteY5" fmla="*/ 136525 h 1334502"/>
              <a:gd name="connsiteX6" fmla="*/ 1470535 w 1778510"/>
              <a:gd name="connsiteY6" fmla="*/ 177800 h 1334502"/>
              <a:gd name="connsiteX7" fmla="*/ 1521335 w 1778510"/>
              <a:gd name="connsiteY7" fmla="*/ 209550 h 1334502"/>
              <a:gd name="connsiteX8" fmla="*/ 1553085 w 1778510"/>
              <a:gd name="connsiteY8" fmla="*/ 244475 h 1334502"/>
              <a:gd name="connsiteX9" fmla="*/ 1591185 w 1778510"/>
              <a:gd name="connsiteY9" fmla="*/ 279400 h 1334502"/>
              <a:gd name="connsiteX10" fmla="*/ 1619760 w 1778510"/>
              <a:gd name="connsiteY10" fmla="*/ 314325 h 1334502"/>
              <a:gd name="connsiteX11" fmla="*/ 1645160 w 1778510"/>
              <a:gd name="connsiteY11" fmla="*/ 355600 h 1334502"/>
              <a:gd name="connsiteX12" fmla="*/ 1680085 w 1778510"/>
              <a:gd name="connsiteY12" fmla="*/ 393700 h 1334502"/>
              <a:gd name="connsiteX13" fmla="*/ 1718185 w 1778510"/>
              <a:gd name="connsiteY13" fmla="*/ 450850 h 1334502"/>
              <a:gd name="connsiteX14" fmla="*/ 1746760 w 1778510"/>
              <a:gd name="connsiteY14" fmla="*/ 514350 h 1334502"/>
              <a:gd name="connsiteX15" fmla="*/ 1762635 w 1778510"/>
              <a:gd name="connsiteY15" fmla="*/ 577850 h 1334502"/>
              <a:gd name="connsiteX16" fmla="*/ 1778510 w 1778510"/>
              <a:gd name="connsiteY16" fmla="*/ 660400 h 1334502"/>
              <a:gd name="connsiteX17" fmla="*/ 1762635 w 1778510"/>
              <a:gd name="connsiteY17" fmla="*/ 736600 h 1334502"/>
              <a:gd name="connsiteX18" fmla="*/ 1727710 w 1778510"/>
              <a:gd name="connsiteY18" fmla="*/ 812800 h 1334502"/>
              <a:gd name="connsiteX19" fmla="*/ 1689610 w 1778510"/>
              <a:gd name="connsiteY19" fmla="*/ 885825 h 1334502"/>
              <a:gd name="connsiteX20" fmla="*/ 1632460 w 1778510"/>
              <a:gd name="connsiteY20" fmla="*/ 952500 h 1334502"/>
              <a:gd name="connsiteX21" fmla="*/ 1581660 w 1778510"/>
              <a:gd name="connsiteY21" fmla="*/ 1003300 h 1334502"/>
              <a:gd name="connsiteX22" fmla="*/ 1521335 w 1778510"/>
              <a:gd name="connsiteY22" fmla="*/ 1066800 h 1334502"/>
              <a:gd name="connsiteX23" fmla="*/ 1457835 w 1778510"/>
              <a:gd name="connsiteY23" fmla="*/ 1120775 h 1334502"/>
              <a:gd name="connsiteX24" fmla="*/ 1410210 w 1778510"/>
              <a:gd name="connsiteY24" fmla="*/ 1155700 h 1334502"/>
              <a:gd name="connsiteX25" fmla="*/ 1334010 w 1778510"/>
              <a:gd name="connsiteY25" fmla="*/ 1200150 h 1334502"/>
              <a:gd name="connsiteX26" fmla="*/ 1257810 w 1778510"/>
              <a:gd name="connsiteY26" fmla="*/ 1241425 h 1334502"/>
              <a:gd name="connsiteX27" fmla="*/ 1165735 w 1778510"/>
              <a:gd name="connsiteY27" fmla="*/ 1285875 h 1334502"/>
              <a:gd name="connsiteX28" fmla="*/ 1099060 w 1778510"/>
              <a:gd name="connsiteY28" fmla="*/ 1304925 h 1334502"/>
              <a:gd name="connsiteX29" fmla="*/ 997460 w 1778510"/>
              <a:gd name="connsiteY29" fmla="*/ 1327150 h 1334502"/>
              <a:gd name="connsiteX30" fmla="*/ 911735 w 1778510"/>
              <a:gd name="connsiteY30" fmla="*/ 1333500 h 1334502"/>
              <a:gd name="connsiteX31" fmla="*/ 860935 w 1778510"/>
              <a:gd name="connsiteY31" fmla="*/ 1333500 h 1334502"/>
              <a:gd name="connsiteX32" fmla="*/ 762510 w 1778510"/>
              <a:gd name="connsiteY32" fmla="*/ 1323975 h 1334502"/>
              <a:gd name="connsiteX33" fmla="*/ 702185 w 1778510"/>
              <a:gd name="connsiteY33" fmla="*/ 1314450 h 1334502"/>
              <a:gd name="connsiteX34" fmla="*/ 610110 w 1778510"/>
              <a:gd name="connsiteY34" fmla="*/ 1285875 h 1334502"/>
              <a:gd name="connsiteX35" fmla="*/ 543435 w 1778510"/>
              <a:gd name="connsiteY35" fmla="*/ 1266825 h 1334502"/>
              <a:gd name="connsiteX36" fmla="*/ 489460 w 1778510"/>
              <a:gd name="connsiteY36" fmla="*/ 1231900 h 1334502"/>
              <a:gd name="connsiteX37" fmla="*/ 416435 w 1778510"/>
              <a:gd name="connsiteY37" fmla="*/ 1200150 h 1334502"/>
              <a:gd name="connsiteX38" fmla="*/ 352935 w 1778510"/>
              <a:gd name="connsiteY38" fmla="*/ 1152525 h 1334502"/>
              <a:gd name="connsiteX39" fmla="*/ 279910 w 1778510"/>
              <a:gd name="connsiteY39" fmla="*/ 1098550 h 1334502"/>
              <a:gd name="connsiteX40" fmla="*/ 219585 w 1778510"/>
              <a:gd name="connsiteY40" fmla="*/ 1044575 h 1334502"/>
              <a:gd name="connsiteX41" fmla="*/ 165610 w 1778510"/>
              <a:gd name="connsiteY41" fmla="*/ 987425 h 1334502"/>
              <a:gd name="connsiteX42" fmla="*/ 98935 w 1778510"/>
              <a:gd name="connsiteY42" fmla="*/ 904875 h 1334502"/>
              <a:gd name="connsiteX43" fmla="*/ 67185 w 1778510"/>
              <a:gd name="connsiteY43" fmla="*/ 850900 h 1334502"/>
              <a:gd name="connsiteX44" fmla="*/ 29085 w 1778510"/>
              <a:gd name="connsiteY44" fmla="*/ 774700 h 1334502"/>
              <a:gd name="connsiteX45" fmla="*/ 6860 w 1778510"/>
              <a:gd name="connsiteY45" fmla="*/ 698500 h 1334502"/>
              <a:gd name="connsiteX46" fmla="*/ 510 w 1778510"/>
              <a:gd name="connsiteY46" fmla="*/ 593725 h 1334502"/>
              <a:gd name="connsiteX47" fmla="*/ 16385 w 1778510"/>
              <a:gd name="connsiteY47" fmla="*/ 527050 h 1334502"/>
              <a:gd name="connsiteX48" fmla="*/ 32260 w 1778510"/>
              <a:gd name="connsiteY48" fmla="*/ 476250 h 1334502"/>
              <a:gd name="connsiteX49" fmla="*/ 67185 w 1778510"/>
              <a:gd name="connsiteY49" fmla="*/ 431800 h 1334502"/>
              <a:gd name="connsiteX50" fmla="*/ 95760 w 1778510"/>
              <a:gd name="connsiteY50" fmla="*/ 393700 h 1334502"/>
              <a:gd name="connsiteX51" fmla="*/ 117985 w 1778510"/>
              <a:gd name="connsiteY51" fmla="*/ 346075 h 1334502"/>
              <a:gd name="connsiteX52" fmla="*/ 152910 w 1778510"/>
              <a:gd name="connsiteY52" fmla="*/ 311150 h 1334502"/>
              <a:gd name="connsiteX53" fmla="*/ 194185 w 1778510"/>
              <a:gd name="connsiteY53" fmla="*/ 269875 h 1334502"/>
              <a:gd name="connsiteX54" fmla="*/ 235460 w 1778510"/>
              <a:gd name="connsiteY54" fmla="*/ 222250 h 1334502"/>
              <a:gd name="connsiteX0" fmla="*/ 1146685 w 1778510"/>
              <a:gd name="connsiteY0" fmla="*/ 0 h 1334502"/>
              <a:gd name="connsiteX1" fmla="*/ 1299085 w 1778510"/>
              <a:gd name="connsiteY1" fmla="*/ 69850 h 1334502"/>
              <a:gd name="connsiteX2" fmla="*/ 1340360 w 1778510"/>
              <a:gd name="connsiteY2" fmla="*/ 82550 h 1334502"/>
              <a:gd name="connsiteX3" fmla="*/ 1387985 w 1778510"/>
              <a:gd name="connsiteY3" fmla="*/ 114300 h 1334502"/>
              <a:gd name="connsiteX4" fmla="*/ 1422910 w 1778510"/>
              <a:gd name="connsiteY4" fmla="*/ 136525 h 1334502"/>
              <a:gd name="connsiteX5" fmla="*/ 1470535 w 1778510"/>
              <a:gd name="connsiteY5" fmla="*/ 177800 h 1334502"/>
              <a:gd name="connsiteX6" fmla="*/ 1521335 w 1778510"/>
              <a:gd name="connsiteY6" fmla="*/ 209550 h 1334502"/>
              <a:gd name="connsiteX7" fmla="*/ 1553085 w 1778510"/>
              <a:gd name="connsiteY7" fmla="*/ 244475 h 1334502"/>
              <a:gd name="connsiteX8" fmla="*/ 1591185 w 1778510"/>
              <a:gd name="connsiteY8" fmla="*/ 279400 h 1334502"/>
              <a:gd name="connsiteX9" fmla="*/ 1619760 w 1778510"/>
              <a:gd name="connsiteY9" fmla="*/ 314325 h 1334502"/>
              <a:gd name="connsiteX10" fmla="*/ 1645160 w 1778510"/>
              <a:gd name="connsiteY10" fmla="*/ 355600 h 1334502"/>
              <a:gd name="connsiteX11" fmla="*/ 1680085 w 1778510"/>
              <a:gd name="connsiteY11" fmla="*/ 393700 h 1334502"/>
              <a:gd name="connsiteX12" fmla="*/ 1718185 w 1778510"/>
              <a:gd name="connsiteY12" fmla="*/ 450850 h 1334502"/>
              <a:gd name="connsiteX13" fmla="*/ 1746760 w 1778510"/>
              <a:gd name="connsiteY13" fmla="*/ 514350 h 1334502"/>
              <a:gd name="connsiteX14" fmla="*/ 1762635 w 1778510"/>
              <a:gd name="connsiteY14" fmla="*/ 577850 h 1334502"/>
              <a:gd name="connsiteX15" fmla="*/ 1778510 w 1778510"/>
              <a:gd name="connsiteY15" fmla="*/ 660400 h 1334502"/>
              <a:gd name="connsiteX16" fmla="*/ 1762635 w 1778510"/>
              <a:gd name="connsiteY16" fmla="*/ 736600 h 1334502"/>
              <a:gd name="connsiteX17" fmla="*/ 1727710 w 1778510"/>
              <a:gd name="connsiteY17" fmla="*/ 812800 h 1334502"/>
              <a:gd name="connsiteX18" fmla="*/ 1689610 w 1778510"/>
              <a:gd name="connsiteY18" fmla="*/ 885825 h 1334502"/>
              <a:gd name="connsiteX19" fmla="*/ 1632460 w 1778510"/>
              <a:gd name="connsiteY19" fmla="*/ 952500 h 1334502"/>
              <a:gd name="connsiteX20" fmla="*/ 1581660 w 1778510"/>
              <a:gd name="connsiteY20" fmla="*/ 1003300 h 1334502"/>
              <a:gd name="connsiteX21" fmla="*/ 1521335 w 1778510"/>
              <a:gd name="connsiteY21" fmla="*/ 1066800 h 1334502"/>
              <a:gd name="connsiteX22" fmla="*/ 1457835 w 1778510"/>
              <a:gd name="connsiteY22" fmla="*/ 1120775 h 1334502"/>
              <a:gd name="connsiteX23" fmla="*/ 1410210 w 1778510"/>
              <a:gd name="connsiteY23" fmla="*/ 1155700 h 1334502"/>
              <a:gd name="connsiteX24" fmla="*/ 1334010 w 1778510"/>
              <a:gd name="connsiteY24" fmla="*/ 1200150 h 1334502"/>
              <a:gd name="connsiteX25" fmla="*/ 1257810 w 1778510"/>
              <a:gd name="connsiteY25" fmla="*/ 1241425 h 1334502"/>
              <a:gd name="connsiteX26" fmla="*/ 1165735 w 1778510"/>
              <a:gd name="connsiteY26" fmla="*/ 1285875 h 1334502"/>
              <a:gd name="connsiteX27" fmla="*/ 1099060 w 1778510"/>
              <a:gd name="connsiteY27" fmla="*/ 1304925 h 1334502"/>
              <a:gd name="connsiteX28" fmla="*/ 997460 w 1778510"/>
              <a:gd name="connsiteY28" fmla="*/ 1327150 h 1334502"/>
              <a:gd name="connsiteX29" fmla="*/ 911735 w 1778510"/>
              <a:gd name="connsiteY29" fmla="*/ 1333500 h 1334502"/>
              <a:gd name="connsiteX30" fmla="*/ 860935 w 1778510"/>
              <a:gd name="connsiteY30" fmla="*/ 1333500 h 1334502"/>
              <a:gd name="connsiteX31" fmla="*/ 762510 w 1778510"/>
              <a:gd name="connsiteY31" fmla="*/ 1323975 h 1334502"/>
              <a:gd name="connsiteX32" fmla="*/ 702185 w 1778510"/>
              <a:gd name="connsiteY32" fmla="*/ 1314450 h 1334502"/>
              <a:gd name="connsiteX33" fmla="*/ 610110 w 1778510"/>
              <a:gd name="connsiteY33" fmla="*/ 1285875 h 1334502"/>
              <a:gd name="connsiteX34" fmla="*/ 543435 w 1778510"/>
              <a:gd name="connsiteY34" fmla="*/ 1266825 h 1334502"/>
              <a:gd name="connsiteX35" fmla="*/ 489460 w 1778510"/>
              <a:gd name="connsiteY35" fmla="*/ 1231900 h 1334502"/>
              <a:gd name="connsiteX36" fmla="*/ 416435 w 1778510"/>
              <a:gd name="connsiteY36" fmla="*/ 1200150 h 1334502"/>
              <a:gd name="connsiteX37" fmla="*/ 352935 w 1778510"/>
              <a:gd name="connsiteY37" fmla="*/ 1152525 h 1334502"/>
              <a:gd name="connsiteX38" fmla="*/ 279910 w 1778510"/>
              <a:gd name="connsiteY38" fmla="*/ 1098550 h 1334502"/>
              <a:gd name="connsiteX39" fmla="*/ 219585 w 1778510"/>
              <a:gd name="connsiteY39" fmla="*/ 1044575 h 1334502"/>
              <a:gd name="connsiteX40" fmla="*/ 165610 w 1778510"/>
              <a:gd name="connsiteY40" fmla="*/ 987425 h 1334502"/>
              <a:gd name="connsiteX41" fmla="*/ 98935 w 1778510"/>
              <a:gd name="connsiteY41" fmla="*/ 904875 h 1334502"/>
              <a:gd name="connsiteX42" fmla="*/ 67185 w 1778510"/>
              <a:gd name="connsiteY42" fmla="*/ 850900 h 1334502"/>
              <a:gd name="connsiteX43" fmla="*/ 29085 w 1778510"/>
              <a:gd name="connsiteY43" fmla="*/ 774700 h 1334502"/>
              <a:gd name="connsiteX44" fmla="*/ 6860 w 1778510"/>
              <a:gd name="connsiteY44" fmla="*/ 698500 h 1334502"/>
              <a:gd name="connsiteX45" fmla="*/ 510 w 1778510"/>
              <a:gd name="connsiteY45" fmla="*/ 593725 h 1334502"/>
              <a:gd name="connsiteX46" fmla="*/ 16385 w 1778510"/>
              <a:gd name="connsiteY46" fmla="*/ 527050 h 1334502"/>
              <a:gd name="connsiteX47" fmla="*/ 32260 w 1778510"/>
              <a:gd name="connsiteY47" fmla="*/ 476250 h 1334502"/>
              <a:gd name="connsiteX48" fmla="*/ 67185 w 1778510"/>
              <a:gd name="connsiteY48" fmla="*/ 431800 h 1334502"/>
              <a:gd name="connsiteX49" fmla="*/ 95760 w 1778510"/>
              <a:gd name="connsiteY49" fmla="*/ 393700 h 1334502"/>
              <a:gd name="connsiteX50" fmla="*/ 117985 w 1778510"/>
              <a:gd name="connsiteY50" fmla="*/ 346075 h 1334502"/>
              <a:gd name="connsiteX51" fmla="*/ 152910 w 1778510"/>
              <a:gd name="connsiteY51" fmla="*/ 311150 h 1334502"/>
              <a:gd name="connsiteX52" fmla="*/ 194185 w 1778510"/>
              <a:gd name="connsiteY52" fmla="*/ 269875 h 1334502"/>
              <a:gd name="connsiteX53" fmla="*/ 235460 w 1778510"/>
              <a:gd name="connsiteY53" fmla="*/ 222250 h 1334502"/>
              <a:gd name="connsiteX0" fmla="*/ 1299085 w 1778510"/>
              <a:gd name="connsiteY0" fmla="*/ -1 h 1264651"/>
              <a:gd name="connsiteX1" fmla="*/ 1340360 w 1778510"/>
              <a:gd name="connsiteY1" fmla="*/ 12699 h 1264651"/>
              <a:gd name="connsiteX2" fmla="*/ 1387985 w 1778510"/>
              <a:gd name="connsiteY2" fmla="*/ 44449 h 1264651"/>
              <a:gd name="connsiteX3" fmla="*/ 1422910 w 1778510"/>
              <a:gd name="connsiteY3" fmla="*/ 66674 h 1264651"/>
              <a:gd name="connsiteX4" fmla="*/ 1470535 w 1778510"/>
              <a:gd name="connsiteY4" fmla="*/ 107949 h 1264651"/>
              <a:gd name="connsiteX5" fmla="*/ 1521335 w 1778510"/>
              <a:gd name="connsiteY5" fmla="*/ 139699 h 1264651"/>
              <a:gd name="connsiteX6" fmla="*/ 1553085 w 1778510"/>
              <a:gd name="connsiteY6" fmla="*/ 174624 h 1264651"/>
              <a:gd name="connsiteX7" fmla="*/ 1591185 w 1778510"/>
              <a:gd name="connsiteY7" fmla="*/ 209549 h 1264651"/>
              <a:gd name="connsiteX8" fmla="*/ 1619760 w 1778510"/>
              <a:gd name="connsiteY8" fmla="*/ 244474 h 1264651"/>
              <a:gd name="connsiteX9" fmla="*/ 1645160 w 1778510"/>
              <a:gd name="connsiteY9" fmla="*/ 285749 h 1264651"/>
              <a:gd name="connsiteX10" fmla="*/ 1680085 w 1778510"/>
              <a:gd name="connsiteY10" fmla="*/ 323849 h 1264651"/>
              <a:gd name="connsiteX11" fmla="*/ 1718185 w 1778510"/>
              <a:gd name="connsiteY11" fmla="*/ 380999 h 1264651"/>
              <a:gd name="connsiteX12" fmla="*/ 1746760 w 1778510"/>
              <a:gd name="connsiteY12" fmla="*/ 444499 h 1264651"/>
              <a:gd name="connsiteX13" fmla="*/ 1762635 w 1778510"/>
              <a:gd name="connsiteY13" fmla="*/ 507999 h 1264651"/>
              <a:gd name="connsiteX14" fmla="*/ 1778510 w 1778510"/>
              <a:gd name="connsiteY14" fmla="*/ 590549 h 1264651"/>
              <a:gd name="connsiteX15" fmla="*/ 1762635 w 1778510"/>
              <a:gd name="connsiteY15" fmla="*/ 666749 h 1264651"/>
              <a:gd name="connsiteX16" fmla="*/ 1727710 w 1778510"/>
              <a:gd name="connsiteY16" fmla="*/ 742949 h 1264651"/>
              <a:gd name="connsiteX17" fmla="*/ 1689610 w 1778510"/>
              <a:gd name="connsiteY17" fmla="*/ 815974 h 1264651"/>
              <a:gd name="connsiteX18" fmla="*/ 1632460 w 1778510"/>
              <a:gd name="connsiteY18" fmla="*/ 882649 h 1264651"/>
              <a:gd name="connsiteX19" fmla="*/ 1581660 w 1778510"/>
              <a:gd name="connsiteY19" fmla="*/ 933449 h 1264651"/>
              <a:gd name="connsiteX20" fmla="*/ 1521335 w 1778510"/>
              <a:gd name="connsiteY20" fmla="*/ 996949 h 1264651"/>
              <a:gd name="connsiteX21" fmla="*/ 1457835 w 1778510"/>
              <a:gd name="connsiteY21" fmla="*/ 1050924 h 1264651"/>
              <a:gd name="connsiteX22" fmla="*/ 1410210 w 1778510"/>
              <a:gd name="connsiteY22" fmla="*/ 1085849 h 1264651"/>
              <a:gd name="connsiteX23" fmla="*/ 1334010 w 1778510"/>
              <a:gd name="connsiteY23" fmla="*/ 1130299 h 1264651"/>
              <a:gd name="connsiteX24" fmla="*/ 1257810 w 1778510"/>
              <a:gd name="connsiteY24" fmla="*/ 1171574 h 1264651"/>
              <a:gd name="connsiteX25" fmla="*/ 1165735 w 1778510"/>
              <a:gd name="connsiteY25" fmla="*/ 1216024 h 1264651"/>
              <a:gd name="connsiteX26" fmla="*/ 1099060 w 1778510"/>
              <a:gd name="connsiteY26" fmla="*/ 1235074 h 1264651"/>
              <a:gd name="connsiteX27" fmla="*/ 997460 w 1778510"/>
              <a:gd name="connsiteY27" fmla="*/ 1257299 h 1264651"/>
              <a:gd name="connsiteX28" fmla="*/ 911735 w 1778510"/>
              <a:gd name="connsiteY28" fmla="*/ 1263649 h 1264651"/>
              <a:gd name="connsiteX29" fmla="*/ 860935 w 1778510"/>
              <a:gd name="connsiteY29" fmla="*/ 1263649 h 1264651"/>
              <a:gd name="connsiteX30" fmla="*/ 762510 w 1778510"/>
              <a:gd name="connsiteY30" fmla="*/ 1254124 h 1264651"/>
              <a:gd name="connsiteX31" fmla="*/ 702185 w 1778510"/>
              <a:gd name="connsiteY31" fmla="*/ 1244599 h 1264651"/>
              <a:gd name="connsiteX32" fmla="*/ 610110 w 1778510"/>
              <a:gd name="connsiteY32" fmla="*/ 1216024 h 1264651"/>
              <a:gd name="connsiteX33" fmla="*/ 543435 w 1778510"/>
              <a:gd name="connsiteY33" fmla="*/ 1196974 h 1264651"/>
              <a:gd name="connsiteX34" fmla="*/ 489460 w 1778510"/>
              <a:gd name="connsiteY34" fmla="*/ 1162049 h 1264651"/>
              <a:gd name="connsiteX35" fmla="*/ 416435 w 1778510"/>
              <a:gd name="connsiteY35" fmla="*/ 1130299 h 1264651"/>
              <a:gd name="connsiteX36" fmla="*/ 352935 w 1778510"/>
              <a:gd name="connsiteY36" fmla="*/ 1082674 h 1264651"/>
              <a:gd name="connsiteX37" fmla="*/ 279910 w 1778510"/>
              <a:gd name="connsiteY37" fmla="*/ 1028699 h 1264651"/>
              <a:gd name="connsiteX38" fmla="*/ 219585 w 1778510"/>
              <a:gd name="connsiteY38" fmla="*/ 974724 h 1264651"/>
              <a:gd name="connsiteX39" fmla="*/ 165610 w 1778510"/>
              <a:gd name="connsiteY39" fmla="*/ 917574 h 1264651"/>
              <a:gd name="connsiteX40" fmla="*/ 98935 w 1778510"/>
              <a:gd name="connsiteY40" fmla="*/ 835024 h 1264651"/>
              <a:gd name="connsiteX41" fmla="*/ 67185 w 1778510"/>
              <a:gd name="connsiteY41" fmla="*/ 781049 h 1264651"/>
              <a:gd name="connsiteX42" fmla="*/ 29085 w 1778510"/>
              <a:gd name="connsiteY42" fmla="*/ 704849 h 1264651"/>
              <a:gd name="connsiteX43" fmla="*/ 6860 w 1778510"/>
              <a:gd name="connsiteY43" fmla="*/ 628649 h 1264651"/>
              <a:gd name="connsiteX44" fmla="*/ 510 w 1778510"/>
              <a:gd name="connsiteY44" fmla="*/ 523874 h 1264651"/>
              <a:gd name="connsiteX45" fmla="*/ 16385 w 1778510"/>
              <a:gd name="connsiteY45" fmla="*/ 457199 h 1264651"/>
              <a:gd name="connsiteX46" fmla="*/ 32260 w 1778510"/>
              <a:gd name="connsiteY46" fmla="*/ 406399 h 1264651"/>
              <a:gd name="connsiteX47" fmla="*/ 67185 w 1778510"/>
              <a:gd name="connsiteY47" fmla="*/ 361949 h 1264651"/>
              <a:gd name="connsiteX48" fmla="*/ 95760 w 1778510"/>
              <a:gd name="connsiteY48" fmla="*/ 323849 h 1264651"/>
              <a:gd name="connsiteX49" fmla="*/ 117985 w 1778510"/>
              <a:gd name="connsiteY49" fmla="*/ 276224 h 1264651"/>
              <a:gd name="connsiteX50" fmla="*/ 152910 w 1778510"/>
              <a:gd name="connsiteY50" fmla="*/ 241299 h 1264651"/>
              <a:gd name="connsiteX51" fmla="*/ 194185 w 1778510"/>
              <a:gd name="connsiteY51" fmla="*/ 200024 h 1264651"/>
              <a:gd name="connsiteX52" fmla="*/ 235460 w 1778510"/>
              <a:gd name="connsiteY52" fmla="*/ 152399 h 1264651"/>
              <a:gd name="connsiteX0" fmla="*/ 1299085 w 1778510"/>
              <a:gd name="connsiteY0" fmla="*/ 1 h 1264653"/>
              <a:gd name="connsiteX1" fmla="*/ 1340360 w 1778510"/>
              <a:gd name="connsiteY1" fmla="*/ 12701 h 1264653"/>
              <a:gd name="connsiteX2" fmla="*/ 1422910 w 1778510"/>
              <a:gd name="connsiteY2" fmla="*/ 66676 h 1264653"/>
              <a:gd name="connsiteX3" fmla="*/ 1470535 w 1778510"/>
              <a:gd name="connsiteY3" fmla="*/ 107951 h 1264653"/>
              <a:gd name="connsiteX4" fmla="*/ 1521335 w 1778510"/>
              <a:gd name="connsiteY4" fmla="*/ 139701 h 1264653"/>
              <a:gd name="connsiteX5" fmla="*/ 1553085 w 1778510"/>
              <a:gd name="connsiteY5" fmla="*/ 174626 h 1264653"/>
              <a:gd name="connsiteX6" fmla="*/ 1591185 w 1778510"/>
              <a:gd name="connsiteY6" fmla="*/ 209551 h 1264653"/>
              <a:gd name="connsiteX7" fmla="*/ 1619760 w 1778510"/>
              <a:gd name="connsiteY7" fmla="*/ 244476 h 1264653"/>
              <a:gd name="connsiteX8" fmla="*/ 1645160 w 1778510"/>
              <a:gd name="connsiteY8" fmla="*/ 285751 h 1264653"/>
              <a:gd name="connsiteX9" fmla="*/ 1680085 w 1778510"/>
              <a:gd name="connsiteY9" fmla="*/ 323851 h 1264653"/>
              <a:gd name="connsiteX10" fmla="*/ 1718185 w 1778510"/>
              <a:gd name="connsiteY10" fmla="*/ 381001 h 1264653"/>
              <a:gd name="connsiteX11" fmla="*/ 1746760 w 1778510"/>
              <a:gd name="connsiteY11" fmla="*/ 444501 h 1264653"/>
              <a:gd name="connsiteX12" fmla="*/ 1762635 w 1778510"/>
              <a:gd name="connsiteY12" fmla="*/ 508001 h 1264653"/>
              <a:gd name="connsiteX13" fmla="*/ 1778510 w 1778510"/>
              <a:gd name="connsiteY13" fmla="*/ 590551 h 1264653"/>
              <a:gd name="connsiteX14" fmla="*/ 1762635 w 1778510"/>
              <a:gd name="connsiteY14" fmla="*/ 666751 h 1264653"/>
              <a:gd name="connsiteX15" fmla="*/ 1727710 w 1778510"/>
              <a:gd name="connsiteY15" fmla="*/ 742951 h 1264653"/>
              <a:gd name="connsiteX16" fmla="*/ 1689610 w 1778510"/>
              <a:gd name="connsiteY16" fmla="*/ 815976 h 1264653"/>
              <a:gd name="connsiteX17" fmla="*/ 1632460 w 1778510"/>
              <a:gd name="connsiteY17" fmla="*/ 882651 h 1264653"/>
              <a:gd name="connsiteX18" fmla="*/ 1581660 w 1778510"/>
              <a:gd name="connsiteY18" fmla="*/ 933451 h 1264653"/>
              <a:gd name="connsiteX19" fmla="*/ 1521335 w 1778510"/>
              <a:gd name="connsiteY19" fmla="*/ 996951 h 1264653"/>
              <a:gd name="connsiteX20" fmla="*/ 1457835 w 1778510"/>
              <a:gd name="connsiteY20" fmla="*/ 1050926 h 1264653"/>
              <a:gd name="connsiteX21" fmla="*/ 1410210 w 1778510"/>
              <a:gd name="connsiteY21" fmla="*/ 1085851 h 1264653"/>
              <a:gd name="connsiteX22" fmla="*/ 1334010 w 1778510"/>
              <a:gd name="connsiteY22" fmla="*/ 1130301 h 1264653"/>
              <a:gd name="connsiteX23" fmla="*/ 1257810 w 1778510"/>
              <a:gd name="connsiteY23" fmla="*/ 1171576 h 1264653"/>
              <a:gd name="connsiteX24" fmla="*/ 1165735 w 1778510"/>
              <a:gd name="connsiteY24" fmla="*/ 1216026 h 1264653"/>
              <a:gd name="connsiteX25" fmla="*/ 1099060 w 1778510"/>
              <a:gd name="connsiteY25" fmla="*/ 1235076 h 1264653"/>
              <a:gd name="connsiteX26" fmla="*/ 997460 w 1778510"/>
              <a:gd name="connsiteY26" fmla="*/ 1257301 h 1264653"/>
              <a:gd name="connsiteX27" fmla="*/ 911735 w 1778510"/>
              <a:gd name="connsiteY27" fmla="*/ 1263651 h 1264653"/>
              <a:gd name="connsiteX28" fmla="*/ 860935 w 1778510"/>
              <a:gd name="connsiteY28" fmla="*/ 1263651 h 1264653"/>
              <a:gd name="connsiteX29" fmla="*/ 762510 w 1778510"/>
              <a:gd name="connsiteY29" fmla="*/ 1254126 h 1264653"/>
              <a:gd name="connsiteX30" fmla="*/ 702185 w 1778510"/>
              <a:gd name="connsiteY30" fmla="*/ 1244601 h 1264653"/>
              <a:gd name="connsiteX31" fmla="*/ 610110 w 1778510"/>
              <a:gd name="connsiteY31" fmla="*/ 1216026 h 1264653"/>
              <a:gd name="connsiteX32" fmla="*/ 543435 w 1778510"/>
              <a:gd name="connsiteY32" fmla="*/ 1196976 h 1264653"/>
              <a:gd name="connsiteX33" fmla="*/ 489460 w 1778510"/>
              <a:gd name="connsiteY33" fmla="*/ 1162051 h 1264653"/>
              <a:gd name="connsiteX34" fmla="*/ 416435 w 1778510"/>
              <a:gd name="connsiteY34" fmla="*/ 1130301 h 1264653"/>
              <a:gd name="connsiteX35" fmla="*/ 352935 w 1778510"/>
              <a:gd name="connsiteY35" fmla="*/ 1082676 h 1264653"/>
              <a:gd name="connsiteX36" fmla="*/ 279910 w 1778510"/>
              <a:gd name="connsiteY36" fmla="*/ 1028701 h 1264653"/>
              <a:gd name="connsiteX37" fmla="*/ 219585 w 1778510"/>
              <a:gd name="connsiteY37" fmla="*/ 974726 h 1264653"/>
              <a:gd name="connsiteX38" fmla="*/ 165610 w 1778510"/>
              <a:gd name="connsiteY38" fmla="*/ 917576 h 1264653"/>
              <a:gd name="connsiteX39" fmla="*/ 98935 w 1778510"/>
              <a:gd name="connsiteY39" fmla="*/ 835026 h 1264653"/>
              <a:gd name="connsiteX40" fmla="*/ 67185 w 1778510"/>
              <a:gd name="connsiteY40" fmla="*/ 781051 h 1264653"/>
              <a:gd name="connsiteX41" fmla="*/ 29085 w 1778510"/>
              <a:gd name="connsiteY41" fmla="*/ 704851 h 1264653"/>
              <a:gd name="connsiteX42" fmla="*/ 6860 w 1778510"/>
              <a:gd name="connsiteY42" fmla="*/ 628651 h 1264653"/>
              <a:gd name="connsiteX43" fmla="*/ 510 w 1778510"/>
              <a:gd name="connsiteY43" fmla="*/ 523876 h 1264653"/>
              <a:gd name="connsiteX44" fmla="*/ 16385 w 1778510"/>
              <a:gd name="connsiteY44" fmla="*/ 457201 h 1264653"/>
              <a:gd name="connsiteX45" fmla="*/ 32260 w 1778510"/>
              <a:gd name="connsiteY45" fmla="*/ 406401 h 1264653"/>
              <a:gd name="connsiteX46" fmla="*/ 67185 w 1778510"/>
              <a:gd name="connsiteY46" fmla="*/ 361951 h 1264653"/>
              <a:gd name="connsiteX47" fmla="*/ 95760 w 1778510"/>
              <a:gd name="connsiteY47" fmla="*/ 323851 h 1264653"/>
              <a:gd name="connsiteX48" fmla="*/ 117985 w 1778510"/>
              <a:gd name="connsiteY48" fmla="*/ 276226 h 1264653"/>
              <a:gd name="connsiteX49" fmla="*/ 152910 w 1778510"/>
              <a:gd name="connsiteY49" fmla="*/ 241301 h 1264653"/>
              <a:gd name="connsiteX50" fmla="*/ 194185 w 1778510"/>
              <a:gd name="connsiteY50" fmla="*/ 200026 h 1264653"/>
              <a:gd name="connsiteX51" fmla="*/ 235460 w 1778510"/>
              <a:gd name="connsiteY51" fmla="*/ 152401 h 1264653"/>
              <a:gd name="connsiteX0" fmla="*/ 1299085 w 1778510"/>
              <a:gd name="connsiteY0" fmla="*/ -1 h 1264651"/>
              <a:gd name="connsiteX1" fmla="*/ 1422910 w 1778510"/>
              <a:gd name="connsiteY1" fmla="*/ 66674 h 1264651"/>
              <a:gd name="connsiteX2" fmla="*/ 1470535 w 1778510"/>
              <a:gd name="connsiteY2" fmla="*/ 107949 h 1264651"/>
              <a:gd name="connsiteX3" fmla="*/ 1521335 w 1778510"/>
              <a:gd name="connsiteY3" fmla="*/ 139699 h 1264651"/>
              <a:gd name="connsiteX4" fmla="*/ 1553085 w 1778510"/>
              <a:gd name="connsiteY4" fmla="*/ 174624 h 1264651"/>
              <a:gd name="connsiteX5" fmla="*/ 1591185 w 1778510"/>
              <a:gd name="connsiteY5" fmla="*/ 209549 h 1264651"/>
              <a:gd name="connsiteX6" fmla="*/ 1619760 w 1778510"/>
              <a:gd name="connsiteY6" fmla="*/ 244474 h 1264651"/>
              <a:gd name="connsiteX7" fmla="*/ 1645160 w 1778510"/>
              <a:gd name="connsiteY7" fmla="*/ 285749 h 1264651"/>
              <a:gd name="connsiteX8" fmla="*/ 1680085 w 1778510"/>
              <a:gd name="connsiteY8" fmla="*/ 323849 h 1264651"/>
              <a:gd name="connsiteX9" fmla="*/ 1718185 w 1778510"/>
              <a:gd name="connsiteY9" fmla="*/ 380999 h 1264651"/>
              <a:gd name="connsiteX10" fmla="*/ 1746760 w 1778510"/>
              <a:gd name="connsiteY10" fmla="*/ 444499 h 1264651"/>
              <a:gd name="connsiteX11" fmla="*/ 1762635 w 1778510"/>
              <a:gd name="connsiteY11" fmla="*/ 507999 h 1264651"/>
              <a:gd name="connsiteX12" fmla="*/ 1778510 w 1778510"/>
              <a:gd name="connsiteY12" fmla="*/ 590549 h 1264651"/>
              <a:gd name="connsiteX13" fmla="*/ 1762635 w 1778510"/>
              <a:gd name="connsiteY13" fmla="*/ 666749 h 1264651"/>
              <a:gd name="connsiteX14" fmla="*/ 1727710 w 1778510"/>
              <a:gd name="connsiteY14" fmla="*/ 742949 h 1264651"/>
              <a:gd name="connsiteX15" fmla="*/ 1689610 w 1778510"/>
              <a:gd name="connsiteY15" fmla="*/ 815974 h 1264651"/>
              <a:gd name="connsiteX16" fmla="*/ 1632460 w 1778510"/>
              <a:gd name="connsiteY16" fmla="*/ 882649 h 1264651"/>
              <a:gd name="connsiteX17" fmla="*/ 1581660 w 1778510"/>
              <a:gd name="connsiteY17" fmla="*/ 933449 h 1264651"/>
              <a:gd name="connsiteX18" fmla="*/ 1521335 w 1778510"/>
              <a:gd name="connsiteY18" fmla="*/ 996949 h 1264651"/>
              <a:gd name="connsiteX19" fmla="*/ 1457835 w 1778510"/>
              <a:gd name="connsiteY19" fmla="*/ 1050924 h 1264651"/>
              <a:gd name="connsiteX20" fmla="*/ 1410210 w 1778510"/>
              <a:gd name="connsiteY20" fmla="*/ 1085849 h 1264651"/>
              <a:gd name="connsiteX21" fmla="*/ 1334010 w 1778510"/>
              <a:gd name="connsiteY21" fmla="*/ 1130299 h 1264651"/>
              <a:gd name="connsiteX22" fmla="*/ 1257810 w 1778510"/>
              <a:gd name="connsiteY22" fmla="*/ 1171574 h 1264651"/>
              <a:gd name="connsiteX23" fmla="*/ 1165735 w 1778510"/>
              <a:gd name="connsiteY23" fmla="*/ 1216024 h 1264651"/>
              <a:gd name="connsiteX24" fmla="*/ 1099060 w 1778510"/>
              <a:gd name="connsiteY24" fmla="*/ 1235074 h 1264651"/>
              <a:gd name="connsiteX25" fmla="*/ 997460 w 1778510"/>
              <a:gd name="connsiteY25" fmla="*/ 1257299 h 1264651"/>
              <a:gd name="connsiteX26" fmla="*/ 911735 w 1778510"/>
              <a:gd name="connsiteY26" fmla="*/ 1263649 h 1264651"/>
              <a:gd name="connsiteX27" fmla="*/ 860935 w 1778510"/>
              <a:gd name="connsiteY27" fmla="*/ 1263649 h 1264651"/>
              <a:gd name="connsiteX28" fmla="*/ 762510 w 1778510"/>
              <a:gd name="connsiteY28" fmla="*/ 1254124 h 1264651"/>
              <a:gd name="connsiteX29" fmla="*/ 702185 w 1778510"/>
              <a:gd name="connsiteY29" fmla="*/ 1244599 h 1264651"/>
              <a:gd name="connsiteX30" fmla="*/ 610110 w 1778510"/>
              <a:gd name="connsiteY30" fmla="*/ 1216024 h 1264651"/>
              <a:gd name="connsiteX31" fmla="*/ 543435 w 1778510"/>
              <a:gd name="connsiteY31" fmla="*/ 1196974 h 1264651"/>
              <a:gd name="connsiteX32" fmla="*/ 489460 w 1778510"/>
              <a:gd name="connsiteY32" fmla="*/ 1162049 h 1264651"/>
              <a:gd name="connsiteX33" fmla="*/ 416435 w 1778510"/>
              <a:gd name="connsiteY33" fmla="*/ 1130299 h 1264651"/>
              <a:gd name="connsiteX34" fmla="*/ 352935 w 1778510"/>
              <a:gd name="connsiteY34" fmla="*/ 1082674 h 1264651"/>
              <a:gd name="connsiteX35" fmla="*/ 279910 w 1778510"/>
              <a:gd name="connsiteY35" fmla="*/ 1028699 h 1264651"/>
              <a:gd name="connsiteX36" fmla="*/ 219585 w 1778510"/>
              <a:gd name="connsiteY36" fmla="*/ 974724 h 1264651"/>
              <a:gd name="connsiteX37" fmla="*/ 165610 w 1778510"/>
              <a:gd name="connsiteY37" fmla="*/ 917574 h 1264651"/>
              <a:gd name="connsiteX38" fmla="*/ 98935 w 1778510"/>
              <a:gd name="connsiteY38" fmla="*/ 835024 h 1264651"/>
              <a:gd name="connsiteX39" fmla="*/ 67185 w 1778510"/>
              <a:gd name="connsiteY39" fmla="*/ 781049 h 1264651"/>
              <a:gd name="connsiteX40" fmla="*/ 29085 w 1778510"/>
              <a:gd name="connsiteY40" fmla="*/ 704849 h 1264651"/>
              <a:gd name="connsiteX41" fmla="*/ 6860 w 1778510"/>
              <a:gd name="connsiteY41" fmla="*/ 628649 h 1264651"/>
              <a:gd name="connsiteX42" fmla="*/ 510 w 1778510"/>
              <a:gd name="connsiteY42" fmla="*/ 523874 h 1264651"/>
              <a:gd name="connsiteX43" fmla="*/ 16385 w 1778510"/>
              <a:gd name="connsiteY43" fmla="*/ 457199 h 1264651"/>
              <a:gd name="connsiteX44" fmla="*/ 32260 w 1778510"/>
              <a:gd name="connsiteY44" fmla="*/ 406399 h 1264651"/>
              <a:gd name="connsiteX45" fmla="*/ 67185 w 1778510"/>
              <a:gd name="connsiteY45" fmla="*/ 361949 h 1264651"/>
              <a:gd name="connsiteX46" fmla="*/ 95760 w 1778510"/>
              <a:gd name="connsiteY46" fmla="*/ 323849 h 1264651"/>
              <a:gd name="connsiteX47" fmla="*/ 117985 w 1778510"/>
              <a:gd name="connsiteY47" fmla="*/ 276224 h 1264651"/>
              <a:gd name="connsiteX48" fmla="*/ 152910 w 1778510"/>
              <a:gd name="connsiteY48" fmla="*/ 241299 h 1264651"/>
              <a:gd name="connsiteX49" fmla="*/ 194185 w 1778510"/>
              <a:gd name="connsiteY49" fmla="*/ 200024 h 1264651"/>
              <a:gd name="connsiteX50" fmla="*/ 235460 w 1778510"/>
              <a:gd name="connsiteY50" fmla="*/ 152399 h 1264651"/>
              <a:gd name="connsiteX0" fmla="*/ 1422910 w 1778510"/>
              <a:gd name="connsiteY0" fmla="*/ 0 h 1197977"/>
              <a:gd name="connsiteX1" fmla="*/ 1470535 w 1778510"/>
              <a:gd name="connsiteY1" fmla="*/ 41275 h 1197977"/>
              <a:gd name="connsiteX2" fmla="*/ 1521335 w 1778510"/>
              <a:gd name="connsiteY2" fmla="*/ 73025 h 1197977"/>
              <a:gd name="connsiteX3" fmla="*/ 1553085 w 1778510"/>
              <a:gd name="connsiteY3" fmla="*/ 107950 h 1197977"/>
              <a:gd name="connsiteX4" fmla="*/ 1591185 w 1778510"/>
              <a:gd name="connsiteY4" fmla="*/ 142875 h 1197977"/>
              <a:gd name="connsiteX5" fmla="*/ 1619760 w 1778510"/>
              <a:gd name="connsiteY5" fmla="*/ 177800 h 1197977"/>
              <a:gd name="connsiteX6" fmla="*/ 1645160 w 1778510"/>
              <a:gd name="connsiteY6" fmla="*/ 219075 h 1197977"/>
              <a:gd name="connsiteX7" fmla="*/ 1680085 w 1778510"/>
              <a:gd name="connsiteY7" fmla="*/ 257175 h 1197977"/>
              <a:gd name="connsiteX8" fmla="*/ 1718185 w 1778510"/>
              <a:gd name="connsiteY8" fmla="*/ 314325 h 1197977"/>
              <a:gd name="connsiteX9" fmla="*/ 1746760 w 1778510"/>
              <a:gd name="connsiteY9" fmla="*/ 377825 h 1197977"/>
              <a:gd name="connsiteX10" fmla="*/ 1762635 w 1778510"/>
              <a:gd name="connsiteY10" fmla="*/ 441325 h 1197977"/>
              <a:gd name="connsiteX11" fmla="*/ 1778510 w 1778510"/>
              <a:gd name="connsiteY11" fmla="*/ 523875 h 1197977"/>
              <a:gd name="connsiteX12" fmla="*/ 1762635 w 1778510"/>
              <a:gd name="connsiteY12" fmla="*/ 600075 h 1197977"/>
              <a:gd name="connsiteX13" fmla="*/ 1727710 w 1778510"/>
              <a:gd name="connsiteY13" fmla="*/ 676275 h 1197977"/>
              <a:gd name="connsiteX14" fmla="*/ 1689610 w 1778510"/>
              <a:gd name="connsiteY14" fmla="*/ 749300 h 1197977"/>
              <a:gd name="connsiteX15" fmla="*/ 1632460 w 1778510"/>
              <a:gd name="connsiteY15" fmla="*/ 815975 h 1197977"/>
              <a:gd name="connsiteX16" fmla="*/ 1581660 w 1778510"/>
              <a:gd name="connsiteY16" fmla="*/ 866775 h 1197977"/>
              <a:gd name="connsiteX17" fmla="*/ 1521335 w 1778510"/>
              <a:gd name="connsiteY17" fmla="*/ 930275 h 1197977"/>
              <a:gd name="connsiteX18" fmla="*/ 1457835 w 1778510"/>
              <a:gd name="connsiteY18" fmla="*/ 984250 h 1197977"/>
              <a:gd name="connsiteX19" fmla="*/ 1410210 w 1778510"/>
              <a:gd name="connsiteY19" fmla="*/ 1019175 h 1197977"/>
              <a:gd name="connsiteX20" fmla="*/ 1334010 w 1778510"/>
              <a:gd name="connsiteY20" fmla="*/ 1063625 h 1197977"/>
              <a:gd name="connsiteX21" fmla="*/ 1257810 w 1778510"/>
              <a:gd name="connsiteY21" fmla="*/ 1104900 h 1197977"/>
              <a:gd name="connsiteX22" fmla="*/ 1165735 w 1778510"/>
              <a:gd name="connsiteY22" fmla="*/ 1149350 h 1197977"/>
              <a:gd name="connsiteX23" fmla="*/ 1099060 w 1778510"/>
              <a:gd name="connsiteY23" fmla="*/ 1168400 h 1197977"/>
              <a:gd name="connsiteX24" fmla="*/ 997460 w 1778510"/>
              <a:gd name="connsiteY24" fmla="*/ 1190625 h 1197977"/>
              <a:gd name="connsiteX25" fmla="*/ 911735 w 1778510"/>
              <a:gd name="connsiteY25" fmla="*/ 1196975 h 1197977"/>
              <a:gd name="connsiteX26" fmla="*/ 860935 w 1778510"/>
              <a:gd name="connsiteY26" fmla="*/ 1196975 h 1197977"/>
              <a:gd name="connsiteX27" fmla="*/ 762510 w 1778510"/>
              <a:gd name="connsiteY27" fmla="*/ 1187450 h 1197977"/>
              <a:gd name="connsiteX28" fmla="*/ 702185 w 1778510"/>
              <a:gd name="connsiteY28" fmla="*/ 1177925 h 1197977"/>
              <a:gd name="connsiteX29" fmla="*/ 610110 w 1778510"/>
              <a:gd name="connsiteY29" fmla="*/ 1149350 h 1197977"/>
              <a:gd name="connsiteX30" fmla="*/ 543435 w 1778510"/>
              <a:gd name="connsiteY30" fmla="*/ 1130300 h 1197977"/>
              <a:gd name="connsiteX31" fmla="*/ 489460 w 1778510"/>
              <a:gd name="connsiteY31" fmla="*/ 1095375 h 1197977"/>
              <a:gd name="connsiteX32" fmla="*/ 416435 w 1778510"/>
              <a:gd name="connsiteY32" fmla="*/ 1063625 h 1197977"/>
              <a:gd name="connsiteX33" fmla="*/ 352935 w 1778510"/>
              <a:gd name="connsiteY33" fmla="*/ 1016000 h 1197977"/>
              <a:gd name="connsiteX34" fmla="*/ 279910 w 1778510"/>
              <a:gd name="connsiteY34" fmla="*/ 962025 h 1197977"/>
              <a:gd name="connsiteX35" fmla="*/ 219585 w 1778510"/>
              <a:gd name="connsiteY35" fmla="*/ 908050 h 1197977"/>
              <a:gd name="connsiteX36" fmla="*/ 165610 w 1778510"/>
              <a:gd name="connsiteY36" fmla="*/ 850900 h 1197977"/>
              <a:gd name="connsiteX37" fmla="*/ 98935 w 1778510"/>
              <a:gd name="connsiteY37" fmla="*/ 768350 h 1197977"/>
              <a:gd name="connsiteX38" fmla="*/ 67185 w 1778510"/>
              <a:gd name="connsiteY38" fmla="*/ 714375 h 1197977"/>
              <a:gd name="connsiteX39" fmla="*/ 29085 w 1778510"/>
              <a:gd name="connsiteY39" fmla="*/ 638175 h 1197977"/>
              <a:gd name="connsiteX40" fmla="*/ 6860 w 1778510"/>
              <a:gd name="connsiteY40" fmla="*/ 561975 h 1197977"/>
              <a:gd name="connsiteX41" fmla="*/ 510 w 1778510"/>
              <a:gd name="connsiteY41" fmla="*/ 457200 h 1197977"/>
              <a:gd name="connsiteX42" fmla="*/ 16385 w 1778510"/>
              <a:gd name="connsiteY42" fmla="*/ 390525 h 1197977"/>
              <a:gd name="connsiteX43" fmla="*/ 32260 w 1778510"/>
              <a:gd name="connsiteY43" fmla="*/ 339725 h 1197977"/>
              <a:gd name="connsiteX44" fmla="*/ 67185 w 1778510"/>
              <a:gd name="connsiteY44" fmla="*/ 295275 h 1197977"/>
              <a:gd name="connsiteX45" fmla="*/ 95760 w 1778510"/>
              <a:gd name="connsiteY45" fmla="*/ 257175 h 1197977"/>
              <a:gd name="connsiteX46" fmla="*/ 117985 w 1778510"/>
              <a:gd name="connsiteY46" fmla="*/ 209550 h 1197977"/>
              <a:gd name="connsiteX47" fmla="*/ 152910 w 1778510"/>
              <a:gd name="connsiteY47" fmla="*/ 174625 h 1197977"/>
              <a:gd name="connsiteX48" fmla="*/ 194185 w 1778510"/>
              <a:gd name="connsiteY48" fmla="*/ 133350 h 1197977"/>
              <a:gd name="connsiteX49" fmla="*/ 235460 w 1778510"/>
              <a:gd name="connsiteY49" fmla="*/ 85725 h 1197977"/>
              <a:gd name="connsiteX0" fmla="*/ 1470535 w 1778510"/>
              <a:gd name="connsiteY0" fmla="*/ 0 h 1156702"/>
              <a:gd name="connsiteX1" fmla="*/ 1521335 w 1778510"/>
              <a:gd name="connsiteY1" fmla="*/ 31750 h 1156702"/>
              <a:gd name="connsiteX2" fmla="*/ 1553085 w 1778510"/>
              <a:gd name="connsiteY2" fmla="*/ 66675 h 1156702"/>
              <a:gd name="connsiteX3" fmla="*/ 1591185 w 1778510"/>
              <a:gd name="connsiteY3" fmla="*/ 101600 h 1156702"/>
              <a:gd name="connsiteX4" fmla="*/ 1619760 w 1778510"/>
              <a:gd name="connsiteY4" fmla="*/ 136525 h 1156702"/>
              <a:gd name="connsiteX5" fmla="*/ 1645160 w 1778510"/>
              <a:gd name="connsiteY5" fmla="*/ 177800 h 1156702"/>
              <a:gd name="connsiteX6" fmla="*/ 1680085 w 1778510"/>
              <a:gd name="connsiteY6" fmla="*/ 215900 h 1156702"/>
              <a:gd name="connsiteX7" fmla="*/ 1718185 w 1778510"/>
              <a:gd name="connsiteY7" fmla="*/ 273050 h 1156702"/>
              <a:gd name="connsiteX8" fmla="*/ 1746760 w 1778510"/>
              <a:gd name="connsiteY8" fmla="*/ 336550 h 1156702"/>
              <a:gd name="connsiteX9" fmla="*/ 1762635 w 1778510"/>
              <a:gd name="connsiteY9" fmla="*/ 400050 h 1156702"/>
              <a:gd name="connsiteX10" fmla="*/ 1778510 w 1778510"/>
              <a:gd name="connsiteY10" fmla="*/ 482600 h 1156702"/>
              <a:gd name="connsiteX11" fmla="*/ 1762635 w 1778510"/>
              <a:gd name="connsiteY11" fmla="*/ 558800 h 1156702"/>
              <a:gd name="connsiteX12" fmla="*/ 1727710 w 1778510"/>
              <a:gd name="connsiteY12" fmla="*/ 635000 h 1156702"/>
              <a:gd name="connsiteX13" fmla="*/ 1689610 w 1778510"/>
              <a:gd name="connsiteY13" fmla="*/ 708025 h 1156702"/>
              <a:gd name="connsiteX14" fmla="*/ 1632460 w 1778510"/>
              <a:gd name="connsiteY14" fmla="*/ 774700 h 1156702"/>
              <a:gd name="connsiteX15" fmla="*/ 1581660 w 1778510"/>
              <a:gd name="connsiteY15" fmla="*/ 825500 h 1156702"/>
              <a:gd name="connsiteX16" fmla="*/ 1521335 w 1778510"/>
              <a:gd name="connsiteY16" fmla="*/ 889000 h 1156702"/>
              <a:gd name="connsiteX17" fmla="*/ 1457835 w 1778510"/>
              <a:gd name="connsiteY17" fmla="*/ 942975 h 1156702"/>
              <a:gd name="connsiteX18" fmla="*/ 1410210 w 1778510"/>
              <a:gd name="connsiteY18" fmla="*/ 977900 h 1156702"/>
              <a:gd name="connsiteX19" fmla="*/ 1334010 w 1778510"/>
              <a:gd name="connsiteY19" fmla="*/ 1022350 h 1156702"/>
              <a:gd name="connsiteX20" fmla="*/ 1257810 w 1778510"/>
              <a:gd name="connsiteY20" fmla="*/ 1063625 h 1156702"/>
              <a:gd name="connsiteX21" fmla="*/ 1165735 w 1778510"/>
              <a:gd name="connsiteY21" fmla="*/ 1108075 h 1156702"/>
              <a:gd name="connsiteX22" fmla="*/ 1099060 w 1778510"/>
              <a:gd name="connsiteY22" fmla="*/ 1127125 h 1156702"/>
              <a:gd name="connsiteX23" fmla="*/ 997460 w 1778510"/>
              <a:gd name="connsiteY23" fmla="*/ 1149350 h 1156702"/>
              <a:gd name="connsiteX24" fmla="*/ 911735 w 1778510"/>
              <a:gd name="connsiteY24" fmla="*/ 1155700 h 1156702"/>
              <a:gd name="connsiteX25" fmla="*/ 860935 w 1778510"/>
              <a:gd name="connsiteY25" fmla="*/ 1155700 h 1156702"/>
              <a:gd name="connsiteX26" fmla="*/ 762510 w 1778510"/>
              <a:gd name="connsiteY26" fmla="*/ 1146175 h 1156702"/>
              <a:gd name="connsiteX27" fmla="*/ 702185 w 1778510"/>
              <a:gd name="connsiteY27" fmla="*/ 1136650 h 1156702"/>
              <a:gd name="connsiteX28" fmla="*/ 610110 w 1778510"/>
              <a:gd name="connsiteY28" fmla="*/ 1108075 h 1156702"/>
              <a:gd name="connsiteX29" fmla="*/ 543435 w 1778510"/>
              <a:gd name="connsiteY29" fmla="*/ 1089025 h 1156702"/>
              <a:gd name="connsiteX30" fmla="*/ 489460 w 1778510"/>
              <a:gd name="connsiteY30" fmla="*/ 1054100 h 1156702"/>
              <a:gd name="connsiteX31" fmla="*/ 416435 w 1778510"/>
              <a:gd name="connsiteY31" fmla="*/ 1022350 h 1156702"/>
              <a:gd name="connsiteX32" fmla="*/ 352935 w 1778510"/>
              <a:gd name="connsiteY32" fmla="*/ 974725 h 1156702"/>
              <a:gd name="connsiteX33" fmla="*/ 279910 w 1778510"/>
              <a:gd name="connsiteY33" fmla="*/ 920750 h 1156702"/>
              <a:gd name="connsiteX34" fmla="*/ 219585 w 1778510"/>
              <a:gd name="connsiteY34" fmla="*/ 866775 h 1156702"/>
              <a:gd name="connsiteX35" fmla="*/ 165610 w 1778510"/>
              <a:gd name="connsiteY35" fmla="*/ 809625 h 1156702"/>
              <a:gd name="connsiteX36" fmla="*/ 98935 w 1778510"/>
              <a:gd name="connsiteY36" fmla="*/ 727075 h 1156702"/>
              <a:gd name="connsiteX37" fmla="*/ 67185 w 1778510"/>
              <a:gd name="connsiteY37" fmla="*/ 673100 h 1156702"/>
              <a:gd name="connsiteX38" fmla="*/ 29085 w 1778510"/>
              <a:gd name="connsiteY38" fmla="*/ 596900 h 1156702"/>
              <a:gd name="connsiteX39" fmla="*/ 6860 w 1778510"/>
              <a:gd name="connsiteY39" fmla="*/ 520700 h 1156702"/>
              <a:gd name="connsiteX40" fmla="*/ 510 w 1778510"/>
              <a:gd name="connsiteY40" fmla="*/ 415925 h 1156702"/>
              <a:gd name="connsiteX41" fmla="*/ 16385 w 1778510"/>
              <a:gd name="connsiteY41" fmla="*/ 349250 h 1156702"/>
              <a:gd name="connsiteX42" fmla="*/ 32260 w 1778510"/>
              <a:gd name="connsiteY42" fmla="*/ 298450 h 1156702"/>
              <a:gd name="connsiteX43" fmla="*/ 67185 w 1778510"/>
              <a:gd name="connsiteY43" fmla="*/ 254000 h 1156702"/>
              <a:gd name="connsiteX44" fmla="*/ 95760 w 1778510"/>
              <a:gd name="connsiteY44" fmla="*/ 215900 h 1156702"/>
              <a:gd name="connsiteX45" fmla="*/ 117985 w 1778510"/>
              <a:gd name="connsiteY45" fmla="*/ 168275 h 1156702"/>
              <a:gd name="connsiteX46" fmla="*/ 152910 w 1778510"/>
              <a:gd name="connsiteY46" fmla="*/ 133350 h 1156702"/>
              <a:gd name="connsiteX47" fmla="*/ 194185 w 1778510"/>
              <a:gd name="connsiteY47" fmla="*/ 92075 h 1156702"/>
              <a:gd name="connsiteX48" fmla="*/ 235460 w 1778510"/>
              <a:gd name="connsiteY48" fmla="*/ 44450 h 1156702"/>
              <a:gd name="connsiteX0" fmla="*/ 1470535 w 1778510"/>
              <a:gd name="connsiteY0" fmla="*/ 0 h 1156702"/>
              <a:gd name="connsiteX1" fmla="*/ 1553085 w 1778510"/>
              <a:gd name="connsiteY1" fmla="*/ 66675 h 1156702"/>
              <a:gd name="connsiteX2" fmla="*/ 1591185 w 1778510"/>
              <a:gd name="connsiteY2" fmla="*/ 101600 h 1156702"/>
              <a:gd name="connsiteX3" fmla="*/ 1619760 w 1778510"/>
              <a:gd name="connsiteY3" fmla="*/ 136525 h 1156702"/>
              <a:gd name="connsiteX4" fmla="*/ 1645160 w 1778510"/>
              <a:gd name="connsiteY4" fmla="*/ 177800 h 1156702"/>
              <a:gd name="connsiteX5" fmla="*/ 1680085 w 1778510"/>
              <a:gd name="connsiteY5" fmla="*/ 215900 h 1156702"/>
              <a:gd name="connsiteX6" fmla="*/ 1718185 w 1778510"/>
              <a:gd name="connsiteY6" fmla="*/ 273050 h 1156702"/>
              <a:gd name="connsiteX7" fmla="*/ 1746760 w 1778510"/>
              <a:gd name="connsiteY7" fmla="*/ 336550 h 1156702"/>
              <a:gd name="connsiteX8" fmla="*/ 1762635 w 1778510"/>
              <a:gd name="connsiteY8" fmla="*/ 400050 h 1156702"/>
              <a:gd name="connsiteX9" fmla="*/ 1778510 w 1778510"/>
              <a:gd name="connsiteY9" fmla="*/ 482600 h 1156702"/>
              <a:gd name="connsiteX10" fmla="*/ 1762635 w 1778510"/>
              <a:gd name="connsiteY10" fmla="*/ 558800 h 1156702"/>
              <a:gd name="connsiteX11" fmla="*/ 1727710 w 1778510"/>
              <a:gd name="connsiteY11" fmla="*/ 635000 h 1156702"/>
              <a:gd name="connsiteX12" fmla="*/ 1689610 w 1778510"/>
              <a:gd name="connsiteY12" fmla="*/ 708025 h 1156702"/>
              <a:gd name="connsiteX13" fmla="*/ 1632460 w 1778510"/>
              <a:gd name="connsiteY13" fmla="*/ 774700 h 1156702"/>
              <a:gd name="connsiteX14" fmla="*/ 1581660 w 1778510"/>
              <a:gd name="connsiteY14" fmla="*/ 825500 h 1156702"/>
              <a:gd name="connsiteX15" fmla="*/ 1521335 w 1778510"/>
              <a:gd name="connsiteY15" fmla="*/ 889000 h 1156702"/>
              <a:gd name="connsiteX16" fmla="*/ 1457835 w 1778510"/>
              <a:gd name="connsiteY16" fmla="*/ 942975 h 1156702"/>
              <a:gd name="connsiteX17" fmla="*/ 1410210 w 1778510"/>
              <a:gd name="connsiteY17" fmla="*/ 977900 h 1156702"/>
              <a:gd name="connsiteX18" fmla="*/ 1334010 w 1778510"/>
              <a:gd name="connsiteY18" fmla="*/ 1022350 h 1156702"/>
              <a:gd name="connsiteX19" fmla="*/ 1257810 w 1778510"/>
              <a:gd name="connsiteY19" fmla="*/ 1063625 h 1156702"/>
              <a:gd name="connsiteX20" fmla="*/ 1165735 w 1778510"/>
              <a:gd name="connsiteY20" fmla="*/ 1108075 h 1156702"/>
              <a:gd name="connsiteX21" fmla="*/ 1099060 w 1778510"/>
              <a:gd name="connsiteY21" fmla="*/ 1127125 h 1156702"/>
              <a:gd name="connsiteX22" fmla="*/ 997460 w 1778510"/>
              <a:gd name="connsiteY22" fmla="*/ 1149350 h 1156702"/>
              <a:gd name="connsiteX23" fmla="*/ 911735 w 1778510"/>
              <a:gd name="connsiteY23" fmla="*/ 1155700 h 1156702"/>
              <a:gd name="connsiteX24" fmla="*/ 860935 w 1778510"/>
              <a:gd name="connsiteY24" fmla="*/ 1155700 h 1156702"/>
              <a:gd name="connsiteX25" fmla="*/ 762510 w 1778510"/>
              <a:gd name="connsiteY25" fmla="*/ 1146175 h 1156702"/>
              <a:gd name="connsiteX26" fmla="*/ 702185 w 1778510"/>
              <a:gd name="connsiteY26" fmla="*/ 1136650 h 1156702"/>
              <a:gd name="connsiteX27" fmla="*/ 610110 w 1778510"/>
              <a:gd name="connsiteY27" fmla="*/ 1108075 h 1156702"/>
              <a:gd name="connsiteX28" fmla="*/ 543435 w 1778510"/>
              <a:gd name="connsiteY28" fmla="*/ 1089025 h 1156702"/>
              <a:gd name="connsiteX29" fmla="*/ 489460 w 1778510"/>
              <a:gd name="connsiteY29" fmla="*/ 1054100 h 1156702"/>
              <a:gd name="connsiteX30" fmla="*/ 416435 w 1778510"/>
              <a:gd name="connsiteY30" fmla="*/ 1022350 h 1156702"/>
              <a:gd name="connsiteX31" fmla="*/ 352935 w 1778510"/>
              <a:gd name="connsiteY31" fmla="*/ 974725 h 1156702"/>
              <a:gd name="connsiteX32" fmla="*/ 279910 w 1778510"/>
              <a:gd name="connsiteY32" fmla="*/ 920750 h 1156702"/>
              <a:gd name="connsiteX33" fmla="*/ 219585 w 1778510"/>
              <a:gd name="connsiteY33" fmla="*/ 866775 h 1156702"/>
              <a:gd name="connsiteX34" fmla="*/ 165610 w 1778510"/>
              <a:gd name="connsiteY34" fmla="*/ 809625 h 1156702"/>
              <a:gd name="connsiteX35" fmla="*/ 98935 w 1778510"/>
              <a:gd name="connsiteY35" fmla="*/ 727075 h 1156702"/>
              <a:gd name="connsiteX36" fmla="*/ 67185 w 1778510"/>
              <a:gd name="connsiteY36" fmla="*/ 673100 h 1156702"/>
              <a:gd name="connsiteX37" fmla="*/ 29085 w 1778510"/>
              <a:gd name="connsiteY37" fmla="*/ 596900 h 1156702"/>
              <a:gd name="connsiteX38" fmla="*/ 6860 w 1778510"/>
              <a:gd name="connsiteY38" fmla="*/ 520700 h 1156702"/>
              <a:gd name="connsiteX39" fmla="*/ 510 w 1778510"/>
              <a:gd name="connsiteY39" fmla="*/ 415925 h 1156702"/>
              <a:gd name="connsiteX40" fmla="*/ 16385 w 1778510"/>
              <a:gd name="connsiteY40" fmla="*/ 349250 h 1156702"/>
              <a:gd name="connsiteX41" fmla="*/ 32260 w 1778510"/>
              <a:gd name="connsiteY41" fmla="*/ 298450 h 1156702"/>
              <a:gd name="connsiteX42" fmla="*/ 67185 w 1778510"/>
              <a:gd name="connsiteY42" fmla="*/ 254000 h 1156702"/>
              <a:gd name="connsiteX43" fmla="*/ 95760 w 1778510"/>
              <a:gd name="connsiteY43" fmla="*/ 215900 h 1156702"/>
              <a:gd name="connsiteX44" fmla="*/ 117985 w 1778510"/>
              <a:gd name="connsiteY44" fmla="*/ 168275 h 1156702"/>
              <a:gd name="connsiteX45" fmla="*/ 152910 w 1778510"/>
              <a:gd name="connsiteY45" fmla="*/ 133350 h 1156702"/>
              <a:gd name="connsiteX46" fmla="*/ 194185 w 1778510"/>
              <a:gd name="connsiteY46" fmla="*/ 92075 h 1156702"/>
              <a:gd name="connsiteX47" fmla="*/ 235460 w 1778510"/>
              <a:gd name="connsiteY47" fmla="*/ 44450 h 1156702"/>
              <a:gd name="connsiteX0" fmla="*/ 1553085 w 1778510"/>
              <a:gd name="connsiteY0" fmla="*/ 22225 h 1112252"/>
              <a:gd name="connsiteX1" fmla="*/ 1591185 w 1778510"/>
              <a:gd name="connsiteY1" fmla="*/ 57150 h 1112252"/>
              <a:gd name="connsiteX2" fmla="*/ 1619760 w 1778510"/>
              <a:gd name="connsiteY2" fmla="*/ 92075 h 1112252"/>
              <a:gd name="connsiteX3" fmla="*/ 1645160 w 1778510"/>
              <a:gd name="connsiteY3" fmla="*/ 133350 h 1112252"/>
              <a:gd name="connsiteX4" fmla="*/ 1680085 w 1778510"/>
              <a:gd name="connsiteY4" fmla="*/ 171450 h 1112252"/>
              <a:gd name="connsiteX5" fmla="*/ 1718185 w 1778510"/>
              <a:gd name="connsiteY5" fmla="*/ 228600 h 1112252"/>
              <a:gd name="connsiteX6" fmla="*/ 1746760 w 1778510"/>
              <a:gd name="connsiteY6" fmla="*/ 292100 h 1112252"/>
              <a:gd name="connsiteX7" fmla="*/ 1762635 w 1778510"/>
              <a:gd name="connsiteY7" fmla="*/ 355600 h 1112252"/>
              <a:gd name="connsiteX8" fmla="*/ 1778510 w 1778510"/>
              <a:gd name="connsiteY8" fmla="*/ 438150 h 1112252"/>
              <a:gd name="connsiteX9" fmla="*/ 1762635 w 1778510"/>
              <a:gd name="connsiteY9" fmla="*/ 514350 h 1112252"/>
              <a:gd name="connsiteX10" fmla="*/ 1727710 w 1778510"/>
              <a:gd name="connsiteY10" fmla="*/ 590550 h 1112252"/>
              <a:gd name="connsiteX11" fmla="*/ 1689610 w 1778510"/>
              <a:gd name="connsiteY11" fmla="*/ 663575 h 1112252"/>
              <a:gd name="connsiteX12" fmla="*/ 1632460 w 1778510"/>
              <a:gd name="connsiteY12" fmla="*/ 730250 h 1112252"/>
              <a:gd name="connsiteX13" fmla="*/ 1581660 w 1778510"/>
              <a:gd name="connsiteY13" fmla="*/ 781050 h 1112252"/>
              <a:gd name="connsiteX14" fmla="*/ 1521335 w 1778510"/>
              <a:gd name="connsiteY14" fmla="*/ 844550 h 1112252"/>
              <a:gd name="connsiteX15" fmla="*/ 1457835 w 1778510"/>
              <a:gd name="connsiteY15" fmla="*/ 898525 h 1112252"/>
              <a:gd name="connsiteX16" fmla="*/ 1410210 w 1778510"/>
              <a:gd name="connsiteY16" fmla="*/ 933450 h 1112252"/>
              <a:gd name="connsiteX17" fmla="*/ 1334010 w 1778510"/>
              <a:gd name="connsiteY17" fmla="*/ 977900 h 1112252"/>
              <a:gd name="connsiteX18" fmla="*/ 1257810 w 1778510"/>
              <a:gd name="connsiteY18" fmla="*/ 1019175 h 1112252"/>
              <a:gd name="connsiteX19" fmla="*/ 1165735 w 1778510"/>
              <a:gd name="connsiteY19" fmla="*/ 1063625 h 1112252"/>
              <a:gd name="connsiteX20" fmla="*/ 1099060 w 1778510"/>
              <a:gd name="connsiteY20" fmla="*/ 1082675 h 1112252"/>
              <a:gd name="connsiteX21" fmla="*/ 997460 w 1778510"/>
              <a:gd name="connsiteY21" fmla="*/ 1104900 h 1112252"/>
              <a:gd name="connsiteX22" fmla="*/ 911735 w 1778510"/>
              <a:gd name="connsiteY22" fmla="*/ 1111250 h 1112252"/>
              <a:gd name="connsiteX23" fmla="*/ 860935 w 1778510"/>
              <a:gd name="connsiteY23" fmla="*/ 1111250 h 1112252"/>
              <a:gd name="connsiteX24" fmla="*/ 762510 w 1778510"/>
              <a:gd name="connsiteY24" fmla="*/ 1101725 h 1112252"/>
              <a:gd name="connsiteX25" fmla="*/ 702185 w 1778510"/>
              <a:gd name="connsiteY25" fmla="*/ 1092200 h 1112252"/>
              <a:gd name="connsiteX26" fmla="*/ 610110 w 1778510"/>
              <a:gd name="connsiteY26" fmla="*/ 1063625 h 1112252"/>
              <a:gd name="connsiteX27" fmla="*/ 543435 w 1778510"/>
              <a:gd name="connsiteY27" fmla="*/ 1044575 h 1112252"/>
              <a:gd name="connsiteX28" fmla="*/ 489460 w 1778510"/>
              <a:gd name="connsiteY28" fmla="*/ 1009650 h 1112252"/>
              <a:gd name="connsiteX29" fmla="*/ 416435 w 1778510"/>
              <a:gd name="connsiteY29" fmla="*/ 977900 h 1112252"/>
              <a:gd name="connsiteX30" fmla="*/ 352935 w 1778510"/>
              <a:gd name="connsiteY30" fmla="*/ 930275 h 1112252"/>
              <a:gd name="connsiteX31" fmla="*/ 279910 w 1778510"/>
              <a:gd name="connsiteY31" fmla="*/ 876300 h 1112252"/>
              <a:gd name="connsiteX32" fmla="*/ 219585 w 1778510"/>
              <a:gd name="connsiteY32" fmla="*/ 822325 h 1112252"/>
              <a:gd name="connsiteX33" fmla="*/ 165610 w 1778510"/>
              <a:gd name="connsiteY33" fmla="*/ 765175 h 1112252"/>
              <a:gd name="connsiteX34" fmla="*/ 98935 w 1778510"/>
              <a:gd name="connsiteY34" fmla="*/ 682625 h 1112252"/>
              <a:gd name="connsiteX35" fmla="*/ 67185 w 1778510"/>
              <a:gd name="connsiteY35" fmla="*/ 628650 h 1112252"/>
              <a:gd name="connsiteX36" fmla="*/ 29085 w 1778510"/>
              <a:gd name="connsiteY36" fmla="*/ 552450 h 1112252"/>
              <a:gd name="connsiteX37" fmla="*/ 6860 w 1778510"/>
              <a:gd name="connsiteY37" fmla="*/ 476250 h 1112252"/>
              <a:gd name="connsiteX38" fmla="*/ 510 w 1778510"/>
              <a:gd name="connsiteY38" fmla="*/ 371475 h 1112252"/>
              <a:gd name="connsiteX39" fmla="*/ 16385 w 1778510"/>
              <a:gd name="connsiteY39" fmla="*/ 304800 h 1112252"/>
              <a:gd name="connsiteX40" fmla="*/ 32260 w 1778510"/>
              <a:gd name="connsiteY40" fmla="*/ 254000 h 1112252"/>
              <a:gd name="connsiteX41" fmla="*/ 67185 w 1778510"/>
              <a:gd name="connsiteY41" fmla="*/ 209550 h 1112252"/>
              <a:gd name="connsiteX42" fmla="*/ 95760 w 1778510"/>
              <a:gd name="connsiteY42" fmla="*/ 171450 h 1112252"/>
              <a:gd name="connsiteX43" fmla="*/ 117985 w 1778510"/>
              <a:gd name="connsiteY43" fmla="*/ 123825 h 1112252"/>
              <a:gd name="connsiteX44" fmla="*/ 152910 w 1778510"/>
              <a:gd name="connsiteY44" fmla="*/ 88900 h 1112252"/>
              <a:gd name="connsiteX45" fmla="*/ 194185 w 1778510"/>
              <a:gd name="connsiteY45" fmla="*/ 47625 h 1112252"/>
              <a:gd name="connsiteX46" fmla="*/ 235460 w 1778510"/>
              <a:gd name="connsiteY46" fmla="*/ 0 h 1112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1778510" h="1112252">
                <a:moveTo>
                  <a:pt x="1553085" y="22225"/>
                </a:moveTo>
                <a:cubicBezTo>
                  <a:pt x="1573193" y="39158"/>
                  <a:pt x="1580073" y="45508"/>
                  <a:pt x="1591185" y="57150"/>
                </a:cubicBezTo>
                <a:cubicBezTo>
                  <a:pt x="1602298" y="68792"/>
                  <a:pt x="1610764" y="79375"/>
                  <a:pt x="1619760" y="92075"/>
                </a:cubicBezTo>
                <a:cubicBezTo>
                  <a:pt x="1628756" y="104775"/>
                  <a:pt x="1635106" y="120121"/>
                  <a:pt x="1645160" y="133350"/>
                </a:cubicBezTo>
                <a:cubicBezTo>
                  <a:pt x="1655214" y="146579"/>
                  <a:pt x="1667914" y="155575"/>
                  <a:pt x="1680085" y="171450"/>
                </a:cubicBezTo>
                <a:cubicBezTo>
                  <a:pt x="1692256" y="187325"/>
                  <a:pt x="1707073" y="208492"/>
                  <a:pt x="1718185" y="228600"/>
                </a:cubicBezTo>
                <a:cubicBezTo>
                  <a:pt x="1729297" y="248708"/>
                  <a:pt x="1739352" y="270933"/>
                  <a:pt x="1746760" y="292100"/>
                </a:cubicBezTo>
                <a:cubicBezTo>
                  <a:pt x="1754168" y="313267"/>
                  <a:pt x="1757343" y="331258"/>
                  <a:pt x="1762635" y="355600"/>
                </a:cubicBezTo>
                <a:cubicBezTo>
                  <a:pt x="1767927" y="379942"/>
                  <a:pt x="1778510" y="411692"/>
                  <a:pt x="1778510" y="438150"/>
                </a:cubicBezTo>
                <a:cubicBezTo>
                  <a:pt x="1778510" y="464608"/>
                  <a:pt x="1771102" y="488950"/>
                  <a:pt x="1762635" y="514350"/>
                </a:cubicBezTo>
                <a:cubicBezTo>
                  <a:pt x="1754168" y="539750"/>
                  <a:pt x="1739881" y="565679"/>
                  <a:pt x="1727710" y="590550"/>
                </a:cubicBezTo>
                <a:cubicBezTo>
                  <a:pt x="1715539" y="615421"/>
                  <a:pt x="1705485" y="640292"/>
                  <a:pt x="1689610" y="663575"/>
                </a:cubicBezTo>
                <a:cubicBezTo>
                  <a:pt x="1673735" y="686858"/>
                  <a:pt x="1650452" y="710671"/>
                  <a:pt x="1632460" y="730250"/>
                </a:cubicBezTo>
                <a:cubicBezTo>
                  <a:pt x="1614468" y="749829"/>
                  <a:pt x="1600181" y="762000"/>
                  <a:pt x="1581660" y="781050"/>
                </a:cubicBezTo>
                <a:cubicBezTo>
                  <a:pt x="1563139" y="800100"/>
                  <a:pt x="1541972" y="824971"/>
                  <a:pt x="1521335" y="844550"/>
                </a:cubicBezTo>
                <a:cubicBezTo>
                  <a:pt x="1500698" y="864129"/>
                  <a:pt x="1476356" y="883708"/>
                  <a:pt x="1457835" y="898525"/>
                </a:cubicBezTo>
                <a:cubicBezTo>
                  <a:pt x="1439314" y="913342"/>
                  <a:pt x="1430848" y="920221"/>
                  <a:pt x="1410210" y="933450"/>
                </a:cubicBezTo>
                <a:cubicBezTo>
                  <a:pt x="1389572" y="946679"/>
                  <a:pt x="1359410" y="963613"/>
                  <a:pt x="1334010" y="977900"/>
                </a:cubicBezTo>
                <a:cubicBezTo>
                  <a:pt x="1308610" y="992187"/>
                  <a:pt x="1285856" y="1004888"/>
                  <a:pt x="1257810" y="1019175"/>
                </a:cubicBezTo>
                <a:cubicBezTo>
                  <a:pt x="1229764" y="1033463"/>
                  <a:pt x="1192193" y="1053042"/>
                  <a:pt x="1165735" y="1063625"/>
                </a:cubicBezTo>
                <a:cubicBezTo>
                  <a:pt x="1139277" y="1074208"/>
                  <a:pt x="1127106" y="1075796"/>
                  <a:pt x="1099060" y="1082675"/>
                </a:cubicBezTo>
                <a:cubicBezTo>
                  <a:pt x="1071014" y="1089554"/>
                  <a:pt x="1028681" y="1100138"/>
                  <a:pt x="997460" y="1104900"/>
                </a:cubicBezTo>
                <a:cubicBezTo>
                  <a:pt x="966239" y="1109662"/>
                  <a:pt x="934489" y="1110192"/>
                  <a:pt x="911735" y="1111250"/>
                </a:cubicBezTo>
                <a:cubicBezTo>
                  <a:pt x="888981" y="1112308"/>
                  <a:pt x="885806" y="1112838"/>
                  <a:pt x="860935" y="1111250"/>
                </a:cubicBezTo>
                <a:cubicBezTo>
                  <a:pt x="836064" y="1109663"/>
                  <a:pt x="788968" y="1104900"/>
                  <a:pt x="762510" y="1101725"/>
                </a:cubicBezTo>
                <a:cubicBezTo>
                  <a:pt x="736052" y="1098550"/>
                  <a:pt x="727585" y="1098550"/>
                  <a:pt x="702185" y="1092200"/>
                </a:cubicBezTo>
                <a:cubicBezTo>
                  <a:pt x="676785" y="1085850"/>
                  <a:pt x="636568" y="1071563"/>
                  <a:pt x="610110" y="1063625"/>
                </a:cubicBezTo>
                <a:cubicBezTo>
                  <a:pt x="583652" y="1055687"/>
                  <a:pt x="563543" y="1053571"/>
                  <a:pt x="543435" y="1044575"/>
                </a:cubicBezTo>
                <a:cubicBezTo>
                  <a:pt x="523327" y="1035579"/>
                  <a:pt x="510627" y="1020763"/>
                  <a:pt x="489460" y="1009650"/>
                </a:cubicBezTo>
                <a:cubicBezTo>
                  <a:pt x="468293" y="998538"/>
                  <a:pt x="439189" y="991129"/>
                  <a:pt x="416435" y="977900"/>
                </a:cubicBezTo>
                <a:cubicBezTo>
                  <a:pt x="393681" y="964671"/>
                  <a:pt x="352935" y="930275"/>
                  <a:pt x="352935" y="930275"/>
                </a:cubicBezTo>
                <a:cubicBezTo>
                  <a:pt x="330181" y="913342"/>
                  <a:pt x="302135" y="894292"/>
                  <a:pt x="279910" y="876300"/>
                </a:cubicBezTo>
                <a:cubicBezTo>
                  <a:pt x="257685" y="858308"/>
                  <a:pt x="238635" y="840846"/>
                  <a:pt x="219585" y="822325"/>
                </a:cubicBezTo>
                <a:cubicBezTo>
                  <a:pt x="200535" y="803804"/>
                  <a:pt x="185718" y="788458"/>
                  <a:pt x="165610" y="765175"/>
                </a:cubicBezTo>
                <a:cubicBezTo>
                  <a:pt x="145502" y="741892"/>
                  <a:pt x="115339" y="705379"/>
                  <a:pt x="98935" y="682625"/>
                </a:cubicBezTo>
                <a:cubicBezTo>
                  <a:pt x="82531" y="659871"/>
                  <a:pt x="78827" y="650346"/>
                  <a:pt x="67185" y="628650"/>
                </a:cubicBezTo>
                <a:cubicBezTo>
                  <a:pt x="55543" y="606954"/>
                  <a:pt x="39139" y="577850"/>
                  <a:pt x="29085" y="552450"/>
                </a:cubicBezTo>
                <a:cubicBezTo>
                  <a:pt x="19031" y="527050"/>
                  <a:pt x="12681" y="501650"/>
                  <a:pt x="6860" y="476250"/>
                </a:cubicBezTo>
                <a:cubicBezTo>
                  <a:pt x="1039" y="450850"/>
                  <a:pt x="-1078" y="400050"/>
                  <a:pt x="510" y="371475"/>
                </a:cubicBezTo>
                <a:cubicBezTo>
                  <a:pt x="2098" y="342900"/>
                  <a:pt x="11093" y="324379"/>
                  <a:pt x="16385" y="304800"/>
                </a:cubicBezTo>
                <a:cubicBezTo>
                  <a:pt x="21677" y="285221"/>
                  <a:pt x="23793" y="269875"/>
                  <a:pt x="32260" y="254000"/>
                </a:cubicBezTo>
                <a:cubicBezTo>
                  <a:pt x="40727" y="238125"/>
                  <a:pt x="56602" y="223308"/>
                  <a:pt x="67185" y="209550"/>
                </a:cubicBezTo>
                <a:cubicBezTo>
                  <a:pt x="77768" y="195792"/>
                  <a:pt x="87293" y="185738"/>
                  <a:pt x="95760" y="171450"/>
                </a:cubicBezTo>
                <a:cubicBezTo>
                  <a:pt x="104227" y="157162"/>
                  <a:pt x="108460" y="137583"/>
                  <a:pt x="117985" y="123825"/>
                </a:cubicBezTo>
                <a:cubicBezTo>
                  <a:pt x="127510" y="110067"/>
                  <a:pt x="152910" y="88900"/>
                  <a:pt x="152910" y="88900"/>
                </a:cubicBezTo>
                <a:cubicBezTo>
                  <a:pt x="165610" y="76200"/>
                  <a:pt x="180427" y="62442"/>
                  <a:pt x="194185" y="47625"/>
                </a:cubicBezTo>
                <a:cubicBezTo>
                  <a:pt x="207943" y="32808"/>
                  <a:pt x="221702" y="12700"/>
                  <a:pt x="235460" y="0"/>
                </a:cubicBezTo>
              </a:path>
            </a:pathLst>
          </a:custGeom>
          <a:noFill/>
          <a:ln w="285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1" name="椭圆 330">
            <a:extLst>
              <a:ext uri="{FF2B5EF4-FFF2-40B4-BE49-F238E27FC236}">
                <a16:creationId xmlns:a16="http://schemas.microsoft.com/office/drawing/2014/main" id="{79F52953-2827-4D48-80A9-CE373B22D38C}"/>
              </a:ext>
            </a:extLst>
          </p:cNvPr>
          <p:cNvSpPr/>
          <p:nvPr/>
        </p:nvSpPr>
        <p:spPr>
          <a:xfrm>
            <a:off x="8298037" y="4243752"/>
            <a:ext cx="538254" cy="538254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2" name="弧形 331">
            <a:extLst>
              <a:ext uri="{FF2B5EF4-FFF2-40B4-BE49-F238E27FC236}">
                <a16:creationId xmlns:a16="http://schemas.microsoft.com/office/drawing/2014/main" id="{9019BE78-A7F1-4A8C-BD44-F653B5E45652}"/>
              </a:ext>
            </a:extLst>
          </p:cNvPr>
          <p:cNvSpPr/>
          <p:nvPr/>
        </p:nvSpPr>
        <p:spPr>
          <a:xfrm rot="2644635">
            <a:off x="9100128" y="4224437"/>
            <a:ext cx="594955" cy="594955"/>
          </a:xfrm>
          <a:prstGeom prst="arc">
            <a:avLst/>
          </a:prstGeom>
          <a:ln w="19050">
            <a:solidFill>
              <a:srgbClr val="FF0000"/>
            </a:solidFill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3" name="弧形 332">
            <a:extLst>
              <a:ext uri="{FF2B5EF4-FFF2-40B4-BE49-F238E27FC236}">
                <a16:creationId xmlns:a16="http://schemas.microsoft.com/office/drawing/2014/main" id="{5136E4CF-A23E-4774-9D61-6A6CAD80D8ED}"/>
              </a:ext>
            </a:extLst>
          </p:cNvPr>
          <p:cNvSpPr/>
          <p:nvPr/>
        </p:nvSpPr>
        <p:spPr>
          <a:xfrm rot="13362772">
            <a:off x="7428090" y="4219510"/>
            <a:ext cx="594955" cy="594955"/>
          </a:xfrm>
          <a:prstGeom prst="arc">
            <a:avLst/>
          </a:prstGeom>
          <a:ln w="19050">
            <a:solidFill>
              <a:srgbClr val="FF0000"/>
            </a:solidFill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4" name="直接箭头连接符 333"/>
          <p:cNvCxnSpPr/>
          <p:nvPr/>
        </p:nvCxnSpPr>
        <p:spPr>
          <a:xfrm flipH="1" flipV="1">
            <a:off x="8384195" y="5520940"/>
            <a:ext cx="18000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5" name="椭圆 334">
            <a:extLst>
              <a:ext uri="{FF2B5EF4-FFF2-40B4-BE49-F238E27FC236}">
                <a16:creationId xmlns:a16="http://schemas.microsoft.com/office/drawing/2014/main" id="{4ADB177C-07B4-450D-9C93-C2E3B945F68D}"/>
              </a:ext>
            </a:extLst>
          </p:cNvPr>
          <p:cNvSpPr>
            <a:spLocks noChangeAspect="1"/>
          </p:cNvSpPr>
          <p:nvPr/>
        </p:nvSpPr>
        <p:spPr>
          <a:xfrm>
            <a:off x="8554013" y="5466940"/>
            <a:ext cx="108000" cy="108000"/>
          </a:xfrm>
          <a:prstGeom prst="ellipse">
            <a:avLst/>
          </a:prstGeom>
          <a:solidFill>
            <a:schemeClr val="accent2"/>
          </a:solidFill>
          <a:ln>
            <a:noFill/>
          </a:ln>
          <a:scene3d>
            <a:camera prst="orthographicFront">
              <a:rot lat="0" lon="19200000" rev="0"/>
            </a:camera>
            <a:lightRig rig="soft" dir="t"/>
          </a:scene3d>
          <a:sp3d prstMaterial="plastic">
            <a:bevelT w="35560" h="35560"/>
            <a:bevelB w="35560" h="36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36" name="组合 335"/>
          <p:cNvGrpSpPr/>
          <p:nvPr/>
        </p:nvGrpSpPr>
        <p:grpSpPr>
          <a:xfrm>
            <a:off x="7386694" y="4193273"/>
            <a:ext cx="54000" cy="54000"/>
            <a:chOff x="4968506" y="2447706"/>
            <a:chExt cx="121324" cy="123955"/>
          </a:xfrm>
        </p:grpSpPr>
        <p:cxnSp>
          <p:nvCxnSpPr>
            <p:cNvPr id="385" name="直接连接符 384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7" name="组合 336"/>
          <p:cNvGrpSpPr/>
          <p:nvPr/>
        </p:nvGrpSpPr>
        <p:grpSpPr>
          <a:xfrm>
            <a:off x="7494959" y="4180395"/>
            <a:ext cx="54000" cy="54000"/>
            <a:chOff x="4968506" y="2447706"/>
            <a:chExt cx="121324" cy="123955"/>
          </a:xfrm>
        </p:grpSpPr>
        <p:cxnSp>
          <p:nvCxnSpPr>
            <p:cNvPr id="383" name="直接连接符 382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8" name="组合 337"/>
          <p:cNvGrpSpPr/>
          <p:nvPr/>
        </p:nvGrpSpPr>
        <p:grpSpPr>
          <a:xfrm>
            <a:off x="7617948" y="4152312"/>
            <a:ext cx="54000" cy="54000"/>
            <a:chOff x="4968506" y="2447706"/>
            <a:chExt cx="121324" cy="123955"/>
          </a:xfrm>
        </p:grpSpPr>
        <p:cxnSp>
          <p:nvCxnSpPr>
            <p:cNvPr id="381" name="直接连接符 380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9" name="组合 338"/>
          <p:cNvGrpSpPr/>
          <p:nvPr/>
        </p:nvGrpSpPr>
        <p:grpSpPr>
          <a:xfrm>
            <a:off x="7287732" y="4217226"/>
            <a:ext cx="54000" cy="54000"/>
            <a:chOff x="4968506" y="2447706"/>
            <a:chExt cx="121324" cy="123955"/>
          </a:xfrm>
        </p:grpSpPr>
        <p:cxnSp>
          <p:nvCxnSpPr>
            <p:cNvPr id="379" name="直接连接符 378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0" name="组合 339"/>
          <p:cNvGrpSpPr/>
          <p:nvPr/>
        </p:nvGrpSpPr>
        <p:grpSpPr>
          <a:xfrm>
            <a:off x="7748912" y="4136622"/>
            <a:ext cx="54000" cy="54000"/>
            <a:chOff x="4968506" y="2447706"/>
            <a:chExt cx="121324" cy="123955"/>
          </a:xfrm>
        </p:grpSpPr>
        <p:cxnSp>
          <p:nvCxnSpPr>
            <p:cNvPr id="377" name="直接连接符 376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1" name="组合 340"/>
          <p:cNvGrpSpPr/>
          <p:nvPr/>
        </p:nvGrpSpPr>
        <p:grpSpPr>
          <a:xfrm>
            <a:off x="7887126" y="4178396"/>
            <a:ext cx="54000" cy="54000"/>
            <a:chOff x="4968506" y="2447706"/>
            <a:chExt cx="121324" cy="123955"/>
          </a:xfrm>
        </p:grpSpPr>
        <p:cxnSp>
          <p:nvCxnSpPr>
            <p:cNvPr id="375" name="直接连接符 374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2" name="组合 341"/>
          <p:cNvGrpSpPr/>
          <p:nvPr/>
        </p:nvGrpSpPr>
        <p:grpSpPr>
          <a:xfrm>
            <a:off x="7995278" y="4163226"/>
            <a:ext cx="54000" cy="54000"/>
            <a:chOff x="4968506" y="2447706"/>
            <a:chExt cx="121324" cy="123955"/>
          </a:xfrm>
        </p:grpSpPr>
        <p:cxnSp>
          <p:nvCxnSpPr>
            <p:cNvPr id="373" name="直接连接符 372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3" name="组合 342"/>
          <p:cNvGrpSpPr/>
          <p:nvPr/>
        </p:nvGrpSpPr>
        <p:grpSpPr>
          <a:xfrm>
            <a:off x="7779455" y="4219767"/>
            <a:ext cx="54000" cy="54000"/>
            <a:chOff x="4968506" y="2447706"/>
            <a:chExt cx="121324" cy="123955"/>
          </a:xfrm>
        </p:grpSpPr>
        <p:cxnSp>
          <p:nvCxnSpPr>
            <p:cNvPr id="371" name="直接连接符 370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4" name="组合 343"/>
          <p:cNvGrpSpPr/>
          <p:nvPr/>
        </p:nvGrpSpPr>
        <p:grpSpPr>
          <a:xfrm>
            <a:off x="8214364" y="4121609"/>
            <a:ext cx="54000" cy="54000"/>
            <a:chOff x="4968506" y="2447706"/>
            <a:chExt cx="121324" cy="123955"/>
          </a:xfrm>
        </p:grpSpPr>
        <p:cxnSp>
          <p:nvCxnSpPr>
            <p:cNvPr id="369" name="直接连接符 368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5" name="组合 344"/>
          <p:cNvGrpSpPr/>
          <p:nvPr/>
        </p:nvGrpSpPr>
        <p:grpSpPr>
          <a:xfrm>
            <a:off x="8340283" y="4206333"/>
            <a:ext cx="54000" cy="54000"/>
            <a:chOff x="4968506" y="2447706"/>
            <a:chExt cx="121324" cy="123955"/>
          </a:xfrm>
        </p:grpSpPr>
        <p:cxnSp>
          <p:nvCxnSpPr>
            <p:cNvPr id="367" name="直接连接符 366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6" name="组合 345"/>
          <p:cNvGrpSpPr/>
          <p:nvPr/>
        </p:nvGrpSpPr>
        <p:grpSpPr>
          <a:xfrm>
            <a:off x="8457257" y="4202164"/>
            <a:ext cx="54000" cy="54000"/>
            <a:chOff x="4968506" y="2447706"/>
            <a:chExt cx="121324" cy="123955"/>
          </a:xfrm>
        </p:grpSpPr>
        <p:cxnSp>
          <p:nvCxnSpPr>
            <p:cNvPr id="365" name="直接连接符 364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7" name="组合 346"/>
          <p:cNvGrpSpPr/>
          <p:nvPr/>
        </p:nvGrpSpPr>
        <p:grpSpPr>
          <a:xfrm>
            <a:off x="8101272" y="4139251"/>
            <a:ext cx="54000" cy="54000"/>
            <a:chOff x="4968506" y="2447706"/>
            <a:chExt cx="121324" cy="123955"/>
          </a:xfrm>
        </p:grpSpPr>
        <p:cxnSp>
          <p:nvCxnSpPr>
            <p:cNvPr id="363" name="直接连接符 362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8" name="组合 347"/>
          <p:cNvGrpSpPr/>
          <p:nvPr/>
        </p:nvGrpSpPr>
        <p:grpSpPr>
          <a:xfrm>
            <a:off x="8223903" y="4212868"/>
            <a:ext cx="54000" cy="54000"/>
            <a:chOff x="4968506" y="2447706"/>
            <a:chExt cx="121324" cy="123955"/>
          </a:xfrm>
        </p:grpSpPr>
        <p:cxnSp>
          <p:nvCxnSpPr>
            <p:cNvPr id="361" name="直接连接符 360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9" name="组合 348"/>
          <p:cNvGrpSpPr/>
          <p:nvPr/>
        </p:nvGrpSpPr>
        <p:grpSpPr>
          <a:xfrm>
            <a:off x="9280809" y="4119247"/>
            <a:ext cx="54000" cy="54000"/>
            <a:chOff x="4968506" y="2447706"/>
            <a:chExt cx="121324" cy="123955"/>
          </a:xfrm>
        </p:grpSpPr>
        <p:cxnSp>
          <p:nvCxnSpPr>
            <p:cNvPr id="359" name="直接连接符 358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0" name="组合 349"/>
          <p:cNvGrpSpPr/>
          <p:nvPr/>
        </p:nvGrpSpPr>
        <p:grpSpPr>
          <a:xfrm>
            <a:off x="9295064" y="4221583"/>
            <a:ext cx="54000" cy="54000"/>
            <a:chOff x="4968506" y="2447706"/>
            <a:chExt cx="121324" cy="123955"/>
          </a:xfrm>
        </p:grpSpPr>
        <p:cxnSp>
          <p:nvCxnSpPr>
            <p:cNvPr id="357" name="直接连接符 356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1" name="组合 350"/>
          <p:cNvGrpSpPr/>
          <p:nvPr/>
        </p:nvGrpSpPr>
        <p:grpSpPr>
          <a:xfrm>
            <a:off x="8823607" y="4106182"/>
            <a:ext cx="54000" cy="54000"/>
            <a:chOff x="4968506" y="2447706"/>
            <a:chExt cx="121324" cy="123955"/>
          </a:xfrm>
        </p:grpSpPr>
        <p:cxnSp>
          <p:nvCxnSpPr>
            <p:cNvPr id="355" name="直接连接符 354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2" name="组合 351"/>
          <p:cNvGrpSpPr/>
          <p:nvPr/>
        </p:nvGrpSpPr>
        <p:grpSpPr>
          <a:xfrm>
            <a:off x="8837862" y="4199809"/>
            <a:ext cx="54000" cy="54000"/>
            <a:chOff x="4968506" y="2447706"/>
            <a:chExt cx="121324" cy="123955"/>
          </a:xfrm>
        </p:grpSpPr>
        <p:cxnSp>
          <p:nvCxnSpPr>
            <p:cNvPr id="353" name="直接连接符 352"/>
            <p:cNvCxnSpPr/>
            <p:nvPr/>
          </p:nvCxnSpPr>
          <p:spPr>
            <a:xfrm>
              <a:off x="4968507" y="2447706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 rot="5400000">
              <a:off x="4968506" y="2450338"/>
              <a:ext cx="121323" cy="121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395859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BFF5F66-7134-408E-BA41-804B2F3C0E9F}"/>
              </a:ext>
            </a:extLst>
          </p:cNvPr>
          <p:cNvGrpSpPr/>
          <p:nvPr/>
        </p:nvGrpSpPr>
        <p:grpSpPr>
          <a:xfrm>
            <a:off x="7760372" y="1191401"/>
            <a:ext cx="4475122" cy="5189633"/>
            <a:chOff x="2318823" y="1127441"/>
            <a:chExt cx="3865585" cy="4673511"/>
          </a:xfrm>
        </p:grpSpPr>
        <p:pic>
          <p:nvPicPr>
            <p:cNvPr id="3" name="图片 2" descr="形状&#10;&#10;描述已自动生成">
              <a:extLst>
                <a:ext uri="{FF2B5EF4-FFF2-40B4-BE49-F238E27FC236}">
                  <a16:creationId xmlns:a16="http://schemas.microsoft.com/office/drawing/2014/main" id="{2B6BAF59-17F6-4494-8AF4-BCBC88EB90E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9209" r="27647"/>
            <a:stretch/>
          </p:blipFill>
          <p:spPr>
            <a:xfrm>
              <a:off x="2483931" y="1127441"/>
              <a:ext cx="3458645" cy="4500002"/>
            </a:xfrm>
            <a:prstGeom prst="rect">
              <a:avLst/>
            </a:prstGeom>
          </p:spPr>
        </p:pic>
        <p:sp>
          <p:nvSpPr>
            <p:cNvPr id="4" name="任意多边形: 形状 3">
              <a:extLst>
                <a:ext uri="{FF2B5EF4-FFF2-40B4-BE49-F238E27FC236}">
                  <a16:creationId xmlns:a16="http://schemas.microsoft.com/office/drawing/2014/main" id="{251C860A-B2A3-41B0-9A7F-9251DCFF3505}"/>
                </a:ext>
              </a:extLst>
            </p:cNvPr>
            <p:cNvSpPr/>
            <p:nvPr/>
          </p:nvSpPr>
          <p:spPr>
            <a:xfrm>
              <a:off x="3016824" y="1432599"/>
              <a:ext cx="2159114" cy="682312"/>
            </a:xfrm>
            <a:custGeom>
              <a:avLst/>
              <a:gdLst>
                <a:gd name="connsiteX0" fmla="*/ 0 w 2192594"/>
                <a:gd name="connsiteY0" fmla="*/ 639249 h 688410"/>
                <a:gd name="connsiteX1" fmla="*/ 1101213 w 2192594"/>
                <a:gd name="connsiteY1" fmla="*/ 152 h 688410"/>
                <a:gd name="connsiteX2" fmla="*/ 2192594 w 2192594"/>
                <a:gd name="connsiteY2" fmla="*/ 688410 h 688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92594" h="688410">
                  <a:moveTo>
                    <a:pt x="0" y="639249"/>
                  </a:moveTo>
                  <a:cubicBezTo>
                    <a:pt x="367890" y="315604"/>
                    <a:pt x="735781" y="-8041"/>
                    <a:pt x="1101213" y="152"/>
                  </a:cubicBezTo>
                  <a:cubicBezTo>
                    <a:pt x="1466645" y="8345"/>
                    <a:pt x="1829619" y="348377"/>
                    <a:pt x="2192594" y="68841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任意多边形: 形状 4">
              <a:extLst>
                <a:ext uri="{FF2B5EF4-FFF2-40B4-BE49-F238E27FC236}">
                  <a16:creationId xmlns:a16="http://schemas.microsoft.com/office/drawing/2014/main" id="{D357AAAA-57BE-446B-9080-C25E381973FB}"/>
                </a:ext>
              </a:extLst>
            </p:cNvPr>
            <p:cNvSpPr/>
            <p:nvPr/>
          </p:nvSpPr>
          <p:spPr>
            <a:xfrm rot="10800000">
              <a:off x="3016824" y="4561839"/>
              <a:ext cx="2159114" cy="682312"/>
            </a:xfrm>
            <a:custGeom>
              <a:avLst/>
              <a:gdLst>
                <a:gd name="connsiteX0" fmla="*/ 0 w 2192594"/>
                <a:gd name="connsiteY0" fmla="*/ 639249 h 688410"/>
                <a:gd name="connsiteX1" fmla="*/ 1101213 w 2192594"/>
                <a:gd name="connsiteY1" fmla="*/ 152 h 688410"/>
                <a:gd name="connsiteX2" fmla="*/ 2192594 w 2192594"/>
                <a:gd name="connsiteY2" fmla="*/ 688410 h 688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92594" h="688410">
                  <a:moveTo>
                    <a:pt x="0" y="639249"/>
                  </a:moveTo>
                  <a:cubicBezTo>
                    <a:pt x="367890" y="315604"/>
                    <a:pt x="735781" y="-8041"/>
                    <a:pt x="1101213" y="152"/>
                  </a:cubicBezTo>
                  <a:cubicBezTo>
                    <a:pt x="1466645" y="8345"/>
                    <a:pt x="1829619" y="348377"/>
                    <a:pt x="2192594" y="68841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4A1DDA12-BE80-447F-97F1-DAF9E77DABAF}"/>
                </a:ext>
              </a:extLst>
            </p:cNvPr>
            <p:cNvSpPr txBox="1"/>
            <p:nvPr/>
          </p:nvSpPr>
          <p:spPr>
            <a:xfrm>
              <a:off x="3642763" y="1520479"/>
              <a:ext cx="907233" cy="3326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Ion beam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4C253D8E-5C77-4A68-BB36-9FAADBFF9415}"/>
                </a:ext>
              </a:extLst>
            </p:cNvPr>
            <p:cNvSpPr txBox="1"/>
            <p:nvPr/>
          </p:nvSpPr>
          <p:spPr>
            <a:xfrm>
              <a:off x="3650843" y="4767113"/>
              <a:ext cx="907233" cy="3326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Ion beam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059B71-BB7E-46FB-9897-E99786515363}"/>
                </a:ext>
              </a:extLst>
            </p:cNvPr>
            <p:cNvSpPr txBox="1"/>
            <p:nvPr/>
          </p:nvSpPr>
          <p:spPr>
            <a:xfrm>
              <a:off x="3008581" y="2628298"/>
              <a:ext cx="2175596" cy="1421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0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perimental </a:t>
              </a:r>
            </a:p>
            <a:p>
              <a:pPr algn="ctr">
                <a:lnSpc>
                  <a:spcPct val="150000"/>
                </a:lnSpc>
              </a:pPr>
              <a:r>
                <a:rPr lang="en-US" altLang="zh-CN" sz="20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oler storage ring</a:t>
              </a:r>
            </a:p>
            <a:p>
              <a:pPr algn="ctr">
                <a:lnSpc>
                  <a:spcPct val="150000"/>
                </a:lnSpc>
              </a:pPr>
              <a:r>
                <a:rPr lang="en-US" altLang="zh-CN" sz="20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SRe</a:t>
              </a:r>
              <a:endParaRPr lang="zh-CN" alt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27255A21-3963-4811-A67C-0256668DE64D}"/>
                </a:ext>
              </a:extLst>
            </p:cNvPr>
            <p:cNvGrpSpPr/>
            <p:nvPr/>
          </p:nvGrpSpPr>
          <p:grpSpPr>
            <a:xfrm>
              <a:off x="4661000" y="4457717"/>
              <a:ext cx="1523408" cy="1343235"/>
              <a:chOff x="4484184" y="4442722"/>
              <a:chExt cx="1523408" cy="1343235"/>
            </a:xfrm>
          </p:grpSpPr>
          <p:cxnSp>
            <p:nvCxnSpPr>
              <p:cNvPr id="14" name="直接箭头连接符 13">
                <a:extLst>
                  <a:ext uri="{FF2B5EF4-FFF2-40B4-BE49-F238E27FC236}">
                    <a16:creationId xmlns:a16="http://schemas.microsoft.com/office/drawing/2014/main" id="{CF2F0EA1-BEDE-4C65-9B80-E004975719D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352027" y="4442722"/>
                <a:ext cx="0" cy="800804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00ABB4AE-5EC8-4EB5-B8C3-73C248EAFD7A}"/>
                      </a:ext>
                    </a:extLst>
                  </p:cNvPr>
                  <p:cNvSpPr txBox="1"/>
                  <p:nvPr/>
                </p:nvSpPr>
                <p:spPr>
                  <a:xfrm>
                    <a:off x="4484184" y="5259339"/>
                    <a:ext cx="1523408" cy="52661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altLang="zh-CN" sz="16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nti collinear laser</a:t>
                    </a:r>
                  </a:p>
                  <a:p>
                    <a:pPr algn="ctr"/>
                    <a14:m>
                      <m:oMath xmlns:m="http://schemas.openxmlformats.org/officeDocument/2006/math">
                        <m:r>
                          <a:rPr lang="zh-CN" altLang="en-US" sz="16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oMath>
                    </a14:m>
                    <a:r>
                      <a:rPr lang="en-US" altLang="zh-CN" sz="16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= 220 nm</a:t>
                    </a:r>
                    <a:endParaRPr lang="zh-CN" altLang="en-US" sz="1600" dirty="0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5" name="文本框 14">
                    <a:extLst>
                      <a:ext uri="{FF2B5EF4-FFF2-40B4-BE49-F238E27FC236}">
                        <a16:creationId xmlns:a16="http://schemas.microsoft.com/office/drawing/2014/main" id="{00ABB4AE-5EC8-4EB5-B8C3-73C248EAFD7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84184" y="5259339"/>
                    <a:ext cx="1523408" cy="52661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384" t="-3125" r="-692" b="-125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0D7EA6F2-5D88-4214-89C7-5F2ED5406DA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30201" y="1773091"/>
              <a:ext cx="0" cy="460434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D15EA2A3-1A36-4511-BD02-D4920EE5FE23}"/>
                </a:ext>
              </a:extLst>
            </p:cNvPr>
            <p:cNvSpPr txBox="1"/>
            <p:nvPr/>
          </p:nvSpPr>
          <p:spPr>
            <a:xfrm rot="16200000">
              <a:off x="1813123" y="3180729"/>
              <a:ext cx="1303842" cy="292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lectron cooler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5DD31CA9-C3CC-4020-8AB5-664278147516}"/>
                </a:ext>
              </a:extLst>
            </p:cNvPr>
            <p:cNvSpPr txBox="1"/>
            <p:nvPr/>
          </p:nvSpPr>
          <p:spPr>
            <a:xfrm rot="16200000">
              <a:off x="4989243" y="2376660"/>
              <a:ext cx="1436652" cy="292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hottky pick-up</a:t>
              </a:r>
              <a:endPara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矩形: 圆角 14">
              <a:extLst>
                <a:ext uri="{FF2B5EF4-FFF2-40B4-BE49-F238E27FC236}">
                  <a16:creationId xmlns:a16="http://schemas.microsoft.com/office/drawing/2014/main" id="{2C0F02CC-0578-4C25-BC3B-860E12956A19}"/>
                </a:ext>
              </a:extLst>
            </p:cNvPr>
            <p:cNvSpPr/>
            <p:nvPr/>
          </p:nvSpPr>
          <p:spPr>
            <a:xfrm>
              <a:off x="5454535" y="2508505"/>
              <a:ext cx="150075" cy="105046"/>
            </a:xfrm>
            <a:prstGeom prst="round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6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7396" y="4335996"/>
            <a:ext cx="3609225" cy="2010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4057396" y="3689882"/>
            <a:ext cx="37753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-D motion in storage rings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4186497" y="1132918"/>
            <a:ext cx="33690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F-buncher modulation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237793"/>
              </p:ext>
            </p:extLst>
          </p:nvPr>
        </p:nvGraphicFramePr>
        <p:xfrm>
          <a:off x="4322930" y="1670619"/>
          <a:ext cx="3259018" cy="1234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6" imgW="1777680" imgH="685800" progId="Equation.DSMT4">
                  <p:embed/>
                </p:oleObj>
              </mc:Choice>
              <mc:Fallback>
                <p:oleObj name="Equation" r:id="rId6" imgW="1777680" imgH="685800" progId="Equation.DSMT4">
                  <p:embed/>
                  <p:pic>
                    <p:nvPicPr>
                      <p:cNvPr id="60" name="对象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930" y="1670619"/>
                        <a:ext cx="3259018" cy="1234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左大括号 61"/>
          <p:cNvSpPr/>
          <p:nvPr/>
        </p:nvSpPr>
        <p:spPr>
          <a:xfrm>
            <a:off x="4158603" y="1909880"/>
            <a:ext cx="144727" cy="1008286"/>
          </a:xfrm>
          <a:prstGeom prst="leftBrace">
            <a:avLst>
              <a:gd name="adj1" fmla="val 4074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标题 1"/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mulation method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A32DAB87-CBBB-4276-9C3D-BC91F05DDE4B}"/>
              </a:ext>
            </a:extLst>
          </p:cNvPr>
          <p:cNvSpPr txBox="1"/>
          <p:nvPr/>
        </p:nvSpPr>
        <p:spPr>
          <a:xfrm rot="2297001">
            <a:off x="9843284" y="1265345"/>
            <a:ext cx="1832430" cy="3620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F-buncher</a:t>
            </a:r>
            <a:endParaRPr lang="zh-CN" altLang="en-US" sz="16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3415F2C3-4E08-4D00-8914-75A3C51AAB7C}"/>
              </a:ext>
            </a:extLst>
          </p:cNvPr>
          <p:cNvCxnSpPr>
            <a:cxnSpLocks/>
          </p:cNvCxnSpPr>
          <p:nvPr/>
        </p:nvCxnSpPr>
        <p:spPr>
          <a:xfrm>
            <a:off x="11174608" y="1812510"/>
            <a:ext cx="24545" cy="270688"/>
          </a:xfrm>
          <a:prstGeom prst="line">
            <a:avLst/>
          </a:prstGeom>
          <a:ln w="19050">
            <a:solidFill>
              <a:schemeClr val="accent2"/>
            </a:solidFill>
            <a:headEnd type="stealth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矩形: 圆角 14">
            <a:extLst>
              <a:ext uri="{FF2B5EF4-FFF2-40B4-BE49-F238E27FC236}">
                <a16:creationId xmlns:a16="http://schemas.microsoft.com/office/drawing/2014/main" id="{2C0F02CC-0578-4C25-BC3B-860E12956A19}"/>
              </a:ext>
            </a:extLst>
          </p:cNvPr>
          <p:cNvSpPr/>
          <p:nvPr/>
        </p:nvSpPr>
        <p:spPr>
          <a:xfrm>
            <a:off x="11108478" y="2099376"/>
            <a:ext cx="173739" cy="116647"/>
          </a:xfrm>
          <a:prstGeom prst="roundRect">
            <a:avLst/>
          </a:prstGeom>
          <a:noFill/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20CFC660-CEFC-4D5D-890D-30F3F5E53D89}"/>
              </a:ext>
            </a:extLst>
          </p:cNvPr>
          <p:cNvGrpSpPr/>
          <p:nvPr/>
        </p:nvGrpSpPr>
        <p:grpSpPr>
          <a:xfrm>
            <a:off x="592622" y="2198212"/>
            <a:ext cx="2721965" cy="940089"/>
            <a:chOff x="6861214" y="2268949"/>
            <a:chExt cx="2721965" cy="940089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FC2557E3-62AC-45A6-BAB6-BE0965F2D4BB}"/>
                </a:ext>
              </a:extLst>
            </p:cNvPr>
            <p:cNvGrpSpPr/>
            <p:nvPr/>
          </p:nvGrpSpPr>
          <p:grpSpPr>
            <a:xfrm>
              <a:off x="6861214" y="2597038"/>
              <a:ext cx="612000" cy="612000"/>
              <a:chOff x="7249480" y="1724968"/>
              <a:chExt cx="612000" cy="612000"/>
            </a:xfrm>
          </p:grpSpPr>
          <p:sp>
            <p:nvSpPr>
              <p:cNvPr id="77" name="椭圆 76">
                <a:extLst>
                  <a:ext uri="{FF2B5EF4-FFF2-40B4-BE49-F238E27FC236}">
                    <a16:creationId xmlns:a16="http://schemas.microsoft.com/office/drawing/2014/main" id="{068C4F0E-BE57-4BE4-9CF9-88A9DC8C6620}"/>
                  </a:ext>
                </a:extLst>
              </p:cNvPr>
              <p:cNvSpPr/>
              <p:nvPr/>
            </p:nvSpPr>
            <p:spPr>
              <a:xfrm>
                <a:off x="7465480" y="1940968"/>
                <a:ext cx="180000" cy="180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scene3d>
                <a:camera prst="orthographicFront">
                  <a:rot lat="600000" lon="21299997" rev="20099999"/>
                </a:camera>
                <a:lightRig rig="soft" dir="t"/>
              </a:scene3d>
              <a:sp3d prstMaterial="metal">
                <a:bevelT w="90170" h="90170"/>
                <a:bevelB w="90170" h="9017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椭圆 77">
                <a:extLst>
                  <a:ext uri="{FF2B5EF4-FFF2-40B4-BE49-F238E27FC236}">
                    <a16:creationId xmlns:a16="http://schemas.microsoft.com/office/drawing/2014/main" id="{01E3B9E0-1919-419B-AC35-334660C83E35}"/>
                  </a:ext>
                </a:extLst>
              </p:cNvPr>
              <p:cNvSpPr/>
              <p:nvPr/>
            </p:nvSpPr>
            <p:spPr>
              <a:xfrm>
                <a:off x="7249480" y="1724968"/>
                <a:ext cx="612000" cy="6120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椭圆 78">
                <a:extLst>
                  <a:ext uri="{FF2B5EF4-FFF2-40B4-BE49-F238E27FC236}">
                    <a16:creationId xmlns:a16="http://schemas.microsoft.com/office/drawing/2014/main" id="{95DEE37B-B357-4FEC-9934-6A9D2AF4E31E}"/>
                  </a:ext>
                </a:extLst>
              </p:cNvPr>
              <p:cNvSpPr/>
              <p:nvPr/>
            </p:nvSpPr>
            <p:spPr>
              <a:xfrm>
                <a:off x="7727549" y="1780701"/>
                <a:ext cx="72000" cy="72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scene3d>
                <a:camera prst="orthographicFront">
                  <a:rot lat="600000" lon="21299997" rev="20099999"/>
                </a:camera>
                <a:lightRig rig="soft" dir="t"/>
              </a:scene3d>
              <a:sp3d prstMaterial="metal">
                <a:bevelT w="90170" h="90170"/>
                <a:bevelB w="90170" h="9017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211E5A81-42A7-4AA3-851F-75BC2AE66C10}"/>
                </a:ext>
              </a:extLst>
            </p:cNvPr>
            <p:cNvCxnSpPr>
              <a:stCxn id="77" idx="6"/>
            </p:cNvCxnSpPr>
            <p:nvPr/>
          </p:nvCxnSpPr>
          <p:spPr>
            <a:xfrm flipV="1">
              <a:off x="7257214" y="2900250"/>
              <a:ext cx="604746" cy="278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文本框 69">
                  <a:extLst>
                    <a:ext uri="{FF2B5EF4-FFF2-40B4-BE49-F238E27FC236}">
                      <a16:creationId xmlns:a16="http://schemas.microsoft.com/office/drawing/2014/main" id="{ADE6B342-4A9E-4D54-9CFD-FA95CE5AA0F3}"/>
                    </a:ext>
                  </a:extLst>
                </p:cNvPr>
                <p:cNvSpPr txBox="1"/>
                <p:nvPr/>
              </p:nvSpPr>
              <p:spPr>
                <a:xfrm>
                  <a:off x="7559587" y="2917538"/>
                  <a:ext cx="493019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400" i="1" smtClean="0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l-GR" altLang="zh-CN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zh-CN" altLang="en-US" sz="1400" i="1" dirty="0"/>
                </a:p>
              </p:txBody>
            </p:sp>
          </mc:Choice>
          <mc:Fallback xmlns="">
            <p:sp>
              <p:nvSpPr>
                <p:cNvPr id="108" name="文本框 107">
                  <a:extLst>
                    <a:ext uri="{FF2B5EF4-FFF2-40B4-BE49-F238E27FC236}">
                      <a16:creationId xmlns:a16="http://schemas.microsoft.com/office/drawing/2014/main" id="{ADE6B342-4A9E-4D54-9CFD-FA95CE5AA0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9587" y="2917538"/>
                  <a:ext cx="493019" cy="215444"/>
                </a:xfrm>
                <a:prstGeom prst="rect">
                  <a:avLst/>
                </a:prstGeom>
                <a:blipFill>
                  <a:blip r:embed="rId8"/>
                  <a:stretch>
                    <a:fillRect l="-7407" r="-1235" b="-3142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1" name="椭圆 70">
              <a:extLst>
                <a:ext uri="{FF2B5EF4-FFF2-40B4-BE49-F238E27FC236}">
                  <a16:creationId xmlns:a16="http://schemas.microsoft.com/office/drawing/2014/main" id="{1C131B66-9B0F-4B25-BCAA-239A9C68998C}"/>
                </a:ext>
              </a:extLst>
            </p:cNvPr>
            <p:cNvSpPr/>
            <p:nvPr/>
          </p:nvSpPr>
          <p:spPr>
            <a:xfrm>
              <a:off x="9260673" y="2268949"/>
              <a:ext cx="108000" cy="108000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  <a:scene3d>
              <a:camera prst="orthographicFront">
                <a:rot lat="600000" lon="21299997" rev="20099999"/>
              </a:camera>
              <a:lightRig rig="soft" dir="t"/>
            </a:scene3d>
            <a:sp3d prstMaterial="metal">
              <a:bevelT w="90170" h="90170"/>
              <a:bevelB w="90170" h="9017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任意多边形: 形状 112">
              <a:extLst>
                <a:ext uri="{FF2B5EF4-FFF2-40B4-BE49-F238E27FC236}">
                  <a16:creationId xmlns:a16="http://schemas.microsoft.com/office/drawing/2014/main" id="{27927A28-C7DE-4024-B1A8-AB3A2304C2BE}"/>
                </a:ext>
              </a:extLst>
            </p:cNvPr>
            <p:cNvSpPr/>
            <p:nvPr/>
          </p:nvSpPr>
          <p:spPr>
            <a:xfrm rot="9797659">
              <a:off x="7890269" y="2413123"/>
              <a:ext cx="1369486" cy="207460"/>
            </a:xfrm>
            <a:custGeom>
              <a:avLst/>
              <a:gdLst>
                <a:gd name="connsiteX0" fmla="*/ 0 w 5527651"/>
                <a:gd name="connsiteY0" fmla="*/ 371261 h 742522"/>
                <a:gd name="connsiteX1" fmla="*/ 728770 w 5527651"/>
                <a:gd name="connsiteY1" fmla="*/ 371261 h 742522"/>
                <a:gd name="connsiteX2" fmla="*/ 1010653 w 5527651"/>
                <a:gd name="connsiteY2" fmla="*/ 735646 h 742522"/>
                <a:gd name="connsiteX3" fmla="*/ 1443790 w 5527651"/>
                <a:gd name="connsiteY3" fmla="*/ 6876 h 742522"/>
                <a:gd name="connsiteX4" fmla="*/ 1801300 w 5527651"/>
                <a:gd name="connsiteY4" fmla="*/ 742521 h 742522"/>
                <a:gd name="connsiteX5" fmla="*/ 2158809 w 5527651"/>
                <a:gd name="connsiteY5" fmla="*/ 13751 h 742522"/>
                <a:gd name="connsiteX6" fmla="*/ 2523194 w 5527651"/>
                <a:gd name="connsiteY6" fmla="*/ 728771 h 742522"/>
                <a:gd name="connsiteX7" fmla="*/ 2880704 w 5527651"/>
                <a:gd name="connsiteY7" fmla="*/ 1 h 742522"/>
                <a:gd name="connsiteX8" fmla="*/ 3231339 w 5527651"/>
                <a:gd name="connsiteY8" fmla="*/ 735646 h 742522"/>
                <a:gd name="connsiteX9" fmla="*/ 3595724 w 5527651"/>
                <a:gd name="connsiteY9" fmla="*/ 6876 h 742522"/>
                <a:gd name="connsiteX10" fmla="*/ 3966984 w 5527651"/>
                <a:gd name="connsiteY10" fmla="*/ 728771 h 742522"/>
                <a:gd name="connsiteX11" fmla="*/ 4324493 w 5527651"/>
                <a:gd name="connsiteY11" fmla="*/ 13751 h 742522"/>
                <a:gd name="connsiteX12" fmla="*/ 4647627 w 5527651"/>
                <a:gd name="connsiteY12" fmla="*/ 391886 h 742522"/>
                <a:gd name="connsiteX13" fmla="*/ 5527651 w 5527651"/>
                <a:gd name="connsiteY13" fmla="*/ 433138 h 742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527651" h="742522">
                  <a:moveTo>
                    <a:pt x="0" y="371261"/>
                  </a:moveTo>
                  <a:cubicBezTo>
                    <a:pt x="280164" y="340895"/>
                    <a:pt x="560328" y="310530"/>
                    <a:pt x="728770" y="371261"/>
                  </a:cubicBezTo>
                  <a:cubicBezTo>
                    <a:pt x="897212" y="431992"/>
                    <a:pt x="891483" y="796377"/>
                    <a:pt x="1010653" y="735646"/>
                  </a:cubicBezTo>
                  <a:cubicBezTo>
                    <a:pt x="1129823" y="674915"/>
                    <a:pt x="1312016" y="5730"/>
                    <a:pt x="1443790" y="6876"/>
                  </a:cubicBezTo>
                  <a:cubicBezTo>
                    <a:pt x="1575564" y="8022"/>
                    <a:pt x="1682130" y="741375"/>
                    <a:pt x="1801300" y="742521"/>
                  </a:cubicBezTo>
                  <a:cubicBezTo>
                    <a:pt x="1920470" y="743667"/>
                    <a:pt x="2038493" y="16043"/>
                    <a:pt x="2158809" y="13751"/>
                  </a:cubicBezTo>
                  <a:cubicBezTo>
                    <a:pt x="2279125" y="11459"/>
                    <a:pt x="2402878" y="731063"/>
                    <a:pt x="2523194" y="728771"/>
                  </a:cubicBezTo>
                  <a:cubicBezTo>
                    <a:pt x="2643510" y="726479"/>
                    <a:pt x="2762680" y="-1145"/>
                    <a:pt x="2880704" y="1"/>
                  </a:cubicBezTo>
                  <a:cubicBezTo>
                    <a:pt x="2998728" y="1147"/>
                    <a:pt x="3112169" y="734500"/>
                    <a:pt x="3231339" y="735646"/>
                  </a:cubicBezTo>
                  <a:cubicBezTo>
                    <a:pt x="3350509" y="736792"/>
                    <a:pt x="3473117" y="8022"/>
                    <a:pt x="3595724" y="6876"/>
                  </a:cubicBezTo>
                  <a:cubicBezTo>
                    <a:pt x="3718331" y="5730"/>
                    <a:pt x="3845523" y="727625"/>
                    <a:pt x="3966984" y="728771"/>
                  </a:cubicBezTo>
                  <a:cubicBezTo>
                    <a:pt x="4088445" y="729917"/>
                    <a:pt x="4211053" y="69898"/>
                    <a:pt x="4324493" y="13751"/>
                  </a:cubicBezTo>
                  <a:cubicBezTo>
                    <a:pt x="4437933" y="-42396"/>
                    <a:pt x="4447101" y="321988"/>
                    <a:pt x="4647627" y="391886"/>
                  </a:cubicBezTo>
                  <a:cubicBezTo>
                    <a:pt x="4848153" y="461784"/>
                    <a:pt x="5187902" y="447461"/>
                    <a:pt x="5527651" y="433138"/>
                  </a:cubicBezTo>
                </a:path>
              </a:pathLst>
            </a:custGeom>
            <a:noFill/>
            <a:ln w="15875">
              <a:solidFill>
                <a:srgbClr val="7030A0"/>
              </a:solidFill>
              <a:tailEnd type="stealth" w="med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5AD8740A-0199-4F6F-9D74-8F4866D68FA7}"/>
                </a:ext>
              </a:extLst>
            </p:cNvPr>
            <p:cNvCxnSpPr>
              <a:cxnSpLocks/>
              <a:stCxn id="72" idx="13"/>
              <a:endCxn id="77" idx="6"/>
            </p:cNvCxnSpPr>
            <p:nvPr/>
          </p:nvCxnSpPr>
          <p:spPr>
            <a:xfrm flipH="1">
              <a:off x="7257214" y="2697128"/>
              <a:ext cx="656986" cy="205910"/>
            </a:xfrm>
            <a:prstGeom prst="line">
              <a:avLst/>
            </a:prstGeom>
            <a:ln w="15875">
              <a:solidFill>
                <a:schemeClr val="bg2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文本框 73">
                  <a:extLst>
                    <a:ext uri="{FF2B5EF4-FFF2-40B4-BE49-F238E27FC236}">
                      <a16:creationId xmlns:a16="http://schemas.microsoft.com/office/drawing/2014/main" id="{0D695F33-AA12-4EC8-AF7B-FCD92E491B71}"/>
                    </a:ext>
                  </a:extLst>
                </p:cNvPr>
                <p:cNvSpPr txBox="1"/>
                <p:nvPr/>
              </p:nvSpPr>
              <p:spPr>
                <a:xfrm>
                  <a:off x="9046167" y="2355439"/>
                  <a:ext cx="537012" cy="3077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lang="zh-CN" altLang="en-US" sz="1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num>
                          <m:den>
                            <m:r>
                              <a:rPr lang="zh-CN" altLang="en-US" sz="140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15" name="文本框 114">
                  <a:extLst>
                    <a:ext uri="{FF2B5EF4-FFF2-40B4-BE49-F238E27FC236}">
                      <a16:creationId xmlns:a16="http://schemas.microsoft.com/office/drawing/2014/main" id="{0D695F33-AA12-4EC8-AF7B-FCD92E491B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46167" y="2355439"/>
                  <a:ext cx="537012" cy="307777"/>
                </a:xfrm>
                <a:prstGeom prst="rect">
                  <a:avLst/>
                </a:prstGeom>
                <a:blipFill>
                  <a:blip r:embed="rId9"/>
                  <a:stretch>
                    <a:fillRect l="-15909" t="-94118" r="-62500" b="-15098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文本框 74">
                  <a:extLst>
                    <a:ext uri="{FF2B5EF4-FFF2-40B4-BE49-F238E27FC236}">
                      <a16:creationId xmlns:a16="http://schemas.microsoft.com/office/drawing/2014/main" id="{35090E14-E399-4D3B-99C9-CD821BE142F5}"/>
                    </a:ext>
                  </a:extLst>
                </p:cNvPr>
                <p:cNvSpPr txBox="1"/>
                <p:nvPr/>
              </p:nvSpPr>
              <p:spPr>
                <a:xfrm>
                  <a:off x="7500712" y="2527201"/>
                  <a:ext cx="155940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 sz="1400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116" name="文本框 115">
                  <a:extLst>
                    <a:ext uri="{FF2B5EF4-FFF2-40B4-BE49-F238E27FC236}">
                      <a16:creationId xmlns:a16="http://schemas.microsoft.com/office/drawing/2014/main" id="{35090E14-E399-4D3B-99C9-CD821BE142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00712" y="2527201"/>
                  <a:ext cx="155940" cy="215444"/>
                </a:xfrm>
                <a:prstGeom prst="rect">
                  <a:avLst/>
                </a:prstGeom>
                <a:blipFill>
                  <a:blip r:embed="rId10"/>
                  <a:stretch>
                    <a:fillRect l="-23077" r="-19231" b="-57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6" name="弧形 75">
              <a:extLst>
                <a:ext uri="{FF2B5EF4-FFF2-40B4-BE49-F238E27FC236}">
                  <a16:creationId xmlns:a16="http://schemas.microsoft.com/office/drawing/2014/main" id="{1FAF8F54-EA51-4F33-8A1D-982831F807FB}"/>
                </a:ext>
              </a:extLst>
            </p:cNvPr>
            <p:cNvSpPr/>
            <p:nvPr/>
          </p:nvSpPr>
          <p:spPr>
            <a:xfrm>
              <a:off x="7552688" y="2812309"/>
              <a:ext cx="76599" cy="110892"/>
            </a:xfrm>
            <a:prstGeom prst="arc">
              <a:avLst>
                <a:gd name="adj1" fmla="val 15674219"/>
                <a:gd name="adj2" fmla="val 2336822"/>
              </a:avLst>
            </a:prstGeom>
            <a:ln w="1587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0" name="文本框 79">
            <a:extLst>
              <a:ext uri="{FF2B5EF4-FFF2-40B4-BE49-F238E27FC236}">
                <a16:creationId xmlns:a16="http://schemas.microsoft.com/office/drawing/2014/main" id="{DDE2F334-A011-44EB-A92A-C0C10844123A}"/>
              </a:ext>
            </a:extLst>
          </p:cNvPr>
          <p:cNvSpPr txBox="1"/>
          <p:nvPr/>
        </p:nvSpPr>
        <p:spPr>
          <a:xfrm>
            <a:off x="374355" y="1709803"/>
            <a:ext cx="1889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fore absorp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467C034D-B173-479E-9208-C8BEDA7C3720}"/>
              </a:ext>
            </a:extLst>
          </p:cNvPr>
          <p:cNvGrpSpPr/>
          <p:nvPr/>
        </p:nvGrpSpPr>
        <p:grpSpPr>
          <a:xfrm>
            <a:off x="603345" y="3980550"/>
            <a:ext cx="2161401" cy="792000"/>
            <a:chOff x="7157853" y="2604993"/>
            <a:chExt cx="2161401" cy="792000"/>
          </a:xfrm>
        </p:grpSpPr>
        <p:grpSp>
          <p:nvGrpSpPr>
            <p:cNvPr id="82" name="组合 81">
              <a:extLst>
                <a:ext uri="{FF2B5EF4-FFF2-40B4-BE49-F238E27FC236}">
                  <a16:creationId xmlns:a16="http://schemas.microsoft.com/office/drawing/2014/main" id="{F6D90136-1035-427E-95C7-33DA62D646F4}"/>
                </a:ext>
              </a:extLst>
            </p:cNvPr>
            <p:cNvGrpSpPr/>
            <p:nvPr/>
          </p:nvGrpSpPr>
          <p:grpSpPr>
            <a:xfrm>
              <a:off x="7157853" y="2604993"/>
              <a:ext cx="792000" cy="792000"/>
              <a:chOff x="7192228" y="1724968"/>
              <a:chExt cx="792000" cy="792000"/>
            </a:xfrm>
          </p:grpSpPr>
          <p:sp>
            <p:nvSpPr>
              <p:cNvPr id="85" name="椭圆 84">
                <a:extLst>
                  <a:ext uri="{FF2B5EF4-FFF2-40B4-BE49-F238E27FC236}">
                    <a16:creationId xmlns:a16="http://schemas.microsoft.com/office/drawing/2014/main" id="{AEDAC59A-36B5-4DCA-B8FC-25F7D5831CB4}"/>
                  </a:ext>
                </a:extLst>
              </p:cNvPr>
              <p:cNvSpPr/>
              <p:nvPr/>
            </p:nvSpPr>
            <p:spPr>
              <a:xfrm>
                <a:off x="7498228" y="2030968"/>
                <a:ext cx="180000" cy="180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scene3d>
                <a:camera prst="orthographicFront">
                  <a:rot lat="600000" lon="21299997" rev="20099999"/>
                </a:camera>
                <a:lightRig rig="soft" dir="t"/>
              </a:scene3d>
              <a:sp3d prstMaterial="metal">
                <a:bevelT w="90170" h="90170"/>
                <a:bevelB w="90170" h="9017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椭圆 85">
                <a:extLst>
                  <a:ext uri="{FF2B5EF4-FFF2-40B4-BE49-F238E27FC236}">
                    <a16:creationId xmlns:a16="http://schemas.microsoft.com/office/drawing/2014/main" id="{09E4C5D6-6557-4BA8-BDAE-A55F57A91344}"/>
                  </a:ext>
                </a:extLst>
              </p:cNvPr>
              <p:cNvSpPr/>
              <p:nvPr/>
            </p:nvSpPr>
            <p:spPr>
              <a:xfrm>
                <a:off x="7282228" y="1814968"/>
                <a:ext cx="612000" cy="612000"/>
              </a:xfrm>
              <a:prstGeom prst="ellipse">
                <a:avLst/>
              </a:prstGeom>
              <a:noFill/>
              <a:ln w="9525">
                <a:solidFill>
                  <a:schemeClr val="bg2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椭圆 86">
                <a:extLst>
                  <a:ext uri="{FF2B5EF4-FFF2-40B4-BE49-F238E27FC236}">
                    <a16:creationId xmlns:a16="http://schemas.microsoft.com/office/drawing/2014/main" id="{AF0E2A22-E04E-4537-B0BA-1BADC7D828F3}"/>
                  </a:ext>
                </a:extLst>
              </p:cNvPr>
              <p:cNvSpPr/>
              <p:nvPr/>
            </p:nvSpPr>
            <p:spPr>
              <a:xfrm>
                <a:off x="7192228" y="1724968"/>
                <a:ext cx="792000" cy="7920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椭圆 87">
                <a:extLst>
                  <a:ext uri="{FF2B5EF4-FFF2-40B4-BE49-F238E27FC236}">
                    <a16:creationId xmlns:a16="http://schemas.microsoft.com/office/drawing/2014/main" id="{01F5EFE3-5D51-4333-BF08-5B231090759D}"/>
                  </a:ext>
                </a:extLst>
              </p:cNvPr>
              <p:cNvSpPr/>
              <p:nvPr/>
            </p:nvSpPr>
            <p:spPr>
              <a:xfrm>
                <a:off x="7822228" y="1814968"/>
                <a:ext cx="72000" cy="72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scene3d>
                <a:camera prst="orthographicFront">
                  <a:rot lat="600000" lon="21299997" rev="20099999"/>
                </a:camera>
                <a:lightRig rig="soft" dir="t"/>
              </a:scene3d>
              <a:sp3d prstMaterial="metal">
                <a:bevelT w="90170" h="90170"/>
                <a:bevelB w="90170" h="9017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ABEB4E93-CF6F-4B25-946B-022A1D0E08AA}"/>
                </a:ext>
              </a:extLst>
            </p:cNvPr>
            <p:cNvCxnSpPr/>
            <p:nvPr/>
          </p:nvCxnSpPr>
          <p:spPr>
            <a:xfrm flipV="1">
              <a:off x="7645480" y="2982993"/>
              <a:ext cx="604746" cy="278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文本框 83">
                  <a:extLst>
                    <a:ext uri="{FF2B5EF4-FFF2-40B4-BE49-F238E27FC236}">
                      <a16:creationId xmlns:a16="http://schemas.microsoft.com/office/drawing/2014/main" id="{F2342413-A3EF-403A-9B68-3A2B7AC4C54D}"/>
                    </a:ext>
                  </a:extLst>
                </p:cNvPr>
                <p:cNvSpPr txBox="1"/>
                <p:nvPr/>
              </p:nvSpPr>
              <p:spPr>
                <a:xfrm>
                  <a:off x="7947853" y="3000993"/>
                  <a:ext cx="1371401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400" i="1" smtClean="0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l-GR" altLang="zh-CN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zh-CN" altLang="en-US" sz="1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𝑜𝑠</m:t>
                            </m:r>
                            <m:r>
                              <a:rPr lang="zh-CN" alt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num>
                          <m:den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</m:oMath>
                    </m:oMathPara>
                  </a14:m>
                  <a:endParaRPr lang="zh-CN" altLang="en-US" sz="1400" i="1" dirty="0"/>
                </a:p>
              </p:txBody>
            </p:sp>
          </mc:Choice>
          <mc:Fallback xmlns="">
            <p:sp>
              <p:nvSpPr>
                <p:cNvPr id="136" name="文本框 135">
                  <a:extLst>
                    <a:ext uri="{FF2B5EF4-FFF2-40B4-BE49-F238E27FC236}">
                      <a16:creationId xmlns:a16="http://schemas.microsoft.com/office/drawing/2014/main" id="{F2342413-A3EF-403A-9B68-3A2B7AC4C5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47853" y="3000993"/>
                  <a:ext cx="1371401" cy="215444"/>
                </a:xfrm>
                <a:prstGeom prst="rect">
                  <a:avLst/>
                </a:prstGeom>
                <a:blipFill>
                  <a:blip r:embed="rId11"/>
                  <a:stretch>
                    <a:fillRect l="-2222" t="-152778" r="-31111" b="-236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9" name="文本框 88">
            <a:extLst>
              <a:ext uri="{FF2B5EF4-FFF2-40B4-BE49-F238E27FC236}">
                <a16:creationId xmlns:a16="http://schemas.microsoft.com/office/drawing/2014/main" id="{EB5DC46B-FC76-4BE1-84C4-7D448BE81587}"/>
              </a:ext>
            </a:extLst>
          </p:cNvPr>
          <p:cNvSpPr txBox="1"/>
          <p:nvPr/>
        </p:nvSpPr>
        <p:spPr>
          <a:xfrm>
            <a:off x="374355" y="3421374"/>
            <a:ext cx="1889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absorp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2D664CD0-6EFD-40A7-8283-7B0F387EDCF3}"/>
              </a:ext>
            </a:extLst>
          </p:cNvPr>
          <p:cNvSpPr txBox="1"/>
          <p:nvPr/>
        </p:nvSpPr>
        <p:spPr>
          <a:xfrm>
            <a:off x="392499" y="5013103"/>
            <a:ext cx="2030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emiss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C0CAF4C6-854C-4C5F-8996-ADAA93C171E1}"/>
              </a:ext>
            </a:extLst>
          </p:cNvPr>
          <p:cNvGrpSpPr/>
          <p:nvPr/>
        </p:nvGrpSpPr>
        <p:grpSpPr>
          <a:xfrm>
            <a:off x="669319" y="5559560"/>
            <a:ext cx="3059107" cy="764613"/>
            <a:chOff x="6863524" y="4588893"/>
            <a:chExt cx="3059107" cy="764613"/>
          </a:xfrm>
        </p:grpSpPr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7051C390-E741-46AF-8070-960642936BA6}"/>
                </a:ext>
              </a:extLst>
            </p:cNvPr>
            <p:cNvGrpSpPr/>
            <p:nvPr/>
          </p:nvGrpSpPr>
          <p:grpSpPr>
            <a:xfrm>
              <a:off x="6863524" y="4741506"/>
              <a:ext cx="3059107" cy="612000"/>
              <a:chOff x="7247853" y="3750024"/>
              <a:chExt cx="3059107" cy="612000"/>
            </a:xfrm>
          </p:grpSpPr>
          <p:grpSp>
            <p:nvGrpSpPr>
              <p:cNvPr id="101" name="组合 100">
                <a:extLst>
                  <a:ext uri="{FF2B5EF4-FFF2-40B4-BE49-F238E27FC236}">
                    <a16:creationId xmlns:a16="http://schemas.microsoft.com/office/drawing/2014/main" id="{A6E48BDE-FDCB-482D-90D2-386A3CC18311}"/>
                  </a:ext>
                </a:extLst>
              </p:cNvPr>
              <p:cNvGrpSpPr/>
              <p:nvPr/>
            </p:nvGrpSpPr>
            <p:grpSpPr>
              <a:xfrm>
                <a:off x="7247853" y="3750024"/>
                <a:ext cx="612000" cy="612000"/>
                <a:chOff x="7247853" y="1769968"/>
                <a:chExt cx="612000" cy="612000"/>
              </a:xfrm>
            </p:grpSpPr>
            <p:sp>
              <p:nvSpPr>
                <p:cNvPr id="104" name="椭圆 103">
                  <a:extLst>
                    <a:ext uri="{FF2B5EF4-FFF2-40B4-BE49-F238E27FC236}">
                      <a16:creationId xmlns:a16="http://schemas.microsoft.com/office/drawing/2014/main" id="{36F9361C-309C-4C84-BD4B-6227E8BDA406}"/>
                    </a:ext>
                  </a:extLst>
                </p:cNvPr>
                <p:cNvSpPr/>
                <p:nvPr/>
              </p:nvSpPr>
              <p:spPr>
                <a:xfrm>
                  <a:off x="7463853" y="1985968"/>
                  <a:ext cx="180000" cy="180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scene3d>
                  <a:camera prst="orthographicFront">
                    <a:rot lat="600000" lon="21299997" rev="20099999"/>
                  </a:camera>
                  <a:lightRig rig="soft" dir="t"/>
                </a:scene3d>
                <a:sp3d prstMaterial="metal">
                  <a:bevelT w="90170" h="90170"/>
                  <a:bevelB w="90170" h="9017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5" name="椭圆 104">
                  <a:extLst>
                    <a:ext uri="{FF2B5EF4-FFF2-40B4-BE49-F238E27FC236}">
                      <a16:creationId xmlns:a16="http://schemas.microsoft.com/office/drawing/2014/main" id="{BC02FDED-E5E5-4384-92BB-734216548603}"/>
                    </a:ext>
                  </a:extLst>
                </p:cNvPr>
                <p:cNvSpPr/>
                <p:nvPr/>
              </p:nvSpPr>
              <p:spPr>
                <a:xfrm>
                  <a:off x="7247853" y="1769968"/>
                  <a:ext cx="612000" cy="6120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6" name="椭圆 105">
                  <a:extLst>
                    <a:ext uri="{FF2B5EF4-FFF2-40B4-BE49-F238E27FC236}">
                      <a16:creationId xmlns:a16="http://schemas.microsoft.com/office/drawing/2014/main" id="{37EFD417-13A1-4EAC-8D4E-9302906994E0}"/>
                    </a:ext>
                  </a:extLst>
                </p:cNvPr>
                <p:cNvSpPr/>
                <p:nvPr/>
              </p:nvSpPr>
              <p:spPr>
                <a:xfrm>
                  <a:off x="7715473" y="1820963"/>
                  <a:ext cx="72000" cy="72000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  <a:scene3d>
                  <a:camera prst="orthographicFront">
                    <a:rot lat="600000" lon="21299997" rev="20099999"/>
                  </a:camera>
                  <a:lightRig rig="soft" dir="t"/>
                </a:scene3d>
                <a:sp3d prstMaterial="metal">
                  <a:bevelT w="90170" h="90170"/>
                  <a:bevelB w="90170" h="9017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102" name="直接箭头连接符 101">
                <a:extLst>
                  <a:ext uri="{FF2B5EF4-FFF2-40B4-BE49-F238E27FC236}">
                    <a16:creationId xmlns:a16="http://schemas.microsoft.com/office/drawing/2014/main" id="{3925C4D8-B1C0-400C-80CD-E8C13EF94591}"/>
                  </a:ext>
                </a:extLst>
              </p:cNvPr>
              <p:cNvCxnSpPr/>
              <p:nvPr/>
            </p:nvCxnSpPr>
            <p:spPr>
              <a:xfrm flipV="1">
                <a:off x="7645480" y="4040230"/>
                <a:ext cx="604746" cy="2788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文本框 102">
                    <a:extLst>
                      <a:ext uri="{FF2B5EF4-FFF2-40B4-BE49-F238E27FC236}">
                        <a16:creationId xmlns:a16="http://schemas.microsoft.com/office/drawing/2014/main" id="{41DCE7D3-F6A7-44BF-8944-3A8B4804BB06}"/>
                      </a:ext>
                    </a:extLst>
                  </p:cNvPr>
                  <p:cNvSpPr txBox="1"/>
                  <p:nvPr/>
                </p:nvSpPr>
                <p:spPr>
                  <a:xfrm>
                    <a:off x="7947853" y="4056024"/>
                    <a:ext cx="2359107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l-GR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𝑐𝑜𝑠</m:t>
                              </m:r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num>
                            <m:den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type m:val="lin"/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𝑐𝑜𝑠</m:t>
                                  </m:r>
                                  <m:sSup>
                                    <m:sSupPr>
                                      <m:ctrlPr>
                                        <a:rPr lang="en-US" altLang="zh-CN" sz="1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p>
                                      <m:r>
                                        <a:rPr lang="en-US" altLang="zh-CN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US" altLang="zh-CN" sz="1400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den>
                              </m:f>
                            </m:den>
                          </m:f>
                        </m:oMath>
                      </m:oMathPara>
                    </a14:m>
                    <a:endParaRPr lang="zh-CN" altLang="en-US" sz="1400" i="1" dirty="0"/>
                  </a:p>
                </p:txBody>
              </p:sp>
            </mc:Choice>
            <mc:Fallback xmlns="">
              <p:sp>
                <p:nvSpPr>
                  <p:cNvPr id="130" name="文本框 129">
                    <a:extLst>
                      <a:ext uri="{FF2B5EF4-FFF2-40B4-BE49-F238E27FC236}">
                        <a16:creationId xmlns:a16="http://schemas.microsoft.com/office/drawing/2014/main" id="{41DCE7D3-F6A7-44BF-8944-3A8B4804BB0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47853" y="4056024"/>
                    <a:ext cx="2359107" cy="215444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1034" t="-160000" r="-15762" b="-24285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3" name="椭圆 92">
              <a:extLst>
                <a:ext uri="{FF2B5EF4-FFF2-40B4-BE49-F238E27FC236}">
                  <a16:creationId xmlns:a16="http://schemas.microsoft.com/office/drawing/2014/main" id="{D3F63EDC-ECC5-436E-AE37-853D51A9528E}"/>
                </a:ext>
              </a:extLst>
            </p:cNvPr>
            <p:cNvSpPr/>
            <p:nvPr/>
          </p:nvSpPr>
          <p:spPr>
            <a:xfrm>
              <a:off x="9103913" y="4719559"/>
              <a:ext cx="108000" cy="10800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  <a:scene3d>
              <a:camera prst="orthographicFront">
                <a:rot lat="600000" lon="21299997" rev="20099999"/>
              </a:camera>
              <a:lightRig rig="soft" dir="t"/>
            </a:scene3d>
            <a:sp3d prstMaterial="metal">
              <a:bevelT w="90170" h="90170"/>
              <a:bevelB w="90170" h="9017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文本框 93">
                  <a:extLst>
                    <a:ext uri="{FF2B5EF4-FFF2-40B4-BE49-F238E27FC236}">
                      <a16:creationId xmlns:a16="http://schemas.microsoft.com/office/drawing/2014/main" id="{C745FB23-63DA-4089-B28C-0F74876DEE77}"/>
                    </a:ext>
                  </a:extLst>
                </p:cNvPr>
                <p:cNvSpPr txBox="1"/>
                <p:nvPr/>
              </p:nvSpPr>
              <p:spPr>
                <a:xfrm>
                  <a:off x="9167595" y="4588893"/>
                  <a:ext cx="537012" cy="3077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lang="zh-CN" altLang="en-US" sz="1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40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18" name="文本框 117">
                  <a:extLst>
                    <a:ext uri="{FF2B5EF4-FFF2-40B4-BE49-F238E27FC236}">
                      <a16:creationId xmlns:a16="http://schemas.microsoft.com/office/drawing/2014/main" id="{C745FB23-63DA-4089-B28C-0F74876DEE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67595" y="4588893"/>
                  <a:ext cx="537012" cy="307777"/>
                </a:xfrm>
                <a:prstGeom prst="rect">
                  <a:avLst/>
                </a:prstGeom>
                <a:blipFill>
                  <a:blip r:embed="rId13"/>
                  <a:stretch>
                    <a:fillRect l="-20455" t="-96000" r="-57955" b="-15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0DDCC7D4-A050-4BCB-9EE2-1C9CC213F81E}"/>
                </a:ext>
              </a:extLst>
            </p:cNvPr>
            <p:cNvGrpSpPr/>
            <p:nvPr/>
          </p:nvGrpSpPr>
          <p:grpSpPr>
            <a:xfrm>
              <a:off x="8234316" y="4716566"/>
              <a:ext cx="836063" cy="207460"/>
              <a:chOff x="8618645" y="3718209"/>
              <a:chExt cx="836063" cy="207460"/>
            </a:xfrm>
          </p:grpSpPr>
          <p:sp>
            <p:nvSpPr>
              <p:cNvPr id="99" name="任意多边形: 形状 125">
                <a:extLst>
                  <a:ext uri="{FF2B5EF4-FFF2-40B4-BE49-F238E27FC236}">
                    <a16:creationId xmlns:a16="http://schemas.microsoft.com/office/drawing/2014/main" id="{27AABCD8-5026-40FF-81CC-0F3F7392EAB6}"/>
                  </a:ext>
                </a:extLst>
              </p:cNvPr>
              <p:cNvSpPr/>
              <p:nvPr/>
            </p:nvSpPr>
            <p:spPr>
              <a:xfrm rot="21076313">
                <a:off x="8618645" y="3718209"/>
                <a:ext cx="713272" cy="207460"/>
              </a:xfrm>
              <a:custGeom>
                <a:avLst/>
                <a:gdLst>
                  <a:gd name="connsiteX0" fmla="*/ 0 w 5527651"/>
                  <a:gd name="connsiteY0" fmla="*/ 371261 h 742522"/>
                  <a:gd name="connsiteX1" fmla="*/ 728770 w 5527651"/>
                  <a:gd name="connsiteY1" fmla="*/ 371261 h 742522"/>
                  <a:gd name="connsiteX2" fmla="*/ 1010653 w 5527651"/>
                  <a:gd name="connsiteY2" fmla="*/ 735646 h 742522"/>
                  <a:gd name="connsiteX3" fmla="*/ 1443790 w 5527651"/>
                  <a:gd name="connsiteY3" fmla="*/ 6876 h 742522"/>
                  <a:gd name="connsiteX4" fmla="*/ 1801300 w 5527651"/>
                  <a:gd name="connsiteY4" fmla="*/ 742521 h 742522"/>
                  <a:gd name="connsiteX5" fmla="*/ 2158809 w 5527651"/>
                  <a:gd name="connsiteY5" fmla="*/ 13751 h 742522"/>
                  <a:gd name="connsiteX6" fmla="*/ 2523194 w 5527651"/>
                  <a:gd name="connsiteY6" fmla="*/ 728771 h 742522"/>
                  <a:gd name="connsiteX7" fmla="*/ 2880704 w 5527651"/>
                  <a:gd name="connsiteY7" fmla="*/ 1 h 742522"/>
                  <a:gd name="connsiteX8" fmla="*/ 3231339 w 5527651"/>
                  <a:gd name="connsiteY8" fmla="*/ 735646 h 742522"/>
                  <a:gd name="connsiteX9" fmla="*/ 3595724 w 5527651"/>
                  <a:gd name="connsiteY9" fmla="*/ 6876 h 742522"/>
                  <a:gd name="connsiteX10" fmla="*/ 3966984 w 5527651"/>
                  <a:gd name="connsiteY10" fmla="*/ 728771 h 742522"/>
                  <a:gd name="connsiteX11" fmla="*/ 4324493 w 5527651"/>
                  <a:gd name="connsiteY11" fmla="*/ 13751 h 742522"/>
                  <a:gd name="connsiteX12" fmla="*/ 4647627 w 5527651"/>
                  <a:gd name="connsiteY12" fmla="*/ 391886 h 742522"/>
                  <a:gd name="connsiteX13" fmla="*/ 5527651 w 5527651"/>
                  <a:gd name="connsiteY13" fmla="*/ 433138 h 742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5527651" h="742522">
                    <a:moveTo>
                      <a:pt x="0" y="371261"/>
                    </a:moveTo>
                    <a:cubicBezTo>
                      <a:pt x="280164" y="340895"/>
                      <a:pt x="560328" y="310530"/>
                      <a:pt x="728770" y="371261"/>
                    </a:cubicBezTo>
                    <a:cubicBezTo>
                      <a:pt x="897212" y="431992"/>
                      <a:pt x="891483" y="796377"/>
                      <a:pt x="1010653" y="735646"/>
                    </a:cubicBezTo>
                    <a:cubicBezTo>
                      <a:pt x="1129823" y="674915"/>
                      <a:pt x="1312016" y="5730"/>
                      <a:pt x="1443790" y="6876"/>
                    </a:cubicBezTo>
                    <a:cubicBezTo>
                      <a:pt x="1575564" y="8022"/>
                      <a:pt x="1682130" y="741375"/>
                      <a:pt x="1801300" y="742521"/>
                    </a:cubicBezTo>
                    <a:cubicBezTo>
                      <a:pt x="1920470" y="743667"/>
                      <a:pt x="2038493" y="16043"/>
                      <a:pt x="2158809" y="13751"/>
                    </a:cubicBezTo>
                    <a:cubicBezTo>
                      <a:pt x="2279125" y="11459"/>
                      <a:pt x="2402878" y="731063"/>
                      <a:pt x="2523194" y="728771"/>
                    </a:cubicBezTo>
                    <a:cubicBezTo>
                      <a:pt x="2643510" y="726479"/>
                      <a:pt x="2762680" y="-1145"/>
                      <a:pt x="2880704" y="1"/>
                    </a:cubicBezTo>
                    <a:cubicBezTo>
                      <a:pt x="2998728" y="1147"/>
                      <a:pt x="3112169" y="734500"/>
                      <a:pt x="3231339" y="735646"/>
                    </a:cubicBezTo>
                    <a:cubicBezTo>
                      <a:pt x="3350509" y="736792"/>
                      <a:pt x="3473117" y="8022"/>
                      <a:pt x="3595724" y="6876"/>
                    </a:cubicBezTo>
                    <a:cubicBezTo>
                      <a:pt x="3718331" y="5730"/>
                      <a:pt x="3845523" y="727625"/>
                      <a:pt x="3966984" y="728771"/>
                    </a:cubicBezTo>
                    <a:cubicBezTo>
                      <a:pt x="4088445" y="729917"/>
                      <a:pt x="4211053" y="69898"/>
                      <a:pt x="4324493" y="13751"/>
                    </a:cubicBezTo>
                    <a:cubicBezTo>
                      <a:pt x="4437933" y="-42396"/>
                      <a:pt x="4447101" y="321988"/>
                      <a:pt x="4647627" y="391886"/>
                    </a:cubicBezTo>
                    <a:cubicBezTo>
                      <a:pt x="4848153" y="461784"/>
                      <a:pt x="5187902" y="447461"/>
                      <a:pt x="5527651" y="433138"/>
                    </a:cubicBezTo>
                  </a:path>
                </a:pathLst>
              </a:custGeom>
              <a:noFill/>
              <a:ln w="15875">
                <a:solidFill>
                  <a:schemeClr val="accent6"/>
                </a:solidFill>
                <a:tailEnd type="none" w="med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0" name="直接箭头连接符 99">
                <a:extLst>
                  <a:ext uri="{FF2B5EF4-FFF2-40B4-BE49-F238E27FC236}">
                    <a16:creationId xmlns:a16="http://schemas.microsoft.com/office/drawing/2014/main" id="{320A3962-49A7-4E17-90C7-E35283E9169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270516" y="3759861"/>
                <a:ext cx="184192" cy="34282"/>
              </a:xfrm>
              <a:prstGeom prst="straightConnector1">
                <a:avLst/>
              </a:prstGeom>
              <a:ln w="15875">
                <a:solidFill>
                  <a:schemeClr val="accent6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A73C7098-9427-4649-B435-18908B8FA81D}"/>
                </a:ext>
              </a:extLst>
            </p:cNvPr>
            <p:cNvCxnSpPr>
              <a:cxnSpLocks/>
              <a:stCxn id="99" idx="0"/>
            </p:cNvCxnSpPr>
            <p:nvPr/>
          </p:nvCxnSpPr>
          <p:spPr>
            <a:xfrm flipH="1">
              <a:off x="7259524" y="4874414"/>
              <a:ext cx="978922" cy="148430"/>
            </a:xfrm>
            <a:prstGeom prst="line">
              <a:avLst/>
            </a:prstGeom>
            <a:ln w="15875">
              <a:solidFill>
                <a:schemeClr val="bg2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文本框 96">
                  <a:extLst>
                    <a:ext uri="{FF2B5EF4-FFF2-40B4-BE49-F238E27FC236}">
                      <a16:creationId xmlns:a16="http://schemas.microsoft.com/office/drawing/2014/main" id="{A00BA4FF-F465-4641-B2B1-C9362E66B42F}"/>
                    </a:ext>
                  </a:extLst>
                </p:cNvPr>
                <p:cNvSpPr txBox="1"/>
                <p:nvPr/>
              </p:nvSpPr>
              <p:spPr>
                <a:xfrm>
                  <a:off x="7539206" y="4699996"/>
                  <a:ext cx="213392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40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40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p>
                            <m:r>
                              <a:rPr lang="en-US" altLang="zh-CN" sz="14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sz="1400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124" name="文本框 123">
                  <a:extLst>
                    <a:ext uri="{FF2B5EF4-FFF2-40B4-BE49-F238E27FC236}">
                      <a16:creationId xmlns:a16="http://schemas.microsoft.com/office/drawing/2014/main" id="{A00BA4FF-F465-4641-B2B1-C9362E66B4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39206" y="4699996"/>
                  <a:ext cx="213392" cy="215444"/>
                </a:xfrm>
                <a:prstGeom prst="rect">
                  <a:avLst/>
                </a:prstGeom>
                <a:blipFill>
                  <a:blip r:embed="rId14"/>
                  <a:stretch>
                    <a:fillRect l="-20000" b="-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8" name="弧形 97">
              <a:extLst>
                <a:ext uri="{FF2B5EF4-FFF2-40B4-BE49-F238E27FC236}">
                  <a16:creationId xmlns:a16="http://schemas.microsoft.com/office/drawing/2014/main" id="{5D31557C-5E03-4110-ADD2-B3037E61B30D}"/>
                </a:ext>
              </a:extLst>
            </p:cNvPr>
            <p:cNvSpPr/>
            <p:nvPr/>
          </p:nvSpPr>
          <p:spPr>
            <a:xfrm>
              <a:off x="7601920" y="4946252"/>
              <a:ext cx="76599" cy="110892"/>
            </a:xfrm>
            <a:prstGeom prst="arc">
              <a:avLst>
                <a:gd name="adj1" fmla="val 18105610"/>
                <a:gd name="adj2" fmla="val 2336822"/>
              </a:avLst>
            </a:prstGeom>
            <a:ln w="1587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7" name="矩形 106"/>
          <p:cNvSpPr/>
          <p:nvPr/>
        </p:nvSpPr>
        <p:spPr>
          <a:xfrm>
            <a:off x="669319" y="1088287"/>
            <a:ext cx="2442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er interaction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1713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标题 1"/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: laser cooling process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34B1D40-C6E6-49B8-A7E2-753BF3CA1A56}"/>
              </a:ext>
            </a:extLst>
          </p:cNvPr>
          <p:cNvGrpSpPr/>
          <p:nvPr/>
        </p:nvGrpSpPr>
        <p:grpSpPr>
          <a:xfrm>
            <a:off x="383742" y="938212"/>
            <a:ext cx="11190599" cy="5897607"/>
            <a:chOff x="383742" y="938212"/>
            <a:chExt cx="11190599" cy="5897607"/>
          </a:xfrm>
        </p:grpSpPr>
        <p:grpSp>
          <p:nvGrpSpPr>
            <p:cNvPr id="80" name="组合 79"/>
            <p:cNvGrpSpPr/>
            <p:nvPr/>
          </p:nvGrpSpPr>
          <p:grpSpPr>
            <a:xfrm>
              <a:off x="410893" y="944557"/>
              <a:ext cx="11163448" cy="5804598"/>
              <a:chOff x="657363" y="1197327"/>
              <a:chExt cx="10698855" cy="5425542"/>
            </a:xfrm>
          </p:grpSpPr>
          <p:pic>
            <p:nvPicPr>
              <p:cNvPr id="81" name="图片 80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57363" y="1197327"/>
                <a:ext cx="3601373" cy="2700000"/>
              </a:xfrm>
              <a:prstGeom prst="rect">
                <a:avLst/>
              </a:prstGeom>
            </p:spPr>
          </p:pic>
          <p:pic>
            <p:nvPicPr>
              <p:cNvPr id="82" name="图片 8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58736" y="1197327"/>
                <a:ext cx="3601372" cy="2700000"/>
              </a:xfrm>
              <a:prstGeom prst="rect">
                <a:avLst/>
              </a:prstGeom>
            </p:spPr>
          </p:pic>
          <p:pic>
            <p:nvPicPr>
              <p:cNvPr id="83" name="图片 82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54846" y="1243265"/>
                <a:ext cx="3601372" cy="2700000"/>
              </a:xfrm>
              <a:prstGeom prst="rect">
                <a:avLst/>
              </a:prstGeom>
            </p:spPr>
          </p:pic>
          <p:pic>
            <p:nvPicPr>
              <p:cNvPr id="84" name="图片 83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57363" y="3897327"/>
                <a:ext cx="3601372" cy="2700000"/>
              </a:xfrm>
              <a:prstGeom prst="rect">
                <a:avLst/>
              </a:prstGeom>
            </p:spPr>
          </p:pic>
          <p:pic>
            <p:nvPicPr>
              <p:cNvPr id="85" name="图片 84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06105" y="3876550"/>
                <a:ext cx="3601372" cy="2700000"/>
              </a:xfrm>
              <a:prstGeom prst="rect">
                <a:avLst/>
              </a:prstGeom>
            </p:spPr>
          </p:pic>
          <p:pic>
            <p:nvPicPr>
              <p:cNvPr id="86" name="图片 85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54846" y="3922869"/>
                <a:ext cx="3601372" cy="2700000"/>
              </a:xfrm>
              <a:prstGeom prst="rect">
                <a:avLst/>
              </a:prstGeom>
            </p:spPr>
          </p:pic>
          <p:sp>
            <p:nvSpPr>
              <p:cNvPr id="87" name="文本框 86"/>
              <p:cNvSpPr txBox="1"/>
              <p:nvPr/>
            </p:nvSpPr>
            <p:spPr>
              <a:xfrm>
                <a:off x="5651431" y="1406583"/>
                <a:ext cx="1055739" cy="3739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altLang="zh-CN" sz="2000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urns</a:t>
                </a:r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文本框 87"/>
              <p:cNvSpPr txBox="1"/>
              <p:nvPr/>
            </p:nvSpPr>
            <p:spPr>
              <a:xfrm>
                <a:off x="8972530" y="1448776"/>
                <a:ext cx="1424448" cy="3739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×10</a:t>
                </a:r>
                <a:r>
                  <a:rPr lang="en-US" altLang="zh-CN" sz="2000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urns</a:t>
                </a:r>
              </a:p>
            </p:txBody>
          </p:sp>
          <p:sp>
            <p:nvSpPr>
              <p:cNvPr id="89" name="文本框 88"/>
              <p:cNvSpPr txBox="1"/>
              <p:nvPr/>
            </p:nvSpPr>
            <p:spPr>
              <a:xfrm>
                <a:off x="1706873" y="4075605"/>
                <a:ext cx="1485899" cy="3739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×10</a:t>
                </a:r>
                <a:r>
                  <a:rPr lang="en-US" altLang="zh-CN" sz="2000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urns</a:t>
                </a:r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文本框 89"/>
              <p:cNvSpPr txBox="1"/>
              <p:nvPr/>
            </p:nvSpPr>
            <p:spPr>
              <a:xfrm>
                <a:off x="5557691" y="4106583"/>
                <a:ext cx="1117191" cy="3739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altLang="zh-CN" sz="2000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urns</a:t>
                </a:r>
              </a:p>
            </p:txBody>
          </p:sp>
          <p:sp>
            <p:nvSpPr>
              <p:cNvPr id="91" name="文本框 90"/>
              <p:cNvSpPr txBox="1"/>
              <p:nvPr/>
            </p:nvSpPr>
            <p:spPr>
              <a:xfrm>
                <a:off x="9102315" y="4134346"/>
                <a:ext cx="1117191" cy="3739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altLang="zh-CN" sz="2000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urns</a:t>
                </a:r>
              </a:p>
            </p:txBody>
          </p:sp>
        </p:grp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6AF7866E-59F1-4C2D-BD27-C1A7A461D91C}"/>
                </a:ext>
              </a:extLst>
            </p:cNvPr>
            <p:cNvSpPr/>
            <p:nvPr/>
          </p:nvSpPr>
          <p:spPr>
            <a:xfrm>
              <a:off x="1476375" y="938212"/>
              <a:ext cx="1690688" cy="1666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3D435080-8A1F-47D9-B0C4-44D0E4EAE363}"/>
                </a:ext>
              </a:extLst>
            </p:cNvPr>
            <p:cNvSpPr/>
            <p:nvPr/>
          </p:nvSpPr>
          <p:spPr>
            <a:xfrm>
              <a:off x="5286834" y="939523"/>
              <a:ext cx="1690688" cy="1666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64F644FA-AAAE-48F1-A165-AFB1A72EDDB8}"/>
                </a:ext>
              </a:extLst>
            </p:cNvPr>
            <p:cNvSpPr/>
            <p:nvPr/>
          </p:nvSpPr>
          <p:spPr>
            <a:xfrm>
              <a:off x="8966483" y="981174"/>
              <a:ext cx="1690688" cy="1666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350D5F8-035B-4BAC-A43F-6223A265752A}"/>
                </a:ext>
              </a:extLst>
            </p:cNvPr>
            <p:cNvSpPr/>
            <p:nvPr/>
          </p:nvSpPr>
          <p:spPr>
            <a:xfrm>
              <a:off x="1558314" y="3658564"/>
              <a:ext cx="1690688" cy="3349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3F65CD37-07D0-4876-B601-A198955D416A}"/>
                </a:ext>
              </a:extLst>
            </p:cNvPr>
            <p:cNvSpPr/>
            <p:nvPr/>
          </p:nvSpPr>
          <p:spPr>
            <a:xfrm>
              <a:off x="5253091" y="3658564"/>
              <a:ext cx="1690688" cy="3201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80371246-4AF7-412E-A203-91EFF8C8E5C6}"/>
                </a:ext>
              </a:extLst>
            </p:cNvPr>
            <p:cNvSpPr/>
            <p:nvPr/>
          </p:nvSpPr>
          <p:spPr>
            <a:xfrm>
              <a:off x="8867330" y="3724275"/>
              <a:ext cx="1690688" cy="2967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FA69F54B-13AB-4438-A203-4442F209F57E}"/>
                </a:ext>
              </a:extLst>
            </p:cNvPr>
            <p:cNvSpPr/>
            <p:nvPr/>
          </p:nvSpPr>
          <p:spPr>
            <a:xfrm>
              <a:off x="1558314" y="6548819"/>
              <a:ext cx="1690688" cy="1666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07D3E548-C794-42F3-9DC1-5933DEE25561}"/>
                </a:ext>
              </a:extLst>
            </p:cNvPr>
            <p:cNvSpPr/>
            <p:nvPr/>
          </p:nvSpPr>
          <p:spPr>
            <a:xfrm>
              <a:off x="5253091" y="6537946"/>
              <a:ext cx="1690688" cy="1666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E676721E-CA3F-4E17-B291-9360631E769D}"/>
                </a:ext>
              </a:extLst>
            </p:cNvPr>
            <p:cNvSpPr/>
            <p:nvPr/>
          </p:nvSpPr>
          <p:spPr>
            <a:xfrm>
              <a:off x="8984950" y="6600446"/>
              <a:ext cx="1690688" cy="1666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7144C0C7-F9ED-4E55-B837-B2E0B796658D}"/>
                </a:ext>
              </a:extLst>
            </p:cNvPr>
            <p:cNvSpPr/>
            <p:nvPr/>
          </p:nvSpPr>
          <p:spPr>
            <a:xfrm rot="5400000">
              <a:off x="104860" y="2247756"/>
              <a:ext cx="1025596" cy="1571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97F6C268-641D-4432-87F3-4622DF0A42D0}"/>
                </a:ext>
              </a:extLst>
            </p:cNvPr>
            <p:cNvSpPr/>
            <p:nvPr/>
          </p:nvSpPr>
          <p:spPr>
            <a:xfrm rot="5400000">
              <a:off x="104860" y="5261467"/>
              <a:ext cx="1025596" cy="1571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15632000-BEC7-44CD-993E-FC60AD9B64F4}"/>
                </a:ext>
              </a:extLst>
            </p:cNvPr>
            <p:cNvSpPr/>
            <p:nvPr/>
          </p:nvSpPr>
          <p:spPr>
            <a:xfrm rot="5400000">
              <a:off x="3862621" y="2280407"/>
              <a:ext cx="1025596" cy="1571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7A2804A-A744-4412-B7BB-C154006A2EF2}"/>
                </a:ext>
              </a:extLst>
            </p:cNvPr>
            <p:cNvSpPr/>
            <p:nvPr/>
          </p:nvSpPr>
          <p:spPr>
            <a:xfrm rot="5400000">
              <a:off x="3807706" y="5146815"/>
              <a:ext cx="1025596" cy="1571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049BF941-69AA-4BA2-B841-44558D55FE1E}"/>
                </a:ext>
              </a:extLst>
            </p:cNvPr>
            <p:cNvSpPr/>
            <p:nvPr/>
          </p:nvSpPr>
          <p:spPr>
            <a:xfrm rot="5400000">
              <a:off x="7487947" y="2310294"/>
              <a:ext cx="1025596" cy="1571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3DA3D822-4CBC-4EB4-A04B-2052F148A80F}"/>
                </a:ext>
              </a:extLst>
            </p:cNvPr>
            <p:cNvSpPr/>
            <p:nvPr/>
          </p:nvSpPr>
          <p:spPr>
            <a:xfrm rot="5400000">
              <a:off x="7534216" y="5198930"/>
              <a:ext cx="1025596" cy="1571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9E810293-A429-41A5-83C5-575A10A96747}"/>
                    </a:ext>
                  </a:extLst>
                </p:cNvPr>
                <p:cNvSpPr txBox="1"/>
                <p:nvPr/>
              </p:nvSpPr>
              <p:spPr>
                <a:xfrm rot="16200000">
                  <a:off x="212302" y="2299522"/>
                  <a:ext cx="674181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zh-CN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oMath>
                    </m:oMathPara>
                  </a14:m>
                  <a:endParaRPr lang="en-US" altLang="zh-CN" b="0" dirty="0"/>
                </a:p>
              </p:txBody>
            </p:sp>
          </mc:Choice>
          <mc:Fallback xmlns="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9E810293-A429-41A5-83C5-575A10A967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212302" y="2299522"/>
                  <a:ext cx="674181" cy="276999"/>
                </a:xfrm>
                <a:prstGeom prst="rect">
                  <a:avLst/>
                </a:prstGeom>
                <a:blipFill>
                  <a:blip r:embed="rId9"/>
                  <a:stretch>
                    <a:fillRect l="-2174" t="-909" r="-32609" b="-90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AADD0F25-8DE1-4798-93C9-6DD03A23AD8D}"/>
                    </a:ext>
                  </a:extLst>
                </p:cNvPr>
                <p:cNvSpPr txBox="1"/>
                <p:nvPr/>
              </p:nvSpPr>
              <p:spPr>
                <a:xfrm rot="16200000">
                  <a:off x="185151" y="5047365"/>
                  <a:ext cx="674181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zh-CN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oMath>
                    </m:oMathPara>
                  </a14:m>
                  <a:endParaRPr lang="en-US" altLang="zh-CN" b="0" dirty="0"/>
                </a:p>
              </p:txBody>
            </p:sp>
          </mc:Choice>
          <mc:Fallback xmlns="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AADD0F25-8DE1-4798-93C9-6DD03A23AD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185151" y="5047365"/>
                  <a:ext cx="674181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2222" t="-901" r="-3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85200901-7A56-4F09-BF98-62251793592E}"/>
                    </a:ext>
                  </a:extLst>
                </p:cNvPr>
                <p:cNvSpPr txBox="1"/>
                <p:nvPr/>
              </p:nvSpPr>
              <p:spPr>
                <a:xfrm rot="16200000">
                  <a:off x="3946760" y="2187838"/>
                  <a:ext cx="674181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zh-CN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oMath>
                    </m:oMathPara>
                  </a14:m>
                  <a:endParaRPr lang="en-US" altLang="zh-CN" b="0" dirty="0"/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85200901-7A56-4F09-BF98-6225179359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3946760" y="2187838"/>
                  <a:ext cx="674181" cy="276999"/>
                </a:xfrm>
                <a:prstGeom prst="rect">
                  <a:avLst/>
                </a:prstGeom>
                <a:blipFill>
                  <a:blip r:embed="rId11"/>
                  <a:stretch>
                    <a:fillRect l="-2222" t="-901" r="-3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D10B0247-4047-4DC0-9B25-9CA174A72D85}"/>
                    </a:ext>
                  </a:extLst>
                </p:cNvPr>
                <p:cNvSpPr txBox="1"/>
                <p:nvPr/>
              </p:nvSpPr>
              <p:spPr>
                <a:xfrm rot="16200000">
                  <a:off x="3887996" y="5047365"/>
                  <a:ext cx="674181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zh-CN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oMath>
                    </m:oMathPara>
                  </a14:m>
                  <a:endParaRPr lang="en-US" altLang="zh-CN" b="0" dirty="0"/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D10B0247-4047-4DC0-9B25-9CA174A72D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3887996" y="5047365"/>
                  <a:ext cx="674181" cy="276999"/>
                </a:xfrm>
                <a:prstGeom prst="rect">
                  <a:avLst/>
                </a:prstGeom>
                <a:blipFill>
                  <a:blip r:embed="rId12"/>
                  <a:stretch>
                    <a:fillRect l="-2174" t="-901" r="-3260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FCB652A2-78AF-45EC-9B9E-999BB3DD3539}"/>
                    </a:ext>
                  </a:extLst>
                </p:cNvPr>
                <p:cNvSpPr txBox="1"/>
                <p:nvPr/>
              </p:nvSpPr>
              <p:spPr>
                <a:xfrm rot="16200000">
                  <a:off x="7594687" y="2220488"/>
                  <a:ext cx="674181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zh-CN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oMath>
                    </m:oMathPara>
                  </a14:m>
                  <a:endParaRPr lang="en-US" altLang="zh-CN" b="0" dirty="0"/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FCB652A2-78AF-45EC-9B9E-999BB3DD35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594687" y="2220488"/>
                  <a:ext cx="674181" cy="276999"/>
                </a:xfrm>
                <a:prstGeom prst="rect">
                  <a:avLst/>
                </a:prstGeom>
                <a:blipFill>
                  <a:blip r:embed="rId13"/>
                  <a:stretch>
                    <a:fillRect l="-2174" t="-909" r="-32609" b="-90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93F6F5C7-C407-42DB-A81A-AFF8A1675293}"/>
                    </a:ext>
                  </a:extLst>
                </p:cNvPr>
                <p:cNvSpPr txBox="1"/>
                <p:nvPr/>
              </p:nvSpPr>
              <p:spPr>
                <a:xfrm rot="16200000">
                  <a:off x="7644842" y="5047365"/>
                  <a:ext cx="674181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zh-CN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oMath>
                    </m:oMathPara>
                  </a14:m>
                  <a:endParaRPr lang="en-US" altLang="zh-CN" b="0" dirty="0"/>
                </a:p>
              </p:txBody>
            </p:sp>
          </mc:Choice>
          <mc:Fallback xmlns="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93F6F5C7-C407-42DB-A81A-AFF8A16752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644842" y="5047365"/>
                  <a:ext cx="674181" cy="276999"/>
                </a:xfrm>
                <a:prstGeom prst="rect">
                  <a:avLst/>
                </a:prstGeom>
                <a:blipFill>
                  <a:blip r:embed="rId14"/>
                  <a:stretch>
                    <a:fillRect l="-4444" t="-901" r="-3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BC788456-3BD7-4446-B262-EA86028DA606}"/>
                    </a:ext>
                  </a:extLst>
                </p:cNvPr>
                <p:cNvSpPr txBox="1"/>
                <p:nvPr/>
              </p:nvSpPr>
              <p:spPr>
                <a:xfrm>
                  <a:off x="2216277" y="6528042"/>
                  <a:ext cx="23634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𝜑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BC788456-3BD7-4446-B262-EA86028DA6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6277" y="6528042"/>
                  <a:ext cx="236347" cy="307777"/>
                </a:xfrm>
                <a:prstGeom prst="rect">
                  <a:avLst/>
                </a:prstGeom>
                <a:blipFill>
                  <a:blip r:embed="rId15"/>
                  <a:stretch>
                    <a:fillRect l="-26316" r="-26316" b="-2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023FA051-1DE6-46C9-80CD-8E018D12C4BB}"/>
                    </a:ext>
                  </a:extLst>
                </p:cNvPr>
                <p:cNvSpPr txBox="1"/>
                <p:nvPr/>
              </p:nvSpPr>
              <p:spPr>
                <a:xfrm>
                  <a:off x="5929360" y="6478274"/>
                  <a:ext cx="23634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𝜑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023FA051-1DE6-46C9-80CD-8E018D12C4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9360" y="6478274"/>
                  <a:ext cx="236347" cy="307777"/>
                </a:xfrm>
                <a:prstGeom prst="rect">
                  <a:avLst/>
                </a:prstGeom>
                <a:blipFill>
                  <a:blip r:embed="rId16"/>
                  <a:stretch>
                    <a:fillRect l="-26316" r="-26316" b="-2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F079BED3-750F-47D3-9FBD-D26A269F612A}"/>
                    </a:ext>
                  </a:extLst>
                </p:cNvPr>
                <p:cNvSpPr txBox="1"/>
                <p:nvPr/>
              </p:nvSpPr>
              <p:spPr>
                <a:xfrm>
                  <a:off x="9644848" y="6477386"/>
                  <a:ext cx="23634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𝜑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F079BED3-750F-47D3-9FBD-D26A269F61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4848" y="6477386"/>
                  <a:ext cx="236347" cy="307777"/>
                </a:xfrm>
                <a:prstGeom prst="rect">
                  <a:avLst/>
                </a:prstGeom>
                <a:blipFill>
                  <a:blip r:embed="rId17"/>
                  <a:stretch>
                    <a:fillRect l="-25641" r="-23077" b="-2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3D889C76-325E-41BC-B8CC-DE79B10A39F4}"/>
                    </a:ext>
                  </a:extLst>
                </p:cNvPr>
                <p:cNvSpPr txBox="1"/>
                <p:nvPr/>
              </p:nvSpPr>
              <p:spPr>
                <a:xfrm>
                  <a:off x="2234857" y="3591990"/>
                  <a:ext cx="23634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𝜑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3D889C76-325E-41BC-B8CC-DE79B10A39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4857" y="3591990"/>
                  <a:ext cx="236347" cy="307777"/>
                </a:xfrm>
                <a:prstGeom prst="rect">
                  <a:avLst/>
                </a:prstGeom>
                <a:blipFill>
                  <a:blip r:embed="rId18"/>
                  <a:stretch>
                    <a:fillRect l="-26316" r="-26316" b="-2352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文本框 40">
                  <a:extLst>
                    <a:ext uri="{FF2B5EF4-FFF2-40B4-BE49-F238E27FC236}">
                      <a16:creationId xmlns:a16="http://schemas.microsoft.com/office/drawing/2014/main" id="{BE10AD5C-9D57-45C3-A563-8BD0AACAD3B3}"/>
                    </a:ext>
                  </a:extLst>
                </p:cNvPr>
                <p:cNvSpPr txBox="1"/>
                <p:nvPr/>
              </p:nvSpPr>
              <p:spPr>
                <a:xfrm>
                  <a:off x="5992618" y="3577147"/>
                  <a:ext cx="23634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𝜑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1" name="文本框 40">
                  <a:extLst>
                    <a:ext uri="{FF2B5EF4-FFF2-40B4-BE49-F238E27FC236}">
                      <a16:creationId xmlns:a16="http://schemas.microsoft.com/office/drawing/2014/main" id="{BE10AD5C-9D57-45C3-A563-8BD0AACAD3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2618" y="3577147"/>
                  <a:ext cx="236347" cy="307777"/>
                </a:xfrm>
                <a:prstGeom prst="rect">
                  <a:avLst/>
                </a:prstGeom>
                <a:blipFill>
                  <a:blip r:embed="rId19"/>
                  <a:stretch>
                    <a:fillRect l="-25641" r="-23077" b="-2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7DE6234C-31EB-4F8C-96F2-71CE5B0AE4D3}"/>
                    </a:ext>
                  </a:extLst>
                </p:cNvPr>
                <p:cNvSpPr txBox="1"/>
                <p:nvPr/>
              </p:nvSpPr>
              <p:spPr>
                <a:xfrm>
                  <a:off x="9644848" y="3658564"/>
                  <a:ext cx="23634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𝜑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7DE6234C-31EB-4F8C-96F2-71CE5B0AE4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4848" y="3658564"/>
                  <a:ext cx="236347" cy="307777"/>
                </a:xfrm>
                <a:prstGeom prst="rect">
                  <a:avLst/>
                </a:prstGeom>
                <a:blipFill>
                  <a:blip r:embed="rId20"/>
                  <a:stretch>
                    <a:fillRect l="-25641" r="-23077" b="-2352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61729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5CBB9FD1-5078-462F-EB49-BA65ED31F008}"/>
              </a:ext>
            </a:extLst>
          </p:cNvPr>
          <p:cNvGrpSpPr/>
          <p:nvPr/>
        </p:nvGrpSpPr>
        <p:grpSpPr>
          <a:xfrm>
            <a:off x="312755" y="726578"/>
            <a:ext cx="2334651" cy="6131422"/>
            <a:chOff x="2045887" y="188545"/>
            <a:chExt cx="2219705" cy="6585377"/>
          </a:xfrm>
        </p:grpSpPr>
        <p:sp>
          <p:nvSpPr>
            <p:cNvPr id="3" name="Oval 132">
              <a:extLst>
                <a:ext uri="{FF2B5EF4-FFF2-40B4-BE49-F238E27FC236}">
                  <a16:creationId xmlns:a16="http://schemas.microsoft.com/office/drawing/2014/main" id="{758E91CF-4673-F0DA-914D-94D6F3F11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7954" y="5502860"/>
              <a:ext cx="51460" cy="134673"/>
            </a:xfrm>
            <a:prstGeom prst="ellipse">
              <a:avLst/>
            </a:prstGeom>
            <a:solidFill>
              <a:srgbClr val="FFCD2D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4" name="Oval 132">
              <a:extLst>
                <a:ext uri="{FF2B5EF4-FFF2-40B4-BE49-F238E27FC236}">
                  <a16:creationId xmlns:a16="http://schemas.microsoft.com/office/drawing/2014/main" id="{EC430BE6-891A-30B0-3723-C2A68EEB4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5428" y="2395371"/>
              <a:ext cx="431556" cy="740700"/>
            </a:xfrm>
            <a:prstGeom prst="ellipse">
              <a:avLst/>
            </a:prstGeom>
            <a:solidFill>
              <a:srgbClr val="FFE07D"/>
            </a:solidFill>
            <a:ln w="28575" algn="ctr">
              <a:solidFill>
                <a:srgbClr val="FFD757"/>
              </a:solidFill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5" name="Oval 132">
              <a:extLst>
                <a:ext uri="{FF2B5EF4-FFF2-40B4-BE49-F238E27FC236}">
                  <a16:creationId xmlns:a16="http://schemas.microsoft.com/office/drawing/2014/main" id="{91BDE140-0F14-D2AB-20F2-AE97C5A13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0900" y="3889050"/>
              <a:ext cx="324000" cy="538691"/>
            </a:xfrm>
            <a:prstGeom prst="ellipse">
              <a:avLst/>
            </a:prstGeom>
            <a:solidFill>
              <a:srgbClr val="FFCD2D"/>
            </a:solidFill>
            <a:ln w="28575" algn="ctr">
              <a:solidFill>
                <a:srgbClr val="DE8400"/>
              </a:solidFill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00A99277-5099-F0E1-6510-A48E6D12C19E}"/>
                    </a:ext>
                  </a:extLst>
                </p:cNvPr>
                <p:cNvSpPr txBox="1"/>
                <p:nvPr/>
              </p:nvSpPr>
              <p:spPr>
                <a:xfrm>
                  <a:off x="3134886" y="188545"/>
                  <a:ext cx="495631" cy="3305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Δ</m:t>
                      </m:r>
                    </m:oMath>
                  </a14:m>
                  <a:r>
                    <a:rPr lang="en-US" altLang="zh-CN" sz="1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/p</a:t>
                  </a:r>
                  <a:endParaRPr lang="zh-CN" alt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00A99277-5099-F0E1-6510-A48E6D12C1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4886" y="188545"/>
                  <a:ext cx="495631" cy="330564"/>
                </a:xfrm>
                <a:prstGeom prst="rect">
                  <a:avLst/>
                </a:prstGeom>
                <a:blipFill>
                  <a:blip r:embed="rId3"/>
                  <a:stretch>
                    <a:fillRect t="-3922" r="-2326" b="-1960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" name="Group 129">
              <a:extLst>
                <a:ext uri="{FF2B5EF4-FFF2-40B4-BE49-F238E27FC236}">
                  <a16:creationId xmlns:a16="http://schemas.microsoft.com/office/drawing/2014/main" id="{17AA7067-E460-94BB-9CDA-E7A22BA0AE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9096" y="760095"/>
              <a:ext cx="747072" cy="1175392"/>
              <a:chOff x="4444" y="2024"/>
              <a:chExt cx="733" cy="1225"/>
            </a:xfrm>
          </p:grpSpPr>
          <p:sp>
            <p:nvSpPr>
              <p:cNvPr id="85" name="Arc 130">
                <a:extLst>
                  <a:ext uri="{FF2B5EF4-FFF2-40B4-BE49-F238E27FC236}">
                    <a16:creationId xmlns:a16="http://schemas.microsoft.com/office/drawing/2014/main" id="{524FCB82-F6AA-31C9-45BD-529AB6C7AF1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444" y="2024"/>
                <a:ext cx="680" cy="1225"/>
              </a:xfrm>
              <a:custGeom>
                <a:avLst/>
                <a:gdLst>
                  <a:gd name="G0" fmla="+- 0 0 0"/>
                  <a:gd name="G1" fmla="+- 20198 0 0"/>
                  <a:gd name="G2" fmla="+- 21600 0 0"/>
                  <a:gd name="T0" fmla="*/ 7654 w 21600"/>
                  <a:gd name="T1" fmla="*/ 0 h 40587"/>
                  <a:gd name="T2" fmla="*/ 7132 w 21600"/>
                  <a:gd name="T3" fmla="*/ 40587 h 40587"/>
                  <a:gd name="T4" fmla="*/ 0 w 21600"/>
                  <a:gd name="T5" fmla="*/ 20198 h 405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0587" fill="none" extrusionOk="0">
                    <a:moveTo>
                      <a:pt x="7654" y="-1"/>
                    </a:moveTo>
                    <a:cubicBezTo>
                      <a:pt x="16048" y="3180"/>
                      <a:pt x="21600" y="11221"/>
                      <a:pt x="21600" y="20198"/>
                    </a:cubicBezTo>
                    <a:cubicBezTo>
                      <a:pt x="21600" y="29378"/>
                      <a:pt x="15797" y="37555"/>
                      <a:pt x="7131" y="40586"/>
                    </a:cubicBezTo>
                  </a:path>
                  <a:path w="21600" h="40587" stroke="0" extrusionOk="0">
                    <a:moveTo>
                      <a:pt x="7654" y="-1"/>
                    </a:moveTo>
                    <a:cubicBezTo>
                      <a:pt x="16048" y="3180"/>
                      <a:pt x="21600" y="11221"/>
                      <a:pt x="21600" y="20198"/>
                    </a:cubicBezTo>
                    <a:cubicBezTo>
                      <a:pt x="21600" y="29378"/>
                      <a:pt x="15797" y="37555"/>
                      <a:pt x="7131" y="40586"/>
                    </a:cubicBezTo>
                    <a:lnTo>
                      <a:pt x="0" y="20198"/>
                    </a:lnTo>
                    <a:close/>
                  </a:path>
                </a:pathLst>
              </a:custGeom>
              <a:noFill/>
              <a:ln w="28575">
                <a:solidFill>
                  <a:srgbClr val="0070C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6" name="Arc 131">
                <a:extLst>
                  <a:ext uri="{FF2B5EF4-FFF2-40B4-BE49-F238E27FC236}">
                    <a16:creationId xmlns:a16="http://schemas.microsoft.com/office/drawing/2014/main" id="{DD7592C1-8621-14C6-9CE8-548618505101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497" y="2024"/>
                <a:ext cx="680" cy="1225"/>
              </a:xfrm>
              <a:custGeom>
                <a:avLst/>
                <a:gdLst>
                  <a:gd name="G0" fmla="+- 0 0 0"/>
                  <a:gd name="G1" fmla="+- 20198 0 0"/>
                  <a:gd name="G2" fmla="+- 21600 0 0"/>
                  <a:gd name="T0" fmla="*/ 7654 w 21600"/>
                  <a:gd name="T1" fmla="*/ 0 h 40587"/>
                  <a:gd name="T2" fmla="*/ 7132 w 21600"/>
                  <a:gd name="T3" fmla="*/ 40587 h 40587"/>
                  <a:gd name="T4" fmla="*/ 0 w 21600"/>
                  <a:gd name="T5" fmla="*/ 20198 h 405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0587" fill="none" extrusionOk="0">
                    <a:moveTo>
                      <a:pt x="7654" y="-1"/>
                    </a:moveTo>
                    <a:cubicBezTo>
                      <a:pt x="16048" y="3180"/>
                      <a:pt x="21600" y="11221"/>
                      <a:pt x="21600" y="20198"/>
                    </a:cubicBezTo>
                    <a:cubicBezTo>
                      <a:pt x="21600" y="29378"/>
                      <a:pt x="15797" y="37555"/>
                      <a:pt x="7131" y="40586"/>
                    </a:cubicBezTo>
                  </a:path>
                  <a:path w="21600" h="40587" stroke="0" extrusionOk="0">
                    <a:moveTo>
                      <a:pt x="7654" y="-1"/>
                    </a:moveTo>
                    <a:cubicBezTo>
                      <a:pt x="16048" y="3180"/>
                      <a:pt x="21600" y="11221"/>
                      <a:pt x="21600" y="20198"/>
                    </a:cubicBezTo>
                    <a:cubicBezTo>
                      <a:pt x="21600" y="29378"/>
                      <a:pt x="15797" y="37555"/>
                      <a:pt x="7131" y="40586"/>
                    </a:cubicBezTo>
                    <a:lnTo>
                      <a:pt x="0" y="20198"/>
                    </a:lnTo>
                    <a:close/>
                  </a:path>
                </a:pathLst>
              </a:custGeom>
              <a:noFill/>
              <a:ln w="28575">
                <a:solidFill>
                  <a:srgbClr val="0070C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583EF79A-727F-807B-A951-2DBE59BD3F52}"/>
                </a:ext>
              </a:extLst>
            </p:cNvPr>
            <p:cNvSpPr/>
            <p:nvPr/>
          </p:nvSpPr>
          <p:spPr>
            <a:xfrm>
              <a:off x="2539104" y="725481"/>
              <a:ext cx="1725979" cy="1238336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B3D6729E-57A7-A4BF-8B15-103FD319A707}"/>
                    </a:ext>
                  </a:extLst>
                </p:cNvPr>
                <p:cNvSpPr txBox="1"/>
                <p:nvPr/>
              </p:nvSpPr>
              <p:spPr>
                <a:xfrm>
                  <a:off x="2256045" y="618783"/>
                  <a:ext cx="344005" cy="2878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oMath>
                    </m:oMathPara>
                  </a14:m>
                  <a:endParaRPr lang="zh-CN" altLang="en-US" sz="1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B3D6729E-57A7-A4BF-8B15-103FD319A7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6045" y="618783"/>
                  <a:ext cx="344005" cy="28784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299B0D4D-FAAA-667B-C20A-394FE5731692}"/>
                </a:ext>
              </a:extLst>
            </p:cNvPr>
            <p:cNvSpPr txBox="1"/>
            <p:nvPr/>
          </p:nvSpPr>
          <p:spPr>
            <a:xfrm>
              <a:off x="2297946" y="1191215"/>
              <a:ext cx="274434" cy="3305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125">
              <a:extLst>
                <a:ext uri="{FF2B5EF4-FFF2-40B4-BE49-F238E27FC236}">
                  <a16:creationId xmlns:a16="http://schemas.microsoft.com/office/drawing/2014/main" id="{B59B1AED-8368-71BF-4E3B-A9923984E00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517738" y="1318104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125">
              <a:extLst>
                <a:ext uri="{FF2B5EF4-FFF2-40B4-BE49-F238E27FC236}">
                  <a16:creationId xmlns:a16="http://schemas.microsoft.com/office/drawing/2014/main" id="{547713F1-7ABC-3E6D-7363-AAA709AF3E1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517738" y="747934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125">
              <a:extLst>
                <a:ext uri="{FF2B5EF4-FFF2-40B4-BE49-F238E27FC236}">
                  <a16:creationId xmlns:a16="http://schemas.microsoft.com/office/drawing/2014/main" id="{B2DEC682-953B-47AD-6E3B-44E061EB50B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4265592" y="675800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25">
              <a:extLst>
                <a:ext uri="{FF2B5EF4-FFF2-40B4-BE49-F238E27FC236}">
                  <a16:creationId xmlns:a16="http://schemas.microsoft.com/office/drawing/2014/main" id="{8E25F771-3CF5-9223-4058-CDFAD9E76C7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539481" y="675800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EA52D381-B578-CE52-9E07-7561E35153F7}"/>
                    </a:ext>
                  </a:extLst>
                </p:cNvPr>
                <p:cNvSpPr txBox="1"/>
                <p:nvPr/>
              </p:nvSpPr>
              <p:spPr>
                <a:xfrm rot="16200000">
                  <a:off x="1979997" y="1199539"/>
                  <a:ext cx="439557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l-GR" altLang="zh-CN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oMath>
                    </m:oMathPara>
                  </a14:m>
                  <a:endParaRPr lang="zh-CN" altLang="en-US" sz="1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EA52D381-B578-CE52-9E07-7561E35153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1979997" y="1199539"/>
                  <a:ext cx="439557" cy="307777"/>
                </a:xfrm>
                <a:prstGeom prst="rect">
                  <a:avLst/>
                </a:prstGeom>
                <a:blipFill>
                  <a:blip r:embed="rId5"/>
                  <a:stretch>
                    <a:fillRect r="-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B672469C-0657-D196-D93F-3C088A75A44C}"/>
                </a:ext>
              </a:extLst>
            </p:cNvPr>
            <p:cNvSpPr txBox="1"/>
            <p:nvPr/>
          </p:nvSpPr>
          <p:spPr>
            <a:xfrm>
              <a:off x="2525570" y="751405"/>
              <a:ext cx="502061" cy="287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(a1)</a:t>
              </a:r>
              <a:endParaRPr lang="zh-CN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Line 125">
              <a:extLst>
                <a:ext uri="{FF2B5EF4-FFF2-40B4-BE49-F238E27FC236}">
                  <a16:creationId xmlns:a16="http://schemas.microsoft.com/office/drawing/2014/main" id="{0A691A74-8C36-11A3-2B2D-5E4D487FBD3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400649" y="675800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Oval 132">
              <a:extLst>
                <a:ext uri="{FF2B5EF4-FFF2-40B4-BE49-F238E27FC236}">
                  <a16:creationId xmlns:a16="http://schemas.microsoft.com/office/drawing/2014/main" id="{1D3ECEBE-F3C2-8E2D-3BA9-71AAF6C15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1426" y="910554"/>
              <a:ext cx="639038" cy="864000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7105F26D-3E3A-5A51-7034-BE8D7C796C0C}"/>
                    </a:ext>
                  </a:extLst>
                </p:cNvPr>
                <p:cNvSpPr txBox="1"/>
                <p:nvPr/>
              </p:nvSpPr>
              <p:spPr>
                <a:xfrm>
                  <a:off x="2111661" y="1771469"/>
                  <a:ext cx="47384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7" name="文本框 106">
                  <a:extLst>
                    <a:ext uri="{FF2B5EF4-FFF2-40B4-BE49-F238E27FC236}">
                      <a16:creationId xmlns:a16="http://schemas.microsoft.com/office/drawing/2014/main" id="{77025C79-2B94-B496-7D43-46FD530051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1661" y="1771469"/>
                  <a:ext cx="473848" cy="30777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2F4C86A0-0C71-3568-9A04-40C91962FC89}"/>
                </a:ext>
              </a:extLst>
            </p:cNvPr>
            <p:cNvSpPr txBox="1"/>
            <p:nvPr/>
          </p:nvSpPr>
          <p:spPr>
            <a:xfrm>
              <a:off x="3271511" y="411480"/>
              <a:ext cx="260922" cy="3305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D801CDC-4CF0-B87F-1DB1-9FC02D0EBA28}"/>
                </a:ext>
              </a:extLst>
            </p:cNvPr>
            <p:cNvSpPr txBox="1"/>
            <p:nvPr/>
          </p:nvSpPr>
          <p:spPr>
            <a:xfrm>
              <a:off x="2509109" y="1641875"/>
              <a:ext cx="732893" cy="287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ucket</a:t>
              </a:r>
              <a:endParaRPr lang="zh-CN" altLang="en-US" sz="1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Line 125">
              <a:extLst>
                <a:ext uri="{FF2B5EF4-FFF2-40B4-BE49-F238E27FC236}">
                  <a16:creationId xmlns:a16="http://schemas.microsoft.com/office/drawing/2014/main" id="{74214416-2CC0-E341-8931-18A4194B18E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517738" y="1896574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125">
              <a:extLst>
                <a:ext uri="{FF2B5EF4-FFF2-40B4-BE49-F238E27FC236}">
                  <a16:creationId xmlns:a16="http://schemas.microsoft.com/office/drawing/2014/main" id="{43ABB7E1-08F3-765A-0B20-F5685109652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4265592" y="1965089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125">
              <a:extLst>
                <a:ext uri="{FF2B5EF4-FFF2-40B4-BE49-F238E27FC236}">
                  <a16:creationId xmlns:a16="http://schemas.microsoft.com/office/drawing/2014/main" id="{8356BE89-D464-9799-2E6E-63802403227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539481" y="1965089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125">
              <a:extLst>
                <a:ext uri="{FF2B5EF4-FFF2-40B4-BE49-F238E27FC236}">
                  <a16:creationId xmlns:a16="http://schemas.microsoft.com/office/drawing/2014/main" id="{98D160A0-CE52-AC58-697F-CBD709C7F67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391771" y="1965089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6" name="Group 129">
              <a:extLst>
                <a:ext uri="{FF2B5EF4-FFF2-40B4-BE49-F238E27FC236}">
                  <a16:creationId xmlns:a16="http://schemas.microsoft.com/office/drawing/2014/main" id="{A6A19DD2-F8D9-5E25-5742-2B0E35A31E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9096" y="2167379"/>
              <a:ext cx="747072" cy="1175392"/>
              <a:chOff x="4444" y="2024"/>
              <a:chExt cx="733" cy="1225"/>
            </a:xfrm>
          </p:grpSpPr>
          <p:sp>
            <p:nvSpPr>
              <p:cNvPr id="83" name="Arc 130">
                <a:extLst>
                  <a:ext uri="{FF2B5EF4-FFF2-40B4-BE49-F238E27FC236}">
                    <a16:creationId xmlns:a16="http://schemas.microsoft.com/office/drawing/2014/main" id="{4E43FF4A-81FF-DAF5-BFD8-F92116C22D5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444" y="2024"/>
                <a:ext cx="680" cy="1225"/>
              </a:xfrm>
              <a:custGeom>
                <a:avLst/>
                <a:gdLst>
                  <a:gd name="G0" fmla="+- 0 0 0"/>
                  <a:gd name="G1" fmla="+- 20198 0 0"/>
                  <a:gd name="G2" fmla="+- 21600 0 0"/>
                  <a:gd name="T0" fmla="*/ 7654 w 21600"/>
                  <a:gd name="T1" fmla="*/ 0 h 40587"/>
                  <a:gd name="T2" fmla="*/ 7132 w 21600"/>
                  <a:gd name="T3" fmla="*/ 40587 h 40587"/>
                  <a:gd name="T4" fmla="*/ 0 w 21600"/>
                  <a:gd name="T5" fmla="*/ 20198 h 405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0587" fill="none" extrusionOk="0">
                    <a:moveTo>
                      <a:pt x="7654" y="-1"/>
                    </a:moveTo>
                    <a:cubicBezTo>
                      <a:pt x="16048" y="3180"/>
                      <a:pt x="21600" y="11221"/>
                      <a:pt x="21600" y="20198"/>
                    </a:cubicBezTo>
                    <a:cubicBezTo>
                      <a:pt x="21600" y="29378"/>
                      <a:pt x="15797" y="37555"/>
                      <a:pt x="7131" y="40586"/>
                    </a:cubicBezTo>
                  </a:path>
                  <a:path w="21600" h="40587" stroke="0" extrusionOk="0">
                    <a:moveTo>
                      <a:pt x="7654" y="-1"/>
                    </a:moveTo>
                    <a:cubicBezTo>
                      <a:pt x="16048" y="3180"/>
                      <a:pt x="21600" y="11221"/>
                      <a:pt x="21600" y="20198"/>
                    </a:cubicBezTo>
                    <a:cubicBezTo>
                      <a:pt x="21600" y="29378"/>
                      <a:pt x="15797" y="37555"/>
                      <a:pt x="7131" y="40586"/>
                    </a:cubicBezTo>
                    <a:lnTo>
                      <a:pt x="0" y="20198"/>
                    </a:lnTo>
                    <a:close/>
                  </a:path>
                </a:pathLst>
              </a:custGeom>
              <a:noFill/>
              <a:ln w="28575">
                <a:solidFill>
                  <a:srgbClr val="0070C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4" name="Arc 131">
                <a:extLst>
                  <a:ext uri="{FF2B5EF4-FFF2-40B4-BE49-F238E27FC236}">
                    <a16:creationId xmlns:a16="http://schemas.microsoft.com/office/drawing/2014/main" id="{226A7D08-53A3-5C32-1217-1E0D6A2A208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497" y="2024"/>
                <a:ext cx="680" cy="1225"/>
              </a:xfrm>
              <a:custGeom>
                <a:avLst/>
                <a:gdLst>
                  <a:gd name="G0" fmla="+- 0 0 0"/>
                  <a:gd name="G1" fmla="+- 20198 0 0"/>
                  <a:gd name="G2" fmla="+- 21600 0 0"/>
                  <a:gd name="T0" fmla="*/ 7654 w 21600"/>
                  <a:gd name="T1" fmla="*/ 0 h 40587"/>
                  <a:gd name="T2" fmla="*/ 7132 w 21600"/>
                  <a:gd name="T3" fmla="*/ 40587 h 40587"/>
                  <a:gd name="T4" fmla="*/ 0 w 21600"/>
                  <a:gd name="T5" fmla="*/ 20198 h 405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0587" fill="none" extrusionOk="0">
                    <a:moveTo>
                      <a:pt x="7654" y="-1"/>
                    </a:moveTo>
                    <a:cubicBezTo>
                      <a:pt x="16048" y="3180"/>
                      <a:pt x="21600" y="11221"/>
                      <a:pt x="21600" y="20198"/>
                    </a:cubicBezTo>
                    <a:cubicBezTo>
                      <a:pt x="21600" y="29378"/>
                      <a:pt x="15797" y="37555"/>
                      <a:pt x="7131" y="40586"/>
                    </a:cubicBezTo>
                  </a:path>
                  <a:path w="21600" h="40587" stroke="0" extrusionOk="0">
                    <a:moveTo>
                      <a:pt x="7654" y="-1"/>
                    </a:moveTo>
                    <a:cubicBezTo>
                      <a:pt x="16048" y="3180"/>
                      <a:pt x="21600" y="11221"/>
                      <a:pt x="21600" y="20198"/>
                    </a:cubicBezTo>
                    <a:cubicBezTo>
                      <a:pt x="21600" y="29378"/>
                      <a:pt x="15797" y="37555"/>
                      <a:pt x="7131" y="40586"/>
                    </a:cubicBezTo>
                    <a:lnTo>
                      <a:pt x="0" y="20198"/>
                    </a:lnTo>
                    <a:close/>
                  </a:path>
                </a:pathLst>
              </a:custGeom>
              <a:noFill/>
              <a:ln w="28575">
                <a:solidFill>
                  <a:srgbClr val="0070C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B396AB96-4635-F921-CCF8-DBEAC18B6A04}"/>
                </a:ext>
              </a:extLst>
            </p:cNvPr>
            <p:cNvSpPr/>
            <p:nvPr/>
          </p:nvSpPr>
          <p:spPr>
            <a:xfrm>
              <a:off x="2539104" y="2132765"/>
              <a:ext cx="1725979" cy="1238336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9DE4152C-0900-505A-8BA6-EA77AF7BCDDF}"/>
                </a:ext>
              </a:extLst>
            </p:cNvPr>
            <p:cNvSpPr txBox="1"/>
            <p:nvPr/>
          </p:nvSpPr>
          <p:spPr>
            <a:xfrm>
              <a:off x="2297946" y="2598499"/>
              <a:ext cx="274434" cy="3305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Line 125">
              <a:extLst>
                <a:ext uri="{FF2B5EF4-FFF2-40B4-BE49-F238E27FC236}">
                  <a16:creationId xmlns:a16="http://schemas.microsoft.com/office/drawing/2014/main" id="{CEE2A072-6BA5-8B3A-FB0F-809E5DC467D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517738" y="2725388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Line 125">
              <a:extLst>
                <a:ext uri="{FF2B5EF4-FFF2-40B4-BE49-F238E27FC236}">
                  <a16:creationId xmlns:a16="http://schemas.microsoft.com/office/drawing/2014/main" id="{AA2D6B60-6DBF-6E9F-C8EE-DB4A2575B5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517738" y="2155220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Line 125">
              <a:extLst>
                <a:ext uri="{FF2B5EF4-FFF2-40B4-BE49-F238E27FC236}">
                  <a16:creationId xmlns:a16="http://schemas.microsoft.com/office/drawing/2014/main" id="{6E6C4E8B-B917-9CA3-568A-A38577740C7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4265592" y="2083084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Line 125">
              <a:extLst>
                <a:ext uri="{FF2B5EF4-FFF2-40B4-BE49-F238E27FC236}">
                  <a16:creationId xmlns:a16="http://schemas.microsoft.com/office/drawing/2014/main" id="{CBE7B151-C03C-E437-E362-13E1329F0BD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539481" y="2083084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7098CBC3-4054-64E5-BA1F-12C5554A56B1}"/>
                    </a:ext>
                  </a:extLst>
                </p:cNvPr>
                <p:cNvSpPr txBox="1"/>
                <p:nvPr/>
              </p:nvSpPr>
              <p:spPr>
                <a:xfrm rot="16200000">
                  <a:off x="1979997" y="2606823"/>
                  <a:ext cx="439557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l-GR" altLang="zh-CN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oMath>
                    </m:oMathPara>
                  </a14:m>
                  <a:endParaRPr lang="zh-CN" altLang="en-US" sz="1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7098CBC3-4054-64E5-BA1F-12C5554A56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1979997" y="2606823"/>
                  <a:ext cx="439557" cy="307777"/>
                </a:xfrm>
                <a:prstGeom prst="rect">
                  <a:avLst/>
                </a:prstGeom>
                <a:blipFill>
                  <a:blip r:embed="rId5"/>
                  <a:stretch>
                    <a:fillRect r="-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A378772E-BE58-ECE1-102A-B843A9203C33}"/>
                </a:ext>
              </a:extLst>
            </p:cNvPr>
            <p:cNvSpPr txBox="1"/>
            <p:nvPr/>
          </p:nvSpPr>
          <p:spPr>
            <a:xfrm>
              <a:off x="2525570" y="2158689"/>
              <a:ext cx="502061" cy="287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(b1)</a:t>
              </a:r>
              <a:endParaRPr lang="zh-CN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Line 125">
              <a:extLst>
                <a:ext uri="{FF2B5EF4-FFF2-40B4-BE49-F238E27FC236}">
                  <a16:creationId xmlns:a16="http://schemas.microsoft.com/office/drawing/2014/main" id="{8A978BDB-DBC2-F13A-4A85-81289751C21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391771" y="2083084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FF97C1C1-7ECE-1F17-5FE5-6EFC248C944D}"/>
                    </a:ext>
                  </a:extLst>
                </p:cNvPr>
                <p:cNvSpPr txBox="1"/>
                <p:nvPr/>
              </p:nvSpPr>
              <p:spPr>
                <a:xfrm>
                  <a:off x="2111661" y="3162147"/>
                  <a:ext cx="47384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4" name="文本框 123">
                  <a:extLst>
                    <a:ext uri="{FF2B5EF4-FFF2-40B4-BE49-F238E27FC236}">
                      <a16:creationId xmlns:a16="http://schemas.microsoft.com/office/drawing/2014/main" id="{25017A82-8406-208D-6A51-3A34C96863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1661" y="3162147"/>
                  <a:ext cx="473848" cy="30777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Line 125">
              <a:extLst>
                <a:ext uri="{FF2B5EF4-FFF2-40B4-BE49-F238E27FC236}">
                  <a16:creationId xmlns:a16="http://schemas.microsoft.com/office/drawing/2014/main" id="{A3273A8D-6879-2BC6-33D9-DC329044782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517738" y="3295555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Line 125">
              <a:extLst>
                <a:ext uri="{FF2B5EF4-FFF2-40B4-BE49-F238E27FC236}">
                  <a16:creationId xmlns:a16="http://schemas.microsoft.com/office/drawing/2014/main" id="{35CE7517-E49A-CF41-A8D8-E782386150E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4265592" y="3372373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Line 125">
              <a:extLst>
                <a:ext uri="{FF2B5EF4-FFF2-40B4-BE49-F238E27FC236}">
                  <a16:creationId xmlns:a16="http://schemas.microsoft.com/office/drawing/2014/main" id="{37AFA48B-DBBD-E3BE-1D52-CFCA1EFE08D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539481" y="3372373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Line 125">
              <a:extLst>
                <a:ext uri="{FF2B5EF4-FFF2-40B4-BE49-F238E27FC236}">
                  <a16:creationId xmlns:a16="http://schemas.microsoft.com/office/drawing/2014/main" id="{FED3521D-20F4-7842-D030-AB2D099F978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391771" y="3372373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1" name="Group 129">
              <a:extLst>
                <a:ext uri="{FF2B5EF4-FFF2-40B4-BE49-F238E27FC236}">
                  <a16:creationId xmlns:a16="http://schemas.microsoft.com/office/drawing/2014/main" id="{AB42F55F-4D44-4B7A-AB45-2AE317BCC5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9096" y="3576391"/>
              <a:ext cx="747072" cy="1175392"/>
              <a:chOff x="4444" y="2024"/>
              <a:chExt cx="733" cy="1225"/>
            </a:xfrm>
          </p:grpSpPr>
          <p:sp>
            <p:nvSpPr>
              <p:cNvPr id="81" name="Arc 130">
                <a:extLst>
                  <a:ext uri="{FF2B5EF4-FFF2-40B4-BE49-F238E27FC236}">
                    <a16:creationId xmlns:a16="http://schemas.microsoft.com/office/drawing/2014/main" id="{EE928183-3367-2466-8F80-6793D20E956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444" y="2024"/>
                <a:ext cx="680" cy="1225"/>
              </a:xfrm>
              <a:custGeom>
                <a:avLst/>
                <a:gdLst>
                  <a:gd name="G0" fmla="+- 0 0 0"/>
                  <a:gd name="G1" fmla="+- 20198 0 0"/>
                  <a:gd name="G2" fmla="+- 21600 0 0"/>
                  <a:gd name="T0" fmla="*/ 7654 w 21600"/>
                  <a:gd name="T1" fmla="*/ 0 h 40587"/>
                  <a:gd name="T2" fmla="*/ 7132 w 21600"/>
                  <a:gd name="T3" fmla="*/ 40587 h 40587"/>
                  <a:gd name="T4" fmla="*/ 0 w 21600"/>
                  <a:gd name="T5" fmla="*/ 20198 h 405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0587" fill="none" extrusionOk="0">
                    <a:moveTo>
                      <a:pt x="7654" y="-1"/>
                    </a:moveTo>
                    <a:cubicBezTo>
                      <a:pt x="16048" y="3180"/>
                      <a:pt x="21600" y="11221"/>
                      <a:pt x="21600" y="20198"/>
                    </a:cubicBezTo>
                    <a:cubicBezTo>
                      <a:pt x="21600" y="29378"/>
                      <a:pt x="15797" y="37555"/>
                      <a:pt x="7131" y="40586"/>
                    </a:cubicBezTo>
                  </a:path>
                  <a:path w="21600" h="40587" stroke="0" extrusionOk="0">
                    <a:moveTo>
                      <a:pt x="7654" y="-1"/>
                    </a:moveTo>
                    <a:cubicBezTo>
                      <a:pt x="16048" y="3180"/>
                      <a:pt x="21600" y="11221"/>
                      <a:pt x="21600" y="20198"/>
                    </a:cubicBezTo>
                    <a:cubicBezTo>
                      <a:pt x="21600" y="29378"/>
                      <a:pt x="15797" y="37555"/>
                      <a:pt x="7131" y="40586"/>
                    </a:cubicBezTo>
                    <a:lnTo>
                      <a:pt x="0" y="20198"/>
                    </a:lnTo>
                    <a:close/>
                  </a:path>
                </a:pathLst>
              </a:custGeom>
              <a:noFill/>
              <a:ln w="28575">
                <a:solidFill>
                  <a:srgbClr val="0070C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" name="Arc 131">
                <a:extLst>
                  <a:ext uri="{FF2B5EF4-FFF2-40B4-BE49-F238E27FC236}">
                    <a16:creationId xmlns:a16="http://schemas.microsoft.com/office/drawing/2014/main" id="{127AB80C-7D73-6C0A-1423-334B74942608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497" y="2024"/>
                <a:ext cx="680" cy="1225"/>
              </a:xfrm>
              <a:custGeom>
                <a:avLst/>
                <a:gdLst>
                  <a:gd name="G0" fmla="+- 0 0 0"/>
                  <a:gd name="G1" fmla="+- 20198 0 0"/>
                  <a:gd name="G2" fmla="+- 21600 0 0"/>
                  <a:gd name="T0" fmla="*/ 7654 w 21600"/>
                  <a:gd name="T1" fmla="*/ 0 h 40587"/>
                  <a:gd name="T2" fmla="*/ 7132 w 21600"/>
                  <a:gd name="T3" fmla="*/ 40587 h 40587"/>
                  <a:gd name="T4" fmla="*/ 0 w 21600"/>
                  <a:gd name="T5" fmla="*/ 20198 h 405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0587" fill="none" extrusionOk="0">
                    <a:moveTo>
                      <a:pt x="7654" y="-1"/>
                    </a:moveTo>
                    <a:cubicBezTo>
                      <a:pt x="16048" y="3180"/>
                      <a:pt x="21600" y="11221"/>
                      <a:pt x="21600" y="20198"/>
                    </a:cubicBezTo>
                    <a:cubicBezTo>
                      <a:pt x="21600" y="29378"/>
                      <a:pt x="15797" y="37555"/>
                      <a:pt x="7131" y="40586"/>
                    </a:cubicBezTo>
                  </a:path>
                  <a:path w="21600" h="40587" stroke="0" extrusionOk="0">
                    <a:moveTo>
                      <a:pt x="7654" y="-1"/>
                    </a:moveTo>
                    <a:cubicBezTo>
                      <a:pt x="16048" y="3180"/>
                      <a:pt x="21600" y="11221"/>
                      <a:pt x="21600" y="20198"/>
                    </a:cubicBezTo>
                    <a:cubicBezTo>
                      <a:pt x="21600" y="29378"/>
                      <a:pt x="15797" y="37555"/>
                      <a:pt x="7131" y="40586"/>
                    </a:cubicBezTo>
                    <a:lnTo>
                      <a:pt x="0" y="20198"/>
                    </a:lnTo>
                    <a:close/>
                  </a:path>
                </a:pathLst>
              </a:custGeom>
              <a:noFill/>
              <a:ln w="28575">
                <a:solidFill>
                  <a:srgbClr val="0070C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080F8596-4226-2FEE-DB1E-0C88925061A7}"/>
                </a:ext>
              </a:extLst>
            </p:cNvPr>
            <p:cNvSpPr/>
            <p:nvPr/>
          </p:nvSpPr>
          <p:spPr>
            <a:xfrm>
              <a:off x="2539104" y="3541777"/>
              <a:ext cx="1725979" cy="1238336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0A91E511-F4B0-9B8A-40B5-3604C0507DE9}"/>
                </a:ext>
              </a:extLst>
            </p:cNvPr>
            <p:cNvSpPr txBox="1"/>
            <p:nvPr/>
          </p:nvSpPr>
          <p:spPr>
            <a:xfrm>
              <a:off x="2297946" y="4007511"/>
              <a:ext cx="274434" cy="3305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Line 125">
              <a:extLst>
                <a:ext uri="{FF2B5EF4-FFF2-40B4-BE49-F238E27FC236}">
                  <a16:creationId xmlns:a16="http://schemas.microsoft.com/office/drawing/2014/main" id="{F961C929-2101-9FD0-40A8-5DEEFFDF8D9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517738" y="4134400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125">
              <a:extLst>
                <a:ext uri="{FF2B5EF4-FFF2-40B4-BE49-F238E27FC236}">
                  <a16:creationId xmlns:a16="http://schemas.microsoft.com/office/drawing/2014/main" id="{8935E7E2-29C2-4E3F-F5A2-1A7B3EBFBDC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517738" y="3564232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Line 125">
              <a:extLst>
                <a:ext uri="{FF2B5EF4-FFF2-40B4-BE49-F238E27FC236}">
                  <a16:creationId xmlns:a16="http://schemas.microsoft.com/office/drawing/2014/main" id="{B7ACC5BF-D9AF-1557-7170-A686F091A48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4265592" y="3492096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Line 125">
              <a:extLst>
                <a:ext uri="{FF2B5EF4-FFF2-40B4-BE49-F238E27FC236}">
                  <a16:creationId xmlns:a16="http://schemas.microsoft.com/office/drawing/2014/main" id="{515238F7-5C13-757E-89C8-2FE4FBBD30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539481" y="3492096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D21B7D60-B66E-7D51-2C93-6E0706C82E07}"/>
                    </a:ext>
                  </a:extLst>
                </p:cNvPr>
                <p:cNvSpPr txBox="1"/>
                <p:nvPr/>
              </p:nvSpPr>
              <p:spPr>
                <a:xfrm rot="16200000">
                  <a:off x="1964777" y="4015835"/>
                  <a:ext cx="47000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l-GR" altLang="zh-CN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22" name="文本框 121">
                  <a:extLst>
                    <a:ext uri="{FF2B5EF4-FFF2-40B4-BE49-F238E27FC236}">
                      <a16:creationId xmlns:a16="http://schemas.microsoft.com/office/drawing/2014/main" id="{B2190E30-0F20-B6F0-2B35-4DCD18EF73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1964777" y="4015835"/>
                  <a:ext cx="470000" cy="307777"/>
                </a:xfrm>
                <a:prstGeom prst="rect">
                  <a:avLst/>
                </a:prstGeom>
                <a:blipFill>
                  <a:blip r:embed="rId6"/>
                  <a:stretch>
                    <a:fillRect r="-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4C00BFA2-D111-9A4A-CFEC-588D06F8DF31}"/>
                </a:ext>
              </a:extLst>
            </p:cNvPr>
            <p:cNvSpPr txBox="1"/>
            <p:nvPr/>
          </p:nvSpPr>
          <p:spPr>
            <a:xfrm>
              <a:off x="2525570" y="3567701"/>
              <a:ext cx="492443" cy="287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(c1)</a:t>
              </a:r>
              <a:endParaRPr lang="zh-CN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Line 125">
              <a:extLst>
                <a:ext uri="{FF2B5EF4-FFF2-40B4-BE49-F238E27FC236}">
                  <a16:creationId xmlns:a16="http://schemas.microsoft.com/office/drawing/2014/main" id="{1D51E98E-72E0-FEC7-61FC-F9A7186AFAB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391771" y="3492096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文本框 50">
                  <a:extLst>
                    <a:ext uri="{FF2B5EF4-FFF2-40B4-BE49-F238E27FC236}">
                      <a16:creationId xmlns:a16="http://schemas.microsoft.com/office/drawing/2014/main" id="{9C1F320D-6FA8-2701-7E75-6CE9309819C6}"/>
                    </a:ext>
                  </a:extLst>
                </p:cNvPr>
                <p:cNvSpPr txBox="1"/>
                <p:nvPr/>
              </p:nvSpPr>
              <p:spPr>
                <a:xfrm>
                  <a:off x="2111661" y="4571159"/>
                  <a:ext cx="47384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9" name="文本框 138">
                  <a:extLst>
                    <a:ext uri="{FF2B5EF4-FFF2-40B4-BE49-F238E27FC236}">
                      <a16:creationId xmlns:a16="http://schemas.microsoft.com/office/drawing/2014/main" id="{FED8AB7B-AADD-54E0-135A-39E5DBF954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1661" y="4571159"/>
                  <a:ext cx="473848" cy="30777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2" name="Line 125">
              <a:extLst>
                <a:ext uri="{FF2B5EF4-FFF2-40B4-BE49-F238E27FC236}">
                  <a16:creationId xmlns:a16="http://schemas.microsoft.com/office/drawing/2014/main" id="{1D410610-6862-47CD-AFA2-77B4BCB6F5D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517738" y="4704567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Line 125">
              <a:extLst>
                <a:ext uri="{FF2B5EF4-FFF2-40B4-BE49-F238E27FC236}">
                  <a16:creationId xmlns:a16="http://schemas.microsoft.com/office/drawing/2014/main" id="{81675C34-8652-D278-F253-7338845FA02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4265592" y="4781385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Line 125">
              <a:extLst>
                <a:ext uri="{FF2B5EF4-FFF2-40B4-BE49-F238E27FC236}">
                  <a16:creationId xmlns:a16="http://schemas.microsoft.com/office/drawing/2014/main" id="{7A1960B0-E0AC-0609-9071-0FACB40DEB4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539481" y="4781385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Line 125">
              <a:extLst>
                <a:ext uri="{FF2B5EF4-FFF2-40B4-BE49-F238E27FC236}">
                  <a16:creationId xmlns:a16="http://schemas.microsoft.com/office/drawing/2014/main" id="{AA718FA9-E938-6568-EBB8-571EE005D4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391771" y="4781385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6" name="Group 129">
              <a:extLst>
                <a:ext uri="{FF2B5EF4-FFF2-40B4-BE49-F238E27FC236}">
                  <a16:creationId xmlns:a16="http://schemas.microsoft.com/office/drawing/2014/main" id="{649F43F8-C9BE-42FF-02AB-EAF27EB58A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9096" y="4978994"/>
              <a:ext cx="747072" cy="1175392"/>
              <a:chOff x="4444" y="2024"/>
              <a:chExt cx="733" cy="1225"/>
            </a:xfrm>
          </p:grpSpPr>
          <p:sp>
            <p:nvSpPr>
              <p:cNvPr id="79" name="Arc 130">
                <a:extLst>
                  <a:ext uri="{FF2B5EF4-FFF2-40B4-BE49-F238E27FC236}">
                    <a16:creationId xmlns:a16="http://schemas.microsoft.com/office/drawing/2014/main" id="{675938BF-D25A-8417-6A52-E5211E4118A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444" y="2024"/>
                <a:ext cx="680" cy="1225"/>
              </a:xfrm>
              <a:custGeom>
                <a:avLst/>
                <a:gdLst>
                  <a:gd name="G0" fmla="+- 0 0 0"/>
                  <a:gd name="G1" fmla="+- 20198 0 0"/>
                  <a:gd name="G2" fmla="+- 21600 0 0"/>
                  <a:gd name="T0" fmla="*/ 7654 w 21600"/>
                  <a:gd name="T1" fmla="*/ 0 h 40587"/>
                  <a:gd name="T2" fmla="*/ 7132 w 21600"/>
                  <a:gd name="T3" fmla="*/ 40587 h 40587"/>
                  <a:gd name="T4" fmla="*/ 0 w 21600"/>
                  <a:gd name="T5" fmla="*/ 20198 h 405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0587" fill="none" extrusionOk="0">
                    <a:moveTo>
                      <a:pt x="7654" y="-1"/>
                    </a:moveTo>
                    <a:cubicBezTo>
                      <a:pt x="16048" y="3180"/>
                      <a:pt x="21600" y="11221"/>
                      <a:pt x="21600" y="20198"/>
                    </a:cubicBezTo>
                    <a:cubicBezTo>
                      <a:pt x="21600" y="29378"/>
                      <a:pt x="15797" y="37555"/>
                      <a:pt x="7131" y="40586"/>
                    </a:cubicBezTo>
                  </a:path>
                  <a:path w="21600" h="40587" stroke="0" extrusionOk="0">
                    <a:moveTo>
                      <a:pt x="7654" y="-1"/>
                    </a:moveTo>
                    <a:cubicBezTo>
                      <a:pt x="16048" y="3180"/>
                      <a:pt x="21600" y="11221"/>
                      <a:pt x="21600" y="20198"/>
                    </a:cubicBezTo>
                    <a:cubicBezTo>
                      <a:pt x="21600" y="29378"/>
                      <a:pt x="15797" y="37555"/>
                      <a:pt x="7131" y="40586"/>
                    </a:cubicBezTo>
                    <a:lnTo>
                      <a:pt x="0" y="20198"/>
                    </a:lnTo>
                    <a:close/>
                  </a:path>
                </a:pathLst>
              </a:custGeom>
              <a:noFill/>
              <a:ln w="28575">
                <a:solidFill>
                  <a:srgbClr val="0070C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0" name="Arc 131">
                <a:extLst>
                  <a:ext uri="{FF2B5EF4-FFF2-40B4-BE49-F238E27FC236}">
                    <a16:creationId xmlns:a16="http://schemas.microsoft.com/office/drawing/2014/main" id="{36FE45F4-E574-747D-B224-A883C5E184D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497" y="2024"/>
                <a:ext cx="680" cy="1225"/>
              </a:xfrm>
              <a:custGeom>
                <a:avLst/>
                <a:gdLst>
                  <a:gd name="G0" fmla="+- 0 0 0"/>
                  <a:gd name="G1" fmla="+- 20198 0 0"/>
                  <a:gd name="G2" fmla="+- 21600 0 0"/>
                  <a:gd name="T0" fmla="*/ 7654 w 21600"/>
                  <a:gd name="T1" fmla="*/ 0 h 40587"/>
                  <a:gd name="T2" fmla="*/ 7132 w 21600"/>
                  <a:gd name="T3" fmla="*/ 40587 h 40587"/>
                  <a:gd name="T4" fmla="*/ 0 w 21600"/>
                  <a:gd name="T5" fmla="*/ 20198 h 405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0587" fill="none" extrusionOk="0">
                    <a:moveTo>
                      <a:pt x="7654" y="-1"/>
                    </a:moveTo>
                    <a:cubicBezTo>
                      <a:pt x="16048" y="3180"/>
                      <a:pt x="21600" y="11221"/>
                      <a:pt x="21600" y="20198"/>
                    </a:cubicBezTo>
                    <a:cubicBezTo>
                      <a:pt x="21600" y="29378"/>
                      <a:pt x="15797" y="37555"/>
                      <a:pt x="7131" y="40586"/>
                    </a:cubicBezTo>
                  </a:path>
                  <a:path w="21600" h="40587" stroke="0" extrusionOk="0">
                    <a:moveTo>
                      <a:pt x="7654" y="-1"/>
                    </a:moveTo>
                    <a:cubicBezTo>
                      <a:pt x="16048" y="3180"/>
                      <a:pt x="21600" y="11221"/>
                      <a:pt x="21600" y="20198"/>
                    </a:cubicBezTo>
                    <a:cubicBezTo>
                      <a:pt x="21600" y="29378"/>
                      <a:pt x="15797" y="37555"/>
                      <a:pt x="7131" y="40586"/>
                    </a:cubicBezTo>
                    <a:lnTo>
                      <a:pt x="0" y="20198"/>
                    </a:lnTo>
                    <a:close/>
                  </a:path>
                </a:pathLst>
              </a:custGeom>
              <a:noFill/>
              <a:ln w="28575">
                <a:solidFill>
                  <a:srgbClr val="0070C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952C39C5-D8AB-57E9-99B3-E5B6AE7CA1EA}"/>
                </a:ext>
              </a:extLst>
            </p:cNvPr>
            <p:cNvSpPr/>
            <p:nvPr/>
          </p:nvSpPr>
          <p:spPr>
            <a:xfrm>
              <a:off x="2539104" y="4944380"/>
              <a:ext cx="1725979" cy="1238336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9E77EEA4-320D-3851-7795-2451FB928C8D}"/>
                </a:ext>
              </a:extLst>
            </p:cNvPr>
            <p:cNvSpPr txBox="1"/>
            <p:nvPr/>
          </p:nvSpPr>
          <p:spPr>
            <a:xfrm>
              <a:off x="2297946" y="5410114"/>
              <a:ext cx="274434" cy="3305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Line 125">
              <a:extLst>
                <a:ext uri="{FF2B5EF4-FFF2-40B4-BE49-F238E27FC236}">
                  <a16:creationId xmlns:a16="http://schemas.microsoft.com/office/drawing/2014/main" id="{3D1AD28B-39FF-B97A-B19A-E973F226838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517738" y="5537003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Line 125">
              <a:extLst>
                <a:ext uri="{FF2B5EF4-FFF2-40B4-BE49-F238E27FC236}">
                  <a16:creationId xmlns:a16="http://schemas.microsoft.com/office/drawing/2014/main" id="{8474C40C-9752-FED5-086A-A7BD0A115F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517738" y="4966835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Line 125">
              <a:extLst>
                <a:ext uri="{FF2B5EF4-FFF2-40B4-BE49-F238E27FC236}">
                  <a16:creationId xmlns:a16="http://schemas.microsoft.com/office/drawing/2014/main" id="{02C9381D-A4E1-20E4-3E65-4C6EA74541B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4265592" y="4894699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Line 125">
              <a:extLst>
                <a:ext uri="{FF2B5EF4-FFF2-40B4-BE49-F238E27FC236}">
                  <a16:creationId xmlns:a16="http://schemas.microsoft.com/office/drawing/2014/main" id="{ECFC5B57-A0C4-FAA4-AD4F-4BB85974A1E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539481" y="4894699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文本框 62">
                  <a:extLst>
                    <a:ext uri="{FF2B5EF4-FFF2-40B4-BE49-F238E27FC236}">
                      <a16:creationId xmlns:a16="http://schemas.microsoft.com/office/drawing/2014/main" id="{2CDDFE07-DDE0-1235-D5B3-6EC64012D8D0}"/>
                    </a:ext>
                  </a:extLst>
                </p:cNvPr>
                <p:cNvSpPr txBox="1"/>
                <p:nvPr/>
              </p:nvSpPr>
              <p:spPr>
                <a:xfrm rot="16200000">
                  <a:off x="1964777" y="5418438"/>
                  <a:ext cx="47000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l-GR" altLang="zh-CN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41" name="文本框 140">
                  <a:extLst>
                    <a:ext uri="{FF2B5EF4-FFF2-40B4-BE49-F238E27FC236}">
                      <a16:creationId xmlns:a16="http://schemas.microsoft.com/office/drawing/2014/main" id="{B64D14EF-965B-1653-FA79-CE697E4BAB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1964777" y="5418438"/>
                  <a:ext cx="470000" cy="307777"/>
                </a:xfrm>
                <a:prstGeom prst="rect">
                  <a:avLst/>
                </a:prstGeom>
                <a:blipFill>
                  <a:blip r:embed="rId8"/>
                  <a:stretch>
                    <a:fillRect r="-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3B3184EB-C5E7-69B7-C69C-AD3AB889D413}"/>
                </a:ext>
              </a:extLst>
            </p:cNvPr>
            <p:cNvSpPr txBox="1"/>
            <p:nvPr/>
          </p:nvSpPr>
          <p:spPr>
            <a:xfrm>
              <a:off x="2525570" y="4970304"/>
              <a:ext cx="502061" cy="287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(d1)</a:t>
              </a:r>
              <a:endParaRPr lang="zh-CN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Line 125">
              <a:extLst>
                <a:ext uri="{FF2B5EF4-FFF2-40B4-BE49-F238E27FC236}">
                  <a16:creationId xmlns:a16="http://schemas.microsoft.com/office/drawing/2014/main" id="{881DE42D-00ED-52BE-DFF7-06324E84E8B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391771" y="4894699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文本框 65">
                  <a:extLst>
                    <a:ext uri="{FF2B5EF4-FFF2-40B4-BE49-F238E27FC236}">
                      <a16:creationId xmlns:a16="http://schemas.microsoft.com/office/drawing/2014/main" id="{9ABAE7A2-BD4E-A52E-AED8-7BD10850A50E}"/>
                    </a:ext>
                  </a:extLst>
                </p:cNvPr>
                <p:cNvSpPr txBox="1"/>
                <p:nvPr/>
              </p:nvSpPr>
              <p:spPr>
                <a:xfrm>
                  <a:off x="2107766" y="5967285"/>
                  <a:ext cx="47384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4" name="文本框 153">
                  <a:extLst>
                    <a:ext uri="{FF2B5EF4-FFF2-40B4-BE49-F238E27FC236}">
                      <a16:creationId xmlns:a16="http://schemas.microsoft.com/office/drawing/2014/main" id="{9BF65522-7110-BE40-AD96-8A9510C6A5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7766" y="5967285"/>
                  <a:ext cx="473848" cy="30777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Line 125">
              <a:extLst>
                <a:ext uri="{FF2B5EF4-FFF2-40B4-BE49-F238E27FC236}">
                  <a16:creationId xmlns:a16="http://schemas.microsoft.com/office/drawing/2014/main" id="{C529AD58-FF6B-9FB7-9327-AA568F348F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517738" y="6107170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8" name="Line 125">
              <a:extLst>
                <a:ext uri="{FF2B5EF4-FFF2-40B4-BE49-F238E27FC236}">
                  <a16:creationId xmlns:a16="http://schemas.microsoft.com/office/drawing/2014/main" id="{B1FEEFDB-2325-2C45-2357-B7A586A1B04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4265592" y="6183988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69" name="Line 125">
              <a:extLst>
                <a:ext uri="{FF2B5EF4-FFF2-40B4-BE49-F238E27FC236}">
                  <a16:creationId xmlns:a16="http://schemas.microsoft.com/office/drawing/2014/main" id="{B9CCA612-1F88-7517-809F-2DEA2E3F42C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539481" y="6183988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70" name="Line 125">
              <a:extLst>
                <a:ext uri="{FF2B5EF4-FFF2-40B4-BE49-F238E27FC236}">
                  <a16:creationId xmlns:a16="http://schemas.microsoft.com/office/drawing/2014/main" id="{50825036-B425-A65A-A53E-ED3D3FE000C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382893" y="6183988"/>
              <a:ext cx="0" cy="54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id="{4F427C1C-12E2-7C26-B987-3192F091A3D9}"/>
                </a:ext>
              </a:extLst>
            </p:cNvPr>
            <p:cNvSpPr txBox="1"/>
            <p:nvPr/>
          </p:nvSpPr>
          <p:spPr>
            <a:xfrm>
              <a:off x="3253283" y="6170096"/>
              <a:ext cx="260922" cy="3305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7EDE8DF6-B729-4EE1-628C-1D9F4539188B}"/>
                </a:ext>
              </a:extLst>
            </p:cNvPr>
            <p:cNvSpPr txBox="1"/>
            <p:nvPr/>
          </p:nvSpPr>
          <p:spPr>
            <a:xfrm>
              <a:off x="2913951" y="6443358"/>
              <a:ext cx="896464" cy="3305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requency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Line 145">
              <a:extLst>
                <a:ext uri="{FF2B5EF4-FFF2-40B4-BE49-F238E27FC236}">
                  <a16:creationId xmlns:a16="http://schemas.microsoft.com/office/drawing/2014/main" id="{E74D9821-6008-F49B-0E5C-6A27EA33F1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9447" y="3549415"/>
              <a:ext cx="0" cy="1232120"/>
            </a:xfrm>
            <a:prstGeom prst="line">
              <a:avLst/>
            </a:prstGeom>
            <a:noFill/>
            <a:ln w="19050">
              <a:solidFill>
                <a:srgbClr val="8000FF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74" name="Line 145">
              <a:extLst>
                <a:ext uri="{FF2B5EF4-FFF2-40B4-BE49-F238E27FC236}">
                  <a16:creationId xmlns:a16="http://schemas.microsoft.com/office/drawing/2014/main" id="{F5555623-C711-5EBA-E658-997AFCAAAE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3973" y="2167253"/>
              <a:ext cx="0" cy="1232120"/>
            </a:xfrm>
            <a:prstGeom prst="line">
              <a:avLst/>
            </a:prstGeom>
            <a:noFill/>
            <a:ln w="19050">
              <a:solidFill>
                <a:srgbClr val="8000FF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75" name="Line 145">
              <a:extLst>
                <a:ext uri="{FF2B5EF4-FFF2-40B4-BE49-F238E27FC236}">
                  <a16:creationId xmlns:a16="http://schemas.microsoft.com/office/drawing/2014/main" id="{4D0E2EFB-83BA-E896-DA83-D0D9DC34D6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17164" y="4954579"/>
              <a:ext cx="0" cy="1232120"/>
            </a:xfrm>
            <a:prstGeom prst="line">
              <a:avLst/>
            </a:prstGeom>
            <a:noFill/>
            <a:ln w="19050">
              <a:solidFill>
                <a:srgbClr val="8000FF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文本框 75">
                  <a:extLst>
                    <a:ext uri="{FF2B5EF4-FFF2-40B4-BE49-F238E27FC236}">
                      <a16:creationId xmlns:a16="http://schemas.microsoft.com/office/drawing/2014/main" id="{021047EE-F398-6D8C-2EFA-5FB964944FCA}"/>
                    </a:ext>
                  </a:extLst>
                </p:cNvPr>
                <p:cNvSpPr txBox="1"/>
                <p:nvPr/>
              </p:nvSpPr>
              <p:spPr>
                <a:xfrm>
                  <a:off x="2256045" y="2020106"/>
                  <a:ext cx="33919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4" name="文本框 163">
                  <a:extLst>
                    <a:ext uri="{FF2B5EF4-FFF2-40B4-BE49-F238E27FC236}">
                      <a16:creationId xmlns:a16="http://schemas.microsoft.com/office/drawing/2014/main" id="{89B6B28A-ED5F-30EA-5249-D28C1D28C0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6045" y="2020106"/>
                  <a:ext cx="339195" cy="3077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文本框 76">
                  <a:extLst>
                    <a:ext uri="{FF2B5EF4-FFF2-40B4-BE49-F238E27FC236}">
                      <a16:creationId xmlns:a16="http://schemas.microsoft.com/office/drawing/2014/main" id="{98F0E18C-AD68-8F80-AF1E-C004DD768FC7}"/>
                    </a:ext>
                  </a:extLst>
                </p:cNvPr>
                <p:cNvSpPr txBox="1"/>
                <p:nvPr/>
              </p:nvSpPr>
              <p:spPr>
                <a:xfrm>
                  <a:off x="2256045" y="3435933"/>
                  <a:ext cx="33919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5" name="文本框 164">
                  <a:extLst>
                    <a:ext uri="{FF2B5EF4-FFF2-40B4-BE49-F238E27FC236}">
                      <a16:creationId xmlns:a16="http://schemas.microsoft.com/office/drawing/2014/main" id="{196118BA-7086-9B48-76F7-7C682C20D38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6045" y="3435933"/>
                  <a:ext cx="339195" cy="30777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文本框 77">
                  <a:extLst>
                    <a:ext uri="{FF2B5EF4-FFF2-40B4-BE49-F238E27FC236}">
                      <a16:creationId xmlns:a16="http://schemas.microsoft.com/office/drawing/2014/main" id="{B075A0A9-BC73-4F67-C07B-74EF5AB7EACE}"/>
                    </a:ext>
                  </a:extLst>
                </p:cNvPr>
                <p:cNvSpPr txBox="1"/>
                <p:nvPr/>
              </p:nvSpPr>
              <p:spPr>
                <a:xfrm>
                  <a:off x="2256045" y="4838804"/>
                  <a:ext cx="33919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6" name="文本框 165">
                  <a:extLst>
                    <a:ext uri="{FF2B5EF4-FFF2-40B4-BE49-F238E27FC236}">
                      <a16:creationId xmlns:a16="http://schemas.microsoft.com/office/drawing/2014/main" id="{C4DEEFAF-3AA1-6293-9ECF-212FDDE0E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6045" y="4838804"/>
                  <a:ext cx="339195" cy="30777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40675"/>
              </p:ext>
            </p:extLst>
          </p:nvPr>
        </p:nvGraphicFramePr>
        <p:xfrm>
          <a:off x="2652216" y="531918"/>
          <a:ext cx="5580000" cy="643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Graph" r:id="rId11" imgW="2626560" imgH="3031200" progId="Origin95.Graph">
                  <p:embed/>
                </p:oleObj>
              </mc:Choice>
              <mc:Fallback>
                <p:oleObj name="Graph" r:id="rId11" imgW="2626560" imgH="3031200" progId="Origin95.Graph">
                  <p:embed/>
                  <p:pic>
                    <p:nvPicPr>
                      <p:cNvPr id="87" name="对象 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52216" y="531918"/>
                        <a:ext cx="5580000" cy="6436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标题 1">
            <a:extLst>
              <a:ext uri="{FF2B5EF4-FFF2-40B4-BE49-F238E27FC236}">
                <a16:creationId xmlns:a16="http://schemas.microsoft.com/office/drawing/2014/main" id="{B0E8C043-12C6-4522-86AD-49CF5DC93440}"/>
              </a:ext>
            </a:extLst>
          </p:cNvPr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: laser cooling of bunched </a:t>
            </a:r>
            <a:r>
              <a:rPr lang="en-US" altLang="zh-CN" sz="36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36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+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on beams </a:t>
            </a:r>
          </a:p>
        </p:txBody>
      </p:sp>
      <p:graphicFrame>
        <p:nvGraphicFramePr>
          <p:cNvPr id="112" name="对象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39823"/>
              </p:ext>
            </p:extLst>
          </p:nvPr>
        </p:nvGraphicFramePr>
        <p:xfrm>
          <a:off x="7881251" y="940441"/>
          <a:ext cx="2865120" cy="606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Graph" r:id="rId13" imgW="1346400" imgH="2849040" progId="Origin95.Graph">
                  <p:embed/>
                </p:oleObj>
              </mc:Choice>
              <mc:Fallback>
                <p:oleObj name="Graph" r:id="rId13" imgW="1346400" imgH="284904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81251" y="940441"/>
                        <a:ext cx="2865120" cy="6064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51082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AB5C680-639E-487E-B555-0E386FA66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598089"/>
              </p:ext>
            </p:extLst>
          </p:nvPr>
        </p:nvGraphicFramePr>
        <p:xfrm>
          <a:off x="157163" y="719138"/>
          <a:ext cx="7981950" cy="633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Graph" r:id="rId4" imgW="3114720" imgH="2473560" progId="Origin95.Graph">
                  <p:embed/>
                </p:oleObj>
              </mc:Choice>
              <mc:Fallback>
                <p:oleObj name="Graph" r:id="rId4" imgW="3114720" imgH="2473560" progId="Origin95.Graph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AB5C680-639E-487E-B555-0E386FA66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163" y="719138"/>
                        <a:ext cx="7981950" cy="633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id="{9DBD7FE6-C363-4433-8057-A599E8A58963}"/>
              </a:ext>
            </a:extLst>
          </p:cNvPr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: the coherent effect</a:t>
            </a:r>
          </a:p>
        </p:txBody>
      </p:sp>
      <p:sp>
        <p:nvSpPr>
          <p:cNvPr id="2" name="矩形 1"/>
          <p:cNvSpPr/>
          <p:nvPr/>
        </p:nvSpPr>
        <p:spPr>
          <a:xfrm>
            <a:off x="600891" y="923740"/>
            <a:ext cx="2426562" cy="1854926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027451" y="2777492"/>
            <a:ext cx="2444877" cy="1854927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472328" y="4632419"/>
            <a:ext cx="2509622" cy="1987456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335464" y="3683726"/>
          <a:ext cx="30740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35464" y="3683726"/>
                        <a:ext cx="3074012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36689" y="1984375"/>
          <a:ext cx="11493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6689" y="1984375"/>
                        <a:ext cx="1149350" cy="344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777342" y="3753643"/>
          <a:ext cx="1199701" cy="35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7342" y="3753643"/>
                        <a:ext cx="1199701" cy="3540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159319" y="5571443"/>
          <a:ext cx="1287480" cy="37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2" imgW="774360" imgH="228600" progId="Equation.DSMT4">
                  <p:embed/>
                </p:oleObj>
              </mc:Choice>
              <mc:Fallback>
                <p:oleObj name="Equation" r:id="rId12" imgW="77436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9319" y="5571443"/>
                        <a:ext cx="1287480" cy="379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174411" y="2381251"/>
            <a:ext cx="3535761" cy="94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ltra-high power of the central peak appears only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9AB4DE-3831-4B0D-91DD-97A306CFB0EF}"/>
              </a:ext>
            </a:extLst>
          </p:cNvPr>
          <p:cNvSpPr txBox="1"/>
          <p:nvPr/>
        </p:nvSpPr>
        <p:spPr>
          <a:xfrm>
            <a:off x="8169057" y="5804262"/>
            <a:ext cx="3941389" cy="94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Observation harmonic</a:t>
            </a:r>
          </a:p>
          <a:p>
            <a:pPr>
              <a:lnSpc>
                <a:spcPct val="12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RF-bunching harmonic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BDAAFF0-14B9-49BC-AEA1-88CAD9ADE4D3}"/>
              </a:ext>
            </a:extLst>
          </p:cNvPr>
          <p:cNvSpPr/>
          <p:nvPr/>
        </p:nvSpPr>
        <p:spPr>
          <a:xfrm>
            <a:off x="8156575" y="5342597"/>
            <a:ext cx="27446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0, change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71032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7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E4361976-0EB4-42FC-80D3-01615837DFD2}"/>
              </a:ext>
            </a:extLst>
          </p:cNvPr>
          <p:cNvGraphicFramePr>
            <a:graphicFrameLocks noGrp="1"/>
          </p:cNvGraphicFramePr>
          <p:nvPr/>
        </p:nvGraphicFramePr>
        <p:xfrm>
          <a:off x="5937299" y="1795600"/>
          <a:ext cx="6132141" cy="398542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44047">
                  <a:extLst>
                    <a:ext uri="{9D8B030D-6E8A-4147-A177-3AD203B41FA5}">
                      <a16:colId xmlns:a16="http://schemas.microsoft.com/office/drawing/2014/main" val="2802199116"/>
                    </a:ext>
                  </a:extLst>
                </a:gridCol>
                <a:gridCol w="2044047">
                  <a:extLst>
                    <a:ext uri="{9D8B030D-6E8A-4147-A177-3AD203B41FA5}">
                      <a16:colId xmlns:a16="http://schemas.microsoft.com/office/drawing/2014/main" val="1390635789"/>
                    </a:ext>
                  </a:extLst>
                </a:gridCol>
                <a:gridCol w="2044047">
                  <a:extLst>
                    <a:ext uri="{9D8B030D-6E8A-4147-A177-3AD203B41FA5}">
                      <a16:colId xmlns:a16="http://schemas.microsoft.com/office/drawing/2014/main" val="4209829071"/>
                    </a:ext>
                  </a:extLst>
                </a:gridCol>
              </a:tblGrid>
              <a:tr h="132847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4176319582"/>
                  </a:ext>
                </a:extLst>
              </a:tr>
              <a:tr h="1328476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3303656974"/>
                  </a:ext>
                </a:extLst>
              </a:tr>
              <a:tr h="132847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147942142"/>
                  </a:ext>
                </a:extLst>
              </a:tr>
            </a:tbl>
          </a:graphicData>
        </a:graphic>
      </p:graphicFrame>
      <p:sp>
        <p:nvSpPr>
          <p:cNvPr id="12" name="标题 1"/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: the coherent effect</a:t>
            </a:r>
          </a:p>
        </p:txBody>
      </p:sp>
      <p:sp>
        <p:nvSpPr>
          <p:cNvPr id="4" name="矩形 3"/>
          <p:cNvSpPr/>
          <p:nvPr/>
        </p:nvSpPr>
        <p:spPr>
          <a:xfrm>
            <a:off x="1865098" y="994570"/>
            <a:ext cx="85866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 between the Schottky power and number of ions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A20517D-9FB7-42BC-B4AE-BD4E1A71B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84138" y="1458913"/>
          <a:ext cx="5937251" cy="539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Graph" r:id="rId3" imgW="3044880" imgH="2765520" progId="Origin95.Graph">
                  <p:embed/>
                </p:oleObj>
              </mc:Choice>
              <mc:Fallback>
                <p:oleObj name="Graph" r:id="rId3" imgW="3044880" imgH="2765520" progId="Origin95.Graph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A20517D-9FB7-42BC-B4AE-BD4E1A71B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84138" y="1458913"/>
                        <a:ext cx="5937251" cy="539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FB4FE2A7-CCD9-4282-A94D-B2BD671DCAFA}"/>
              </a:ext>
            </a:extLst>
          </p:cNvPr>
          <p:cNvGrpSpPr/>
          <p:nvPr/>
        </p:nvGrpSpPr>
        <p:grpSpPr>
          <a:xfrm>
            <a:off x="6079163" y="1856030"/>
            <a:ext cx="5848412" cy="3717056"/>
            <a:chOff x="6182509" y="1578706"/>
            <a:chExt cx="5848412" cy="3717056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8249910" y="3211699"/>
            <a:ext cx="1749436" cy="563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Equation" r:id="rId5" imgW="736560" imgH="241200" progId="Equation.DSMT4">
                    <p:embed/>
                  </p:oleObj>
                </mc:Choice>
                <mc:Fallback>
                  <p:oleObj name="Equation" r:id="rId5" imgW="736560" imgH="241200" progId="Equation.DSMT4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9910" y="3211699"/>
                          <a:ext cx="1749436" cy="5637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10433913" y="4675654"/>
            <a:ext cx="1597008" cy="473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Equation" r:id="rId7" imgW="761760" imgH="228600" progId="Equation.DSMT4">
                    <p:embed/>
                  </p:oleObj>
                </mc:Choice>
                <mc:Fallback>
                  <p:oleObj name="Equation" r:id="rId7" imgW="761760" imgH="22860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3913" y="4675654"/>
                          <a:ext cx="1597008" cy="4733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/>
            <p:cNvSpPr txBox="1"/>
            <p:nvPr/>
          </p:nvSpPr>
          <p:spPr>
            <a:xfrm>
              <a:off x="6182509" y="3074036"/>
              <a:ext cx="174599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wer of </a:t>
              </a:r>
            </a:p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entral peak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6388020" y="4464765"/>
              <a:ext cx="144943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wer of </a:t>
              </a:r>
            </a:p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debands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8538054" y="1968964"/>
              <a:ext cx="10550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eger</a:t>
              </a:r>
              <a:endPara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299848"/>
                </p:ext>
              </p:extLst>
            </p:nvPr>
          </p:nvGraphicFramePr>
          <p:xfrm>
            <a:off x="10381037" y="3222701"/>
            <a:ext cx="1600995" cy="533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" name="Equation" r:id="rId9" imgW="685800" imgH="228600" progId="Equation.DSMT4">
                    <p:embed/>
                  </p:oleObj>
                </mc:Choice>
                <mc:Fallback>
                  <p:oleObj name="Equation" r:id="rId9" imgW="685800" imgH="228600" progId="Equation.DSMT4">
                    <p:embed/>
                    <p:pic>
                      <p:nvPicPr>
                        <p:cNvPr id="13" name="对象 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381037" y="3222701"/>
                          <a:ext cx="1600995" cy="5336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6598472" y="1578706"/>
            <a:ext cx="1381755" cy="47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0" name="Equation" r:id="rId11" imgW="660240" imgH="228600" progId="Equation.DSMT4">
                    <p:embed/>
                  </p:oleObj>
                </mc:Choice>
                <mc:Fallback>
                  <p:oleObj name="Equation" r:id="rId11" imgW="660240" imgH="228600" progId="Equation.DSMT4">
                    <p:embed/>
                    <p:pic>
                      <p:nvPicPr>
                        <p:cNvPr id="14" name="对象 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98472" y="1578706"/>
                          <a:ext cx="1381755" cy="47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/>
            <p:cNvSpPr txBox="1"/>
            <p:nvPr/>
          </p:nvSpPr>
          <p:spPr>
            <a:xfrm>
              <a:off x="10293749" y="1985599"/>
              <a:ext cx="16882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n-integer</a:t>
              </a:r>
              <a:endPara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15995CC2-82BF-40D9-8BB5-9B4C2039C5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713053"/>
                </p:ext>
              </p:extLst>
            </p:nvPr>
          </p:nvGraphicFramePr>
          <p:xfrm>
            <a:off x="8344839" y="4693335"/>
            <a:ext cx="159702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1" name="Equation" r:id="rId13" imgW="1597439" imgH="474137" progId="Equation.DSMT4">
                    <p:embed/>
                  </p:oleObj>
                </mc:Choice>
                <mc:Fallback>
                  <p:oleObj name="Equation" r:id="rId13" imgW="1597439" imgH="474137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15995CC2-82BF-40D9-8BB5-9B4C2039C5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344839" y="4693335"/>
                          <a:ext cx="1597025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C971092F-3C3F-40B0-90B6-866E067D3600}"/>
              </a:ext>
            </a:extLst>
          </p:cNvPr>
          <p:cNvSpPr txBox="1"/>
          <p:nvPr/>
        </p:nvSpPr>
        <p:spPr>
          <a:xfrm>
            <a:off x="8387066" y="5912163"/>
            <a:ext cx="3941389" cy="94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Observation harmonic</a:t>
            </a:r>
          </a:p>
          <a:p>
            <a:pPr>
              <a:lnSpc>
                <a:spcPct val="12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RF-bunching harmonic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5937298" y="1795600"/>
            <a:ext cx="2045215" cy="13080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6284674" y="2582005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95357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51690"/>
              </p:ext>
            </p:extLst>
          </p:nvPr>
        </p:nvGraphicFramePr>
        <p:xfrm>
          <a:off x="733706" y="708836"/>
          <a:ext cx="10543556" cy="6268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Graph" r:id="rId3" imgW="5990383" imgH="3560048" progId="Origin95.Graph">
                  <p:embed/>
                </p:oleObj>
              </mc:Choice>
              <mc:Fallback>
                <p:oleObj name="Graph" r:id="rId3" imgW="5990383" imgH="3560048" progId="Origin95.Graph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706" y="708836"/>
                        <a:ext cx="10543556" cy="6268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2AF9F5AE-D94A-7C40-1D54-C6A69A6AC550}"/>
              </a:ext>
            </a:extLst>
          </p:cNvPr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1. Fit the sidebands of the </a:t>
            </a:r>
            <a:r>
              <a:rPr lang="en-US" altLang="zh-CN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ttky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pectrum</a:t>
            </a:r>
          </a:p>
        </p:txBody>
      </p:sp>
    </p:spTree>
    <p:extLst>
      <p:ext uri="{BB962C8B-B14F-4D97-AF65-F5344CB8AC3E}">
        <p14:creationId xmlns:p14="http://schemas.microsoft.com/office/powerpoint/2010/main" val="6042621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21550"/>
              </p:ext>
            </p:extLst>
          </p:nvPr>
        </p:nvGraphicFramePr>
        <p:xfrm>
          <a:off x="5986748" y="1512701"/>
          <a:ext cx="5369230" cy="465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Graph" r:id="rId3" imgW="3347640" imgH="2899080" progId="Origin95.Graph">
                  <p:embed/>
                </p:oleObj>
              </mc:Choice>
              <mc:Fallback>
                <p:oleObj name="Graph" r:id="rId3" imgW="3347640" imgH="2899080" progId="Origin95.Graph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6748" y="1512701"/>
                        <a:ext cx="5369230" cy="4650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>
            <a:extLst>
              <a:ext uri="{FF2B5EF4-FFF2-40B4-BE49-F238E27FC236}">
                <a16:creationId xmlns:a16="http://schemas.microsoft.com/office/drawing/2014/main" id="{9DBD7FE6-C363-4433-8057-A599E8A58963}"/>
              </a:ext>
            </a:extLst>
          </p:cNvPr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2. Calculate the </a:t>
            </a:r>
            <a:r>
              <a:rPr lang="en-US" altLang="zh-CN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m.s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dth of the </a:t>
            </a:r>
            <a:r>
              <a:rPr lang="en-US" altLang="zh-CN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ttky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debands 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6333914" y="1164131"/>
            <a:ext cx="56156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um distributio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S calculation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49386"/>
              </p:ext>
            </p:extLst>
          </p:nvPr>
        </p:nvGraphicFramePr>
        <p:xfrm>
          <a:off x="165464" y="798423"/>
          <a:ext cx="5520727" cy="456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Graph" r:id="rId5" imgW="3504960" imgH="2899080" progId="Origin50.Graph">
                  <p:embed/>
                </p:oleObj>
              </mc:Choice>
              <mc:Fallback>
                <p:oleObj name="Graph" r:id="rId5" imgW="3504960" imgH="2899080" progId="Origin50.Graph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464" y="798423"/>
                        <a:ext cx="5520727" cy="456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3382872" y="2887762"/>
            <a:ext cx="448900" cy="0"/>
          </a:xfrm>
          <a:prstGeom prst="straightConnector1">
            <a:avLst/>
          </a:prstGeom>
          <a:ln w="190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84934"/>
              </p:ext>
            </p:extLst>
          </p:nvPr>
        </p:nvGraphicFramePr>
        <p:xfrm>
          <a:off x="3865693" y="2848680"/>
          <a:ext cx="5762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5693" y="2848680"/>
                        <a:ext cx="576262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597227"/>
              </p:ext>
            </p:extLst>
          </p:nvPr>
        </p:nvGraphicFramePr>
        <p:xfrm>
          <a:off x="3676226" y="2511347"/>
          <a:ext cx="692513" cy="41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76226" y="2511347"/>
                        <a:ext cx="692513" cy="415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26336"/>
              </p:ext>
            </p:extLst>
          </p:nvPr>
        </p:nvGraphicFramePr>
        <p:xfrm>
          <a:off x="147794" y="5214998"/>
          <a:ext cx="3358455" cy="952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1" imgW="1612800" imgH="457200" progId="Equation.DSMT4">
                  <p:embed/>
                </p:oleObj>
              </mc:Choice>
              <mc:Fallback>
                <p:oleObj name="Equation" r:id="rId11" imgW="1612800" imgH="457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794" y="5214998"/>
                        <a:ext cx="3358455" cy="952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2595"/>
              </p:ext>
            </p:extLst>
          </p:nvPr>
        </p:nvGraphicFramePr>
        <p:xfrm>
          <a:off x="565905" y="6107237"/>
          <a:ext cx="2522231" cy="721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3" imgW="1511280" imgH="431640" progId="Equation.DSMT4">
                  <p:embed/>
                </p:oleObj>
              </mc:Choice>
              <mc:Fallback>
                <p:oleObj name="Equation" r:id="rId13" imgW="1511280" imgH="43164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905" y="6107237"/>
                        <a:ext cx="2522231" cy="721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6164257" y="6107237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rgbClr val="0A8B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</a:t>
            </a:r>
            <a:r>
              <a:rPr lang="en-US" altLang="zh-CN" sz="2000" dirty="0" err="1">
                <a:solidFill>
                  <a:srgbClr val="0A8B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lbekov</a:t>
            </a:r>
            <a:r>
              <a:rPr lang="en-US" altLang="zh-CN" sz="2000" dirty="0">
                <a:solidFill>
                  <a:srgbClr val="0A8B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ongitudinal </a:t>
            </a:r>
            <a:r>
              <a:rPr lang="en-US" altLang="zh-CN" sz="2000" dirty="0" err="1">
                <a:solidFill>
                  <a:srgbClr val="0A8B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ttky</a:t>
            </a:r>
            <a:r>
              <a:rPr lang="en-US" altLang="zh-CN" sz="2000" dirty="0">
                <a:solidFill>
                  <a:srgbClr val="0A8B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pectra of bunched beams, Proceedings of EPAC 2004, Lucerne, Switzerland</a:t>
            </a:r>
            <a:endParaRPr lang="zh-CN" altLang="en-US" sz="2000" dirty="0">
              <a:solidFill>
                <a:srgbClr val="0A8BF6"/>
              </a:solidFill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86302"/>
              </p:ext>
            </p:extLst>
          </p:nvPr>
        </p:nvGraphicFramePr>
        <p:xfrm>
          <a:off x="4331333" y="5628409"/>
          <a:ext cx="1655415" cy="94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5" imgW="774360" imgH="444240" progId="Equation.DSMT4">
                  <p:embed/>
                </p:oleObj>
              </mc:Choice>
              <mc:Fallback>
                <p:oleObj name="Equation" r:id="rId15" imgW="774360" imgH="4442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31333" y="5628409"/>
                        <a:ext cx="1655415" cy="949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>
          <a:xfrm>
            <a:off x="3448090" y="5998758"/>
            <a:ext cx="705734" cy="310008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0CC7DD8-2B41-4D90-8081-00575879FE9F}"/>
              </a:ext>
            </a:extLst>
          </p:cNvPr>
          <p:cNvGrpSpPr/>
          <p:nvPr/>
        </p:nvGrpSpPr>
        <p:grpSpPr>
          <a:xfrm>
            <a:off x="6175487" y="1164131"/>
            <a:ext cx="5932493" cy="5601608"/>
            <a:chOff x="6022957" y="1145080"/>
            <a:chExt cx="5932493" cy="5601608"/>
          </a:xfrm>
          <a:solidFill>
            <a:schemeClr val="bg1"/>
          </a:solidFill>
        </p:grpSpPr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02DCF30F-9994-42DE-ACE1-3AE446524F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535775"/>
                </p:ext>
              </p:extLst>
            </p:nvPr>
          </p:nvGraphicFramePr>
          <p:xfrm>
            <a:off x="6022957" y="1546038"/>
            <a:ext cx="5932493" cy="520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9" name="Graph" r:id="rId17" imgW="2714279" imgH="2507683" progId="Origin95.Graph">
                    <p:embed/>
                  </p:oleObj>
                </mc:Choice>
                <mc:Fallback>
                  <p:oleObj name="Graph" r:id="rId17" imgW="2714279" imgH="2507683" progId="Origin95.Graph">
                    <p:embed/>
                    <p:pic>
                      <p:nvPicPr>
                        <p:cNvPr id="4" name="对象 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022957" y="1546038"/>
                          <a:ext cx="5932493" cy="5200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C83D8887-31FE-43A5-BD95-C3DD24A0586F}"/>
                </a:ext>
              </a:extLst>
            </p:cNvPr>
            <p:cNvSpPr txBox="1"/>
            <p:nvPr/>
          </p:nvSpPr>
          <p:spPr>
            <a:xfrm>
              <a:off x="6266731" y="1145080"/>
              <a:ext cx="5622308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omentum spread of laser-cooled O</a:t>
              </a:r>
              <a:r>
                <a:rPr lang="en-US" altLang="zh-CN" sz="2400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+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ons</a:t>
              </a:r>
              <a:endPara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4256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>
            <a:extLst>
              <a:ext uri="{FF2B5EF4-FFF2-40B4-BE49-F238E27FC236}">
                <a16:creationId xmlns:a16="http://schemas.microsoft.com/office/drawing/2014/main" id="{9DBD7FE6-C363-4433-8057-A599E8A58963}"/>
              </a:ext>
            </a:extLst>
          </p:cNvPr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3. Sum the </a:t>
            </a:r>
            <a:r>
              <a:rPr lang="en-US" altLang="zh-CN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ttky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wer of each sideband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75A8CBA-8C32-E08D-8E27-C8E16679D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903643"/>
              </p:ext>
            </p:extLst>
          </p:nvPr>
        </p:nvGraphicFramePr>
        <p:xfrm>
          <a:off x="0" y="1195069"/>
          <a:ext cx="4795980" cy="542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Graph" r:id="rId3" imgW="2140560" imgH="2421720" progId="Origin95.Graph">
                  <p:embed/>
                </p:oleObj>
              </mc:Choice>
              <mc:Fallback>
                <p:oleObj name="Graph" r:id="rId3" imgW="2140560" imgH="2421720" progId="Origin95.Graph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195069"/>
                        <a:ext cx="4795980" cy="5425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CB07FA8-B384-EA50-91E2-556BF4E19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58474"/>
              </p:ext>
            </p:extLst>
          </p:nvPr>
        </p:nvGraphicFramePr>
        <p:xfrm>
          <a:off x="5009742" y="876879"/>
          <a:ext cx="7115175" cy="597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Graph" r:id="rId5" imgW="3294720" imgH="2766960" progId="Origin95.Graph">
                  <p:embed/>
                </p:oleObj>
              </mc:Choice>
              <mc:Fallback>
                <p:oleObj name="Graph" r:id="rId5" imgW="3294720" imgH="2766960" progId="Origin95.Graph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9742" y="876879"/>
                        <a:ext cx="7115175" cy="597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0598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otivation: Crystalline ion beams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338992" y="6488668"/>
            <a:ext cx="41260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. Schaetz et al. , Nature 412, 717(2001) </a:t>
            </a:r>
          </a:p>
        </p:txBody>
      </p:sp>
      <p:grpSp>
        <p:nvGrpSpPr>
          <p:cNvPr id="11" name="Group 105"/>
          <p:cNvGrpSpPr>
            <a:grpSpLocks/>
          </p:cNvGrpSpPr>
          <p:nvPr/>
        </p:nvGrpSpPr>
        <p:grpSpPr bwMode="auto">
          <a:xfrm>
            <a:off x="219264" y="3981691"/>
            <a:ext cx="5581634" cy="2589764"/>
            <a:chOff x="2900" y="2729"/>
            <a:chExt cx="2832" cy="1447"/>
          </a:xfrm>
        </p:grpSpPr>
        <p:pic>
          <p:nvPicPr>
            <p:cNvPr id="12" name="Picture 54" descr="crystallinebeams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354"/>
            <a:stretch/>
          </p:blipFill>
          <p:spPr bwMode="auto">
            <a:xfrm>
              <a:off x="2900" y="2729"/>
              <a:ext cx="2832" cy="14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 Box 57"/>
            <p:cNvSpPr txBox="1">
              <a:spLocks noChangeArrowheads="1"/>
            </p:cNvSpPr>
            <p:nvPr/>
          </p:nvSpPr>
          <p:spPr bwMode="auto">
            <a:xfrm>
              <a:off x="4693" y="2803"/>
              <a:ext cx="943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GB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rystalline beam</a:t>
              </a:r>
            </a:p>
            <a:p>
              <a:pPr algn="ctr"/>
              <a:r>
                <a:rPr lang="en-GB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ng-range order</a:t>
              </a: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4342227" y="5223166"/>
            <a:ext cx="933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543933" y="1443655"/>
            <a:ext cx="4436784" cy="4170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s of laser cooling :</a:t>
            </a:r>
          </a:p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st cooling speed</a:t>
            </a:r>
          </a:p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 cooling force </a:t>
            </a:r>
          </a:p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ltra-low temperature and momentum spread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△p/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7</a:t>
            </a:r>
            <a:endParaRPr lang="en-US" altLang="zh-CN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phase-space densitie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ystalline ion beams at heavy-ion storage rings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6206899" y="1106968"/>
            <a:ext cx="5834482" cy="5771795"/>
            <a:chOff x="1382783" y="296092"/>
            <a:chExt cx="5834482" cy="6143566"/>
          </a:xfrm>
        </p:grpSpPr>
        <p:sp>
          <p:nvSpPr>
            <p:cNvPr id="34" name="矩形 33"/>
            <p:cNvSpPr/>
            <p:nvPr/>
          </p:nvSpPr>
          <p:spPr>
            <a:xfrm>
              <a:off x="1382783" y="296092"/>
              <a:ext cx="5798161" cy="59351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5" name="Picture 106" descr="ibs_scali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0720" y="554034"/>
              <a:ext cx="4528641" cy="32950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5118070"/>
                </p:ext>
              </p:extLst>
            </p:nvPr>
          </p:nvGraphicFramePr>
          <p:xfrm>
            <a:off x="2825987" y="3871886"/>
            <a:ext cx="3455882" cy="863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7" imgW="1790640" imgH="495000" progId="Equation.DSMT4">
                    <p:embed/>
                  </p:oleObj>
                </mc:Choice>
                <mc:Fallback>
                  <p:oleObj name="Equation" r:id="rId7" imgW="1790640" imgH="495000" progId="Equation.DSMT4">
                    <p:embed/>
                    <p:pic>
                      <p:nvPicPr>
                        <p:cNvPr id="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987" y="3871886"/>
                          <a:ext cx="3455882" cy="8639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矩形 36"/>
            <p:cNvSpPr/>
            <p:nvPr/>
          </p:nvSpPr>
          <p:spPr>
            <a:xfrm>
              <a:off x="1811567" y="6046537"/>
              <a:ext cx="5405698" cy="3931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altLang="zh-CN" b="1" dirty="0">
                  <a:solidFill>
                    <a:srgbClr val="0A8BF6"/>
                  </a:solidFill>
                  <a:latin typeface="Times New Roman" pitchFamily="18" charset="0"/>
                  <a:cs typeface="Times New Roman" pitchFamily="18" charset="0"/>
                </a:rPr>
                <a:t>U. Schramm, et al., Progress in Particle 53 (2004) 583</a:t>
              </a: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2367706" y="4928103"/>
              <a:ext cx="4293419" cy="10810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ser-cooled ions at storage ring:</a:t>
              </a:r>
              <a:endPara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zh-CN" sz="2400" baseline="30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,7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</a:t>
              </a:r>
              <a:r>
                <a:rPr lang="en-US" altLang="zh-CN" sz="2400" baseline="30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400" baseline="30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</a:t>
              </a:r>
              <a:r>
                <a:rPr lang="en-US" altLang="zh-CN" sz="2400" baseline="30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400" baseline="30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r>
                <a:rPr lang="en-US" altLang="zh-CN" sz="2400" baseline="30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2400" baseline="30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400" baseline="30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+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</a:t>
              </a:r>
              <a:r>
                <a:rPr lang="en-US" altLang="zh-CN" sz="2400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6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400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+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46626" y="1008800"/>
            <a:ext cx="6103199" cy="2873984"/>
            <a:chOff x="3464592" y="1127555"/>
            <a:chExt cx="6103199" cy="2873984"/>
          </a:xfrm>
        </p:grpSpPr>
        <p:pic>
          <p:nvPicPr>
            <p:cNvPr id="17" name="Picture 55" descr="pallas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4592" y="1127555"/>
              <a:ext cx="4195601" cy="25106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 Box 84"/>
            <p:cNvSpPr txBox="1">
              <a:spLocks noChangeArrowheads="1"/>
            </p:cNvSpPr>
            <p:nvPr/>
          </p:nvSpPr>
          <p:spPr bwMode="auto">
            <a:xfrm>
              <a:off x="7246974" y="1181404"/>
              <a:ext cx="132638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de-DE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LLAS</a:t>
              </a:r>
            </a:p>
          </p:txBody>
        </p:sp>
        <p:cxnSp>
          <p:nvCxnSpPr>
            <p:cNvPr id="3" name="直接箭头连接符 2"/>
            <p:cNvCxnSpPr/>
            <p:nvPr/>
          </p:nvCxnSpPr>
          <p:spPr>
            <a:xfrm flipH="1">
              <a:off x="7058661" y="2339215"/>
              <a:ext cx="1030959" cy="75671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V="1">
              <a:off x="5934314" y="3105557"/>
              <a:ext cx="1124347" cy="609429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组合 26"/>
            <p:cNvGrpSpPr/>
            <p:nvPr/>
          </p:nvGrpSpPr>
          <p:grpSpPr>
            <a:xfrm>
              <a:off x="7122789" y="2969321"/>
              <a:ext cx="1815676" cy="312809"/>
              <a:chOff x="7122789" y="2969321"/>
              <a:chExt cx="1815676" cy="312809"/>
            </a:xfrm>
          </p:grpSpPr>
          <p:sp>
            <p:nvSpPr>
              <p:cNvPr id="24" name="等腰三角形 23"/>
              <p:cNvSpPr/>
              <p:nvPr/>
            </p:nvSpPr>
            <p:spPr>
              <a:xfrm rot="16200000">
                <a:off x="7840774" y="2259696"/>
                <a:ext cx="296092" cy="1732061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8771236" y="2969321"/>
                <a:ext cx="167229" cy="31280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767727" y="3222255"/>
              <a:ext cx="256032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unter propagating</a:t>
              </a:r>
              <a:b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aser beams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7845979" y="3293653"/>
              <a:ext cx="1721812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luorescence</a:t>
              </a:r>
            </a:p>
            <a:p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tection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33751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74F8207-F750-94F9-4A32-71E74DDA3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222645"/>
              </p:ext>
            </p:extLst>
          </p:nvPr>
        </p:nvGraphicFramePr>
        <p:xfrm>
          <a:off x="7940675" y="979488"/>
          <a:ext cx="3916363" cy="31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Graph" r:id="rId3" imgW="3610440" imgH="2902680" progId="Origin95.Graph">
                  <p:embed/>
                </p:oleObj>
              </mc:Choice>
              <mc:Fallback>
                <p:oleObj name="Graph" r:id="rId3" imgW="3610440" imgH="290268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40675" y="979488"/>
                        <a:ext cx="3916363" cy="314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1E0ADDE-BD99-6252-3F8F-5FB7F4412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39668"/>
              </p:ext>
            </p:extLst>
          </p:nvPr>
        </p:nvGraphicFramePr>
        <p:xfrm>
          <a:off x="7980130" y="3898173"/>
          <a:ext cx="3827702" cy="30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Graph" r:id="rId5" imgW="3610440" imgH="2902680" progId="Origin95.Graph">
                  <p:embed/>
                </p:oleObj>
              </mc:Choice>
              <mc:Fallback>
                <p:oleObj name="Graph" r:id="rId5" imgW="3610440" imgH="290268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0130" y="3898173"/>
                        <a:ext cx="3827702" cy="30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C850673-4AC8-CD3C-10E7-487C88302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821561"/>
              </p:ext>
            </p:extLst>
          </p:nvPr>
        </p:nvGraphicFramePr>
        <p:xfrm>
          <a:off x="100013" y="1052513"/>
          <a:ext cx="3625850" cy="303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Graph" r:id="rId7" imgW="3625920" imgH="3030840" progId="Origin95.Graph">
                  <p:embed/>
                </p:oleObj>
              </mc:Choice>
              <mc:Fallback>
                <p:oleObj name="Graph" r:id="rId7" imgW="3625920" imgH="303084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013" y="1052513"/>
                        <a:ext cx="3625850" cy="303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87377B8-9F93-E212-B12A-C722D740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43149"/>
              </p:ext>
            </p:extLst>
          </p:nvPr>
        </p:nvGraphicFramePr>
        <p:xfrm>
          <a:off x="107950" y="3924300"/>
          <a:ext cx="3609975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Graph" r:id="rId9" imgW="3610440" imgH="2933280" progId="Origin95.Graph">
                  <p:embed/>
                </p:oleObj>
              </mc:Choice>
              <mc:Fallback>
                <p:oleObj name="Graph" r:id="rId9" imgW="3610440" imgH="293328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950" y="3924300"/>
                        <a:ext cx="3609975" cy="293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666438F-2132-5E1C-6BDC-2E04CA299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998622"/>
              </p:ext>
            </p:extLst>
          </p:nvPr>
        </p:nvGraphicFramePr>
        <p:xfrm>
          <a:off x="3892710" y="1014413"/>
          <a:ext cx="3735774" cy="30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Graph" r:id="rId11" imgW="3065839" imgH="2525826" progId="Origin95.Graph">
                  <p:embed/>
                </p:oleObj>
              </mc:Choice>
              <mc:Fallback>
                <p:oleObj name="Graph" r:id="rId11" imgW="3065839" imgH="2525826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92710" y="1014413"/>
                        <a:ext cx="3735774" cy="30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070283A-2A9D-8B92-A641-E2A32FD3E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94974"/>
              </p:ext>
            </p:extLst>
          </p:nvPr>
        </p:nvGraphicFramePr>
        <p:xfrm>
          <a:off x="3884773" y="3898173"/>
          <a:ext cx="3735775" cy="30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Graph" r:id="rId13" imgW="3065839" imgH="2525826" progId="Origin95.Graph">
                  <p:embed/>
                </p:oleObj>
              </mc:Choice>
              <mc:Fallback>
                <p:oleObj name="Graph" r:id="rId13" imgW="3065839" imgH="2525826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4773" y="3898173"/>
                        <a:ext cx="3735775" cy="30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1">
            <a:extLst>
              <a:ext uri="{FF2B5EF4-FFF2-40B4-BE49-F238E27FC236}">
                <a16:creationId xmlns:a16="http://schemas.microsoft.com/office/drawing/2014/main" id="{5C8AC3B6-9541-045B-B291-5BDCFB7BDE4A}"/>
              </a:ext>
            </a:extLst>
          </p:cNvPr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sults: Momentum distribution extraction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8C593F89-2577-3BBB-E329-9358FF5D3EA2}"/>
              </a:ext>
            </a:extLst>
          </p:cNvPr>
          <p:cNvSpPr/>
          <p:nvPr/>
        </p:nvSpPr>
        <p:spPr>
          <a:xfrm>
            <a:off x="1152884" y="769747"/>
            <a:ext cx="2210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sults </a:t>
            </a:r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D9DE87E-E1BA-BECB-EDD2-25E987140C5F}"/>
              </a:ext>
            </a:extLst>
          </p:cNvPr>
          <p:cNvSpPr/>
          <p:nvPr/>
        </p:nvSpPr>
        <p:spPr>
          <a:xfrm>
            <a:off x="8699289" y="749243"/>
            <a:ext cx="31085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onstructed Schottky spectra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9F34687-A540-4A84-AFCF-F6020DF8529F}"/>
              </a:ext>
            </a:extLst>
          </p:cNvPr>
          <p:cNvSpPr/>
          <p:nvPr/>
        </p:nvSpPr>
        <p:spPr>
          <a:xfrm>
            <a:off x="4506386" y="745078"/>
            <a:ext cx="3300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ed momentum distribu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77267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83177" y="986807"/>
            <a:ext cx="11652070" cy="5665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First laser cooling of 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+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on beams at the storage rings:</a:t>
            </a:r>
          </a:p>
          <a:p>
            <a:pPr indent="540000">
              <a:lnSpc>
                <a:spcPct val="125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st charge state and energy</a:t>
            </a:r>
          </a:p>
          <a:p>
            <a:pPr indent="540000">
              <a:lnSpc>
                <a:spcPct val="125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est transition wavelengt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3 nm</a:t>
            </a:r>
          </a:p>
          <a:p>
            <a:pPr indent="540000">
              <a:lnSpc>
                <a:spcPct val="125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er cooling with a CW laser and the electron cooler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Simulation of laser cooling of 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+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on beams at the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SR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540000">
              <a:lnSpc>
                <a:spcPct val="125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of laser cooling process </a:t>
            </a:r>
          </a:p>
          <a:p>
            <a:pPr indent="540000">
              <a:lnSpc>
                <a:spcPct val="125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of Schottky spectrum of laser-cooled bunched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on beams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Understanding Schottky spectra of stored laser-cooled bunched ion beams         </a:t>
            </a:r>
          </a:p>
          <a:p>
            <a:pPr>
              <a:lnSpc>
                <a:spcPct val="125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ottky spectrum of laser-cooled bunche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on beams</a:t>
            </a:r>
          </a:p>
          <a:p>
            <a:pPr indent="540000">
              <a:lnSpc>
                <a:spcPct val="125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herent effect</a:t>
            </a:r>
          </a:p>
          <a:p>
            <a:pPr indent="540000">
              <a:lnSpc>
                <a:spcPct val="125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 of momentum distribution from Schottky spectrum of bunched ion beam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01884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958467"/>
            <a:ext cx="11797939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IMP: </a:t>
            </a:r>
          </a:p>
          <a:p>
            <a:pPr>
              <a:spcAft>
                <a:spcPts val="1200"/>
              </a:spcAft>
            </a:pP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W.Q. Wen</a:t>
            </a:r>
            <a:r>
              <a:rPr lang="en-US" altLang="zh-CN" sz="2400" dirty="0">
                <a:latin typeface="Times New Roman" panose="02020603050405020304" pitchFamily="18" charset="0"/>
              </a:rPr>
              <a:t>, H.B. Wang, D.Y. Chen, Z.K. Huang, D.M. Zhao, X.L. Zhu, X.N. Li, J. Li, L.J. Mao, R.S. Mao, T.C. Zhao, J.X. Wu, D.Y. Yin, J.C. Yang,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Y.J. Yuan</a:t>
            </a:r>
            <a:r>
              <a:rPr lang="en-US" altLang="zh-CN" sz="2400" dirty="0">
                <a:latin typeface="Times New Roman" panose="02020603050405020304" pitchFamily="18" charset="0"/>
              </a:rPr>
              <a:t>, and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X. Ma</a:t>
            </a:r>
            <a:r>
              <a:rPr lang="en-US" altLang="zh-CN" sz="2400" dirty="0">
                <a:latin typeface="Times New Roman" panose="02020603050405020304" pitchFamily="18" charset="0"/>
              </a:rPr>
              <a:t>*</a:t>
            </a:r>
          </a:p>
          <a:p>
            <a:pPr>
              <a:spcAft>
                <a:spcPts val="1200"/>
              </a:spcAft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Xidian University:</a:t>
            </a:r>
          </a:p>
          <a:p>
            <a:pPr>
              <a:spcAft>
                <a:spcPts val="1200"/>
              </a:spcAft>
            </a:pPr>
            <a:r>
              <a:rPr lang="en-US" altLang="zh-CN" sz="2400" dirty="0">
                <a:latin typeface="Times New Roman" panose="02020603050405020304" pitchFamily="18" charset="0"/>
              </a:rPr>
              <a:t>D. C. Zhang</a:t>
            </a:r>
          </a:p>
          <a:p>
            <a:pPr>
              <a:spcAft>
                <a:spcPts val="1200"/>
              </a:spcAft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GSI: </a:t>
            </a:r>
          </a:p>
          <a:p>
            <a:pPr>
              <a:spcAft>
                <a:spcPts val="1200"/>
              </a:spcAft>
            </a:pP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D. Winters</a:t>
            </a:r>
            <a:r>
              <a:rPr lang="en-US" altLang="zh-CN" sz="2400" dirty="0">
                <a:latin typeface="Times New Roman" panose="02020603050405020304" pitchFamily="18" charset="0"/>
              </a:rPr>
              <a:t>, S. </a:t>
            </a:r>
            <a:r>
              <a:rPr lang="en-US" altLang="zh-CN" sz="2400" dirty="0" err="1">
                <a:latin typeface="Times New Roman" panose="02020603050405020304" pitchFamily="18" charset="0"/>
              </a:rPr>
              <a:t>Klammes</a:t>
            </a:r>
            <a:r>
              <a:rPr lang="en-US" altLang="zh-CN" sz="2400" dirty="0">
                <a:latin typeface="Times New Roman" panose="02020603050405020304" pitchFamily="18" charset="0"/>
              </a:rPr>
              <a:t>, S. Litvinov, L. </a:t>
            </a:r>
            <a:r>
              <a:rPr lang="en-US" altLang="zh-CN" sz="2400" dirty="0" err="1">
                <a:latin typeface="Times New Roman" panose="02020603050405020304" pitchFamily="18" charset="0"/>
              </a:rPr>
              <a:t>Eidam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TU Darmstadt: </a:t>
            </a:r>
          </a:p>
          <a:p>
            <a:pPr>
              <a:spcAft>
                <a:spcPts val="1200"/>
              </a:spcAft>
            </a:pPr>
            <a:r>
              <a:rPr lang="en-US" altLang="zh-CN" sz="2400" dirty="0">
                <a:latin typeface="Times New Roman" panose="02020603050405020304" pitchFamily="18" charset="0"/>
              </a:rPr>
              <a:t>D. Kiefer, Th. Walther, B. Rein, G.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irkl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HZDR: </a:t>
            </a:r>
          </a:p>
          <a:p>
            <a:pPr>
              <a:spcAft>
                <a:spcPts val="1200"/>
              </a:spcAft>
            </a:pPr>
            <a:r>
              <a:rPr lang="de-DE" altLang="zh-CN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M. Bussmann</a:t>
            </a:r>
            <a:r>
              <a:rPr lang="de-DE" altLang="zh-CN" sz="2400" dirty="0">
                <a:latin typeface="Times New Roman" panose="02020603050405020304" pitchFamily="18" charset="0"/>
              </a:rPr>
              <a:t>, M. Loeser, M. Siebold, U. Schramm</a:t>
            </a:r>
          </a:p>
        </p:txBody>
      </p:sp>
      <p:pic>
        <p:nvPicPr>
          <p:cNvPr id="6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0474" y="4251096"/>
            <a:ext cx="1840008" cy="862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0474" y="2699489"/>
            <a:ext cx="1357759" cy="1344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545" y="2699489"/>
            <a:ext cx="1369997" cy="1369997"/>
          </a:xfrm>
          <a:prstGeom prst="rect">
            <a:avLst/>
          </a:prstGeom>
        </p:spPr>
      </p:pic>
      <p:grpSp>
        <p:nvGrpSpPr>
          <p:cNvPr id="10" name="组合 200"/>
          <p:cNvGrpSpPr>
            <a:grpSpLocks/>
          </p:cNvGrpSpPr>
          <p:nvPr/>
        </p:nvGrpSpPr>
        <p:grpSpPr bwMode="auto">
          <a:xfrm>
            <a:off x="9691873" y="4588109"/>
            <a:ext cx="1609339" cy="1222399"/>
            <a:chOff x="1543050" y="2740049"/>
            <a:chExt cx="1181100" cy="756000"/>
          </a:xfrm>
        </p:grpSpPr>
        <p:sp>
          <p:nvSpPr>
            <p:cNvPr id="11" name="矩形 198"/>
            <p:cNvSpPr>
              <a:spLocks noChangeArrowheads="1"/>
            </p:cNvSpPr>
            <p:nvPr/>
          </p:nvSpPr>
          <p:spPr bwMode="auto">
            <a:xfrm>
              <a:off x="1543050" y="2740049"/>
              <a:ext cx="1181100" cy="756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00832" tIns="50405" rIns="100832" bIns="50405" anchor="ctr">
              <a:spAutoFit/>
            </a:bodyPr>
            <a:lstStyle>
              <a:lvl1pPr indent="504825" defTabSz="1009650">
                <a:spcBef>
                  <a:spcPct val="20000"/>
                </a:spcBef>
                <a:buChar char="•"/>
                <a:defRPr sz="155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09650">
                <a:spcBef>
                  <a:spcPct val="20000"/>
                </a:spcBef>
                <a:buChar char="–"/>
                <a:defRPr sz="135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09650">
                <a:spcBef>
                  <a:spcPct val="20000"/>
                </a:spcBef>
                <a:buChar char="•"/>
                <a:defRPr sz="1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09650">
                <a:spcBef>
                  <a:spcPct val="20000"/>
                </a:spcBef>
                <a:buChar char="–"/>
                <a:defRPr sz="97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09650">
                <a:spcBef>
                  <a:spcPct val="20000"/>
                </a:spcBef>
                <a:buChar char="»"/>
                <a:defRPr sz="97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096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7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096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7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096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7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096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7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zh-CN" altLang="en-US" sz="3300"/>
            </a:p>
          </p:txBody>
        </p:sp>
        <p:pic>
          <p:nvPicPr>
            <p:cNvPr id="12" name="Picture 190" descr="HZDR-logo.sv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1150" y="2770188"/>
              <a:ext cx="1044000" cy="722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42" y="5199308"/>
            <a:ext cx="1928672" cy="800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38264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24593" y="2575559"/>
            <a:ext cx="879599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s for your attention</a:t>
            </a:r>
            <a:r>
              <a:rPr lang="zh-CN" altLang="en-US" sz="6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34680625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2758" y="1289850"/>
            <a:ext cx="7541406" cy="5444616"/>
          </a:xfrm>
          <a:prstGeom prst="rect">
            <a:avLst/>
          </a:prstGeom>
        </p:spPr>
      </p:pic>
      <p:sp>
        <p:nvSpPr>
          <p:cNvPr id="32" name="Oval 18"/>
          <p:cNvSpPr>
            <a:spLocks noChangeArrowheads="1"/>
          </p:cNvSpPr>
          <p:nvPr/>
        </p:nvSpPr>
        <p:spPr bwMode="auto">
          <a:xfrm>
            <a:off x="5605587" y="3189622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33" name="Oval 19"/>
          <p:cNvSpPr>
            <a:spLocks noChangeArrowheads="1"/>
          </p:cNvSpPr>
          <p:nvPr/>
        </p:nvSpPr>
        <p:spPr bwMode="auto">
          <a:xfrm>
            <a:off x="6792789" y="5925132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34" name="Oval 20"/>
          <p:cNvSpPr>
            <a:spLocks noChangeArrowheads="1"/>
          </p:cNvSpPr>
          <p:nvPr/>
        </p:nvSpPr>
        <p:spPr bwMode="auto">
          <a:xfrm>
            <a:off x="7297614" y="5386969"/>
            <a:ext cx="144463" cy="144463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35" name="Oval 21"/>
          <p:cNvSpPr>
            <a:spLocks noChangeArrowheads="1"/>
          </p:cNvSpPr>
          <p:nvPr/>
        </p:nvSpPr>
        <p:spPr bwMode="auto">
          <a:xfrm>
            <a:off x="6794377" y="5890207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36" name="Oval 22"/>
          <p:cNvSpPr>
            <a:spLocks noChangeArrowheads="1"/>
          </p:cNvSpPr>
          <p:nvPr/>
        </p:nvSpPr>
        <p:spPr bwMode="auto">
          <a:xfrm>
            <a:off x="7344828" y="5313944"/>
            <a:ext cx="144462" cy="144463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37" name="Oval 23"/>
          <p:cNvSpPr>
            <a:spLocks noChangeArrowheads="1"/>
          </p:cNvSpPr>
          <p:nvPr/>
        </p:nvSpPr>
        <p:spPr bwMode="auto">
          <a:xfrm>
            <a:off x="8197974" y="2684797"/>
            <a:ext cx="142875" cy="144462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38" name="Oval 24"/>
          <p:cNvSpPr>
            <a:spLocks noChangeArrowheads="1"/>
          </p:cNvSpPr>
          <p:nvPr/>
        </p:nvSpPr>
        <p:spPr bwMode="auto">
          <a:xfrm>
            <a:off x="8197974" y="2757822"/>
            <a:ext cx="142875" cy="144462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9133012" y="2649872"/>
            <a:ext cx="360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000" b="1">
                <a:solidFill>
                  <a:srgbClr val="00FF00"/>
                </a:solidFill>
                <a:latin typeface="Times New Roman" panose="02020603050405020304" pitchFamily="18" charset="0"/>
              </a:rPr>
              <a:t>DT</a:t>
            </a:r>
          </a:p>
        </p:txBody>
      </p:sp>
      <p:sp>
        <p:nvSpPr>
          <p:cNvPr id="20" name="标题 1"/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rage ring: H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RFL-</a:t>
            </a:r>
            <a:r>
              <a:rPr lang="en-US" altLang="zh-CN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SRe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638698" y="1157342"/>
            <a:ext cx="1532709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C </a:t>
            </a:r>
          </a:p>
          <a:p>
            <a:pPr algn="ctr"/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</a:t>
            </a:r>
            <a:r>
              <a:rPr lang="en-US" altLang="zh-CN" sz="1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eV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.I.),</a:t>
            </a:r>
          </a:p>
          <a:p>
            <a:pPr algn="ctr"/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0 MeV (p)</a:t>
            </a:r>
          </a:p>
        </p:txBody>
      </p:sp>
      <p:sp>
        <p:nvSpPr>
          <p:cNvPr id="19" name="矩形 18"/>
          <p:cNvSpPr/>
          <p:nvPr/>
        </p:nvSpPr>
        <p:spPr>
          <a:xfrm>
            <a:off x="4244253" y="1812717"/>
            <a:ext cx="277803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FC</a:t>
            </a:r>
          </a:p>
          <a:p>
            <a:pPr algn="ctr"/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sz="1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eV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.I.), 17~35 MeV (p)</a:t>
            </a:r>
          </a:p>
        </p:txBody>
      </p:sp>
      <p:sp>
        <p:nvSpPr>
          <p:cNvPr id="21" name="矩形 20"/>
          <p:cNvSpPr/>
          <p:nvPr/>
        </p:nvSpPr>
        <p:spPr>
          <a:xfrm>
            <a:off x="2121034" y="5376248"/>
            <a:ext cx="277803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BLL1</a:t>
            </a:r>
          </a:p>
          <a:p>
            <a:pPr algn="ctr"/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Bs at tens of </a:t>
            </a:r>
            <a:r>
              <a:rPr lang="en-US" altLang="zh-CN" sz="1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eV</a:t>
            </a:r>
            <a:endParaRPr lang="en-US" altLang="zh-CN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073501" y="4997655"/>
            <a:ext cx="1544855" cy="89255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SRm </a:t>
            </a:r>
          </a:p>
          <a:p>
            <a:pPr algn="ctr"/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 </a:t>
            </a:r>
            <a:r>
              <a:rPr lang="en-US" altLang="zh-CN" sz="1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eV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.I.), </a:t>
            </a:r>
          </a:p>
          <a:p>
            <a:pPr algn="ctr"/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2.8 GeV (p)</a:t>
            </a:r>
          </a:p>
        </p:txBody>
      </p:sp>
      <p:sp>
        <p:nvSpPr>
          <p:cNvPr id="23" name="矩形 22"/>
          <p:cNvSpPr/>
          <p:nvPr/>
        </p:nvSpPr>
        <p:spPr>
          <a:xfrm>
            <a:off x="5162220" y="3589634"/>
            <a:ext cx="11756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R</a:t>
            </a:r>
          </a:p>
        </p:txBody>
      </p:sp>
      <p:sp>
        <p:nvSpPr>
          <p:cNvPr id="24" name="矩形 23"/>
          <p:cNvSpPr/>
          <p:nvPr/>
        </p:nvSpPr>
        <p:spPr>
          <a:xfrm>
            <a:off x="8137537" y="3099294"/>
            <a:ext cx="995476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SRe</a:t>
            </a:r>
          </a:p>
        </p:txBody>
      </p:sp>
    </p:spTree>
    <p:extLst>
      <p:ext uri="{BB962C8B-B14F-4D97-AF65-F5344CB8AC3E}">
        <p14:creationId xmlns:p14="http://schemas.microsoft.com/office/powerpoint/2010/main" val="29282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949 C -0.01146 0.01968 -0.02265 0.0301 -0.02981 0.03241 C -0.03685 0.03473 -0.03907 0.02824 -0.04297 0.02338 C -0.04674 0.01852 -0.04921 0.00764 -0.05274 0.00324 C -0.05612 -0.00115 -0.05847 -0.00185 -0.06329 -0.00301 C -0.06784 -0.00416 -0.07617 -0.00115 -0.08046 -0.00301 C -0.0849 -0.00486 -0.0836 -0.00416 -0.08945 -0.01481 C -0.09518 -0.02546 -0.10964 -0.05671 -0.11641 -0.0669 C -0.12305 -0.07708 -0.12461 -0.07361 -0.12995 -0.07523 C -0.13555 -0.07685 -0.14375 -0.07685 -0.14831 -0.07662 C -0.15352 -0.07639 -0.15704 -0.07708 -0.15886 -0.07384 C -0.16055 -0.0706 -0.15925 -0.06157 -0.15925 -0.05787 L -0.15925 -0.05162 L -0.15925 0.00047 L -0.15925 0.09838 L -0.15925 0.21019 C -0.15925 0.23241 -0.15964 0.22616 -0.15964 0.23241 C -0.15925 0.23866 -0.15925 0.24074 -0.15704 0.24769 C -0.15495 0.25486 -0.15586 0.25718 -0.14701 0.27408 C -0.13816 0.29098 -0.11394 0.33195 -0.10378 0.34908 C -0.09361 0.3669 -0.09322 0.36968 -0.08541 0.37894 C -0.07787 0.38843 -0.06329 0.39908 -0.05678 0.40648 C -0.05053 0.4132 -0.05092 0.41713 -0.04714 0.42223 C -0.04349 0.42732 -0.03685 0.43449 -0.03347 0.4375 C -0.0302 0.44098 -0.03034 0.44028 -0.02682 0.4419 C -0.02317 0.44329 -0.02682 0.44607 -0.01159 0.44676 C 0.00365 0.44746 0.04687 0.44977 0.06485 0.44676 C 0.08295 0.43773 0.09063 0.4044 0.0974 0.39329 " pathEditMode="relative" rAng="0" ptsTypes="AAAAAAAAAAAAAAAAAAAAAAAAAAAA">
                                      <p:cBhvr>
                                        <p:cTn id="9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99" y="176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0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.00463 C 0.00521 -0.0051 0.01224 -0.01505 0.01563 -0.02593 C 0.01888 -0.03681 0.01966 -0.04676 0.02044 -0.06065 C 0.02096 -0.07454 0.02109 -0.09491 0.01992 -0.10926 C 0.01875 -0.12362 0.01875 -0.13264 0.01276 -0.14676 C 0.00664 -0.16088 -0.00794 -0.1838 -0.01562 -0.19468 C -0.02344 -0.20556 -0.02799 -0.20903 -0.03411 -0.21204 C -0.04023 -0.21505 -0.04141 -0.2132 -0.05286 -0.21343 C -0.06445 -0.21366 -0.09271 -0.21412 -0.10404 -0.21412 C -0.11562 -0.21412 -0.11523 -0.21667 -0.12213 -0.21343 C -0.12891 -0.21019 -0.13737 -0.20463 -0.14492 -0.19468 C -0.15247 -0.18473 -0.16263 -0.16459 -0.1681 -0.15371 C -0.17357 -0.14283 -0.17565 -0.13774 -0.17773 -0.12871 C -0.17982 -0.11968 -0.1806 -0.11042 -0.18099 -0.09885 C -0.18125 -0.08727 -0.18112 -0.07107 -0.18021 -0.05926 C -0.1793 -0.04746 -0.17799 -0.03727 -0.17539 -0.02801 C -0.17266 -0.01875 -0.16836 -0.01112 -0.16419 -0.00301 C -0.15989 0.00509 -0.15364 0.01435 -0.14974 0.0206 C -0.14583 0.02685 -0.14557 0.02986 -0.14088 0.03449 C -0.1362 0.03912 -0.1293 0.04606 -0.12213 0.04838 C -0.11497 0.05069 -0.11159 0.04838 -0.09844 0.04838 C -0.08542 0.04838 -0.0569 0.05185 -0.04323 0.04907 C -0.02969 0.04629 -0.02396 0.03981 -0.0168 0.0324 C -0.00976 0.025 -0.00534 0.01435 -8.33333E-7 0.00463 Z " pathEditMode="relative" rAng="0" ptsTypes="AAAAAAAAAAAAAAAAAAAAAAAA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021" y="-8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-0.00046 C 0.00417 -0.00301 0.01029 -0.00486 0.01458 -0.01018 C 0.01914 -0.01527 0.02214 -0.02477 0.02552 -0.03333 C 0.02878 -0.04213 0.03125 -0.05324 0.03451 -0.06157 C 0.03763 -0.06967 0.04232 -0.08565 0.04544 -0.08842 " pathEditMode="relative" rAng="0" ptsTypes="AAAAA">
                                      <p:cBhvr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79" y="-43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0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9 -0.0037 C 0.00156 -0.0118 0.00234 -0.02106 0.00442 -0.02916 C 0.00651 -0.0375 0.00521 -0.04791 0.00586 -0.06157 C 0.00651 -0.07569 0.00976 -0.09699 0.00859 -0.11111 C 0.00742 -0.12592 0.00286 -0.12939 -0.00078 -0.14236 C -0.00443 -0.15486 -0.0069 -0.16898 -0.00925 -0.18495 C -0.01185 -0.20046 -0.01068 -0.22685 -0.01133 -0.24143 C -0.01198 -0.25578 -0.01289 -0.26111 -0.0099 -0.275 C -0.00664 -0.28912 0.00117 -0.30902 0.0069 -0.32546 C 0.0125 -0.34213 0.01614 -0.36736 0.02643 -0.37523 C 0.03385 -0.38773 0.04544 -0.38472 0.05859 -0.38935 C 0.07187 -0.39421 0.06406 -0.38912 0.07565 -0.38958 " pathEditMode="relative" rAng="0" ptsTypes="AAAAAAAAAAAA">
                                      <p:cBhvr>
                                        <p:cTn id="4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85" y="-19398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41 0.02129 C -0.00898 0.01435 -0.00286 -0.00672 -0.00065 -0.02107 C 0.00144 -0.03473 0.00261 -0.05047 0.00248 -0.06366 C 0.00196 -0.07663 0.00456 -0.08565 0.00144 -0.1 C -0.00182 -0.11297 -0.00468 -0.11875 -0.00781 -0.13774 C -0.0108 -0.15672 -0.01823 -0.17292 -0.01849 -0.19051 C -0.01888 -0.20788 -0.01549 -0.24375 -0.01263 -0.2588 C -0.00989 -0.27385 -0.00586 -0.28913 -0.00065 -0.30371 C 0.00456 -0.31852 0.0086 -0.33565 0.01433 -0.34746 C 0.02006 -0.35926 0.02631 -0.36783 0.03386 -0.37477 C 0.04128 -0.38149 0.04974 -0.38681 0.05925 -0.38866 C 0.06875 -0.39075 0.07956 -0.38866 0.09089 -0.38658 " pathEditMode="relative" rAng="0" ptsTypes="AAAAAAAAAAAA">
                                      <p:cBhvr>
                                        <p:cTn id="4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48" y="-2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0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5 -1.85185E-6 C 0.01536 -0.00046 0.0539 -0.00324 0.06835 -0.00069 C 0.08281 0.00185 0.08177 0.00648 0.08919 0.01597 C 0.09648 0.02546 0.10742 0.04491 0.11263 0.05695 C 0.11783 0.06898 0.11992 0.07662 0.12005 0.0882 C 0.12005 0.09977 0.11744 0.11435 0.11302 0.12639 C 0.10872 0.13843 0.09869 0.15278 0.09401 0.16042 C 0.08919 0.16806 0.08737 0.16945 0.08463 0.17292 C 0.0819 0.17639 0.08463 0.17986 0.07734 0.18195 C 0.07005 0.18403 0.05299 0.18496 0.04075 0.18542 C 0.02864 0.18588 0.0121 0.18542 0.0039 0.18542 C -0.0043 0.18542 -0.00274 0.18912 -0.0086 0.18542 C -0.01472 0.18171 -0.02487 0.17222 -0.03217 0.1625 C -0.03946 0.15278 -0.04766 0.14121 -0.05209 0.12709 C -0.05652 0.11296 -0.06146 0.09491 -0.0586 0.07847 C -0.05573 0.06204 -0.0431 0.0419 -0.03542 0.02917 C -0.02787 0.01644 -0.01875 0.00671 -0.01277 0.00209 C -0.00678 -0.00254 -0.01172 0.00046 0.00195 -1.85185E-6 Z " pathEditMode="relative" rAng="0" ptsTypes="AAAAAAAAAAAAAAAAAA">
                                      <p:cBhvr>
                                        <p:cTn id="55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26" y="9259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25 -0.00787 C 0.01731 -0.00903 0.05221 -0.01319 0.06822 -0.00787 C 0.08437 -0.00255 0.09114 0.01227 0.09947 0.02407 C 0.10781 0.03588 0.1151 0.04815 0.11783 0.06296 C 0.1207 0.07778 0.11888 0.09907 0.1151 0.11366 C 0.11132 0.12824 0.10221 0.14097 0.09505 0.15116 C 0.08789 0.16134 0.08697 0.17037 0.07252 0.17477 C 0.05833 0.17917 0.02487 0.17894 0.00924 0.17755 C -0.00625 0.17616 -0.0099 0.17731 -0.02032 0.16574 C -0.03086 0.15417 -0.04909 0.12801 -0.05404 0.1081 C -0.05899 0.08819 -0.05599 0.06458 -0.04961 0.0463 C -0.04336 0.02801 -0.02487 0.00787 -0.01641 -0.00093 C -0.00795 -0.00972 -0.01081 -0.00671 0.00325 -0.00787 Z " pathEditMode="relative" rAng="0" ptsTypes="AAAAAAAAAAAAA">
                                      <p:cBhvr>
                                        <p:cTn id="5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99" y="9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3" grpId="0" animBg="1"/>
      <p:bldP spid="33" grpId="1" animBg="1"/>
      <p:bldP spid="34" grpId="0" animBg="1"/>
      <p:bldP spid="34" grpId="1" animBg="1"/>
      <p:bldP spid="34" grpId="2" animBg="1"/>
      <p:bldP spid="35" grpId="0" animBg="1"/>
      <p:bldP spid="35" grpId="1" animBg="1"/>
      <p:bldP spid="35" grpId="2" animBg="1"/>
      <p:bldP spid="36" grpId="0" animBg="1"/>
      <p:bldP spid="36" grpId="1" animBg="1"/>
      <p:bldP spid="36" grpId="2" animBg="1"/>
      <p:bldP spid="37" grpId="0" animBg="1"/>
      <p:bldP spid="37" grpId="1" animBg="1"/>
      <p:bldP spid="38" grpId="0" animBg="1"/>
      <p:bldP spid="3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文本框 90"/>
          <p:cNvSpPr txBox="1"/>
          <p:nvPr/>
        </p:nvSpPr>
        <p:spPr>
          <a:xfrm>
            <a:off x="710689" y="2990425"/>
            <a:ext cx="5702718" cy="794802"/>
          </a:xfrm>
          <a:prstGeom prst="flowChartDecision">
            <a:avLst/>
          </a:prstGeom>
          <a:solidFill>
            <a:srgbClr val="FFFFB2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er interaction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?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 rot="5400000">
            <a:off x="557640" y="3302806"/>
            <a:ext cx="122400" cy="1800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00B0F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2016223" y="1076125"/>
            <a:ext cx="3111688" cy="396000"/>
          </a:xfrm>
          <a:prstGeom prst="roundRect">
            <a:avLst/>
          </a:prstGeom>
          <a:solidFill>
            <a:srgbClr val="FFD6E0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simulation parameter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587660" y="1889613"/>
            <a:ext cx="5955221" cy="360000"/>
          </a:xfrm>
          <a:prstGeom prst="flowChartInputOutput">
            <a:avLst/>
          </a:prstGeom>
          <a:solidFill>
            <a:srgbClr val="90F1EF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momentum and phase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1312048" y="4968173"/>
            <a:ext cx="4500000" cy="707886"/>
          </a:xfrm>
          <a:prstGeom prst="rect">
            <a:avLst/>
          </a:prstGeom>
          <a:solidFill>
            <a:srgbClr val="C1FBA4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momentum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phase in next period in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D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spac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1258956" y="6035935"/>
            <a:ext cx="4644000" cy="794802"/>
          </a:xfrm>
          <a:prstGeom prst="flowChartDecision">
            <a:avLst/>
          </a:prstGeom>
          <a:solidFill>
            <a:srgbClr val="FFFFB2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 period reached?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5946461" y="596471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642190" y="596471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8309695" y="3486333"/>
            <a:ext cx="2901545" cy="707886"/>
          </a:xfrm>
          <a:prstGeom prst="rect">
            <a:avLst/>
          </a:prstGeom>
          <a:solidFill>
            <a:srgbClr val="C1FBA4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nt the ions number in each phase sect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8582437" y="4589294"/>
            <a:ext cx="2431824" cy="360000"/>
          </a:xfrm>
          <a:prstGeom prst="rect">
            <a:avLst/>
          </a:prstGeom>
          <a:solidFill>
            <a:srgbClr val="C1FBA4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 Kaiser window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9486772" y="5350169"/>
            <a:ext cx="655310" cy="360000"/>
          </a:xfrm>
          <a:prstGeom prst="rect">
            <a:avLst/>
          </a:prstGeom>
          <a:solidFill>
            <a:srgbClr val="C1FBA4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F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9077953" y="6111044"/>
            <a:ext cx="1597274" cy="396000"/>
          </a:xfrm>
          <a:prstGeom prst="roundRect">
            <a:avLst/>
          </a:prstGeom>
          <a:solidFill>
            <a:srgbClr val="FFD6E0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 outpu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文本框 95"/>
          <p:cNvSpPr txBox="1"/>
          <p:nvPr/>
        </p:nvSpPr>
        <p:spPr>
          <a:xfrm>
            <a:off x="3794435" y="373750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561168" y="3481481"/>
            <a:ext cx="370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文本框 97"/>
          <p:cNvSpPr txBox="1"/>
          <p:nvPr/>
        </p:nvSpPr>
        <p:spPr>
          <a:xfrm>
            <a:off x="2320956" y="4170257"/>
            <a:ext cx="2520000" cy="400110"/>
          </a:xfrm>
          <a:prstGeom prst="rect">
            <a:avLst/>
          </a:prstGeom>
          <a:solidFill>
            <a:srgbClr val="C1FBA4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3430289" y="1481179"/>
            <a:ext cx="269965" cy="386944"/>
          </a:xfrm>
          <a:prstGeom prst="downArrow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下箭头 37"/>
          <p:cNvSpPr/>
          <p:nvPr/>
        </p:nvSpPr>
        <p:spPr>
          <a:xfrm>
            <a:off x="3430287" y="2252739"/>
            <a:ext cx="269965" cy="715664"/>
          </a:xfrm>
          <a:prstGeom prst="downArrow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下箭头 38"/>
          <p:cNvSpPr/>
          <p:nvPr/>
        </p:nvSpPr>
        <p:spPr>
          <a:xfrm>
            <a:off x="3450625" y="3780541"/>
            <a:ext cx="269965" cy="386944"/>
          </a:xfrm>
          <a:prstGeom prst="downArrow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下箭头 39"/>
          <p:cNvSpPr/>
          <p:nvPr/>
        </p:nvSpPr>
        <p:spPr>
          <a:xfrm>
            <a:off x="3443309" y="4584507"/>
            <a:ext cx="269965" cy="386944"/>
          </a:xfrm>
          <a:prstGeom prst="downArrow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下箭头 43"/>
          <p:cNvSpPr/>
          <p:nvPr/>
        </p:nvSpPr>
        <p:spPr>
          <a:xfrm rot="16200000">
            <a:off x="784619" y="4867104"/>
            <a:ext cx="269965" cy="781472"/>
          </a:xfrm>
          <a:prstGeom prst="downArrow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06464" y="3339050"/>
            <a:ext cx="122400" cy="19800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00B0F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120272" y="2465225"/>
            <a:ext cx="122400" cy="40320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00B0F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49" name="矩形 48"/>
          <p:cNvSpPr/>
          <p:nvPr/>
        </p:nvSpPr>
        <p:spPr>
          <a:xfrm rot="5400000">
            <a:off x="675093" y="5938336"/>
            <a:ext cx="122400" cy="9900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00B0F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 rot="5400000">
            <a:off x="8464152" y="1697603"/>
            <a:ext cx="122400" cy="26640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00B0F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51" name="下箭头 50"/>
          <p:cNvSpPr/>
          <p:nvPr/>
        </p:nvSpPr>
        <p:spPr>
          <a:xfrm>
            <a:off x="9654823" y="3090680"/>
            <a:ext cx="269965" cy="386944"/>
          </a:xfrm>
          <a:prstGeom prst="downArrow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下箭头 51"/>
          <p:cNvSpPr/>
          <p:nvPr/>
        </p:nvSpPr>
        <p:spPr>
          <a:xfrm rot="16200000">
            <a:off x="1743851" y="900099"/>
            <a:ext cx="252000" cy="3251716"/>
          </a:xfrm>
          <a:prstGeom prst="downArrow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下箭头 52"/>
          <p:cNvSpPr/>
          <p:nvPr/>
        </p:nvSpPr>
        <p:spPr>
          <a:xfrm>
            <a:off x="9679444" y="4194219"/>
            <a:ext cx="269965" cy="386944"/>
          </a:xfrm>
          <a:prstGeom prst="downArrow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下箭头 53"/>
          <p:cNvSpPr/>
          <p:nvPr/>
        </p:nvSpPr>
        <p:spPr>
          <a:xfrm>
            <a:off x="9710266" y="4956259"/>
            <a:ext cx="269965" cy="386944"/>
          </a:xfrm>
          <a:prstGeom prst="downArrow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下箭头 54"/>
          <p:cNvSpPr/>
          <p:nvPr/>
        </p:nvSpPr>
        <p:spPr>
          <a:xfrm>
            <a:off x="9741608" y="5709922"/>
            <a:ext cx="269965" cy="386944"/>
          </a:xfrm>
          <a:prstGeom prst="downArrow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下箭头 31"/>
          <p:cNvSpPr/>
          <p:nvPr/>
        </p:nvSpPr>
        <p:spPr>
          <a:xfrm>
            <a:off x="3450383" y="5658171"/>
            <a:ext cx="269965" cy="386944"/>
          </a:xfrm>
          <a:prstGeom prst="downArrow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 rot="5400000">
            <a:off x="6424265" y="5851210"/>
            <a:ext cx="122400" cy="116502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00B0F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067941" y="2969748"/>
            <a:ext cx="122400" cy="35280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00B0F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35" name="标题 1"/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low chart of the simulation method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7539612" y="1476506"/>
          <a:ext cx="3259018" cy="1234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1777680" imgH="685800" progId="Equation.DSMT4">
                  <p:embed/>
                </p:oleObj>
              </mc:Choice>
              <mc:Fallback>
                <p:oleObj name="Equation" r:id="rId4" imgW="1777680" imgH="68580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612" y="1476506"/>
                        <a:ext cx="3259018" cy="1234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左大括号 36"/>
          <p:cNvSpPr/>
          <p:nvPr/>
        </p:nvSpPr>
        <p:spPr>
          <a:xfrm>
            <a:off x="7346225" y="1637793"/>
            <a:ext cx="144727" cy="1008286"/>
          </a:xfrm>
          <a:prstGeom prst="leftBrace">
            <a:avLst>
              <a:gd name="adj1" fmla="val 4074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7346225" y="934515"/>
            <a:ext cx="29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l equations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001691" y="934515"/>
            <a:ext cx="4075612" cy="1878354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04505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2189" y="809533"/>
            <a:ext cx="5988976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τ is the max oscillation time amplitude that an ion can reach. As shown in the figure, the ion in th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d line </a:t>
            </a:r>
            <a:r>
              <a:rPr lang="en-US" altLang="zh-CN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has the same τ. It is a physical quantity always used in the description of the motion of the ions in time reg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1582541" y="2227973"/>
                <a:ext cx="3359332" cy="391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𝜏</m:t>
                        </m:r>
                      </m:e>
                    </m:acc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𝜏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zh-CN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sSub>
                      <m:sSubPr>
                        <m:ctrlPr>
                          <a:rPr lang="zh-CN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𝑦𝑛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541" y="2227973"/>
                <a:ext cx="3359332" cy="391261"/>
              </a:xfrm>
              <a:prstGeom prst="rect">
                <a:avLst/>
              </a:prstGeom>
              <a:blipFill>
                <a:blip r:embed="rId3"/>
                <a:stretch>
                  <a:fillRect t="-4615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94BEC741-BB2B-4953-9B4C-2E7DD41E2524}"/>
              </a:ext>
            </a:extLst>
          </p:cNvPr>
          <p:cNvCxnSpPr/>
          <p:nvPr/>
        </p:nvCxnSpPr>
        <p:spPr>
          <a:xfrm flipV="1">
            <a:off x="7434430" y="1193126"/>
            <a:ext cx="0" cy="3048205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0339FF6E-B242-49F2-B230-4BB05C9B7F46}"/>
              </a:ext>
            </a:extLst>
          </p:cNvPr>
          <p:cNvCxnSpPr>
            <a:cxnSpLocks/>
          </p:cNvCxnSpPr>
          <p:nvPr/>
        </p:nvCxnSpPr>
        <p:spPr>
          <a:xfrm>
            <a:off x="7424214" y="4241331"/>
            <a:ext cx="4625426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926FEF06-D0E4-45B1-8233-2C1D141293C6}"/>
                  </a:ext>
                </a:extLst>
              </p:cNvPr>
              <p:cNvSpPr txBox="1"/>
              <p:nvPr/>
            </p:nvSpPr>
            <p:spPr>
              <a:xfrm>
                <a:off x="7514202" y="1157204"/>
                <a:ext cx="618895" cy="2970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b="0" i="1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P</m:t>
                      </m:r>
                    </m:oMath>
                  </m:oMathPara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926FEF06-D0E4-45B1-8233-2C1D14129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4202" y="1157204"/>
                <a:ext cx="618895" cy="297070"/>
              </a:xfrm>
              <a:prstGeom prst="rect">
                <a:avLst/>
              </a:prstGeom>
              <a:blipFill>
                <a:blip r:embed="rId4"/>
                <a:stretch>
                  <a:fillRect l="-4950" t="-2041" r="-4950" b="-24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任意多边形: 形状 12">
            <a:extLst>
              <a:ext uri="{FF2B5EF4-FFF2-40B4-BE49-F238E27FC236}">
                <a16:creationId xmlns:a16="http://schemas.microsoft.com/office/drawing/2014/main" id="{2FD7595A-723A-48EE-BF5F-7E84223D9BBD}"/>
              </a:ext>
            </a:extLst>
          </p:cNvPr>
          <p:cNvSpPr/>
          <p:nvPr/>
        </p:nvSpPr>
        <p:spPr>
          <a:xfrm>
            <a:off x="6857904" y="1473578"/>
            <a:ext cx="4852202" cy="1822470"/>
          </a:xfrm>
          <a:custGeom>
            <a:avLst/>
            <a:gdLst>
              <a:gd name="connsiteX0" fmla="*/ 0 w 4524375"/>
              <a:gd name="connsiteY0" fmla="*/ 1699339 h 1699339"/>
              <a:gd name="connsiteX1" fmla="*/ 520700 w 4524375"/>
              <a:gd name="connsiteY1" fmla="*/ 1172289 h 1699339"/>
              <a:gd name="connsiteX2" fmla="*/ 933450 w 4524375"/>
              <a:gd name="connsiteY2" fmla="*/ 724614 h 1699339"/>
              <a:gd name="connsiteX3" fmla="*/ 1123950 w 4524375"/>
              <a:gd name="connsiteY3" fmla="*/ 549989 h 1699339"/>
              <a:gd name="connsiteX4" fmla="*/ 1343025 w 4524375"/>
              <a:gd name="connsiteY4" fmla="*/ 362664 h 1699339"/>
              <a:gd name="connsiteX5" fmla="*/ 1600200 w 4524375"/>
              <a:gd name="connsiteY5" fmla="*/ 191214 h 1699339"/>
              <a:gd name="connsiteX6" fmla="*/ 1851025 w 4524375"/>
              <a:gd name="connsiteY6" fmla="*/ 73739 h 1699339"/>
              <a:gd name="connsiteX7" fmla="*/ 2120900 w 4524375"/>
              <a:gd name="connsiteY7" fmla="*/ 7064 h 1699339"/>
              <a:gd name="connsiteX8" fmla="*/ 2432050 w 4524375"/>
              <a:gd name="connsiteY8" fmla="*/ 13414 h 1699339"/>
              <a:gd name="connsiteX9" fmla="*/ 2714625 w 4524375"/>
              <a:gd name="connsiteY9" fmla="*/ 108664 h 1699339"/>
              <a:gd name="connsiteX10" fmla="*/ 3105150 w 4524375"/>
              <a:gd name="connsiteY10" fmla="*/ 330914 h 1699339"/>
              <a:gd name="connsiteX11" fmla="*/ 3463925 w 4524375"/>
              <a:gd name="connsiteY11" fmla="*/ 623014 h 1699339"/>
              <a:gd name="connsiteX12" fmla="*/ 3759200 w 4524375"/>
              <a:gd name="connsiteY12" fmla="*/ 915114 h 1699339"/>
              <a:gd name="connsiteX13" fmla="*/ 4006850 w 4524375"/>
              <a:gd name="connsiteY13" fmla="*/ 1172289 h 1699339"/>
              <a:gd name="connsiteX14" fmla="*/ 4524375 w 4524375"/>
              <a:gd name="connsiteY14" fmla="*/ 1692989 h 1699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524375" h="1699339">
                <a:moveTo>
                  <a:pt x="0" y="1699339"/>
                </a:moveTo>
                <a:cubicBezTo>
                  <a:pt x="182562" y="1517041"/>
                  <a:pt x="365125" y="1334743"/>
                  <a:pt x="520700" y="1172289"/>
                </a:cubicBezTo>
                <a:cubicBezTo>
                  <a:pt x="676275" y="1009835"/>
                  <a:pt x="832908" y="828331"/>
                  <a:pt x="933450" y="724614"/>
                </a:cubicBezTo>
                <a:cubicBezTo>
                  <a:pt x="1033992" y="620897"/>
                  <a:pt x="1055688" y="610314"/>
                  <a:pt x="1123950" y="549989"/>
                </a:cubicBezTo>
                <a:cubicBezTo>
                  <a:pt x="1192212" y="489664"/>
                  <a:pt x="1263650" y="422460"/>
                  <a:pt x="1343025" y="362664"/>
                </a:cubicBezTo>
                <a:cubicBezTo>
                  <a:pt x="1422400" y="302868"/>
                  <a:pt x="1515533" y="239368"/>
                  <a:pt x="1600200" y="191214"/>
                </a:cubicBezTo>
                <a:cubicBezTo>
                  <a:pt x="1684867" y="143060"/>
                  <a:pt x="1764242" y="104431"/>
                  <a:pt x="1851025" y="73739"/>
                </a:cubicBezTo>
                <a:cubicBezTo>
                  <a:pt x="1937808" y="43047"/>
                  <a:pt x="2024062" y="17118"/>
                  <a:pt x="2120900" y="7064"/>
                </a:cubicBezTo>
                <a:cubicBezTo>
                  <a:pt x="2217738" y="-2990"/>
                  <a:pt x="2333096" y="-3519"/>
                  <a:pt x="2432050" y="13414"/>
                </a:cubicBezTo>
                <a:cubicBezTo>
                  <a:pt x="2531004" y="30347"/>
                  <a:pt x="2602442" y="55747"/>
                  <a:pt x="2714625" y="108664"/>
                </a:cubicBezTo>
                <a:cubicBezTo>
                  <a:pt x="2826808" y="161581"/>
                  <a:pt x="2980267" y="245189"/>
                  <a:pt x="3105150" y="330914"/>
                </a:cubicBezTo>
                <a:cubicBezTo>
                  <a:pt x="3230033" y="416639"/>
                  <a:pt x="3354917" y="525647"/>
                  <a:pt x="3463925" y="623014"/>
                </a:cubicBezTo>
                <a:cubicBezTo>
                  <a:pt x="3572933" y="720381"/>
                  <a:pt x="3668713" y="823568"/>
                  <a:pt x="3759200" y="915114"/>
                </a:cubicBezTo>
                <a:cubicBezTo>
                  <a:pt x="3849687" y="1006660"/>
                  <a:pt x="3879321" y="1042643"/>
                  <a:pt x="4006850" y="1172289"/>
                </a:cubicBezTo>
                <a:cubicBezTo>
                  <a:pt x="4134379" y="1301935"/>
                  <a:pt x="4329377" y="1497462"/>
                  <a:pt x="4524375" y="1692989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任意多边形: 形状 13">
            <a:extLst>
              <a:ext uri="{FF2B5EF4-FFF2-40B4-BE49-F238E27FC236}">
                <a16:creationId xmlns:a16="http://schemas.microsoft.com/office/drawing/2014/main" id="{E7A8D429-12A9-487B-93C4-E4E82D9DCC06}"/>
              </a:ext>
            </a:extLst>
          </p:cNvPr>
          <p:cNvSpPr/>
          <p:nvPr/>
        </p:nvSpPr>
        <p:spPr>
          <a:xfrm>
            <a:off x="6857904" y="2138409"/>
            <a:ext cx="4852202" cy="1822470"/>
          </a:xfrm>
          <a:custGeom>
            <a:avLst/>
            <a:gdLst>
              <a:gd name="connsiteX0" fmla="*/ 0 w 4524375"/>
              <a:gd name="connsiteY0" fmla="*/ 1699339 h 1699339"/>
              <a:gd name="connsiteX1" fmla="*/ 520700 w 4524375"/>
              <a:gd name="connsiteY1" fmla="*/ 1172289 h 1699339"/>
              <a:gd name="connsiteX2" fmla="*/ 933450 w 4524375"/>
              <a:gd name="connsiteY2" fmla="*/ 724614 h 1699339"/>
              <a:gd name="connsiteX3" fmla="*/ 1123950 w 4524375"/>
              <a:gd name="connsiteY3" fmla="*/ 549989 h 1699339"/>
              <a:gd name="connsiteX4" fmla="*/ 1343025 w 4524375"/>
              <a:gd name="connsiteY4" fmla="*/ 362664 h 1699339"/>
              <a:gd name="connsiteX5" fmla="*/ 1600200 w 4524375"/>
              <a:gd name="connsiteY5" fmla="*/ 191214 h 1699339"/>
              <a:gd name="connsiteX6" fmla="*/ 1851025 w 4524375"/>
              <a:gd name="connsiteY6" fmla="*/ 73739 h 1699339"/>
              <a:gd name="connsiteX7" fmla="*/ 2120900 w 4524375"/>
              <a:gd name="connsiteY7" fmla="*/ 7064 h 1699339"/>
              <a:gd name="connsiteX8" fmla="*/ 2432050 w 4524375"/>
              <a:gd name="connsiteY8" fmla="*/ 13414 h 1699339"/>
              <a:gd name="connsiteX9" fmla="*/ 2714625 w 4524375"/>
              <a:gd name="connsiteY9" fmla="*/ 108664 h 1699339"/>
              <a:gd name="connsiteX10" fmla="*/ 3105150 w 4524375"/>
              <a:gd name="connsiteY10" fmla="*/ 330914 h 1699339"/>
              <a:gd name="connsiteX11" fmla="*/ 3463925 w 4524375"/>
              <a:gd name="connsiteY11" fmla="*/ 623014 h 1699339"/>
              <a:gd name="connsiteX12" fmla="*/ 3759200 w 4524375"/>
              <a:gd name="connsiteY12" fmla="*/ 915114 h 1699339"/>
              <a:gd name="connsiteX13" fmla="*/ 4006850 w 4524375"/>
              <a:gd name="connsiteY13" fmla="*/ 1172289 h 1699339"/>
              <a:gd name="connsiteX14" fmla="*/ 4524375 w 4524375"/>
              <a:gd name="connsiteY14" fmla="*/ 1692989 h 1699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524375" h="1699339">
                <a:moveTo>
                  <a:pt x="0" y="1699339"/>
                </a:moveTo>
                <a:cubicBezTo>
                  <a:pt x="182562" y="1517041"/>
                  <a:pt x="365125" y="1334743"/>
                  <a:pt x="520700" y="1172289"/>
                </a:cubicBezTo>
                <a:cubicBezTo>
                  <a:pt x="676275" y="1009835"/>
                  <a:pt x="832908" y="828331"/>
                  <a:pt x="933450" y="724614"/>
                </a:cubicBezTo>
                <a:cubicBezTo>
                  <a:pt x="1033992" y="620897"/>
                  <a:pt x="1055688" y="610314"/>
                  <a:pt x="1123950" y="549989"/>
                </a:cubicBezTo>
                <a:cubicBezTo>
                  <a:pt x="1192212" y="489664"/>
                  <a:pt x="1263650" y="422460"/>
                  <a:pt x="1343025" y="362664"/>
                </a:cubicBezTo>
                <a:cubicBezTo>
                  <a:pt x="1422400" y="302868"/>
                  <a:pt x="1515533" y="239368"/>
                  <a:pt x="1600200" y="191214"/>
                </a:cubicBezTo>
                <a:cubicBezTo>
                  <a:pt x="1684867" y="143060"/>
                  <a:pt x="1764242" y="104431"/>
                  <a:pt x="1851025" y="73739"/>
                </a:cubicBezTo>
                <a:cubicBezTo>
                  <a:pt x="1937808" y="43047"/>
                  <a:pt x="2024062" y="17118"/>
                  <a:pt x="2120900" y="7064"/>
                </a:cubicBezTo>
                <a:cubicBezTo>
                  <a:pt x="2217738" y="-2990"/>
                  <a:pt x="2333096" y="-3519"/>
                  <a:pt x="2432050" y="13414"/>
                </a:cubicBezTo>
                <a:cubicBezTo>
                  <a:pt x="2531004" y="30347"/>
                  <a:pt x="2602442" y="55747"/>
                  <a:pt x="2714625" y="108664"/>
                </a:cubicBezTo>
                <a:cubicBezTo>
                  <a:pt x="2826808" y="161581"/>
                  <a:pt x="2980267" y="245189"/>
                  <a:pt x="3105150" y="330914"/>
                </a:cubicBezTo>
                <a:cubicBezTo>
                  <a:pt x="3230033" y="416639"/>
                  <a:pt x="3354917" y="525647"/>
                  <a:pt x="3463925" y="623014"/>
                </a:cubicBezTo>
                <a:cubicBezTo>
                  <a:pt x="3572933" y="720381"/>
                  <a:pt x="3668713" y="823568"/>
                  <a:pt x="3759200" y="915114"/>
                </a:cubicBezTo>
                <a:cubicBezTo>
                  <a:pt x="3849687" y="1006660"/>
                  <a:pt x="3879321" y="1042643"/>
                  <a:pt x="4006850" y="1172289"/>
                </a:cubicBezTo>
                <a:cubicBezTo>
                  <a:pt x="4134379" y="1301935"/>
                  <a:pt x="4329377" y="1497462"/>
                  <a:pt x="4524375" y="1692989"/>
                </a:cubicBezTo>
              </a:path>
            </a:pathLst>
          </a:custGeom>
          <a:noFill/>
          <a:ln w="19050"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79F52953-2827-4D48-80A9-CE373B22D38C}"/>
              </a:ext>
            </a:extLst>
          </p:cNvPr>
          <p:cNvSpPr/>
          <p:nvPr/>
        </p:nvSpPr>
        <p:spPr>
          <a:xfrm>
            <a:off x="9009259" y="2439788"/>
            <a:ext cx="538254" cy="538254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002794C4-EE72-463F-93B7-B52911EE2E60}"/>
              </a:ext>
            </a:extLst>
          </p:cNvPr>
          <p:cNvSpPr/>
          <p:nvPr/>
        </p:nvSpPr>
        <p:spPr>
          <a:xfrm>
            <a:off x="8756811" y="2191845"/>
            <a:ext cx="1043361" cy="1043361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任意多边形: 形状 20">
            <a:extLst>
              <a:ext uri="{FF2B5EF4-FFF2-40B4-BE49-F238E27FC236}">
                <a16:creationId xmlns:a16="http://schemas.microsoft.com/office/drawing/2014/main" id="{18AAB6DF-B613-471A-B44C-7D9128BABACD}"/>
              </a:ext>
            </a:extLst>
          </p:cNvPr>
          <p:cNvSpPr/>
          <p:nvPr/>
        </p:nvSpPr>
        <p:spPr>
          <a:xfrm>
            <a:off x="8328340" y="1978288"/>
            <a:ext cx="1907377" cy="1479767"/>
          </a:xfrm>
          <a:custGeom>
            <a:avLst/>
            <a:gdLst>
              <a:gd name="connsiteX0" fmla="*/ 510 w 1778510"/>
              <a:gd name="connsiteY0" fmla="*/ 639013 h 1379790"/>
              <a:gd name="connsiteX1" fmla="*/ 16385 w 1778510"/>
              <a:gd name="connsiteY1" fmla="*/ 572338 h 1379790"/>
              <a:gd name="connsiteX2" fmla="*/ 32260 w 1778510"/>
              <a:gd name="connsiteY2" fmla="*/ 521538 h 1379790"/>
              <a:gd name="connsiteX3" fmla="*/ 67185 w 1778510"/>
              <a:gd name="connsiteY3" fmla="*/ 477088 h 1379790"/>
              <a:gd name="connsiteX4" fmla="*/ 95760 w 1778510"/>
              <a:gd name="connsiteY4" fmla="*/ 438988 h 1379790"/>
              <a:gd name="connsiteX5" fmla="*/ 117985 w 1778510"/>
              <a:gd name="connsiteY5" fmla="*/ 391363 h 1379790"/>
              <a:gd name="connsiteX6" fmla="*/ 152910 w 1778510"/>
              <a:gd name="connsiteY6" fmla="*/ 356438 h 1379790"/>
              <a:gd name="connsiteX7" fmla="*/ 194185 w 1778510"/>
              <a:gd name="connsiteY7" fmla="*/ 315163 h 1379790"/>
              <a:gd name="connsiteX8" fmla="*/ 235460 w 1778510"/>
              <a:gd name="connsiteY8" fmla="*/ 267538 h 1379790"/>
              <a:gd name="connsiteX9" fmla="*/ 276735 w 1778510"/>
              <a:gd name="connsiteY9" fmla="*/ 238963 h 1379790"/>
              <a:gd name="connsiteX10" fmla="*/ 314835 w 1778510"/>
              <a:gd name="connsiteY10" fmla="*/ 204038 h 1379790"/>
              <a:gd name="connsiteX11" fmla="*/ 362460 w 1778510"/>
              <a:gd name="connsiteY11" fmla="*/ 175463 h 1379790"/>
              <a:gd name="connsiteX12" fmla="*/ 410085 w 1778510"/>
              <a:gd name="connsiteY12" fmla="*/ 140538 h 1379790"/>
              <a:gd name="connsiteX13" fmla="*/ 454535 w 1778510"/>
              <a:gd name="connsiteY13" fmla="*/ 118313 h 1379790"/>
              <a:gd name="connsiteX14" fmla="*/ 514860 w 1778510"/>
              <a:gd name="connsiteY14" fmla="*/ 86563 h 1379790"/>
              <a:gd name="connsiteX15" fmla="*/ 568835 w 1778510"/>
              <a:gd name="connsiteY15" fmla="*/ 61163 h 1379790"/>
              <a:gd name="connsiteX16" fmla="*/ 635510 w 1778510"/>
              <a:gd name="connsiteY16" fmla="*/ 42113 h 1379790"/>
              <a:gd name="connsiteX17" fmla="*/ 686310 w 1778510"/>
              <a:gd name="connsiteY17" fmla="*/ 23063 h 1379790"/>
              <a:gd name="connsiteX18" fmla="*/ 737110 w 1778510"/>
              <a:gd name="connsiteY18" fmla="*/ 13538 h 1379790"/>
              <a:gd name="connsiteX19" fmla="*/ 787910 w 1778510"/>
              <a:gd name="connsiteY19" fmla="*/ 10363 h 1379790"/>
              <a:gd name="connsiteX20" fmla="*/ 841885 w 1778510"/>
              <a:gd name="connsiteY20" fmla="*/ 4013 h 1379790"/>
              <a:gd name="connsiteX21" fmla="*/ 892685 w 1778510"/>
              <a:gd name="connsiteY21" fmla="*/ 838 h 1379790"/>
              <a:gd name="connsiteX22" fmla="*/ 937135 w 1778510"/>
              <a:gd name="connsiteY22" fmla="*/ 838 h 1379790"/>
              <a:gd name="connsiteX23" fmla="*/ 987935 w 1778510"/>
              <a:gd name="connsiteY23" fmla="*/ 10363 h 1379790"/>
              <a:gd name="connsiteX24" fmla="*/ 1038735 w 1778510"/>
              <a:gd name="connsiteY24" fmla="*/ 19888 h 1379790"/>
              <a:gd name="connsiteX25" fmla="*/ 1092710 w 1778510"/>
              <a:gd name="connsiteY25" fmla="*/ 29413 h 1379790"/>
              <a:gd name="connsiteX26" fmla="*/ 1146685 w 1778510"/>
              <a:gd name="connsiteY26" fmla="*/ 45288 h 1379790"/>
              <a:gd name="connsiteX27" fmla="*/ 1197485 w 1778510"/>
              <a:gd name="connsiteY27" fmla="*/ 64338 h 1379790"/>
              <a:gd name="connsiteX28" fmla="*/ 1248285 w 1778510"/>
              <a:gd name="connsiteY28" fmla="*/ 86563 h 1379790"/>
              <a:gd name="connsiteX29" fmla="*/ 1299085 w 1778510"/>
              <a:gd name="connsiteY29" fmla="*/ 115138 h 1379790"/>
              <a:gd name="connsiteX30" fmla="*/ 1340360 w 1778510"/>
              <a:gd name="connsiteY30" fmla="*/ 127838 h 1379790"/>
              <a:gd name="connsiteX31" fmla="*/ 1387985 w 1778510"/>
              <a:gd name="connsiteY31" fmla="*/ 159588 h 1379790"/>
              <a:gd name="connsiteX32" fmla="*/ 1422910 w 1778510"/>
              <a:gd name="connsiteY32" fmla="*/ 181813 h 1379790"/>
              <a:gd name="connsiteX33" fmla="*/ 1470535 w 1778510"/>
              <a:gd name="connsiteY33" fmla="*/ 223088 h 1379790"/>
              <a:gd name="connsiteX34" fmla="*/ 1521335 w 1778510"/>
              <a:gd name="connsiteY34" fmla="*/ 254838 h 1379790"/>
              <a:gd name="connsiteX35" fmla="*/ 1553085 w 1778510"/>
              <a:gd name="connsiteY35" fmla="*/ 289763 h 1379790"/>
              <a:gd name="connsiteX36" fmla="*/ 1591185 w 1778510"/>
              <a:gd name="connsiteY36" fmla="*/ 324688 h 1379790"/>
              <a:gd name="connsiteX37" fmla="*/ 1619760 w 1778510"/>
              <a:gd name="connsiteY37" fmla="*/ 359613 h 1379790"/>
              <a:gd name="connsiteX38" fmla="*/ 1645160 w 1778510"/>
              <a:gd name="connsiteY38" fmla="*/ 400888 h 1379790"/>
              <a:gd name="connsiteX39" fmla="*/ 1680085 w 1778510"/>
              <a:gd name="connsiteY39" fmla="*/ 438988 h 1379790"/>
              <a:gd name="connsiteX40" fmla="*/ 1718185 w 1778510"/>
              <a:gd name="connsiteY40" fmla="*/ 496138 h 1379790"/>
              <a:gd name="connsiteX41" fmla="*/ 1746760 w 1778510"/>
              <a:gd name="connsiteY41" fmla="*/ 559638 h 1379790"/>
              <a:gd name="connsiteX42" fmla="*/ 1762635 w 1778510"/>
              <a:gd name="connsiteY42" fmla="*/ 623138 h 1379790"/>
              <a:gd name="connsiteX43" fmla="*/ 1778510 w 1778510"/>
              <a:gd name="connsiteY43" fmla="*/ 705688 h 1379790"/>
              <a:gd name="connsiteX44" fmla="*/ 1762635 w 1778510"/>
              <a:gd name="connsiteY44" fmla="*/ 781888 h 1379790"/>
              <a:gd name="connsiteX45" fmla="*/ 1727710 w 1778510"/>
              <a:gd name="connsiteY45" fmla="*/ 858088 h 1379790"/>
              <a:gd name="connsiteX46" fmla="*/ 1689610 w 1778510"/>
              <a:gd name="connsiteY46" fmla="*/ 931113 h 1379790"/>
              <a:gd name="connsiteX47" fmla="*/ 1632460 w 1778510"/>
              <a:gd name="connsiteY47" fmla="*/ 997788 h 1379790"/>
              <a:gd name="connsiteX48" fmla="*/ 1581660 w 1778510"/>
              <a:gd name="connsiteY48" fmla="*/ 1048588 h 1379790"/>
              <a:gd name="connsiteX49" fmla="*/ 1521335 w 1778510"/>
              <a:gd name="connsiteY49" fmla="*/ 1112088 h 1379790"/>
              <a:gd name="connsiteX50" fmla="*/ 1457835 w 1778510"/>
              <a:gd name="connsiteY50" fmla="*/ 1166063 h 1379790"/>
              <a:gd name="connsiteX51" fmla="*/ 1410210 w 1778510"/>
              <a:gd name="connsiteY51" fmla="*/ 1200988 h 1379790"/>
              <a:gd name="connsiteX52" fmla="*/ 1334010 w 1778510"/>
              <a:gd name="connsiteY52" fmla="*/ 1245438 h 1379790"/>
              <a:gd name="connsiteX53" fmla="*/ 1257810 w 1778510"/>
              <a:gd name="connsiteY53" fmla="*/ 1286713 h 1379790"/>
              <a:gd name="connsiteX54" fmla="*/ 1165735 w 1778510"/>
              <a:gd name="connsiteY54" fmla="*/ 1331163 h 1379790"/>
              <a:gd name="connsiteX55" fmla="*/ 1099060 w 1778510"/>
              <a:gd name="connsiteY55" fmla="*/ 1350213 h 1379790"/>
              <a:gd name="connsiteX56" fmla="*/ 997460 w 1778510"/>
              <a:gd name="connsiteY56" fmla="*/ 1372438 h 1379790"/>
              <a:gd name="connsiteX57" fmla="*/ 911735 w 1778510"/>
              <a:gd name="connsiteY57" fmla="*/ 1378788 h 1379790"/>
              <a:gd name="connsiteX58" fmla="*/ 860935 w 1778510"/>
              <a:gd name="connsiteY58" fmla="*/ 1378788 h 1379790"/>
              <a:gd name="connsiteX59" fmla="*/ 762510 w 1778510"/>
              <a:gd name="connsiteY59" fmla="*/ 1369263 h 1379790"/>
              <a:gd name="connsiteX60" fmla="*/ 702185 w 1778510"/>
              <a:gd name="connsiteY60" fmla="*/ 1359738 h 1379790"/>
              <a:gd name="connsiteX61" fmla="*/ 610110 w 1778510"/>
              <a:gd name="connsiteY61" fmla="*/ 1331163 h 1379790"/>
              <a:gd name="connsiteX62" fmla="*/ 543435 w 1778510"/>
              <a:gd name="connsiteY62" fmla="*/ 1312113 h 1379790"/>
              <a:gd name="connsiteX63" fmla="*/ 489460 w 1778510"/>
              <a:gd name="connsiteY63" fmla="*/ 1277188 h 1379790"/>
              <a:gd name="connsiteX64" fmla="*/ 416435 w 1778510"/>
              <a:gd name="connsiteY64" fmla="*/ 1245438 h 1379790"/>
              <a:gd name="connsiteX65" fmla="*/ 352935 w 1778510"/>
              <a:gd name="connsiteY65" fmla="*/ 1197813 h 1379790"/>
              <a:gd name="connsiteX66" fmla="*/ 279910 w 1778510"/>
              <a:gd name="connsiteY66" fmla="*/ 1143838 h 1379790"/>
              <a:gd name="connsiteX67" fmla="*/ 219585 w 1778510"/>
              <a:gd name="connsiteY67" fmla="*/ 1089863 h 1379790"/>
              <a:gd name="connsiteX68" fmla="*/ 165610 w 1778510"/>
              <a:gd name="connsiteY68" fmla="*/ 1032713 h 1379790"/>
              <a:gd name="connsiteX69" fmla="*/ 98935 w 1778510"/>
              <a:gd name="connsiteY69" fmla="*/ 950163 h 1379790"/>
              <a:gd name="connsiteX70" fmla="*/ 67185 w 1778510"/>
              <a:gd name="connsiteY70" fmla="*/ 896188 h 1379790"/>
              <a:gd name="connsiteX71" fmla="*/ 29085 w 1778510"/>
              <a:gd name="connsiteY71" fmla="*/ 819988 h 1379790"/>
              <a:gd name="connsiteX72" fmla="*/ 6860 w 1778510"/>
              <a:gd name="connsiteY72" fmla="*/ 743788 h 1379790"/>
              <a:gd name="connsiteX73" fmla="*/ 510 w 1778510"/>
              <a:gd name="connsiteY73" fmla="*/ 639013 h 1379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</a:cxnLst>
            <a:rect l="l" t="t" r="r" b="b"/>
            <a:pathLst>
              <a:path w="1778510" h="1379790">
                <a:moveTo>
                  <a:pt x="510" y="639013"/>
                </a:moveTo>
                <a:cubicBezTo>
                  <a:pt x="2098" y="610438"/>
                  <a:pt x="11093" y="591917"/>
                  <a:pt x="16385" y="572338"/>
                </a:cubicBezTo>
                <a:cubicBezTo>
                  <a:pt x="21677" y="552759"/>
                  <a:pt x="23793" y="537413"/>
                  <a:pt x="32260" y="521538"/>
                </a:cubicBezTo>
                <a:cubicBezTo>
                  <a:pt x="40727" y="505663"/>
                  <a:pt x="56602" y="490846"/>
                  <a:pt x="67185" y="477088"/>
                </a:cubicBezTo>
                <a:cubicBezTo>
                  <a:pt x="77768" y="463330"/>
                  <a:pt x="87293" y="453276"/>
                  <a:pt x="95760" y="438988"/>
                </a:cubicBezTo>
                <a:cubicBezTo>
                  <a:pt x="104227" y="424700"/>
                  <a:pt x="108460" y="405121"/>
                  <a:pt x="117985" y="391363"/>
                </a:cubicBezTo>
                <a:cubicBezTo>
                  <a:pt x="127510" y="377605"/>
                  <a:pt x="152910" y="356438"/>
                  <a:pt x="152910" y="356438"/>
                </a:cubicBezTo>
                <a:cubicBezTo>
                  <a:pt x="165610" y="343738"/>
                  <a:pt x="180427" y="329980"/>
                  <a:pt x="194185" y="315163"/>
                </a:cubicBezTo>
                <a:cubicBezTo>
                  <a:pt x="207943" y="300346"/>
                  <a:pt x="221702" y="280238"/>
                  <a:pt x="235460" y="267538"/>
                </a:cubicBezTo>
                <a:cubicBezTo>
                  <a:pt x="249218" y="254838"/>
                  <a:pt x="263506" y="249546"/>
                  <a:pt x="276735" y="238963"/>
                </a:cubicBezTo>
                <a:cubicBezTo>
                  <a:pt x="289964" y="228380"/>
                  <a:pt x="300548" y="214621"/>
                  <a:pt x="314835" y="204038"/>
                </a:cubicBezTo>
                <a:cubicBezTo>
                  <a:pt x="329123" y="193455"/>
                  <a:pt x="346585" y="186046"/>
                  <a:pt x="362460" y="175463"/>
                </a:cubicBezTo>
                <a:cubicBezTo>
                  <a:pt x="378335" y="164880"/>
                  <a:pt x="394739" y="150063"/>
                  <a:pt x="410085" y="140538"/>
                </a:cubicBezTo>
                <a:cubicBezTo>
                  <a:pt x="425431" y="131013"/>
                  <a:pt x="437073" y="127309"/>
                  <a:pt x="454535" y="118313"/>
                </a:cubicBezTo>
                <a:cubicBezTo>
                  <a:pt x="471998" y="109317"/>
                  <a:pt x="495810" y="96088"/>
                  <a:pt x="514860" y="86563"/>
                </a:cubicBezTo>
                <a:cubicBezTo>
                  <a:pt x="533910" y="77038"/>
                  <a:pt x="548727" y="68571"/>
                  <a:pt x="568835" y="61163"/>
                </a:cubicBezTo>
                <a:cubicBezTo>
                  <a:pt x="588943" y="53755"/>
                  <a:pt x="615931" y="48463"/>
                  <a:pt x="635510" y="42113"/>
                </a:cubicBezTo>
                <a:cubicBezTo>
                  <a:pt x="655089" y="35763"/>
                  <a:pt x="669377" y="27825"/>
                  <a:pt x="686310" y="23063"/>
                </a:cubicBezTo>
                <a:cubicBezTo>
                  <a:pt x="703243" y="18301"/>
                  <a:pt x="720177" y="15655"/>
                  <a:pt x="737110" y="13538"/>
                </a:cubicBezTo>
                <a:cubicBezTo>
                  <a:pt x="754043" y="11421"/>
                  <a:pt x="770448" y="11950"/>
                  <a:pt x="787910" y="10363"/>
                </a:cubicBezTo>
                <a:cubicBezTo>
                  <a:pt x="805372" y="8776"/>
                  <a:pt x="824423" y="5600"/>
                  <a:pt x="841885" y="4013"/>
                </a:cubicBezTo>
                <a:cubicBezTo>
                  <a:pt x="859347" y="2426"/>
                  <a:pt x="876810" y="1367"/>
                  <a:pt x="892685" y="838"/>
                </a:cubicBezTo>
                <a:cubicBezTo>
                  <a:pt x="908560" y="309"/>
                  <a:pt x="921260" y="-750"/>
                  <a:pt x="937135" y="838"/>
                </a:cubicBezTo>
                <a:cubicBezTo>
                  <a:pt x="953010" y="2425"/>
                  <a:pt x="987935" y="10363"/>
                  <a:pt x="987935" y="10363"/>
                </a:cubicBezTo>
                <a:lnTo>
                  <a:pt x="1038735" y="19888"/>
                </a:lnTo>
                <a:cubicBezTo>
                  <a:pt x="1056198" y="23063"/>
                  <a:pt x="1074718" y="25180"/>
                  <a:pt x="1092710" y="29413"/>
                </a:cubicBezTo>
                <a:cubicBezTo>
                  <a:pt x="1110702" y="33646"/>
                  <a:pt x="1129223" y="39467"/>
                  <a:pt x="1146685" y="45288"/>
                </a:cubicBezTo>
                <a:cubicBezTo>
                  <a:pt x="1164147" y="51109"/>
                  <a:pt x="1180552" y="57459"/>
                  <a:pt x="1197485" y="64338"/>
                </a:cubicBezTo>
                <a:cubicBezTo>
                  <a:pt x="1214418" y="71217"/>
                  <a:pt x="1231352" y="78096"/>
                  <a:pt x="1248285" y="86563"/>
                </a:cubicBezTo>
                <a:cubicBezTo>
                  <a:pt x="1265218" y="95030"/>
                  <a:pt x="1283739" y="108259"/>
                  <a:pt x="1299085" y="115138"/>
                </a:cubicBezTo>
                <a:cubicBezTo>
                  <a:pt x="1314431" y="122017"/>
                  <a:pt x="1325543" y="120430"/>
                  <a:pt x="1340360" y="127838"/>
                </a:cubicBezTo>
                <a:cubicBezTo>
                  <a:pt x="1355177" y="135246"/>
                  <a:pt x="1374227" y="150592"/>
                  <a:pt x="1387985" y="159588"/>
                </a:cubicBezTo>
                <a:cubicBezTo>
                  <a:pt x="1401743" y="168584"/>
                  <a:pt x="1409152" y="171230"/>
                  <a:pt x="1422910" y="181813"/>
                </a:cubicBezTo>
                <a:cubicBezTo>
                  <a:pt x="1436668" y="192396"/>
                  <a:pt x="1454131" y="210917"/>
                  <a:pt x="1470535" y="223088"/>
                </a:cubicBezTo>
                <a:cubicBezTo>
                  <a:pt x="1486939" y="235259"/>
                  <a:pt x="1507577" y="243725"/>
                  <a:pt x="1521335" y="254838"/>
                </a:cubicBezTo>
                <a:cubicBezTo>
                  <a:pt x="1535093" y="265951"/>
                  <a:pt x="1541443" y="278121"/>
                  <a:pt x="1553085" y="289763"/>
                </a:cubicBezTo>
                <a:cubicBezTo>
                  <a:pt x="1564727" y="301405"/>
                  <a:pt x="1580073" y="313046"/>
                  <a:pt x="1591185" y="324688"/>
                </a:cubicBezTo>
                <a:cubicBezTo>
                  <a:pt x="1602298" y="336330"/>
                  <a:pt x="1610764" y="346913"/>
                  <a:pt x="1619760" y="359613"/>
                </a:cubicBezTo>
                <a:cubicBezTo>
                  <a:pt x="1628756" y="372313"/>
                  <a:pt x="1635106" y="387659"/>
                  <a:pt x="1645160" y="400888"/>
                </a:cubicBezTo>
                <a:cubicBezTo>
                  <a:pt x="1655214" y="414117"/>
                  <a:pt x="1667914" y="423113"/>
                  <a:pt x="1680085" y="438988"/>
                </a:cubicBezTo>
                <a:cubicBezTo>
                  <a:pt x="1692256" y="454863"/>
                  <a:pt x="1707073" y="476030"/>
                  <a:pt x="1718185" y="496138"/>
                </a:cubicBezTo>
                <a:cubicBezTo>
                  <a:pt x="1729297" y="516246"/>
                  <a:pt x="1739352" y="538471"/>
                  <a:pt x="1746760" y="559638"/>
                </a:cubicBezTo>
                <a:cubicBezTo>
                  <a:pt x="1754168" y="580805"/>
                  <a:pt x="1757343" y="598796"/>
                  <a:pt x="1762635" y="623138"/>
                </a:cubicBezTo>
                <a:cubicBezTo>
                  <a:pt x="1767927" y="647480"/>
                  <a:pt x="1778510" y="679230"/>
                  <a:pt x="1778510" y="705688"/>
                </a:cubicBezTo>
                <a:cubicBezTo>
                  <a:pt x="1778510" y="732146"/>
                  <a:pt x="1771102" y="756488"/>
                  <a:pt x="1762635" y="781888"/>
                </a:cubicBezTo>
                <a:cubicBezTo>
                  <a:pt x="1754168" y="807288"/>
                  <a:pt x="1739881" y="833217"/>
                  <a:pt x="1727710" y="858088"/>
                </a:cubicBezTo>
                <a:cubicBezTo>
                  <a:pt x="1715539" y="882959"/>
                  <a:pt x="1705485" y="907830"/>
                  <a:pt x="1689610" y="931113"/>
                </a:cubicBezTo>
                <a:cubicBezTo>
                  <a:pt x="1673735" y="954396"/>
                  <a:pt x="1650452" y="978209"/>
                  <a:pt x="1632460" y="997788"/>
                </a:cubicBezTo>
                <a:cubicBezTo>
                  <a:pt x="1614468" y="1017367"/>
                  <a:pt x="1600181" y="1029538"/>
                  <a:pt x="1581660" y="1048588"/>
                </a:cubicBezTo>
                <a:cubicBezTo>
                  <a:pt x="1563139" y="1067638"/>
                  <a:pt x="1541972" y="1092509"/>
                  <a:pt x="1521335" y="1112088"/>
                </a:cubicBezTo>
                <a:cubicBezTo>
                  <a:pt x="1500698" y="1131667"/>
                  <a:pt x="1476356" y="1151246"/>
                  <a:pt x="1457835" y="1166063"/>
                </a:cubicBezTo>
                <a:cubicBezTo>
                  <a:pt x="1439314" y="1180880"/>
                  <a:pt x="1430848" y="1187759"/>
                  <a:pt x="1410210" y="1200988"/>
                </a:cubicBezTo>
                <a:cubicBezTo>
                  <a:pt x="1389572" y="1214217"/>
                  <a:pt x="1359410" y="1231151"/>
                  <a:pt x="1334010" y="1245438"/>
                </a:cubicBezTo>
                <a:cubicBezTo>
                  <a:pt x="1308610" y="1259725"/>
                  <a:pt x="1285856" y="1272426"/>
                  <a:pt x="1257810" y="1286713"/>
                </a:cubicBezTo>
                <a:cubicBezTo>
                  <a:pt x="1229764" y="1301001"/>
                  <a:pt x="1192193" y="1320580"/>
                  <a:pt x="1165735" y="1331163"/>
                </a:cubicBezTo>
                <a:cubicBezTo>
                  <a:pt x="1139277" y="1341746"/>
                  <a:pt x="1127106" y="1343334"/>
                  <a:pt x="1099060" y="1350213"/>
                </a:cubicBezTo>
                <a:cubicBezTo>
                  <a:pt x="1071014" y="1357092"/>
                  <a:pt x="1028681" y="1367676"/>
                  <a:pt x="997460" y="1372438"/>
                </a:cubicBezTo>
                <a:cubicBezTo>
                  <a:pt x="966239" y="1377200"/>
                  <a:pt x="934489" y="1377730"/>
                  <a:pt x="911735" y="1378788"/>
                </a:cubicBezTo>
                <a:cubicBezTo>
                  <a:pt x="888981" y="1379846"/>
                  <a:pt x="885806" y="1380376"/>
                  <a:pt x="860935" y="1378788"/>
                </a:cubicBezTo>
                <a:cubicBezTo>
                  <a:pt x="836064" y="1377201"/>
                  <a:pt x="788968" y="1372438"/>
                  <a:pt x="762510" y="1369263"/>
                </a:cubicBezTo>
                <a:cubicBezTo>
                  <a:pt x="736052" y="1366088"/>
                  <a:pt x="727585" y="1366088"/>
                  <a:pt x="702185" y="1359738"/>
                </a:cubicBezTo>
                <a:cubicBezTo>
                  <a:pt x="676785" y="1353388"/>
                  <a:pt x="636568" y="1339101"/>
                  <a:pt x="610110" y="1331163"/>
                </a:cubicBezTo>
                <a:cubicBezTo>
                  <a:pt x="583652" y="1323225"/>
                  <a:pt x="563543" y="1321109"/>
                  <a:pt x="543435" y="1312113"/>
                </a:cubicBezTo>
                <a:cubicBezTo>
                  <a:pt x="523327" y="1303117"/>
                  <a:pt x="510627" y="1288301"/>
                  <a:pt x="489460" y="1277188"/>
                </a:cubicBezTo>
                <a:cubicBezTo>
                  <a:pt x="468293" y="1266076"/>
                  <a:pt x="439189" y="1258667"/>
                  <a:pt x="416435" y="1245438"/>
                </a:cubicBezTo>
                <a:cubicBezTo>
                  <a:pt x="393681" y="1232209"/>
                  <a:pt x="352935" y="1197813"/>
                  <a:pt x="352935" y="1197813"/>
                </a:cubicBezTo>
                <a:cubicBezTo>
                  <a:pt x="330181" y="1180880"/>
                  <a:pt x="302135" y="1161830"/>
                  <a:pt x="279910" y="1143838"/>
                </a:cubicBezTo>
                <a:cubicBezTo>
                  <a:pt x="257685" y="1125846"/>
                  <a:pt x="238635" y="1108384"/>
                  <a:pt x="219585" y="1089863"/>
                </a:cubicBezTo>
                <a:cubicBezTo>
                  <a:pt x="200535" y="1071342"/>
                  <a:pt x="185718" y="1055996"/>
                  <a:pt x="165610" y="1032713"/>
                </a:cubicBezTo>
                <a:cubicBezTo>
                  <a:pt x="145502" y="1009430"/>
                  <a:pt x="115339" y="972917"/>
                  <a:pt x="98935" y="950163"/>
                </a:cubicBezTo>
                <a:cubicBezTo>
                  <a:pt x="82531" y="927409"/>
                  <a:pt x="78827" y="917884"/>
                  <a:pt x="67185" y="896188"/>
                </a:cubicBezTo>
                <a:cubicBezTo>
                  <a:pt x="55543" y="874492"/>
                  <a:pt x="39139" y="845388"/>
                  <a:pt x="29085" y="819988"/>
                </a:cubicBezTo>
                <a:cubicBezTo>
                  <a:pt x="19031" y="794588"/>
                  <a:pt x="12681" y="769188"/>
                  <a:pt x="6860" y="743788"/>
                </a:cubicBezTo>
                <a:cubicBezTo>
                  <a:pt x="1039" y="718388"/>
                  <a:pt x="-1078" y="667588"/>
                  <a:pt x="510" y="639013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任意多边形: 形状 21">
            <a:extLst>
              <a:ext uri="{FF2B5EF4-FFF2-40B4-BE49-F238E27FC236}">
                <a16:creationId xmlns:a16="http://schemas.microsoft.com/office/drawing/2014/main" id="{75CB5514-1FD0-4FF7-A125-7D32D586A6A1}"/>
              </a:ext>
            </a:extLst>
          </p:cNvPr>
          <p:cNvSpPr/>
          <p:nvPr/>
        </p:nvSpPr>
        <p:spPr>
          <a:xfrm>
            <a:off x="7869108" y="1739090"/>
            <a:ext cx="2810863" cy="1959058"/>
          </a:xfrm>
          <a:custGeom>
            <a:avLst/>
            <a:gdLst>
              <a:gd name="connsiteX0" fmla="*/ 16760 w 2620954"/>
              <a:gd name="connsiteY0" fmla="*/ 857288 h 1826699"/>
              <a:gd name="connsiteX1" fmla="*/ 42954 w 2620954"/>
              <a:gd name="connsiteY1" fmla="*/ 802519 h 1826699"/>
              <a:gd name="connsiteX2" fmla="*/ 69147 w 2620954"/>
              <a:gd name="connsiteY2" fmla="*/ 757275 h 1826699"/>
              <a:gd name="connsiteX3" fmla="*/ 104866 w 2620954"/>
              <a:gd name="connsiteY3" fmla="*/ 712031 h 1826699"/>
              <a:gd name="connsiteX4" fmla="*/ 142966 w 2620954"/>
              <a:gd name="connsiteY4" fmla="*/ 664406 h 1826699"/>
              <a:gd name="connsiteX5" fmla="*/ 176304 w 2620954"/>
              <a:gd name="connsiteY5" fmla="*/ 628688 h 1826699"/>
              <a:gd name="connsiteX6" fmla="*/ 200116 w 2620954"/>
              <a:gd name="connsiteY6" fmla="*/ 600113 h 1826699"/>
              <a:gd name="connsiteX7" fmla="*/ 240597 w 2620954"/>
              <a:gd name="connsiteY7" fmla="*/ 554869 h 1826699"/>
              <a:gd name="connsiteX8" fmla="*/ 273935 w 2620954"/>
              <a:gd name="connsiteY8" fmla="*/ 519150 h 1826699"/>
              <a:gd name="connsiteX9" fmla="*/ 319179 w 2620954"/>
              <a:gd name="connsiteY9" fmla="*/ 481050 h 1826699"/>
              <a:gd name="connsiteX10" fmla="*/ 350135 w 2620954"/>
              <a:gd name="connsiteY10" fmla="*/ 454856 h 1826699"/>
              <a:gd name="connsiteX11" fmla="*/ 392997 w 2620954"/>
              <a:gd name="connsiteY11" fmla="*/ 419138 h 1826699"/>
              <a:gd name="connsiteX12" fmla="*/ 440622 w 2620954"/>
              <a:gd name="connsiteY12" fmla="*/ 381038 h 1826699"/>
              <a:gd name="connsiteX13" fmla="*/ 471579 w 2620954"/>
              <a:gd name="connsiteY13" fmla="*/ 352463 h 1826699"/>
              <a:gd name="connsiteX14" fmla="*/ 512060 w 2620954"/>
              <a:gd name="connsiteY14" fmla="*/ 321506 h 1826699"/>
              <a:gd name="connsiteX15" fmla="*/ 562066 w 2620954"/>
              <a:gd name="connsiteY15" fmla="*/ 292931 h 1826699"/>
              <a:gd name="connsiteX16" fmla="*/ 607310 w 2620954"/>
              <a:gd name="connsiteY16" fmla="*/ 261975 h 1826699"/>
              <a:gd name="connsiteX17" fmla="*/ 650172 w 2620954"/>
              <a:gd name="connsiteY17" fmla="*/ 226256 h 1826699"/>
              <a:gd name="connsiteX18" fmla="*/ 695416 w 2620954"/>
              <a:gd name="connsiteY18" fmla="*/ 202444 h 1826699"/>
              <a:gd name="connsiteX19" fmla="*/ 738279 w 2620954"/>
              <a:gd name="connsiteY19" fmla="*/ 176250 h 1826699"/>
              <a:gd name="connsiteX20" fmla="*/ 790666 w 2620954"/>
              <a:gd name="connsiteY20" fmla="*/ 150056 h 1826699"/>
              <a:gd name="connsiteX21" fmla="*/ 831147 w 2620954"/>
              <a:gd name="connsiteY21" fmla="*/ 126244 h 1826699"/>
              <a:gd name="connsiteX22" fmla="*/ 876391 w 2620954"/>
              <a:gd name="connsiteY22" fmla="*/ 104813 h 1826699"/>
              <a:gd name="connsiteX23" fmla="*/ 926397 w 2620954"/>
              <a:gd name="connsiteY23" fmla="*/ 88144 h 1826699"/>
              <a:gd name="connsiteX24" fmla="*/ 966879 w 2620954"/>
              <a:gd name="connsiteY24" fmla="*/ 69094 h 1826699"/>
              <a:gd name="connsiteX25" fmla="*/ 1024029 w 2620954"/>
              <a:gd name="connsiteY25" fmla="*/ 52425 h 1826699"/>
              <a:gd name="connsiteX26" fmla="*/ 1081179 w 2620954"/>
              <a:gd name="connsiteY26" fmla="*/ 35756 h 1826699"/>
              <a:gd name="connsiteX27" fmla="*/ 1121660 w 2620954"/>
              <a:gd name="connsiteY27" fmla="*/ 21469 h 1826699"/>
              <a:gd name="connsiteX28" fmla="*/ 1174047 w 2620954"/>
              <a:gd name="connsiteY28" fmla="*/ 14325 h 1826699"/>
              <a:gd name="connsiteX29" fmla="*/ 1226435 w 2620954"/>
              <a:gd name="connsiteY29" fmla="*/ 4800 h 1826699"/>
              <a:gd name="connsiteX30" fmla="*/ 1281204 w 2620954"/>
              <a:gd name="connsiteY30" fmla="*/ 38 h 1826699"/>
              <a:gd name="connsiteX31" fmla="*/ 1345497 w 2620954"/>
              <a:gd name="connsiteY31" fmla="*/ 2419 h 1826699"/>
              <a:gd name="connsiteX32" fmla="*/ 1405029 w 2620954"/>
              <a:gd name="connsiteY32" fmla="*/ 4800 h 1826699"/>
              <a:gd name="connsiteX33" fmla="*/ 1457416 w 2620954"/>
              <a:gd name="connsiteY33" fmla="*/ 11944 h 1826699"/>
              <a:gd name="connsiteX34" fmla="*/ 1502660 w 2620954"/>
              <a:gd name="connsiteY34" fmla="*/ 21469 h 1826699"/>
              <a:gd name="connsiteX35" fmla="*/ 1559810 w 2620954"/>
              <a:gd name="connsiteY35" fmla="*/ 35756 h 1826699"/>
              <a:gd name="connsiteX36" fmla="*/ 1609816 w 2620954"/>
              <a:gd name="connsiteY36" fmla="*/ 54806 h 1826699"/>
              <a:gd name="connsiteX37" fmla="*/ 1659822 w 2620954"/>
              <a:gd name="connsiteY37" fmla="*/ 69094 h 1826699"/>
              <a:gd name="connsiteX38" fmla="*/ 1709829 w 2620954"/>
              <a:gd name="connsiteY38" fmla="*/ 92906 h 1826699"/>
              <a:gd name="connsiteX39" fmla="*/ 1747929 w 2620954"/>
              <a:gd name="connsiteY39" fmla="*/ 109575 h 1826699"/>
              <a:gd name="connsiteX40" fmla="*/ 1800316 w 2620954"/>
              <a:gd name="connsiteY40" fmla="*/ 128625 h 1826699"/>
              <a:gd name="connsiteX41" fmla="*/ 1847941 w 2620954"/>
              <a:gd name="connsiteY41" fmla="*/ 161963 h 1826699"/>
              <a:gd name="connsiteX42" fmla="*/ 1895566 w 2620954"/>
              <a:gd name="connsiteY42" fmla="*/ 185775 h 1826699"/>
              <a:gd name="connsiteX43" fmla="*/ 1938429 w 2620954"/>
              <a:gd name="connsiteY43" fmla="*/ 209588 h 1826699"/>
              <a:gd name="connsiteX44" fmla="*/ 1988435 w 2620954"/>
              <a:gd name="connsiteY44" fmla="*/ 240544 h 1826699"/>
              <a:gd name="connsiteX45" fmla="*/ 2031297 w 2620954"/>
              <a:gd name="connsiteY45" fmla="*/ 266738 h 1826699"/>
              <a:gd name="connsiteX46" fmla="*/ 2078922 w 2620954"/>
              <a:gd name="connsiteY46" fmla="*/ 302456 h 1826699"/>
              <a:gd name="connsiteX47" fmla="*/ 2117022 w 2620954"/>
              <a:gd name="connsiteY47" fmla="*/ 328650 h 1826699"/>
              <a:gd name="connsiteX48" fmla="*/ 2164647 w 2620954"/>
              <a:gd name="connsiteY48" fmla="*/ 361988 h 1826699"/>
              <a:gd name="connsiteX49" fmla="*/ 2212272 w 2620954"/>
              <a:gd name="connsiteY49" fmla="*/ 395325 h 1826699"/>
              <a:gd name="connsiteX50" fmla="*/ 2262279 w 2620954"/>
              <a:gd name="connsiteY50" fmla="*/ 442950 h 1826699"/>
              <a:gd name="connsiteX51" fmla="*/ 2290854 w 2620954"/>
              <a:gd name="connsiteY51" fmla="*/ 466763 h 1826699"/>
              <a:gd name="connsiteX52" fmla="*/ 2314666 w 2620954"/>
              <a:gd name="connsiteY52" fmla="*/ 488194 h 1826699"/>
              <a:gd name="connsiteX53" fmla="*/ 2350385 w 2620954"/>
              <a:gd name="connsiteY53" fmla="*/ 528675 h 1826699"/>
              <a:gd name="connsiteX54" fmla="*/ 2393247 w 2620954"/>
              <a:gd name="connsiteY54" fmla="*/ 559631 h 1826699"/>
              <a:gd name="connsiteX55" fmla="*/ 2421822 w 2620954"/>
              <a:gd name="connsiteY55" fmla="*/ 597731 h 1826699"/>
              <a:gd name="connsiteX56" fmla="*/ 2462304 w 2620954"/>
              <a:gd name="connsiteY56" fmla="*/ 645356 h 1826699"/>
              <a:gd name="connsiteX57" fmla="*/ 2500404 w 2620954"/>
              <a:gd name="connsiteY57" fmla="*/ 681075 h 1826699"/>
              <a:gd name="connsiteX58" fmla="*/ 2531360 w 2620954"/>
              <a:gd name="connsiteY58" fmla="*/ 721556 h 1826699"/>
              <a:gd name="connsiteX59" fmla="*/ 2557554 w 2620954"/>
              <a:gd name="connsiteY59" fmla="*/ 762038 h 1826699"/>
              <a:gd name="connsiteX60" fmla="*/ 2588510 w 2620954"/>
              <a:gd name="connsiteY60" fmla="*/ 809663 h 1826699"/>
              <a:gd name="connsiteX61" fmla="*/ 2607560 w 2620954"/>
              <a:gd name="connsiteY61" fmla="*/ 857288 h 1826699"/>
              <a:gd name="connsiteX62" fmla="*/ 2619466 w 2620954"/>
              <a:gd name="connsiteY62" fmla="*/ 912056 h 1826699"/>
              <a:gd name="connsiteX63" fmla="*/ 2619466 w 2620954"/>
              <a:gd name="connsiteY63" fmla="*/ 950156 h 1826699"/>
              <a:gd name="connsiteX64" fmla="*/ 2607560 w 2620954"/>
              <a:gd name="connsiteY64" fmla="*/ 985875 h 1826699"/>
              <a:gd name="connsiteX65" fmla="*/ 2581366 w 2620954"/>
              <a:gd name="connsiteY65" fmla="*/ 1028738 h 1826699"/>
              <a:gd name="connsiteX66" fmla="*/ 2555172 w 2620954"/>
              <a:gd name="connsiteY66" fmla="*/ 1071600 h 1826699"/>
              <a:gd name="connsiteX67" fmla="*/ 2524216 w 2620954"/>
              <a:gd name="connsiteY67" fmla="*/ 1114463 h 1826699"/>
              <a:gd name="connsiteX68" fmla="*/ 2488497 w 2620954"/>
              <a:gd name="connsiteY68" fmla="*/ 1154944 h 1826699"/>
              <a:gd name="connsiteX69" fmla="*/ 2459922 w 2620954"/>
              <a:gd name="connsiteY69" fmla="*/ 1193044 h 1826699"/>
              <a:gd name="connsiteX70" fmla="*/ 2421822 w 2620954"/>
              <a:gd name="connsiteY70" fmla="*/ 1231144 h 1826699"/>
              <a:gd name="connsiteX71" fmla="*/ 2386104 w 2620954"/>
              <a:gd name="connsiteY71" fmla="*/ 1269244 h 1826699"/>
              <a:gd name="connsiteX72" fmla="*/ 2345622 w 2620954"/>
              <a:gd name="connsiteY72" fmla="*/ 1304963 h 1826699"/>
              <a:gd name="connsiteX73" fmla="*/ 2307522 w 2620954"/>
              <a:gd name="connsiteY73" fmla="*/ 1343063 h 1826699"/>
              <a:gd name="connsiteX74" fmla="*/ 2269422 w 2620954"/>
              <a:gd name="connsiteY74" fmla="*/ 1371638 h 1826699"/>
              <a:gd name="connsiteX75" fmla="*/ 2224179 w 2620954"/>
              <a:gd name="connsiteY75" fmla="*/ 1407356 h 1826699"/>
              <a:gd name="connsiteX76" fmla="*/ 2188460 w 2620954"/>
              <a:gd name="connsiteY76" fmla="*/ 1443075 h 1826699"/>
              <a:gd name="connsiteX77" fmla="*/ 2138454 w 2620954"/>
              <a:gd name="connsiteY77" fmla="*/ 1478794 h 1826699"/>
              <a:gd name="connsiteX78" fmla="*/ 2102735 w 2620954"/>
              <a:gd name="connsiteY78" fmla="*/ 1512131 h 1826699"/>
              <a:gd name="connsiteX79" fmla="*/ 2057491 w 2620954"/>
              <a:gd name="connsiteY79" fmla="*/ 1535944 h 1826699"/>
              <a:gd name="connsiteX80" fmla="*/ 2028916 w 2620954"/>
              <a:gd name="connsiteY80" fmla="*/ 1566900 h 1826699"/>
              <a:gd name="connsiteX81" fmla="*/ 1971766 w 2620954"/>
              <a:gd name="connsiteY81" fmla="*/ 1595475 h 1826699"/>
              <a:gd name="connsiteX82" fmla="*/ 1924141 w 2620954"/>
              <a:gd name="connsiteY82" fmla="*/ 1624050 h 1826699"/>
              <a:gd name="connsiteX83" fmla="*/ 1881279 w 2620954"/>
              <a:gd name="connsiteY83" fmla="*/ 1652625 h 1826699"/>
              <a:gd name="connsiteX84" fmla="*/ 1831272 w 2620954"/>
              <a:gd name="connsiteY84" fmla="*/ 1676438 h 1826699"/>
              <a:gd name="connsiteX85" fmla="*/ 1793172 w 2620954"/>
              <a:gd name="connsiteY85" fmla="*/ 1697869 h 1826699"/>
              <a:gd name="connsiteX86" fmla="*/ 1743166 w 2620954"/>
              <a:gd name="connsiteY86" fmla="*/ 1721681 h 1826699"/>
              <a:gd name="connsiteX87" fmla="*/ 1695541 w 2620954"/>
              <a:gd name="connsiteY87" fmla="*/ 1743113 h 1826699"/>
              <a:gd name="connsiteX88" fmla="*/ 1645535 w 2620954"/>
              <a:gd name="connsiteY88" fmla="*/ 1757400 h 1826699"/>
              <a:gd name="connsiteX89" fmla="*/ 1600291 w 2620954"/>
              <a:gd name="connsiteY89" fmla="*/ 1781213 h 1826699"/>
              <a:gd name="connsiteX90" fmla="*/ 1550285 w 2620954"/>
              <a:gd name="connsiteY90" fmla="*/ 1793119 h 1826699"/>
              <a:gd name="connsiteX91" fmla="*/ 1497897 w 2620954"/>
              <a:gd name="connsiteY91" fmla="*/ 1809788 h 1826699"/>
              <a:gd name="connsiteX92" fmla="*/ 1440747 w 2620954"/>
              <a:gd name="connsiteY92" fmla="*/ 1816931 h 1826699"/>
              <a:gd name="connsiteX93" fmla="*/ 1397885 w 2620954"/>
              <a:gd name="connsiteY93" fmla="*/ 1826456 h 1826699"/>
              <a:gd name="connsiteX94" fmla="*/ 1335972 w 2620954"/>
              <a:gd name="connsiteY94" fmla="*/ 1824075 h 1826699"/>
              <a:gd name="connsiteX95" fmla="*/ 1276441 w 2620954"/>
              <a:gd name="connsiteY95" fmla="*/ 1826456 h 1826699"/>
              <a:gd name="connsiteX96" fmla="*/ 1219291 w 2620954"/>
              <a:gd name="connsiteY96" fmla="*/ 1824075 h 1826699"/>
              <a:gd name="connsiteX97" fmla="*/ 1169285 w 2620954"/>
              <a:gd name="connsiteY97" fmla="*/ 1816931 h 1826699"/>
              <a:gd name="connsiteX98" fmla="*/ 1119279 w 2620954"/>
              <a:gd name="connsiteY98" fmla="*/ 1802644 h 1826699"/>
              <a:gd name="connsiteX99" fmla="*/ 1066891 w 2620954"/>
              <a:gd name="connsiteY99" fmla="*/ 1793119 h 1826699"/>
              <a:gd name="connsiteX100" fmla="*/ 1012122 w 2620954"/>
              <a:gd name="connsiteY100" fmla="*/ 1771688 h 1826699"/>
              <a:gd name="connsiteX101" fmla="*/ 966879 w 2620954"/>
              <a:gd name="connsiteY101" fmla="*/ 1759781 h 1826699"/>
              <a:gd name="connsiteX102" fmla="*/ 919254 w 2620954"/>
              <a:gd name="connsiteY102" fmla="*/ 1735969 h 1826699"/>
              <a:gd name="connsiteX103" fmla="*/ 871629 w 2620954"/>
              <a:gd name="connsiteY103" fmla="*/ 1716919 h 1826699"/>
              <a:gd name="connsiteX104" fmla="*/ 824004 w 2620954"/>
              <a:gd name="connsiteY104" fmla="*/ 1695488 h 1826699"/>
              <a:gd name="connsiteX105" fmla="*/ 771616 w 2620954"/>
              <a:gd name="connsiteY105" fmla="*/ 1671675 h 1826699"/>
              <a:gd name="connsiteX106" fmla="*/ 731135 w 2620954"/>
              <a:gd name="connsiteY106" fmla="*/ 1643100 h 1826699"/>
              <a:gd name="connsiteX107" fmla="*/ 673985 w 2620954"/>
              <a:gd name="connsiteY107" fmla="*/ 1612144 h 1826699"/>
              <a:gd name="connsiteX108" fmla="*/ 638266 w 2620954"/>
              <a:gd name="connsiteY108" fmla="*/ 1585950 h 1826699"/>
              <a:gd name="connsiteX109" fmla="*/ 597785 w 2620954"/>
              <a:gd name="connsiteY109" fmla="*/ 1559756 h 1826699"/>
              <a:gd name="connsiteX110" fmla="*/ 550160 w 2620954"/>
              <a:gd name="connsiteY110" fmla="*/ 1528800 h 1826699"/>
              <a:gd name="connsiteX111" fmla="*/ 502535 w 2620954"/>
              <a:gd name="connsiteY111" fmla="*/ 1497844 h 1826699"/>
              <a:gd name="connsiteX112" fmla="*/ 426335 w 2620954"/>
              <a:gd name="connsiteY112" fmla="*/ 1433550 h 1826699"/>
              <a:gd name="connsiteX113" fmla="*/ 378710 w 2620954"/>
              <a:gd name="connsiteY113" fmla="*/ 1400213 h 1826699"/>
              <a:gd name="connsiteX114" fmla="*/ 345372 w 2620954"/>
              <a:gd name="connsiteY114" fmla="*/ 1369256 h 1826699"/>
              <a:gd name="connsiteX115" fmla="*/ 309654 w 2620954"/>
              <a:gd name="connsiteY115" fmla="*/ 1333538 h 1826699"/>
              <a:gd name="connsiteX116" fmla="*/ 269172 w 2620954"/>
              <a:gd name="connsiteY116" fmla="*/ 1297819 h 1826699"/>
              <a:gd name="connsiteX117" fmla="*/ 233454 w 2620954"/>
              <a:gd name="connsiteY117" fmla="*/ 1264481 h 1826699"/>
              <a:gd name="connsiteX118" fmla="*/ 197735 w 2620954"/>
              <a:gd name="connsiteY118" fmla="*/ 1226381 h 1826699"/>
              <a:gd name="connsiteX119" fmla="*/ 157254 w 2620954"/>
              <a:gd name="connsiteY119" fmla="*/ 1176375 h 1826699"/>
              <a:gd name="connsiteX120" fmla="*/ 121535 w 2620954"/>
              <a:gd name="connsiteY120" fmla="*/ 1140656 h 1826699"/>
              <a:gd name="connsiteX121" fmla="*/ 95341 w 2620954"/>
              <a:gd name="connsiteY121" fmla="*/ 1102556 h 1826699"/>
              <a:gd name="connsiteX122" fmla="*/ 62004 w 2620954"/>
              <a:gd name="connsiteY122" fmla="*/ 1057313 h 1826699"/>
              <a:gd name="connsiteX123" fmla="*/ 33429 w 2620954"/>
              <a:gd name="connsiteY123" fmla="*/ 1014450 h 1826699"/>
              <a:gd name="connsiteX124" fmla="*/ 16760 w 2620954"/>
              <a:gd name="connsiteY124" fmla="*/ 969206 h 1826699"/>
              <a:gd name="connsiteX125" fmla="*/ 91 w 2620954"/>
              <a:gd name="connsiteY125" fmla="*/ 928725 h 1826699"/>
              <a:gd name="connsiteX126" fmla="*/ 16760 w 2620954"/>
              <a:gd name="connsiteY126" fmla="*/ 857288 h 18266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</a:cxnLst>
            <a:rect l="l" t="t" r="r" b="b"/>
            <a:pathLst>
              <a:path w="2620954" h="1826699">
                <a:moveTo>
                  <a:pt x="16760" y="857288"/>
                </a:moveTo>
                <a:cubicBezTo>
                  <a:pt x="23904" y="836254"/>
                  <a:pt x="34223" y="819188"/>
                  <a:pt x="42954" y="802519"/>
                </a:cubicBezTo>
                <a:cubicBezTo>
                  <a:pt x="51685" y="785850"/>
                  <a:pt x="58828" y="772356"/>
                  <a:pt x="69147" y="757275"/>
                </a:cubicBezTo>
                <a:cubicBezTo>
                  <a:pt x="79466" y="742194"/>
                  <a:pt x="104866" y="712031"/>
                  <a:pt x="104866" y="712031"/>
                </a:cubicBezTo>
                <a:cubicBezTo>
                  <a:pt x="117169" y="696553"/>
                  <a:pt x="131060" y="678296"/>
                  <a:pt x="142966" y="664406"/>
                </a:cubicBezTo>
                <a:cubicBezTo>
                  <a:pt x="154872" y="650516"/>
                  <a:pt x="166779" y="639403"/>
                  <a:pt x="176304" y="628688"/>
                </a:cubicBezTo>
                <a:cubicBezTo>
                  <a:pt x="185829" y="617973"/>
                  <a:pt x="189401" y="612416"/>
                  <a:pt x="200116" y="600113"/>
                </a:cubicBezTo>
                <a:cubicBezTo>
                  <a:pt x="210831" y="587810"/>
                  <a:pt x="228294" y="568363"/>
                  <a:pt x="240597" y="554869"/>
                </a:cubicBezTo>
                <a:cubicBezTo>
                  <a:pt x="252900" y="541375"/>
                  <a:pt x="260838" y="531453"/>
                  <a:pt x="273935" y="519150"/>
                </a:cubicBezTo>
                <a:cubicBezTo>
                  <a:pt x="287032" y="506847"/>
                  <a:pt x="319179" y="481050"/>
                  <a:pt x="319179" y="481050"/>
                </a:cubicBezTo>
                <a:lnTo>
                  <a:pt x="350135" y="454856"/>
                </a:lnTo>
                <a:lnTo>
                  <a:pt x="392997" y="419138"/>
                </a:lnTo>
                <a:cubicBezTo>
                  <a:pt x="408078" y="406835"/>
                  <a:pt x="427525" y="392150"/>
                  <a:pt x="440622" y="381038"/>
                </a:cubicBezTo>
                <a:cubicBezTo>
                  <a:pt x="453719" y="369926"/>
                  <a:pt x="459673" y="362385"/>
                  <a:pt x="471579" y="352463"/>
                </a:cubicBezTo>
                <a:cubicBezTo>
                  <a:pt x="483485" y="342541"/>
                  <a:pt x="496979" y="331428"/>
                  <a:pt x="512060" y="321506"/>
                </a:cubicBezTo>
                <a:cubicBezTo>
                  <a:pt x="527141" y="311584"/>
                  <a:pt x="546191" y="302853"/>
                  <a:pt x="562066" y="292931"/>
                </a:cubicBezTo>
                <a:cubicBezTo>
                  <a:pt x="577941" y="283009"/>
                  <a:pt x="592626" y="273087"/>
                  <a:pt x="607310" y="261975"/>
                </a:cubicBezTo>
                <a:cubicBezTo>
                  <a:pt x="621994" y="250862"/>
                  <a:pt x="635488" y="236178"/>
                  <a:pt x="650172" y="226256"/>
                </a:cubicBezTo>
                <a:cubicBezTo>
                  <a:pt x="664856" y="216334"/>
                  <a:pt x="680732" y="210778"/>
                  <a:pt x="695416" y="202444"/>
                </a:cubicBezTo>
                <a:cubicBezTo>
                  <a:pt x="710101" y="194110"/>
                  <a:pt x="722404" y="184981"/>
                  <a:pt x="738279" y="176250"/>
                </a:cubicBezTo>
                <a:cubicBezTo>
                  <a:pt x="754154" y="167519"/>
                  <a:pt x="775188" y="158390"/>
                  <a:pt x="790666" y="150056"/>
                </a:cubicBezTo>
                <a:cubicBezTo>
                  <a:pt x="806144" y="141722"/>
                  <a:pt x="816860" y="133784"/>
                  <a:pt x="831147" y="126244"/>
                </a:cubicBezTo>
                <a:cubicBezTo>
                  <a:pt x="845434" y="118704"/>
                  <a:pt x="860516" y="111163"/>
                  <a:pt x="876391" y="104813"/>
                </a:cubicBezTo>
                <a:cubicBezTo>
                  <a:pt x="892266" y="98463"/>
                  <a:pt x="911316" y="94097"/>
                  <a:pt x="926397" y="88144"/>
                </a:cubicBezTo>
                <a:cubicBezTo>
                  <a:pt x="941478" y="82191"/>
                  <a:pt x="950607" y="75047"/>
                  <a:pt x="966879" y="69094"/>
                </a:cubicBezTo>
                <a:cubicBezTo>
                  <a:pt x="983151" y="63141"/>
                  <a:pt x="1024029" y="52425"/>
                  <a:pt x="1024029" y="52425"/>
                </a:cubicBezTo>
                <a:cubicBezTo>
                  <a:pt x="1043079" y="46869"/>
                  <a:pt x="1064907" y="40915"/>
                  <a:pt x="1081179" y="35756"/>
                </a:cubicBezTo>
                <a:cubicBezTo>
                  <a:pt x="1097451" y="30597"/>
                  <a:pt x="1106182" y="25041"/>
                  <a:pt x="1121660" y="21469"/>
                </a:cubicBezTo>
                <a:cubicBezTo>
                  <a:pt x="1137138" y="17897"/>
                  <a:pt x="1156585" y="17103"/>
                  <a:pt x="1174047" y="14325"/>
                </a:cubicBezTo>
                <a:cubicBezTo>
                  <a:pt x="1191509" y="11547"/>
                  <a:pt x="1208576" y="7181"/>
                  <a:pt x="1226435" y="4800"/>
                </a:cubicBezTo>
                <a:cubicBezTo>
                  <a:pt x="1244295" y="2419"/>
                  <a:pt x="1261360" y="435"/>
                  <a:pt x="1281204" y="38"/>
                </a:cubicBezTo>
                <a:cubicBezTo>
                  <a:pt x="1301048" y="-359"/>
                  <a:pt x="1345497" y="2419"/>
                  <a:pt x="1345497" y="2419"/>
                </a:cubicBezTo>
                <a:cubicBezTo>
                  <a:pt x="1366134" y="3213"/>
                  <a:pt x="1386376" y="3212"/>
                  <a:pt x="1405029" y="4800"/>
                </a:cubicBezTo>
                <a:cubicBezTo>
                  <a:pt x="1423682" y="6387"/>
                  <a:pt x="1441144" y="9166"/>
                  <a:pt x="1457416" y="11944"/>
                </a:cubicBezTo>
                <a:cubicBezTo>
                  <a:pt x="1473688" y="14722"/>
                  <a:pt x="1485594" y="17500"/>
                  <a:pt x="1502660" y="21469"/>
                </a:cubicBezTo>
                <a:cubicBezTo>
                  <a:pt x="1519726" y="25438"/>
                  <a:pt x="1541951" y="30200"/>
                  <a:pt x="1559810" y="35756"/>
                </a:cubicBezTo>
                <a:cubicBezTo>
                  <a:pt x="1577669" y="41312"/>
                  <a:pt x="1593147" y="49250"/>
                  <a:pt x="1609816" y="54806"/>
                </a:cubicBezTo>
                <a:cubicBezTo>
                  <a:pt x="1626485" y="60362"/>
                  <a:pt x="1643153" y="62744"/>
                  <a:pt x="1659822" y="69094"/>
                </a:cubicBezTo>
                <a:cubicBezTo>
                  <a:pt x="1676491" y="75444"/>
                  <a:pt x="1695145" y="86159"/>
                  <a:pt x="1709829" y="92906"/>
                </a:cubicBezTo>
                <a:cubicBezTo>
                  <a:pt x="1724514" y="99653"/>
                  <a:pt x="1732848" y="103622"/>
                  <a:pt x="1747929" y="109575"/>
                </a:cubicBezTo>
                <a:cubicBezTo>
                  <a:pt x="1763010" y="115528"/>
                  <a:pt x="1783647" y="119894"/>
                  <a:pt x="1800316" y="128625"/>
                </a:cubicBezTo>
                <a:cubicBezTo>
                  <a:pt x="1816985" y="137356"/>
                  <a:pt x="1832066" y="152438"/>
                  <a:pt x="1847941" y="161963"/>
                </a:cubicBezTo>
                <a:cubicBezTo>
                  <a:pt x="1863816" y="171488"/>
                  <a:pt x="1880485" y="177837"/>
                  <a:pt x="1895566" y="185775"/>
                </a:cubicBezTo>
                <a:cubicBezTo>
                  <a:pt x="1910647" y="193712"/>
                  <a:pt x="1922951" y="200460"/>
                  <a:pt x="1938429" y="209588"/>
                </a:cubicBezTo>
                <a:cubicBezTo>
                  <a:pt x="1953907" y="218716"/>
                  <a:pt x="1988435" y="240544"/>
                  <a:pt x="1988435" y="240544"/>
                </a:cubicBezTo>
                <a:cubicBezTo>
                  <a:pt x="2003913" y="250069"/>
                  <a:pt x="2016216" y="256419"/>
                  <a:pt x="2031297" y="266738"/>
                </a:cubicBezTo>
                <a:cubicBezTo>
                  <a:pt x="2046378" y="277057"/>
                  <a:pt x="2064635" y="292137"/>
                  <a:pt x="2078922" y="302456"/>
                </a:cubicBezTo>
                <a:cubicBezTo>
                  <a:pt x="2093209" y="312775"/>
                  <a:pt x="2117022" y="328650"/>
                  <a:pt x="2117022" y="328650"/>
                </a:cubicBezTo>
                <a:lnTo>
                  <a:pt x="2164647" y="361988"/>
                </a:lnTo>
                <a:cubicBezTo>
                  <a:pt x="2180522" y="373100"/>
                  <a:pt x="2196000" y="381831"/>
                  <a:pt x="2212272" y="395325"/>
                </a:cubicBezTo>
                <a:cubicBezTo>
                  <a:pt x="2228544" y="408819"/>
                  <a:pt x="2249182" y="431044"/>
                  <a:pt x="2262279" y="442950"/>
                </a:cubicBezTo>
                <a:cubicBezTo>
                  <a:pt x="2275376" y="454856"/>
                  <a:pt x="2282123" y="459222"/>
                  <a:pt x="2290854" y="466763"/>
                </a:cubicBezTo>
                <a:cubicBezTo>
                  <a:pt x="2299585" y="474304"/>
                  <a:pt x="2304744" y="477875"/>
                  <a:pt x="2314666" y="488194"/>
                </a:cubicBezTo>
                <a:cubicBezTo>
                  <a:pt x="2324588" y="498513"/>
                  <a:pt x="2337288" y="516769"/>
                  <a:pt x="2350385" y="528675"/>
                </a:cubicBezTo>
                <a:cubicBezTo>
                  <a:pt x="2363482" y="540581"/>
                  <a:pt x="2381341" y="548122"/>
                  <a:pt x="2393247" y="559631"/>
                </a:cubicBezTo>
                <a:cubicBezTo>
                  <a:pt x="2405153" y="571140"/>
                  <a:pt x="2410313" y="583444"/>
                  <a:pt x="2421822" y="597731"/>
                </a:cubicBezTo>
                <a:cubicBezTo>
                  <a:pt x="2433331" y="612018"/>
                  <a:pt x="2449207" y="631465"/>
                  <a:pt x="2462304" y="645356"/>
                </a:cubicBezTo>
                <a:cubicBezTo>
                  <a:pt x="2475401" y="659247"/>
                  <a:pt x="2488895" y="668375"/>
                  <a:pt x="2500404" y="681075"/>
                </a:cubicBezTo>
                <a:cubicBezTo>
                  <a:pt x="2511913" y="693775"/>
                  <a:pt x="2521835" y="708062"/>
                  <a:pt x="2531360" y="721556"/>
                </a:cubicBezTo>
                <a:cubicBezTo>
                  <a:pt x="2540885" y="735050"/>
                  <a:pt x="2557554" y="762038"/>
                  <a:pt x="2557554" y="762038"/>
                </a:cubicBezTo>
                <a:cubicBezTo>
                  <a:pt x="2567079" y="776722"/>
                  <a:pt x="2580176" y="793788"/>
                  <a:pt x="2588510" y="809663"/>
                </a:cubicBezTo>
                <a:cubicBezTo>
                  <a:pt x="2596844" y="825538"/>
                  <a:pt x="2602401" y="840223"/>
                  <a:pt x="2607560" y="857288"/>
                </a:cubicBezTo>
                <a:cubicBezTo>
                  <a:pt x="2612719" y="874353"/>
                  <a:pt x="2617482" y="896578"/>
                  <a:pt x="2619466" y="912056"/>
                </a:cubicBezTo>
                <a:cubicBezTo>
                  <a:pt x="2621450" y="927534"/>
                  <a:pt x="2621450" y="937853"/>
                  <a:pt x="2619466" y="950156"/>
                </a:cubicBezTo>
                <a:cubicBezTo>
                  <a:pt x="2617482" y="962459"/>
                  <a:pt x="2613910" y="972778"/>
                  <a:pt x="2607560" y="985875"/>
                </a:cubicBezTo>
                <a:cubicBezTo>
                  <a:pt x="2601210" y="998972"/>
                  <a:pt x="2581366" y="1028738"/>
                  <a:pt x="2581366" y="1028738"/>
                </a:cubicBezTo>
                <a:cubicBezTo>
                  <a:pt x="2572635" y="1043025"/>
                  <a:pt x="2564697" y="1057313"/>
                  <a:pt x="2555172" y="1071600"/>
                </a:cubicBezTo>
                <a:cubicBezTo>
                  <a:pt x="2545647" y="1085887"/>
                  <a:pt x="2535328" y="1100572"/>
                  <a:pt x="2524216" y="1114463"/>
                </a:cubicBezTo>
                <a:cubicBezTo>
                  <a:pt x="2513104" y="1128354"/>
                  <a:pt x="2499213" y="1141847"/>
                  <a:pt x="2488497" y="1154944"/>
                </a:cubicBezTo>
                <a:cubicBezTo>
                  <a:pt x="2477781" y="1168041"/>
                  <a:pt x="2471034" y="1180344"/>
                  <a:pt x="2459922" y="1193044"/>
                </a:cubicBezTo>
                <a:cubicBezTo>
                  <a:pt x="2448810" y="1205744"/>
                  <a:pt x="2434125" y="1218444"/>
                  <a:pt x="2421822" y="1231144"/>
                </a:cubicBezTo>
                <a:cubicBezTo>
                  <a:pt x="2409519" y="1243844"/>
                  <a:pt x="2398804" y="1256941"/>
                  <a:pt x="2386104" y="1269244"/>
                </a:cubicBezTo>
                <a:cubicBezTo>
                  <a:pt x="2373404" y="1281547"/>
                  <a:pt x="2358719" y="1292660"/>
                  <a:pt x="2345622" y="1304963"/>
                </a:cubicBezTo>
                <a:cubicBezTo>
                  <a:pt x="2332525" y="1317266"/>
                  <a:pt x="2320222" y="1331951"/>
                  <a:pt x="2307522" y="1343063"/>
                </a:cubicBezTo>
                <a:cubicBezTo>
                  <a:pt x="2294822" y="1354175"/>
                  <a:pt x="2283313" y="1360923"/>
                  <a:pt x="2269422" y="1371638"/>
                </a:cubicBezTo>
                <a:cubicBezTo>
                  <a:pt x="2255532" y="1382354"/>
                  <a:pt x="2237673" y="1395450"/>
                  <a:pt x="2224179" y="1407356"/>
                </a:cubicBezTo>
                <a:cubicBezTo>
                  <a:pt x="2210685" y="1419262"/>
                  <a:pt x="2202747" y="1431169"/>
                  <a:pt x="2188460" y="1443075"/>
                </a:cubicBezTo>
                <a:cubicBezTo>
                  <a:pt x="2174173" y="1454981"/>
                  <a:pt x="2152741" y="1467285"/>
                  <a:pt x="2138454" y="1478794"/>
                </a:cubicBezTo>
                <a:cubicBezTo>
                  <a:pt x="2124167" y="1490303"/>
                  <a:pt x="2116229" y="1502606"/>
                  <a:pt x="2102735" y="1512131"/>
                </a:cubicBezTo>
                <a:cubicBezTo>
                  <a:pt x="2089241" y="1521656"/>
                  <a:pt x="2069794" y="1526816"/>
                  <a:pt x="2057491" y="1535944"/>
                </a:cubicBezTo>
                <a:cubicBezTo>
                  <a:pt x="2045188" y="1545072"/>
                  <a:pt x="2043204" y="1556978"/>
                  <a:pt x="2028916" y="1566900"/>
                </a:cubicBezTo>
                <a:cubicBezTo>
                  <a:pt x="2014629" y="1576822"/>
                  <a:pt x="1989229" y="1585950"/>
                  <a:pt x="1971766" y="1595475"/>
                </a:cubicBezTo>
                <a:cubicBezTo>
                  <a:pt x="1954304" y="1605000"/>
                  <a:pt x="1939222" y="1614525"/>
                  <a:pt x="1924141" y="1624050"/>
                </a:cubicBezTo>
                <a:cubicBezTo>
                  <a:pt x="1909060" y="1633575"/>
                  <a:pt x="1896757" y="1643894"/>
                  <a:pt x="1881279" y="1652625"/>
                </a:cubicBezTo>
                <a:cubicBezTo>
                  <a:pt x="1865801" y="1661356"/>
                  <a:pt x="1845956" y="1668897"/>
                  <a:pt x="1831272" y="1676438"/>
                </a:cubicBezTo>
                <a:cubicBezTo>
                  <a:pt x="1816588" y="1683979"/>
                  <a:pt x="1807856" y="1690329"/>
                  <a:pt x="1793172" y="1697869"/>
                </a:cubicBezTo>
                <a:cubicBezTo>
                  <a:pt x="1778488" y="1705409"/>
                  <a:pt x="1759438" y="1714140"/>
                  <a:pt x="1743166" y="1721681"/>
                </a:cubicBezTo>
                <a:cubicBezTo>
                  <a:pt x="1726894" y="1729222"/>
                  <a:pt x="1711813" y="1737160"/>
                  <a:pt x="1695541" y="1743113"/>
                </a:cubicBezTo>
                <a:cubicBezTo>
                  <a:pt x="1679269" y="1749066"/>
                  <a:pt x="1661410" y="1751050"/>
                  <a:pt x="1645535" y="1757400"/>
                </a:cubicBezTo>
                <a:cubicBezTo>
                  <a:pt x="1629660" y="1763750"/>
                  <a:pt x="1616166" y="1775260"/>
                  <a:pt x="1600291" y="1781213"/>
                </a:cubicBezTo>
                <a:cubicBezTo>
                  <a:pt x="1584416" y="1787166"/>
                  <a:pt x="1567351" y="1788357"/>
                  <a:pt x="1550285" y="1793119"/>
                </a:cubicBezTo>
                <a:cubicBezTo>
                  <a:pt x="1533219" y="1797882"/>
                  <a:pt x="1516153" y="1805819"/>
                  <a:pt x="1497897" y="1809788"/>
                </a:cubicBezTo>
                <a:cubicBezTo>
                  <a:pt x="1479641" y="1813757"/>
                  <a:pt x="1457416" y="1814153"/>
                  <a:pt x="1440747" y="1816931"/>
                </a:cubicBezTo>
                <a:cubicBezTo>
                  <a:pt x="1424078" y="1819709"/>
                  <a:pt x="1415348" y="1825265"/>
                  <a:pt x="1397885" y="1826456"/>
                </a:cubicBezTo>
                <a:cubicBezTo>
                  <a:pt x="1380423" y="1827647"/>
                  <a:pt x="1356213" y="1824075"/>
                  <a:pt x="1335972" y="1824075"/>
                </a:cubicBezTo>
                <a:cubicBezTo>
                  <a:pt x="1315731" y="1824075"/>
                  <a:pt x="1295888" y="1826456"/>
                  <a:pt x="1276441" y="1826456"/>
                </a:cubicBezTo>
                <a:cubicBezTo>
                  <a:pt x="1256994" y="1826456"/>
                  <a:pt x="1237150" y="1825662"/>
                  <a:pt x="1219291" y="1824075"/>
                </a:cubicBezTo>
                <a:cubicBezTo>
                  <a:pt x="1201432" y="1822488"/>
                  <a:pt x="1185954" y="1820503"/>
                  <a:pt x="1169285" y="1816931"/>
                </a:cubicBezTo>
                <a:cubicBezTo>
                  <a:pt x="1152616" y="1813359"/>
                  <a:pt x="1136345" y="1806613"/>
                  <a:pt x="1119279" y="1802644"/>
                </a:cubicBezTo>
                <a:cubicBezTo>
                  <a:pt x="1102213" y="1798675"/>
                  <a:pt x="1084750" y="1798278"/>
                  <a:pt x="1066891" y="1793119"/>
                </a:cubicBezTo>
                <a:cubicBezTo>
                  <a:pt x="1049032" y="1787960"/>
                  <a:pt x="1028791" y="1777244"/>
                  <a:pt x="1012122" y="1771688"/>
                </a:cubicBezTo>
                <a:cubicBezTo>
                  <a:pt x="995453" y="1766132"/>
                  <a:pt x="982357" y="1765734"/>
                  <a:pt x="966879" y="1759781"/>
                </a:cubicBezTo>
                <a:cubicBezTo>
                  <a:pt x="951401" y="1753828"/>
                  <a:pt x="935129" y="1743113"/>
                  <a:pt x="919254" y="1735969"/>
                </a:cubicBezTo>
                <a:cubicBezTo>
                  <a:pt x="903379" y="1728825"/>
                  <a:pt x="887504" y="1723666"/>
                  <a:pt x="871629" y="1716919"/>
                </a:cubicBezTo>
                <a:cubicBezTo>
                  <a:pt x="855754" y="1710172"/>
                  <a:pt x="824004" y="1695488"/>
                  <a:pt x="824004" y="1695488"/>
                </a:cubicBezTo>
                <a:cubicBezTo>
                  <a:pt x="807335" y="1687947"/>
                  <a:pt x="787094" y="1680406"/>
                  <a:pt x="771616" y="1671675"/>
                </a:cubicBezTo>
                <a:cubicBezTo>
                  <a:pt x="756138" y="1662944"/>
                  <a:pt x="747407" y="1653022"/>
                  <a:pt x="731135" y="1643100"/>
                </a:cubicBezTo>
                <a:cubicBezTo>
                  <a:pt x="714863" y="1633178"/>
                  <a:pt x="689463" y="1621669"/>
                  <a:pt x="673985" y="1612144"/>
                </a:cubicBezTo>
                <a:cubicBezTo>
                  <a:pt x="658507" y="1602619"/>
                  <a:pt x="650966" y="1594681"/>
                  <a:pt x="638266" y="1585950"/>
                </a:cubicBezTo>
                <a:cubicBezTo>
                  <a:pt x="625566" y="1577219"/>
                  <a:pt x="597785" y="1559756"/>
                  <a:pt x="597785" y="1559756"/>
                </a:cubicBezTo>
                <a:lnTo>
                  <a:pt x="550160" y="1528800"/>
                </a:lnTo>
                <a:cubicBezTo>
                  <a:pt x="534285" y="1518481"/>
                  <a:pt x="523173" y="1513719"/>
                  <a:pt x="502535" y="1497844"/>
                </a:cubicBezTo>
                <a:cubicBezTo>
                  <a:pt x="481898" y="1481969"/>
                  <a:pt x="446972" y="1449822"/>
                  <a:pt x="426335" y="1433550"/>
                </a:cubicBezTo>
                <a:cubicBezTo>
                  <a:pt x="405698" y="1417278"/>
                  <a:pt x="392204" y="1410929"/>
                  <a:pt x="378710" y="1400213"/>
                </a:cubicBezTo>
                <a:cubicBezTo>
                  <a:pt x="365216" y="1389497"/>
                  <a:pt x="356881" y="1380368"/>
                  <a:pt x="345372" y="1369256"/>
                </a:cubicBezTo>
                <a:cubicBezTo>
                  <a:pt x="333863" y="1358144"/>
                  <a:pt x="322354" y="1345444"/>
                  <a:pt x="309654" y="1333538"/>
                </a:cubicBezTo>
                <a:cubicBezTo>
                  <a:pt x="296954" y="1321632"/>
                  <a:pt x="281872" y="1309328"/>
                  <a:pt x="269172" y="1297819"/>
                </a:cubicBezTo>
                <a:cubicBezTo>
                  <a:pt x="256472" y="1286310"/>
                  <a:pt x="245360" y="1276387"/>
                  <a:pt x="233454" y="1264481"/>
                </a:cubicBezTo>
                <a:cubicBezTo>
                  <a:pt x="221548" y="1252575"/>
                  <a:pt x="210435" y="1241065"/>
                  <a:pt x="197735" y="1226381"/>
                </a:cubicBezTo>
                <a:cubicBezTo>
                  <a:pt x="185035" y="1211697"/>
                  <a:pt x="169954" y="1190663"/>
                  <a:pt x="157254" y="1176375"/>
                </a:cubicBezTo>
                <a:cubicBezTo>
                  <a:pt x="144554" y="1162088"/>
                  <a:pt x="131854" y="1152959"/>
                  <a:pt x="121535" y="1140656"/>
                </a:cubicBezTo>
                <a:cubicBezTo>
                  <a:pt x="111216" y="1128353"/>
                  <a:pt x="105263" y="1116447"/>
                  <a:pt x="95341" y="1102556"/>
                </a:cubicBezTo>
                <a:cubicBezTo>
                  <a:pt x="85419" y="1088666"/>
                  <a:pt x="72323" y="1071997"/>
                  <a:pt x="62004" y="1057313"/>
                </a:cubicBezTo>
                <a:cubicBezTo>
                  <a:pt x="51685" y="1042629"/>
                  <a:pt x="40970" y="1029134"/>
                  <a:pt x="33429" y="1014450"/>
                </a:cubicBezTo>
                <a:cubicBezTo>
                  <a:pt x="25888" y="999766"/>
                  <a:pt x="22316" y="983494"/>
                  <a:pt x="16760" y="969206"/>
                </a:cubicBezTo>
                <a:cubicBezTo>
                  <a:pt x="11204" y="954918"/>
                  <a:pt x="1282" y="942615"/>
                  <a:pt x="91" y="928725"/>
                </a:cubicBezTo>
                <a:cubicBezTo>
                  <a:pt x="-1100" y="914835"/>
                  <a:pt x="9616" y="878322"/>
                  <a:pt x="16760" y="857288"/>
                </a:cubicBezTo>
                <a:close/>
              </a:path>
            </a:pathLst>
          </a:cu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任意多边形: 形状 22">
            <a:extLst>
              <a:ext uri="{FF2B5EF4-FFF2-40B4-BE49-F238E27FC236}">
                <a16:creationId xmlns:a16="http://schemas.microsoft.com/office/drawing/2014/main" id="{B5604891-030A-4111-AD0B-A6E692A5B22D}"/>
              </a:ext>
            </a:extLst>
          </p:cNvPr>
          <p:cNvSpPr/>
          <p:nvPr/>
        </p:nvSpPr>
        <p:spPr>
          <a:xfrm>
            <a:off x="6857904" y="2456745"/>
            <a:ext cx="140476" cy="523527"/>
          </a:xfrm>
          <a:custGeom>
            <a:avLst/>
            <a:gdLst>
              <a:gd name="connsiteX0" fmla="*/ 0 w 130985"/>
              <a:gd name="connsiteY0" fmla="*/ 0 h 488156"/>
              <a:gd name="connsiteX1" fmla="*/ 35719 w 130985"/>
              <a:gd name="connsiteY1" fmla="*/ 42862 h 488156"/>
              <a:gd name="connsiteX2" fmla="*/ 64294 w 130985"/>
              <a:gd name="connsiteY2" fmla="*/ 92869 h 488156"/>
              <a:gd name="connsiteX3" fmla="*/ 97631 w 130985"/>
              <a:gd name="connsiteY3" fmla="*/ 135731 h 488156"/>
              <a:gd name="connsiteX4" fmla="*/ 119063 w 130985"/>
              <a:gd name="connsiteY4" fmla="*/ 180975 h 488156"/>
              <a:gd name="connsiteX5" fmla="*/ 130969 w 130985"/>
              <a:gd name="connsiteY5" fmla="*/ 240506 h 488156"/>
              <a:gd name="connsiteX6" fmla="*/ 116681 w 130985"/>
              <a:gd name="connsiteY6" fmla="*/ 309562 h 488156"/>
              <a:gd name="connsiteX7" fmla="*/ 92869 w 130985"/>
              <a:gd name="connsiteY7" fmla="*/ 359569 h 488156"/>
              <a:gd name="connsiteX8" fmla="*/ 64294 w 130985"/>
              <a:gd name="connsiteY8" fmla="*/ 402431 h 488156"/>
              <a:gd name="connsiteX9" fmla="*/ 30956 w 130985"/>
              <a:gd name="connsiteY9" fmla="*/ 445294 h 488156"/>
              <a:gd name="connsiteX10" fmla="*/ 2381 w 130985"/>
              <a:gd name="connsiteY10" fmla="*/ 488156 h 488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0985" h="488156">
                <a:moveTo>
                  <a:pt x="0" y="0"/>
                </a:moveTo>
                <a:cubicBezTo>
                  <a:pt x="12501" y="13692"/>
                  <a:pt x="25003" y="27384"/>
                  <a:pt x="35719" y="42862"/>
                </a:cubicBezTo>
                <a:cubicBezTo>
                  <a:pt x="46435" y="58340"/>
                  <a:pt x="53975" y="77391"/>
                  <a:pt x="64294" y="92869"/>
                </a:cubicBezTo>
                <a:cubicBezTo>
                  <a:pt x="74613" y="108347"/>
                  <a:pt x="88503" y="121047"/>
                  <a:pt x="97631" y="135731"/>
                </a:cubicBezTo>
                <a:cubicBezTo>
                  <a:pt x="106759" y="150415"/>
                  <a:pt x="113507" y="163513"/>
                  <a:pt x="119063" y="180975"/>
                </a:cubicBezTo>
                <a:cubicBezTo>
                  <a:pt x="124619" y="198437"/>
                  <a:pt x="131366" y="219075"/>
                  <a:pt x="130969" y="240506"/>
                </a:cubicBezTo>
                <a:cubicBezTo>
                  <a:pt x="130572" y="261937"/>
                  <a:pt x="123031" y="289718"/>
                  <a:pt x="116681" y="309562"/>
                </a:cubicBezTo>
                <a:cubicBezTo>
                  <a:pt x="110331" y="329406"/>
                  <a:pt x="101600" y="344091"/>
                  <a:pt x="92869" y="359569"/>
                </a:cubicBezTo>
                <a:cubicBezTo>
                  <a:pt x="84138" y="375047"/>
                  <a:pt x="74613" y="388144"/>
                  <a:pt x="64294" y="402431"/>
                </a:cubicBezTo>
                <a:cubicBezTo>
                  <a:pt x="53975" y="416718"/>
                  <a:pt x="41275" y="431007"/>
                  <a:pt x="30956" y="445294"/>
                </a:cubicBezTo>
                <a:cubicBezTo>
                  <a:pt x="20637" y="459581"/>
                  <a:pt x="7540" y="481409"/>
                  <a:pt x="2381" y="488156"/>
                </a:cubicBezTo>
              </a:path>
            </a:pathLst>
          </a:cu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任意多边形: 形状 23">
            <a:extLst>
              <a:ext uri="{FF2B5EF4-FFF2-40B4-BE49-F238E27FC236}">
                <a16:creationId xmlns:a16="http://schemas.microsoft.com/office/drawing/2014/main" id="{308288CD-17FB-4C93-801B-91B4E1B3FB47}"/>
              </a:ext>
            </a:extLst>
          </p:cNvPr>
          <p:cNvSpPr/>
          <p:nvPr/>
        </p:nvSpPr>
        <p:spPr>
          <a:xfrm>
            <a:off x="11551634" y="2456745"/>
            <a:ext cx="140476" cy="523527"/>
          </a:xfrm>
          <a:custGeom>
            <a:avLst/>
            <a:gdLst>
              <a:gd name="connsiteX0" fmla="*/ 0 w 130985"/>
              <a:gd name="connsiteY0" fmla="*/ 0 h 488156"/>
              <a:gd name="connsiteX1" fmla="*/ 35719 w 130985"/>
              <a:gd name="connsiteY1" fmla="*/ 42862 h 488156"/>
              <a:gd name="connsiteX2" fmla="*/ 64294 w 130985"/>
              <a:gd name="connsiteY2" fmla="*/ 92869 h 488156"/>
              <a:gd name="connsiteX3" fmla="*/ 97631 w 130985"/>
              <a:gd name="connsiteY3" fmla="*/ 135731 h 488156"/>
              <a:gd name="connsiteX4" fmla="*/ 119063 w 130985"/>
              <a:gd name="connsiteY4" fmla="*/ 180975 h 488156"/>
              <a:gd name="connsiteX5" fmla="*/ 130969 w 130985"/>
              <a:gd name="connsiteY5" fmla="*/ 240506 h 488156"/>
              <a:gd name="connsiteX6" fmla="*/ 116681 w 130985"/>
              <a:gd name="connsiteY6" fmla="*/ 309562 h 488156"/>
              <a:gd name="connsiteX7" fmla="*/ 92869 w 130985"/>
              <a:gd name="connsiteY7" fmla="*/ 359569 h 488156"/>
              <a:gd name="connsiteX8" fmla="*/ 64294 w 130985"/>
              <a:gd name="connsiteY8" fmla="*/ 402431 h 488156"/>
              <a:gd name="connsiteX9" fmla="*/ 30956 w 130985"/>
              <a:gd name="connsiteY9" fmla="*/ 445294 h 488156"/>
              <a:gd name="connsiteX10" fmla="*/ 2381 w 130985"/>
              <a:gd name="connsiteY10" fmla="*/ 488156 h 488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0985" h="488156">
                <a:moveTo>
                  <a:pt x="0" y="0"/>
                </a:moveTo>
                <a:cubicBezTo>
                  <a:pt x="12501" y="13692"/>
                  <a:pt x="25003" y="27384"/>
                  <a:pt x="35719" y="42862"/>
                </a:cubicBezTo>
                <a:cubicBezTo>
                  <a:pt x="46435" y="58340"/>
                  <a:pt x="53975" y="77391"/>
                  <a:pt x="64294" y="92869"/>
                </a:cubicBezTo>
                <a:cubicBezTo>
                  <a:pt x="74613" y="108347"/>
                  <a:pt x="88503" y="121047"/>
                  <a:pt x="97631" y="135731"/>
                </a:cubicBezTo>
                <a:cubicBezTo>
                  <a:pt x="106759" y="150415"/>
                  <a:pt x="113507" y="163513"/>
                  <a:pt x="119063" y="180975"/>
                </a:cubicBezTo>
                <a:cubicBezTo>
                  <a:pt x="124619" y="198437"/>
                  <a:pt x="131366" y="219075"/>
                  <a:pt x="130969" y="240506"/>
                </a:cubicBezTo>
                <a:cubicBezTo>
                  <a:pt x="130572" y="261937"/>
                  <a:pt x="123031" y="289718"/>
                  <a:pt x="116681" y="309562"/>
                </a:cubicBezTo>
                <a:cubicBezTo>
                  <a:pt x="110331" y="329406"/>
                  <a:pt x="101600" y="344091"/>
                  <a:pt x="92869" y="359569"/>
                </a:cubicBezTo>
                <a:cubicBezTo>
                  <a:pt x="84138" y="375047"/>
                  <a:pt x="74613" y="388144"/>
                  <a:pt x="64294" y="402431"/>
                </a:cubicBezTo>
                <a:cubicBezTo>
                  <a:pt x="53975" y="416718"/>
                  <a:pt x="41275" y="431007"/>
                  <a:pt x="30956" y="445294"/>
                </a:cubicBezTo>
                <a:cubicBezTo>
                  <a:pt x="20637" y="459581"/>
                  <a:pt x="7540" y="481409"/>
                  <a:pt x="2381" y="488156"/>
                </a:cubicBezTo>
              </a:path>
            </a:pathLst>
          </a:custGeom>
          <a:noFill/>
          <a:ln w="12700">
            <a:solidFill>
              <a:schemeClr val="tx1"/>
            </a:solidFill>
            <a:prstDash val="sysDash"/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18B1712E-80BD-4A15-976F-B9690DC42884}"/>
              </a:ext>
            </a:extLst>
          </p:cNvPr>
          <p:cNvSpPr>
            <a:spLocks noChangeAspect="1"/>
          </p:cNvSpPr>
          <p:nvPr/>
        </p:nvSpPr>
        <p:spPr>
          <a:xfrm>
            <a:off x="9240712" y="2665620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  <a:scene3d>
            <a:camera prst="orthographicFront">
              <a:rot lat="0" lon="19200000" rev="0"/>
            </a:camera>
            <a:lightRig rig="soft" dir="t"/>
          </a:scene3d>
          <a:sp3d prstMaterial="plastic">
            <a:bevelT w="35560" h="35560"/>
            <a:bevelB w="35560" h="36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6F5BE500-4208-4AE9-B2BA-66007FA2E411}"/>
              </a:ext>
            </a:extLst>
          </p:cNvPr>
          <p:cNvSpPr>
            <a:spLocks noChangeAspect="1"/>
          </p:cNvSpPr>
          <p:nvPr/>
        </p:nvSpPr>
        <p:spPr>
          <a:xfrm>
            <a:off x="9430647" y="3641367"/>
            <a:ext cx="108000" cy="108000"/>
          </a:xfrm>
          <a:prstGeom prst="ellipse">
            <a:avLst/>
          </a:prstGeom>
          <a:solidFill>
            <a:schemeClr val="accent2"/>
          </a:solidFill>
          <a:ln>
            <a:noFill/>
          </a:ln>
          <a:scene3d>
            <a:camera prst="orthographicFront">
              <a:rot lat="0" lon="19200000" rev="0"/>
            </a:camera>
            <a:lightRig rig="soft" dir="t"/>
          </a:scene3d>
          <a:sp3d prstMaterial="plastic">
            <a:bevelT w="35560" h="35560"/>
            <a:bevelB w="35560" h="36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9CA3217D-298B-4BCD-B6BB-AEEF3B9FAE04}"/>
              </a:ext>
            </a:extLst>
          </p:cNvPr>
          <p:cNvSpPr>
            <a:spLocks noChangeAspect="1"/>
          </p:cNvSpPr>
          <p:nvPr/>
        </p:nvSpPr>
        <p:spPr>
          <a:xfrm>
            <a:off x="10128758" y="2035377"/>
            <a:ext cx="108000" cy="108000"/>
          </a:xfrm>
          <a:prstGeom prst="ellipse">
            <a:avLst/>
          </a:prstGeom>
          <a:solidFill>
            <a:schemeClr val="accent2"/>
          </a:solidFill>
          <a:ln>
            <a:noFill/>
          </a:ln>
          <a:scene3d>
            <a:camera prst="orthographicFront">
              <a:rot lat="0" lon="19200000" rev="0"/>
            </a:camera>
            <a:lightRig rig="soft" dir="t"/>
          </a:scene3d>
          <a:sp3d prstMaterial="plastic">
            <a:bevelT w="35560" h="35560"/>
            <a:bevelB w="35560" h="36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390F0807-A74C-47EC-A82F-580BA29C5B9C}"/>
              </a:ext>
            </a:extLst>
          </p:cNvPr>
          <p:cNvSpPr>
            <a:spLocks noChangeAspect="1"/>
          </p:cNvSpPr>
          <p:nvPr/>
        </p:nvSpPr>
        <p:spPr>
          <a:xfrm>
            <a:off x="8584981" y="1905505"/>
            <a:ext cx="108000" cy="108000"/>
          </a:xfrm>
          <a:prstGeom prst="ellipse">
            <a:avLst/>
          </a:prstGeom>
          <a:solidFill>
            <a:schemeClr val="accent2"/>
          </a:solidFill>
          <a:ln>
            <a:noFill/>
          </a:ln>
          <a:scene3d>
            <a:camera prst="orthographicFront">
              <a:rot lat="0" lon="19200000" rev="0"/>
            </a:camera>
            <a:lightRig rig="soft" dir="t"/>
          </a:scene3d>
          <a:sp3d prstMaterial="plastic">
            <a:bevelT w="35560" h="35560"/>
            <a:bevelB w="35560" h="36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4ADB177C-07B4-450D-9C93-C2E3B945F68D}"/>
              </a:ext>
            </a:extLst>
          </p:cNvPr>
          <p:cNvSpPr>
            <a:spLocks noChangeAspect="1"/>
          </p:cNvSpPr>
          <p:nvPr/>
        </p:nvSpPr>
        <p:spPr>
          <a:xfrm>
            <a:off x="10127717" y="3272915"/>
            <a:ext cx="108000" cy="108000"/>
          </a:xfrm>
          <a:prstGeom prst="ellipse">
            <a:avLst/>
          </a:prstGeom>
          <a:solidFill>
            <a:schemeClr val="accent2"/>
          </a:solidFill>
          <a:ln>
            <a:noFill/>
          </a:ln>
          <a:scene3d>
            <a:camera prst="orthographicFront">
              <a:rot lat="0" lon="19200000" rev="0"/>
            </a:camera>
            <a:lightRig rig="soft" dir="t"/>
          </a:scene3d>
          <a:sp3d prstMaterial="plastic">
            <a:bevelT w="35560" h="35560"/>
            <a:bevelB w="35560" h="36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id="{595A0612-1E91-4D37-A3C2-EA970F65D420}"/>
              </a:ext>
            </a:extLst>
          </p:cNvPr>
          <p:cNvSpPr>
            <a:spLocks noChangeAspect="1"/>
          </p:cNvSpPr>
          <p:nvPr/>
        </p:nvSpPr>
        <p:spPr>
          <a:xfrm>
            <a:off x="8224801" y="3166897"/>
            <a:ext cx="108000" cy="108000"/>
          </a:xfrm>
          <a:prstGeom prst="ellipse">
            <a:avLst/>
          </a:prstGeom>
          <a:solidFill>
            <a:schemeClr val="accent2"/>
          </a:solidFill>
          <a:ln>
            <a:noFill/>
          </a:ln>
          <a:scene3d>
            <a:camera prst="orthographicFront">
              <a:rot lat="0" lon="19200000" rev="0"/>
            </a:camera>
            <a:lightRig rig="soft" dir="t"/>
          </a:scene3d>
          <a:sp3d prstMaterial="plastic">
            <a:bevelT w="35560" h="35560"/>
            <a:bevelB w="35560" h="36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4" name="直接连接符 53"/>
          <p:cNvCxnSpPr/>
          <p:nvPr/>
        </p:nvCxnSpPr>
        <p:spPr>
          <a:xfrm>
            <a:off x="9273461" y="913072"/>
            <a:ext cx="0" cy="412900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10702115" y="913072"/>
            <a:ext cx="0" cy="412900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9288358" y="1150088"/>
            <a:ext cx="1364262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/>
          <p:cNvSpPr txBox="1"/>
          <p:nvPr/>
        </p:nvSpPr>
        <p:spPr>
          <a:xfrm>
            <a:off x="9252099" y="4223218"/>
            <a:ext cx="566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8" name="直接连接符 57"/>
          <p:cNvCxnSpPr/>
          <p:nvPr/>
        </p:nvCxnSpPr>
        <p:spPr>
          <a:xfrm>
            <a:off x="11147901" y="2708915"/>
            <a:ext cx="0" cy="153241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文本框 58"/>
          <p:cNvSpPr txBox="1"/>
          <p:nvPr/>
        </p:nvSpPr>
        <p:spPr>
          <a:xfrm>
            <a:off x="10996635" y="423227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2 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7175006" y="4241331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0.2 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9778872" y="729410"/>
            <a:ext cx="3080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/>
              <p:cNvSpPr/>
              <p:nvPr/>
            </p:nvSpPr>
            <p:spPr>
              <a:xfrm>
                <a:off x="11970401" y="4001441"/>
                <a:ext cx="4172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𝜏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0401" y="4001441"/>
                <a:ext cx="417294" cy="461665"/>
              </a:xfrm>
              <a:prstGeom prst="rect">
                <a:avLst/>
              </a:prstGeom>
              <a:blipFill>
                <a:blip r:embed="rId5"/>
                <a:stretch>
                  <a:fillRect t="-3947" r="-45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直接箭头连接符 62"/>
          <p:cNvCxnSpPr/>
          <p:nvPr/>
        </p:nvCxnSpPr>
        <p:spPr>
          <a:xfrm>
            <a:off x="4345595" y="1490379"/>
            <a:ext cx="4059479" cy="559232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矩形 64"/>
          <p:cNvSpPr/>
          <p:nvPr/>
        </p:nvSpPr>
        <p:spPr>
          <a:xfrm>
            <a:off x="6654" y="2611840"/>
            <a:ext cx="6096000" cy="10895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Besides, τ also relates to the </a:t>
            </a:r>
            <a:r>
              <a:rPr lang="en-US" altLang="zh-CN" dirty="0" err="1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chottky</a:t>
            </a:r>
            <a:r>
              <a:rPr lang="en-US" altLang="zh-CN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power of the central peak and sidebands, and the positon of the central peak. As a result, we keep τ here but not the v</a:t>
            </a:r>
            <a:r>
              <a:rPr lang="en-US" altLang="zh-CN" baseline="-250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0" name="图片 8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01687" y="4991382"/>
            <a:ext cx="3615143" cy="18666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2" name="矩形 91"/>
              <p:cNvSpPr/>
              <p:nvPr/>
            </p:nvSpPr>
            <p:spPr>
              <a:xfrm>
                <a:off x="1108511" y="3677042"/>
                <a:ext cx="3552440" cy="717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𝑦𝑛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𝑦𝑛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𝑎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𝑟𝑒𝑣</m:t>
                                      </m:r>
                                    </m:sub>
                                  </m:sSub>
                                  <m:r>
                                    <a:rPr lang="zh-CN" alt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矩形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511" y="3677042"/>
                <a:ext cx="3552440" cy="7173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文本框 63">
            <a:extLst>
              <a:ext uri="{FF2B5EF4-FFF2-40B4-BE49-F238E27FC236}">
                <a16:creationId xmlns:a16="http://schemas.microsoft.com/office/drawing/2014/main" id="{F12B6592-76DD-4C0D-9F9F-23B70A5A3BD6}"/>
              </a:ext>
            </a:extLst>
          </p:cNvPr>
          <p:cNvSpPr txBox="1"/>
          <p:nvPr/>
        </p:nvSpPr>
        <p:spPr>
          <a:xfrm>
            <a:off x="-3778" y="4394354"/>
            <a:ext cx="623491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the motion of ions in phase space.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bunched ions, th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 dynamics equatio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: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132F73EF-23DC-4DDA-8D70-CE92F17FF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54562"/>
              </p:ext>
            </p:extLst>
          </p:nvPr>
        </p:nvGraphicFramePr>
        <p:xfrm>
          <a:off x="1285282" y="5290149"/>
          <a:ext cx="3656591" cy="138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8" imgW="1777680" imgH="685800" progId="Equation.DSMT4">
                  <p:embed/>
                </p:oleObj>
              </mc:Choice>
              <mc:Fallback>
                <p:oleObj name="Equation" r:id="rId8" imgW="1777680" imgH="6858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132F73EF-23DC-4DDA-8D70-CE92F17FF4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282" y="5290149"/>
                        <a:ext cx="3656591" cy="1385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左大括号 66">
            <a:extLst>
              <a:ext uri="{FF2B5EF4-FFF2-40B4-BE49-F238E27FC236}">
                <a16:creationId xmlns:a16="http://schemas.microsoft.com/office/drawing/2014/main" id="{121D28C2-F6A8-4236-81C6-0C9693227CBC}"/>
              </a:ext>
            </a:extLst>
          </p:cNvPr>
          <p:cNvSpPr/>
          <p:nvPr/>
        </p:nvSpPr>
        <p:spPr>
          <a:xfrm>
            <a:off x="974273" y="5522932"/>
            <a:ext cx="161267" cy="111717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标题 1"/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mulation method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171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67329" y="986993"/>
            <a:ext cx="6972346" cy="55539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0" name="图片 39" descr="形状&#10;&#10;描述已自动生成">
            <a:extLst>
              <a:ext uri="{FF2B5EF4-FFF2-40B4-BE49-F238E27FC236}">
                <a16:creationId xmlns:a16="http://schemas.microsoft.com/office/drawing/2014/main" id="{78DC6B11-3FEA-43B7-98FC-77198FECA33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61" r="28356"/>
          <a:stretch/>
        </p:blipFill>
        <p:spPr>
          <a:xfrm>
            <a:off x="394789" y="1023290"/>
            <a:ext cx="3785734" cy="5517644"/>
          </a:xfrm>
          <a:prstGeom prst="rect">
            <a:avLst/>
          </a:prstGeom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C5DEF84F-434E-4F06-A3C4-70AB70E82A15}"/>
              </a:ext>
            </a:extLst>
          </p:cNvPr>
          <p:cNvSpPr txBox="1"/>
          <p:nvPr/>
        </p:nvSpPr>
        <p:spPr>
          <a:xfrm rot="16200000">
            <a:off x="-760655" y="3450868"/>
            <a:ext cx="2172640" cy="496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cooler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30C0174C-F91C-4B24-AEF9-2CE4643BAF9E}"/>
              </a:ext>
            </a:extLst>
          </p:cNvPr>
          <p:cNvSpPr txBox="1"/>
          <p:nvPr/>
        </p:nvSpPr>
        <p:spPr>
          <a:xfrm>
            <a:off x="1135384" y="1773652"/>
            <a:ext cx="2037121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F-buncher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12DCB2D4-2BB0-44CA-A29F-365652AEFD09}"/>
              </a:ext>
            </a:extLst>
          </p:cNvPr>
          <p:cNvCxnSpPr>
            <a:cxnSpLocks/>
          </p:cNvCxnSpPr>
          <p:nvPr/>
        </p:nvCxnSpPr>
        <p:spPr>
          <a:xfrm>
            <a:off x="650840" y="5539609"/>
            <a:ext cx="301107" cy="1093910"/>
          </a:xfrm>
          <a:prstGeom prst="line">
            <a:avLst/>
          </a:prstGeom>
          <a:ln w="38100">
            <a:solidFill>
              <a:srgbClr val="FF0000"/>
            </a:solidFill>
            <a:headEnd type="stealth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>
            <a:extLst>
              <a:ext uri="{FF2B5EF4-FFF2-40B4-BE49-F238E27FC236}">
                <a16:creationId xmlns:a16="http://schemas.microsoft.com/office/drawing/2014/main" id="{2D5D4E18-1D3E-4AB3-AF1F-59BDF138575B}"/>
              </a:ext>
            </a:extLst>
          </p:cNvPr>
          <p:cNvSpPr txBox="1"/>
          <p:nvPr/>
        </p:nvSpPr>
        <p:spPr>
          <a:xfrm rot="15244490">
            <a:off x="-126424" y="5908072"/>
            <a:ext cx="1446302" cy="496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jection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" name="任意多边形: 形状 37">
            <a:extLst>
              <a:ext uri="{FF2B5EF4-FFF2-40B4-BE49-F238E27FC236}">
                <a16:creationId xmlns:a16="http://schemas.microsoft.com/office/drawing/2014/main" id="{1D9A18DF-9353-47DB-A917-E9114C845015}"/>
              </a:ext>
            </a:extLst>
          </p:cNvPr>
          <p:cNvSpPr/>
          <p:nvPr/>
        </p:nvSpPr>
        <p:spPr>
          <a:xfrm rot="10800000">
            <a:off x="1031078" y="5112514"/>
            <a:ext cx="2479169" cy="914107"/>
          </a:xfrm>
          <a:custGeom>
            <a:avLst/>
            <a:gdLst>
              <a:gd name="connsiteX0" fmla="*/ 0 w 3600450"/>
              <a:gd name="connsiteY0" fmla="*/ 1445418 h 1445418"/>
              <a:gd name="connsiteX1" fmla="*/ 1802607 w 3600450"/>
              <a:gd name="connsiteY1" fmla="*/ 0 h 1445418"/>
              <a:gd name="connsiteX2" fmla="*/ 3600450 w 3600450"/>
              <a:gd name="connsiteY2" fmla="*/ 1443037 h 1445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00450" h="1445418">
                <a:moveTo>
                  <a:pt x="0" y="1445418"/>
                </a:moveTo>
                <a:cubicBezTo>
                  <a:pt x="601266" y="722907"/>
                  <a:pt x="1202532" y="397"/>
                  <a:pt x="1802607" y="0"/>
                </a:cubicBezTo>
                <a:cubicBezTo>
                  <a:pt x="2402682" y="-397"/>
                  <a:pt x="3358356" y="1119187"/>
                  <a:pt x="3600450" y="1443037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4FBD2D78-8489-421C-B494-17EBE86C35CB}"/>
              </a:ext>
            </a:extLst>
          </p:cNvPr>
          <p:cNvSpPr txBox="1"/>
          <p:nvPr/>
        </p:nvSpPr>
        <p:spPr>
          <a:xfrm>
            <a:off x="1459196" y="5308096"/>
            <a:ext cx="18452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r</a:t>
            </a:r>
            <a:r>
              <a:rPr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0+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Ion beam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矩形: 圆角 17">
            <a:extLst>
              <a:ext uri="{FF2B5EF4-FFF2-40B4-BE49-F238E27FC236}">
                <a16:creationId xmlns:a16="http://schemas.microsoft.com/office/drawing/2014/main" id="{09248FD8-E062-4F04-B404-EAD72F35A9BD}"/>
              </a:ext>
            </a:extLst>
          </p:cNvPr>
          <p:cNvSpPr/>
          <p:nvPr/>
        </p:nvSpPr>
        <p:spPr>
          <a:xfrm rot="19374399">
            <a:off x="3438827" y="2023106"/>
            <a:ext cx="172359" cy="110490"/>
          </a:xfrm>
          <a:prstGeom prst="round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5DC15B6D-8D46-40DB-99A0-7C53B0EB8210}"/>
              </a:ext>
            </a:extLst>
          </p:cNvPr>
          <p:cNvCxnSpPr>
            <a:cxnSpLocks/>
          </p:cNvCxnSpPr>
          <p:nvPr/>
        </p:nvCxnSpPr>
        <p:spPr>
          <a:xfrm flipV="1">
            <a:off x="3086034" y="2030188"/>
            <a:ext cx="365685" cy="48163"/>
          </a:xfrm>
          <a:prstGeom prst="line">
            <a:avLst/>
          </a:prstGeom>
          <a:ln w="38100">
            <a:solidFill>
              <a:schemeClr val="accent2"/>
            </a:solidFill>
            <a:headEnd type="stealth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Line 12"/>
          <p:cNvSpPr>
            <a:spLocks noChangeShapeType="1"/>
          </p:cNvSpPr>
          <p:nvPr/>
        </p:nvSpPr>
        <p:spPr bwMode="auto">
          <a:xfrm>
            <a:off x="3679643" y="2645472"/>
            <a:ext cx="0" cy="304789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>
            <a:off x="3874981" y="2645472"/>
            <a:ext cx="0" cy="304789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158" name="图片 157" descr="图片包含 电脑, 桌子, 笔记本, 蛋糕&#10;&#10;描述已自动生成">
            <a:extLst>
              <a:ext uri="{FF2B5EF4-FFF2-40B4-BE49-F238E27FC236}">
                <a16:creationId xmlns:a16="http://schemas.microsoft.com/office/drawing/2014/main" id="{632B2953-3C71-0207-AB1C-2C07BDFF147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7951" y="1606701"/>
            <a:ext cx="2400305" cy="5026818"/>
          </a:xfrm>
          <a:prstGeom prst="rect">
            <a:avLst/>
          </a:prstGeom>
        </p:spPr>
      </p:pic>
      <p:sp>
        <p:nvSpPr>
          <p:cNvPr id="179" name="文本框 178">
            <a:extLst>
              <a:ext uri="{FF2B5EF4-FFF2-40B4-BE49-F238E27FC236}">
                <a16:creationId xmlns:a16="http://schemas.microsoft.com/office/drawing/2014/main" id="{59379533-ED58-E99E-8B8C-1244EA170F8A}"/>
              </a:ext>
            </a:extLst>
          </p:cNvPr>
          <p:cNvSpPr txBox="1"/>
          <p:nvPr/>
        </p:nvSpPr>
        <p:spPr>
          <a:xfrm>
            <a:off x="1085895" y="3047186"/>
            <a:ext cx="2365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2083E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HIRFL-</a:t>
            </a:r>
            <a:r>
              <a:rPr lang="en-US" altLang="zh-CN" sz="3600" b="1" dirty="0" err="1">
                <a:solidFill>
                  <a:srgbClr val="2083E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CSRe</a:t>
            </a:r>
            <a:endParaRPr lang="zh-CN" altLang="en-US" sz="3600" b="1" dirty="0">
              <a:solidFill>
                <a:srgbClr val="2083E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0" name="文本框 179">
            <a:extLst>
              <a:ext uri="{FF2B5EF4-FFF2-40B4-BE49-F238E27FC236}">
                <a16:creationId xmlns:a16="http://schemas.microsoft.com/office/drawing/2014/main" id="{00227B00-99A2-500F-743F-F2972A0759BA}"/>
              </a:ext>
            </a:extLst>
          </p:cNvPr>
          <p:cNvSpPr txBox="1"/>
          <p:nvPr/>
        </p:nvSpPr>
        <p:spPr>
          <a:xfrm>
            <a:off x="4070588" y="942655"/>
            <a:ext cx="23612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nant </a:t>
            </a:r>
          </a:p>
          <a:p>
            <a:pPr algn="ctr"/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ttky pick-up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451719" y="2482678"/>
            <a:ext cx="666232" cy="564508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右箭头 5"/>
          <p:cNvSpPr/>
          <p:nvPr/>
        </p:nvSpPr>
        <p:spPr>
          <a:xfrm>
            <a:off x="4166184" y="2672267"/>
            <a:ext cx="375030" cy="277994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7" name="表格 5">
            <a:extLst>
              <a:ext uri="{FF2B5EF4-FFF2-40B4-BE49-F238E27FC236}">
                <a16:creationId xmlns:a16="http://schemas.microsoft.com/office/drawing/2014/main" id="{24E535CD-B2D7-4C8A-AA27-AC2B117B11BE}"/>
              </a:ext>
            </a:extLst>
          </p:cNvPr>
          <p:cNvGraphicFramePr>
            <a:graphicFrameLocks noGrp="1"/>
          </p:cNvGraphicFramePr>
          <p:nvPr/>
        </p:nvGraphicFramePr>
        <p:xfrm>
          <a:off x="7252951" y="1699740"/>
          <a:ext cx="4341889" cy="4164743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2452130">
                  <a:extLst>
                    <a:ext uri="{9D8B030D-6E8A-4147-A177-3AD203B41FA5}">
                      <a16:colId xmlns:a16="http://schemas.microsoft.com/office/drawing/2014/main" val="125247003"/>
                    </a:ext>
                  </a:extLst>
                </a:gridCol>
                <a:gridCol w="1889759">
                  <a:extLst>
                    <a:ext uri="{9D8B030D-6E8A-4147-A177-3AD203B41FA5}">
                      <a16:colId xmlns:a16="http://schemas.microsoft.com/office/drawing/2014/main" val="1329931999"/>
                    </a:ext>
                  </a:extLst>
                </a:gridCol>
              </a:tblGrid>
              <a:tr h="3786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erimental parameters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100" b="1" kern="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8208189"/>
                  </a:ext>
                </a:extLst>
              </a:tr>
              <a:tr h="3786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 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.80 m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93985215"/>
                  </a:ext>
                </a:extLst>
              </a:tr>
              <a:tr h="3786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n species 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</a:t>
                      </a:r>
                      <a:r>
                        <a:rPr lang="en-US" altLang="zh-CN" sz="1600" u="none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r</a:t>
                      </a:r>
                      <a:r>
                        <a:rPr lang="en-US" altLang="zh-CN" sz="1600" u="none" kern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r>
                        <a:rPr lang="en-US" altLang="zh-CN" sz="1600" kern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90447630"/>
                  </a:ext>
                </a:extLst>
              </a:tr>
              <a:tr h="3786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m energy </a:t>
                      </a:r>
                      <a:r>
                        <a:rPr lang="en-US" altLang="zh-CN" sz="1600" i="1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zh-CN" altLang="en-US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 MeV/u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98966813"/>
                  </a:ext>
                </a:extLst>
              </a:tr>
              <a:tr h="3786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ivistic </a:t>
                      </a:r>
                      <a:r>
                        <a:rPr lang="en-US" altLang="zh-CN" sz="1600" b="0" i="1" kern="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600" i="1" kern="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Symbol" panose="05050102010706020507" pitchFamily="18" charset="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0, 1.107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96925375"/>
                  </a:ext>
                </a:extLst>
              </a:tr>
              <a:tr h="3786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olution frequency 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 MHz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1786514"/>
                  </a:ext>
                </a:extLst>
              </a:tr>
              <a:tr h="3786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ition energy </a:t>
                      </a:r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b="0" i="1" kern="0" dirty="0" err="1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CN" sz="1600" kern="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29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61392374"/>
                  </a:ext>
                </a:extLst>
              </a:tr>
              <a:tr h="3786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litting</a:t>
                      </a:r>
                      <a:r>
                        <a:rPr lang="en-US" altLang="zh-CN" sz="1600" kern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actor </a:t>
                      </a:r>
                      <a:r>
                        <a:rPr lang="en-US" altLang="zh-CN" sz="1600" i="1" kern="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44819304"/>
                  </a:ext>
                </a:extLst>
              </a:tr>
              <a:tr h="3786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m</a:t>
                      </a:r>
                      <a:r>
                        <a:rPr lang="en-US" altLang="zh-CN" sz="1600" kern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ifetime 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～35 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68392714"/>
                  </a:ext>
                </a:extLst>
              </a:tr>
              <a:tr h="3786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rmonic number </a:t>
                      </a:r>
                      <a:r>
                        <a:rPr lang="en-US" altLang="zh-CN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zh-CN" altLang="en-US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, 42, 48, 49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5661313"/>
                  </a:ext>
                </a:extLst>
              </a:tr>
              <a:tr h="378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bservation harmonic</a:t>
                      </a:r>
                      <a:endParaRPr lang="zh-CN" altLang="en-US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0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74917162"/>
                  </a:ext>
                </a:extLst>
              </a:tr>
            </a:tbl>
          </a:graphicData>
        </a:graphic>
      </p:graphicFrame>
      <p:sp>
        <p:nvSpPr>
          <p:cNvPr id="21" name="标题 1">
            <a:extLst>
              <a:ext uri="{FF2B5EF4-FFF2-40B4-BE49-F238E27FC236}">
                <a16:creationId xmlns:a16="http://schemas.microsoft.com/office/drawing/2014/main" id="{9DBD7FE6-C363-4433-8057-A599E8A58963}"/>
              </a:ext>
            </a:extLst>
          </p:cNvPr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etup of Kr</a:t>
            </a:r>
            <a:r>
              <a:rPr lang="en-US" altLang="zh-CN" sz="36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+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on beams @ CSRe</a:t>
            </a:r>
          </a:p>
        </p:txBody>
      </p:sp>
    </p:spTree>
    <p:extLst>
      <p:ext uri="{BB962C8B-B14F-4D97-AF65-F5344CB8AC3E}">
        <p14:creationId xmlns:p14="http://schemas.microsoft.com/office/powerpoint/2010/main" val="3767640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>
            <a:grpSpLocks noChangeAspect="1"/>
          </p:cNvGrpSpPr>
          <p:nvPr/>
        </p:nvGrpSpPr>
        <p:grpSpPr>
          <a:xfrm>
            <a:off x="1482226" y="783174"/>
            <a:ext cx="4351351" cy="6120000"/>
            <a:chOff x="1482226" y="783175"/>
            <a:chExt cx="4164566" cy="5857293"/>
          </a:xfrm>
        </p:grpSpPr>
        <p:graphicFrame>
          <p:nvGraphicFramePr>
            <p:cNvPr id="155" name="对象 154"/>
            <p:cNvGraphicFramePr>
              <a:graphicFrameLocks noChangeAspect="1"/>
            </p:cNvGraphicFramePr>
            <p:nvPr/>
          </p:nvGraphicFramePr>
          <p:xfrm>
            <a:off x="1482226" y="3586118"/>
            <a:ext cx="3797300" cy="305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name="Graph" r:id="rId3" imgW="3510720" imgH="2826000" progId="Origin95.Graph">
                    <p:embed/>
                  </p:oleObj>
                </mc:Choice>
                <mc:Fallback>
                  <p:oleObj name="Graph" r:id="rId3" imgW="3510720" imgH="2826000" progId="Origin95.Graph">
                    <p:embed/>
                    <p:pic>
                      <p:nvPicPr>
                        <p:cNvPr id="155" name="对象 15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82226" y="3586118"/>
                          <a:ext cx="3797300" cy="305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" name="文本框 155">
              <a:extLst>
                <a:ext uri="{FF2B5EF4-FFF2-40B4-BE49-F238E27FC236}">
                  <a16:creationId xmlns:a16="http://schemas.microsoft.com/office/drawing/2014/main" id="{EFFA8B03-4BFB-4552-BFF5-7579F52CF0D4}"/>
                </a:ext>
              </a:extLst>
            </p:cNvPr>
            <p:cNvSpPr txBox="1"/>
            <p:nvPr/>
          </p:nvSpPr>
          <p:spPr>
            <a:xfrm>
              <a:off x="2288170" y="3671518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3155607" y="3688689"/>
              <a:ext cx="13773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herent peak</a:t>
              </a:r>
              <a:endPara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" name="文本框 159"/>
            <p:cNvSpPr txBox="1"/>
            <p:nvPr/>
          </p:nvSpPr>
          <p:spPr>
            <a:xfrm>
              <a:off x="2601672" y="4968454"/>
              <a:ext cx="985259" cy="3240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debands</a:t>
              </a:r>
              <a:endPara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" name="组合 2"/>
            <p:cNvGrpSpPr>
              <a:grpSpLocks noChangeAspect="1"/>
            </p:cNvGrpSpPr>
            <p:nvPr/>
          </p:nvGrpSpPr>
          <p:grpSpPr>
            <a:xfrm>
              <a:off x="1593011" y="783175"/>
              <a:ext cx="4053781" cy="2783387"/>
              <a:chOff x="2097203" y="1031451"/>
              <a:chExt cx="3832251" cy="2631282"/>
            </a:xfrm>
          </p:grpSpPr>
          <p:pic>
            <p:nvPicPr>
              <p:cNvPr id="33" name="图片 32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620" t="6435" r="19548" b="10589"/>
              <a:stretch/>
            </p:blipFill>
            <p:spPr>
              <a:xfrm flipV="1">
                <a:off x="2750158" y="1170974"/>
                <a:ext cx="2728800" cy="2305025"/>
              </a:xfrm>
              <a:prstGeom prst="rect">
                <a:avLst/>
              </a:prstGeom>
            </p:spPr>
          </p:pic>
          <p:grpSp>
            <p:nvGrpSpPr>
              <p:cNvPr id="113" name="组合 112">
                <a:extLst>
                  <a:ext uri="{FF2B5EF4-FFF2-40B4-BE49-F238E27FC236}">
                    <a16:creationId xmlns:a16="http://schemas.microsoft.com/office/drawing/2014/main" id="{F160F70B-7130-40E3-960F-26F562826DB0}"/>
                  </a:ext>
                </a:extLst>
              </p:cNvPr>
              <p:cNvGrpSpPr/>
              <p:nvPr/>
            </p:nvGrpSpPr>
            <p:grpSpPr>
              <a:xfrm>
                <a:off x="2097203" y="1031451"/>
                <a:ext cx="3832251" cy="2631282"/>
                <a:chOff x="346942" y="134828"/>
                <a:chExt cx="3808200" cy="2740540"/>
              </a:xfrm>
            </p:grpSpPr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221057D2-D769-4E1F-AA43-6C19974D9B9D}"/>
                    </a:ext>
                  </a:extLst>
                </p:cNvPr>
                <p:cNvSpPr txBox="1"/>
                <p:nvPr/>
              </p:nvSpPr>
              <p:spPr>
                <a:xfrm>
                  <a:off x="756031" y="143692"/>
                  <a:ext cx="257809" cy="3030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8" name="文本框 117">
                  <a:extLst>
                    <a:ext uri="{FF2B5EF4-FFF2-40B4-BE49-F238E27FC236}">
                      <a16:creationId xmlns:a16="http://schemas.microsoft.com/office/drawing/2014/main" id="{44F19946-1C4C-4D90-AE26-81243A5356C2}"/>
                    </a:ext>
                  </a:extLst>
                </p:cNvPr>
                <p:cNvSpPr txBox="1"/>
                <p:nvPr/>
              </p:nvSpPr>
              <p:spPr>
                <a:xfrm>
                  <a:off x="675756" y="710334"/>
                  <a:ext cx="342138" cy="3030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75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9" name="文本框 118">
                  <a:extLst>
                    <a:ext uri="{FF2B5EF4-FFF2-40B4-BE49-F238E27FC236}">
                      <a16:creationId xmlns:a16="http://schemas.microsoft.com/office/drawing/2014/main" id="{527C5E63-8BE4-4AC8-803A-8C3B9F28E650}"/>
                    </a:ext>
                  </a:extLst>
                </p:cNvPr>
                <p:cNvSpPr txBox="1"/>
                <p:nvPr/>
              </p:nvSpPr>
              <p:spPr>
                <a:xfrm>
                  <a:off x="612083" y="1286766"/>
                  <a:ext cx="426468" cy="3030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50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0" name="文本框 119">
                  <a:extLst>
                    <a:ext uri="{FF2B5EF4-FFF2-40B4-BE49-F238E27FC236}">
                      <a16:creationId xmlns:a16="http://schemas.microsoft.com/office/drawing/2014/main" id="{C03DFD77-F340-410B-9780-D3BFC2BB26D8}"/>
                    </a:ext>
                  </a:extLst>
                </p:cNvPr>
                <p:cNvSpPr txBox="1"/>
                <p:nvPr/>
              </p:nvSpPr>
              <p:spPr>
                <a:xfrm>
                  <a:off x="612083" y="1870464"/>
                  <a:ext cx="426468" cy="3030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25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1" name="文本框 120">
                  <a:extLst>
                    <a:ext uri="{FF2B5EF4-FFF2-40B4-BE49-F238E27FC236}">
                      <a16:creationId xmlns:a16="http://schemas.microsoft.com/office/drawing/2014/main" id="{7536A2EF-DBD9-4A45-96F6-8DB0E8BDB637}"/>
                    </a:ext>
                  </a:extLst>
                </p:cNvPr>
                <p:cNvSpPr txBox="1"/>
                <p:nvPr/>
              </p:nvSpPr>
              <p:spPr>
                <a:xfrm>
                  <a:off x="615638" y="2483423"/>
                  <a:ext cx="426468" cy="3030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00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7" name="文本框 126">
                  <a:extLst>
                    <a:ext uri="{FF2B5EF4-FFF2-40B4-BE49-F238E27FC236}">
                      <a16:creationId xmlns:a16="http://schemas.microsoft.com/office/drawing/2014/main" id="{D5AAABCF-8959-486E-819A-54256FC6640F}"/>
                    </a:ext>
                  </a:extLst>
                </p:cNvPr>
                <p:cNvSpPr txBox="1"/>
                <p:nvPr/>
              </p:nvSpPr>
              <p:spPr>
                <a:xfrm>
                  <a:off x="3717395" y="2512506"/>
                  <a:ext cx="283409" cy="25758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5</a:t>
                  </a:r>
                  <a:endParaRPr lang="zh-CN" altLang="en-US" sz="11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8" name="文本框 127">
                  <a:extLst>
                    <a:ext uri="{FF2B5EF4-FFF2-40B4-BE49-F238E27FC236}">
                      <a16:creationId xmlns:a16="http://schemas.microsoft.com/office/drawing/2014/main" id="{1D23E576-A84E-42F1-8E5C-9AC94AF5585F}"/>
                    </a:ext>
                  </a:extLst>
                </p:cNvPr>
                <p:cNvSpPr txBox="1"/>
                <p:nvPr/>
              </p:nvSpPr>
              <p:spPr>
                <a:xfrm>
                  <a:off x="3726337" y="1702935"/>
                  <a:ext cx="283409" cy="25758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4</a:t>
                  </a:r>
                  <a:endParaRPr lang="zh-CN" altLang="en-US" sz="11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文本框 128">
                  <a:extLst>
                    <a:ext uri="{FF2B5EF4-FFF2-40B4-BE49-F238E27FC236}">
                      <a16:creationId xmlns:a16="http://schemas.microsoft.com/office/drawing/2014/main" id="{092FF479-5D7D-408F-8235-99E39D9DC338}"/>
                    </a:ext>
                  </a:extLst>
                </p:cNvPr>
                <p:cNvSpPr txBox="1"/>
                <p:nvPr/>
              </p:nvSpPr>
              <p:spPr>
                <a:xfrm>
                  <a:off x="3721573" y="917970"/>
                  <a:ext cx="283409" cy="25758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3</a:t>
                  </a:r>
                  <a:endParaRPr lang="zh-CN" altLang="en-US" sz="11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文本框 129">
                  <a:extLst>
                    <a:ext uri="{FF2B5EF4-FFF2-40B4-BE49-F238E27FC236}">
                      <a16:creationId xmlns:a16="http://schemas.microsoft.com/office/drawing/2014/main" id="{20AEE4CB-4318-44EB-8E28-88659F907EDC}"/>
                    </a:ext>
                  </a:extLst>
                </p:cNvPr>
                <p:cNvSpPr txBox="1"/>
                <p:nvPr/>
              </p:nvSpPr>
              <p:spPr>
                <a:xfrm>
                  <a:off x="3743196" y="134828"/>
                  <a:ext cx="283409" cy="25758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2</a:t>
                  </a:r>
                  <a:endParaRPr lang="zh-CN" altLang="en-US" sz="11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2" name="文本框 131">
                  <a:extLst>
                    <a:ext uri="{FF2B5EF4-FFF2-40B4-BE49-F238E27FC236}">
                      <a16:creationId xmlns:a16="http://schemas.microsoft.com/office/drawing/2014/main" id="{8A5F2CBF-2543-4357-B320-47D1F854A151}"/>
                    </a:ext>
                  </a:extLst>
                </p:cNvPr>
                <p:cNvSpPr txBox="1"/>
                <p:nvPr/>
              </p:nvSpPr>
              <p:spPr>
                <a:xfrm rot="16200000">
                  <a:off x="56294" y="1268330"/>
                  <a:ext cx="917726" cy="3364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ime (s)</a:t>
                  </a:r>
                  <a:endPara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" name="文本框 132">
                  <a:extLst>
                    <a:ext uri="{FF2B5EF4-FFF2-40B4-BE49-F238E27FC236}">
                      <a16:creationId xmlns:a16="http://schemas.microsoft.com/office/drawing/2014/main" id="{3A4B4697-84D8-47E0-874A-862EFA8CCBB0}"/>
                    </a:ext>
                  </a:extLst>
                </p:cNvPr>
                <p:cNvSpPr txBox="1"/>
                <p:nvPr/>
              </p:nvSpPr>
              <p:spPr>
                <a:xfrm rot="16200000">
                  <a:off x="2682429" y="1402654"/>
                  <a:ext cx="2639582" cy="3058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ower Density (arb. units)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" name="文本框 133">
                  <a:extLst>
                    <a:ext uri="{FF2B5EF4-FFF2-40B4-BE49-F238E27FC236}">
                      <a16:creationId xmlns:a16="http://schemas.microsoft.com/office/drawing/2014/main" id="{EFFA8B03-4BFB-4552-BFF5-7579F52CF0D4}"/>
                    </a:ext>
                  </a:extLst>
                </p:cNvPr>
                <p:cNvSpPr txBox="1"/>
                <p:nvPr/>
              </p:nvSpPr>
              <p:spPr>
                <a:xfrm>
                  <a:off x="945470" y="235786"/>
                  <a:ext cx="465457" cy="41672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a)</a:t>
                  </a:r>
                  <a:endPara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135" name="图片 134" descr="图表&#10;&#10;描述已自动生成">
                  <a:extLst>
                    <a:ext uri="{FF2B5EF4-FFF2-40B4-BE49-F238E27FC236}">
                      <a16:creationId xmlns:a16="http://schemas.microsoft.com/office/drawing/2014/main" id="{C72DB4FE-1517-47F1-8AAB-DF930DFFE22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4340" t="5850" r="10699" b="8585"/>
                <a:stretch/>
              </p:blipFill>
              <p:spPr>
                <a:xfrm>
                  <a:off x="3721825" y="263170"/>
                  <a:ext cx="80043" cy="2452343"/>
                </a:xfrm>
                <a:prstGeom prst="rect">
                  <a:avLst/>
                </a:prstGeom>
              </p:spPr>
            </p:pic>
            <p:cxnSp>
              <p:nvCxnSpPr>
                <p:cNvPr id="137" name="直接连接符 136">
                  <a:extLst>
                    <a:ext uri="{FF2B5EF4-FFF2-40B4-BE49-F238E27FC236}">
                      <a16:creationId xmlns:a16="http://schemas.microsoft.com/office/drawing/2014/main" id="{E425C0F8-D2B9-4578-9767-F9301A6058D8}"/>
                    </a:ext>
                  </a:extLst>
                </p:cNvPr>
                <p:cNvCxnSpPr/>
                <p:nvPr/>
              </p:nvCxnSpPr>
              <p:spPr>
                <a:xfrm flipH="1">
                  <a:off x="958056" y="272525"/>
                  <a:ext cx="4581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连接符 137">
                  <a:extLst>
                    <a:ext uri="{FF2B5EF4-FFF2-40B4-BE49-F238E27FC236}">
                      <a16:creationId xmlns:a16="http://schemas.microsoft.com/office/drawing/2014/main" id="{A7EB731E-6666-4EE9-A5FD-F7E45F2B08B3}"/>
                    </a:ext>
                  </a:extLst>
                </p:cNvPr>
                <p:cNvCxnSpPr/>
                <p:nvPr/>
              </p:nvCxnSpPr>
              <p:spPr>
                <a:xfrm flipH="1">
                  <a:off x="958056" y="568694"/>
                  <a:ext cx="4581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直接连接符 138">
                  <a:extLst>
                    <a:ext uri="{FF2B5EF4-FFF2-40B4-BE49-F238E27FC236}">
                      <a16:creationId xmlns:a16="http://schemas.microsoft.com/office/drawing/2014/main" id="{111E9767-A862-4A50-B75E-A198A7E168B2}"/>
                    </a:ext>
                  </a:extLst>
                </p:cNvPr>
                <p:cNvCxnSpPr/>
                <p:nvPr/>
              </p:nvCxnSpPr>
              <p:spPr>
                <a:xfrm flipH="1">
                  <a:off x="958056" y="861905"/>
                  <a:ext cx="4581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直接连接符 139">
                  <a:extLst>
                    <a:ext uri="{FF2B5EF4-FFF2-40B4-BE49-F238E27FC236}">
                      <a16:creationId xmlns:a16="http://schemas.microsoft.com/office/drawing/2014/main" id="{9979DEA4-4B00-423B-8126-0E36F15525E6}"/>
                    </a:ext>
                  </a:extLst>
                </p:cNvPr>
                <p:cNvCxnSpPr/>
                <p:nvPr/>
              </p:nvCxnSpPr>
              <p:spPr>
                <a:xfrm flipH="1">
                  <a:off x="958056" y="1161752"/>
                  <a:ext cx="4581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直接连接符 140">
                  <a:extLst>
                    <a:ext uri="{FF2B5EF4-FFF2-40B4-BE49-F238E27FC236}">
                      <a16:creationId xmlns:a16="http://schemas.microsoft.com/office/drawing/2014/main" id="{AFB362A8-0330-4701-B032-AA40934832DD}"/>
                    </a:ext>
                  </a:extLst>
                </p:cNvPr>
                <p:cNvCxnSpPr/>
                <p:nvPr/>
              </p:nvCxnSpPr>
              <p:spPr>
                <a:xfrm flipH="1">
                  <a:off x="958056" y="1459408"/>
                  <a:ext cx="4581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直接连接符 141">
                  <a:extLst>
                    <a:ext uri="{FF2B5EF4-FFF2-40B4-BE49-F238E27FC236}">
                      <a16:creationId xmlns:a16="http://schemas.microsoft.com/office/drawing/2014/main" id="{2A1D7617-E1C8-4A56-80AB-B57AC54AC3E2}"/>
                    </a:ext>
                  </a:extLst>
                </p:cNvPr>
                <p:cNvCxnSpPr/>
                <p:nvPr/>
              </p:nvCxnSpPr>
              <p:spPr>
                <a:xfrm flipH="1">
                  <a:off x="958056" y="1757065"/>
                  <a:ext cx="4581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>
                  <a:extLst>
                    <a:ext uri="{FF2B5EF4-FFF2-40B4-BE49-F238E27FC236}">
                      <a16:creationId xmlns:a16="http://schemas.microsoft.com/office/drawing/2014/main" id="{713862D2-C687-48FC-94D6-BBD01F01A718}"/>
                    </a:ext>
                  </a:extLst>
                </p:cNvPr>
                <p:cNvCxnSpPr/>
                <p:nvPr/>
              </p:nvCxnSpPr>
              <p:spPr>
                <a:xfrm flipH="1">
                  <a:off x="958056" y="2052340"/>
                  <a:ext cx="4581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>
                  <a:extLst>
                    <a:ext uri="{FF2B5EF4-FFF2-40B4-BE49-F238E27FC236}">
                      <a16:creationId xmlns:a16="http://schemas.microsoft.com/office/drawing/2014/main" id="{CA6EFB2F-0A0E-4A73-B34A-DDB14D6D0E1D}"/>
                    </a:ext>
                  </a:extLst>
                </p:cNvPr>
                <p:cNvCxnSpPr/>
                <p:nvPr/>
              </p:nvCxnSpPr>
              <p:spPr>
                <a:xfrm flipH="1">
                  <a:off x="958056" y="2357140"/>
                  <a:ext cx="4581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>
                  <a:extLst>
                    <a:ext uri="{FF2B5EF4-FFF2-40B4-BE49-F238E27FC236}">
                      <a16:creationId xmlns:a16="http://schemas.microsoft.com/office/drawing/2014/main" id="{BEB7ADE9-E776-4A7D-8E8E-0D8E9313F4A2}"/>
                    </a:ext>
                  </a:extLst>
                </p:cNvPr>
                <p:cNvCxnSpPr/>
                <p:nvPr/>
              </p:nvCxnSpPr>
              <p:spPr>
                <a:xfrm flipH="1">
                  <a:off x="958056" y="2661412"/>
                  <a:ext cx="4581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55DCE8AB-1CDA-416E-ACC6-68EA4D288BE7}"/>
                  </a:ext>
                </a:extLst>
              </p:cNvPr>
              <p:cNvSpPr/>
              <p:nvPr/>
            </p:nvSpPr>
            <p:spPr>
              <a:xfrm>
                <a:off x="2758280" y="1164638"/>
                <a:ext cx="2714400" cy="229266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422FAC75-C958-47E1-86DF-A771524CFB50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3002518" y="3479302"/>
                <a:ext cx="4398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474A605E-A336-4F9E-812A-581E6DCD124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3281876" y="3479302"/>
                <a:ext cx="4398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FE3B1820-6530-4BA6-A7D3-D48712FBCC4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3552412" y="3479302"/>
                <a:ext cx="4398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id="{9B6A3900-AED1-4283-8D42-2300A0C26DD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3822949" y="3479302"/>
                <a:ext cx="4398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1D49FA78-4554-4A3A-8869-DE202344F18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4093486" y="3479302"/>
                <a:ext cx="4398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7DB71E58-8919-4EF8-AA29-B2F520BE20B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4364022" y="3479302"/>
                <a:ext cx="4398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11906D7B-5F6C-4690-BE73-B89D9AE4150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4634560" y="3479302"/>
                <a:ext cx="4398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F0EA0837-9ABC-4C90-BCB9-104F12A728D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4905096" y="3479302"/>
                <a:ext cx="4398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0CBA2F13-42D8-4695-BC64-EBA33C8CFE2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5175635" y="3479302"/>
                <a:ext cx="4398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0CBA2F13-42D8-4695-BC64-EBA33C8CFE2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5449334" y="3473081"/>
                <a:ext cx="4398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422FAC75-C958-47E1-86DF-A771524CFB50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2735043" y="3482407"/>
                <a:ext cx="4398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5957959" y="718334"/>
          <a:ext cx="4536350" cy="627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Graph" r:id="rId7" imgW="1809720" imgH="2504880" progId="Origin95.Graph">
                  <p:embed/>
                </p:oleObj>
              </mc:Choice>
              <mc:Fallback>
                <p:oleObj name="Graph" r:id="rId7" imgW="1809720" imgH="2504880" progId="Origin95.Graph">
                  <p:embed/>
                  <p:pic>
                    <p:nvPicPr>
                      <p:cNvPr id="54" name="对象 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7959" y="718334"/>
                        <a:ext cx="4536350" cy="627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标题 1"/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sult: Coherent effect of O</a:t>
            </a:r>
            <a:r>
              <a:rPr lang="en-US" altLang="zh-CN" sz="36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+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on beams @ </a:t>
            </a:r>
            <a:r>
              <a:rPr lang="en-US" altLang="zh-CN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SRe</a:t>
            </a:r>
            <a:endParaRPr lang="en-US" altLang="zh-CN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0131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706" y="965209"/>
            <a:ext cx="7767509" cy="558374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222377" y="1739875"/>
            <a:ext cx="157625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40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338818" y="3962218"/>
          <a:ext cx="30740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8818" y="3962218"/>
                        <a:ext cx="3074012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177765" y="2659743"/>
            <a:ext cx="3535761" cy="94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ltra-high power of the central peak appears only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09AB4DE-3831-4B0D-91DD-97A306CFB0EF}"/>
              </a:ext>
            </a:extLst>
          </p:cNvPr>
          <p:cNvSpPr txBox="1"/>
          <p:nvPr/>
        </p:nvSpPr>
        <p:spPr>
          <a:xfrm>
            <a:off x="8177765" y="5238023"/>
            <a:ext cx="3941389" cy="94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Observation harmonic</a:t>
            </a:r>
          </a:p>
          <a:p>
            <a:pPr>
              <a:lnSpc>
                <a:spcPct val="12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RF-bunching harmonic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9DBD7FE6-C363-4433-8057-A599E8A58963}"/>
              </a:ext>
            </a:extLst>
          </p:cNvPr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sults of Kr</a:t>
            </a:r>
            <a:r>
              <a:rPr lang="en-US" altLang="zh-CN" sz="36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+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on beams @ CSRe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00CA069-DC5E-97B5-D8D2-340931FB4D0E}"/>
              </a:ext>
            </a:extLst>
          </p:cNvPr>
          <p:cNvSpPr/>
          <p:nvPr/>
        </p:nvSpPr>
        <p:spPr>
          <a:xfrm>
            <a:off x="225154" y="923739"/>
            <a:ext cx="4030323" cy="566086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38063E4-A387-58EE-013B-A66DB6E81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367897"/>
              </p:ext>
            </p:extLst>
          </p:nvPr>
        </p:nvGraphicFramePr>
        <p:xfrm>
          <a:off x="1480650" y="2079790"/>
          <a:ext cx="21034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0650" y="2079790"/>
                        <a:ext cx="2103437" cy="620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F211448-B5B6-4DD5-A04E-F3815A56C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179422"/>
              </p:ext>
            </p:extLst>
          </p:nvPr>
        </p:nvGraphicFramePr>
        <p:xfrm>
          <a:off x="1480650" y="4733986"/>
          <a:ext cx="2135457" cy="64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0650" y="4733986"/>
                        <a:ext cx="2135457" cy="64004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03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/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: Laser spectroscopy @ relativistic energy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775269" y="1446686"/>
            <a:ext cx="5164183" cy="4013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s of laser cooling :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st cooling speed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 cooling force: increases with beam energy ∝ γ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er cooling of relativistic ions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ss to ground state transitions of heavy ions by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ge Doppler  shift 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cision laser spectroscopy of HCIs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518455" y="1604679"/>
            <a:ext cx="5969473" cy="4736220"/>
            <a:chOff x="683918" y="1674347"/>
            <a:chExt cx="5969473" cy="4736220"/>
          </a:xfrm>
        </p:grpSpPr>
        <p:pic>
          <p:nvPicPr>
            <p:cNvPr id="35" name="图片 34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0" t="10924" r="10948" b="2406"/>
            <a:stretch/>
          </p:blipFill>
          <p:spPr>
            <a:xfrm>
              <a:off x="683918" y="1674347"/>
              <a:ext cx="5969473" cy="4736220"/>
            </a:xfrm>
            <a:prstGeom prst="rect">
              <a:avLst/>
            </a:prstGeom>
          </p:spPr>
        </p:pic>
        <p:sp>
          <p:nvSpPr>
            <p:cNvPr id="36" name="矩形 35"/>
            <p:cNvSpPr/>
            <p:nvPr/>
          </p:nvSpPr>
          <p:spPr>
            <a:xfrm>
              <a:off x="2818027" y="1818079"/>
              <a:ext cx="3129383" cy="461665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-like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-like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ons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201150" y="1142541"/>
            <a:ext cx="6637856" cy="5180941"/>
            <a:chOff x="148899" y="1250934"/>
            <a:chExt cx="6637856" cy="5180941"/>
          </a:xfrm>
        </p:grpSpPr>
        <p:grpSp>
          <p:nvGrpSpPr>
            <p:cNvPr id="38" name="组合 37"/>
            <p:cNvGrpSpPr/>
            <p:nvPr/>
          </p:nvGrpSpPr>
          <p:grpSpPr>
            <a:xfrm>
              <a:off x="148899" y="1250934"/>
              <a:ext cx="6637856" cy="5180941"/>
              <a:chOff x="248447" y="1544524"/>
              <a:chExt cx="6637856" cy="5180941"/>
            </a:xfrm>
          </p:grpSpPr>
          <p:grpSp>
            <p:nvGrpSpPr>
              <p:cNvPr id="45" name="组合 44"/>
              <p:cNvGrpSpPr/>
              <p:nvPr/>
            </p:nvGrpSpPr>
            <p:grpSpPr>
              <a:xfrm>
                <a:off x="248447" y="1544524"/>
                <a:ext cx="6637856" cy="5180941"/>
                <a:chOff x="6379091" y="2174159"/>
                <a:chExt cx="5524043" cy="4451610"/>
              </a:xfrm>
            </p:grpSpPr>
            <p:grpSp>
              <p:nvGrpSpPr>
                <p:cNvPr id="47" name="组合 46"/>
                <p:cNvGrpSpPr/>
                <p:nvPr/>
              </p:nvGrpSpPr>
              <p:grpSpPr>
                <a:xfrm>
                  <a:off x="6379091" y="2174159"/>
                  <a:ext cx="5524043" cy="4451610"/>
                  <a:chOff x="2324558" y="1446054"/>
                  <a:chExt cx="6213514" cy="4910104"/>
                </a:xfrm>
              </p:grpSpPr>
              <p:pic>
                <p:nvPicPr>
                  <p:cNvPr id="50" name="图片 49"/>
                  <p:cNvPicPr>
                    <a:picLocks noChangeAspect="1"/>
                  </p:cNvPicPr>
                  <p:nvPr/>
                </p:nvPicPr>
                <p:blipFill rotWithShape="1"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492" t="9316" r="10949" b="2329"/>
                  <a:stretch/>
                </p:blipFill>
                <p:spPr>
                  <a:xfrm>
                    <a:off x="2324558" y="1446054"/>
                    <a:ext cx="6213514" cy="4910104"/>
                  </a:xfrm>
                  <a:prstGeom prst="rect">
                    <a:avLst/>
                  </a:prstGeom>
                </p:spPr>
              </p:pic>
              <p:cxnSp>
                <p:nvCxnSpPr>
                  <p:cNvPr id="51" name="直接连接符 50"/>
                  <p:cNvCxnSpPr/>
                  <p:nvPr/>
                </p:nvCxnSpPr>
                <p:spPr>
                  <a:xfrm>
                    <a:off x="3397934" y="4806790"/>
                    <a:ext cx="4919812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prstDash val="dash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直接连接符 51"/>
                  <p:cNvCxnSpPr/>
                  <p:nvPr/>
                </p:nvCxnSpPr>
                <p:spPr>
                  <a:xfrm>
                    <a:off x="3386917" y="3889086"/>
                    <a:ext cx="4919812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prstDash val="dash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8" name="直接连接符 47"/>
                <p:cNvCxnSpPr/>
                <p:nvPr/>
              </p:nvCxnSpPr>
              <p:spPr>
                <a:xfrm>
                  <a:off x="7312681" y="4944194"/>
                  <a:ext cx="437389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直接连接符 48"/>
                <p:cNvCxnSpPr/>
                <p:nvPr/>
              </p:nvCxnSpPr>
              <p:spPr>
                <a:xfrm>
                  <a:off x="7312681" y="3729735"/>
                  <a:ext cx="437389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6" name="直接连接符 45"/>
              <p:cNvCxnSpPr/>
              <p:nvPr/>
            </p:nvCxnSpPr>
            <p:spPr>
              <a:xfrm>
                <a:off x="1341800" y="2552221"/>
                <a:ext cx="5255802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矩形 38"/>
            <p:cNvSpPr/>
            <p:nvPr/>
          </p:nvSpPr>
          <p:spPr>
            <a:xfrm>
              <a:off x="1915932" y="5152795"/>
              <a:ext cx="390844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n-NO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-like</a:t>
              </a:r>
              <a:r>
                <a:rPr lang="nn-NO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nn-NO" altLang="zh-CN" sz="24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nd </a:t>
              </a:r>
              <a:r>
                <a:rPr lang="nn-NO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-like</a:t>
              </a:r>
              <a:r>
                <a:rPr lang="nn-NO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nn-NO" altLang="zh-CN" sz="24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@ 220 nm</a:t>
              </a:r>
            </a:p>
          </p:txBody>
        </p:sp>
        <p:sp>
          <p:nvSpPr>
            <p:cNvPr id="40" name="矩形 39"/>
            <p:cNvSpPr/>
            <p:nvPr/>
          </p:nvSpPr>
          <p:spPr>
            <a:xfrm>
              <a:off x="5632194" y="1869269"/>
              <a:ext cx="93968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S300</a:t>
              </a:r>
            </a:p>
          </p:txBody>
        </p:sp>
        <p:sp>
          <p:nvSpPr>
            <p:cNvPr id="41" name="矩形 40"/>
            <p:cNvSpPr/>
            <p:nvPr/>
          </p:nvSpPr>
          <p:spPr>
            <a:xfrm>
              <a:off x="5665233" y="2666243"/>
              <a:ext cx="93968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S100</a:t>
              </a:r>
            </a:p>
          </p:txBody>
        </p:sp>
        <p:sp>
          <p:nvSpPr>
            <p:cNvPr id="42" name="矩形 41"/>
            <p:cNvSpPr/>
            <p:nvPr/>
          </p:nvSpPr>
          <p:spPr>
            <a:xfrm>
              <a:off x="4765949" y="3437934"/>
              <a:ext cx="183896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AF 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Ring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4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4777099" y="4090875"/>
              <a:ext cx="181011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AF 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Ring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5</a:t>
              </a:r>
            </a:p>
          </p:txBody>
        </p:sp>
        <p:sp>
          <p:nvSpPr>
            <p:cNvPr id="44" name="矩形 43"/>
            <p:cNvSpPr/>
            <p:nvPr/>
          </p:nvSpPr>
          <p:spPr>
            <a:xfrm>
              <a:off x="5436004" y="4754308"/>
              <a:ext cx="116891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SRe 9.0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650974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0284" y="1846554"/>
          <a:ext cx="5564563" cy="457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Graph" r:id="rId3" imgW="3352680" imgH="2759400" progId="Origin95.Graph">
                  <p:embed/>
                </p:oleObj>
              </mc:Choice>
              <mc:Fallback>
                <p:oleObj name="Graph" r:id="rId3" imgW="3352680" imgH="2759400" progId="Origin95.Graph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284" y="1846554"/>
                        <a:ext cx="5564563" cy="4579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9979" y="1757778"/>
            <a:ext cx="5893019" cy="4756724"/>
          </a:xfrm>
          <a:prstGeom prst="rect">
            <a:avLst/>
          </a:prstGeom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5759F2B3-12DB-498C-9C43-8737CB5FB9BC}"/>
              </a:ext>
            </a:extLst>
          </p:cNvPr>
          <p:cNvSpPr txBox="1">
            <a:spLocks/>
          </p:cNvSpPr>
          <p:nvPr/>
        </p:nvSpPr>
        <p:spPr>
          <a:xfrm>
            <a:off x="3096700" y="943831"/>
            <a:ext cx="6648191" cy="546633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4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e observation harmonics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9DBD7FE6-C363-4433-8057-A599E8A58963}"/>
              </a:ext>
            </a:extLst>
          </p:cNvPr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: the coherent effect</a:t>
            </a:r>
          </a:p>
        </p:txBody>
      </p:sp>
    </p:spTree>
    <p:extLst>
      <p:ext uri="{BB962C8B-B14F-4D97-AF65-F5344CB8AC3E}">
        <p14:creationId xmlns:p14="http://schemas.microsoft.com/office/powerpoint/2010/main" val="21074150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E858D2E-779C-4AB0-A61E-576278D0DF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913" y="824589"/>
            <a:ext cx="3295693" cy="263774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4404548-7B1A-4F12-A3CC-1A5FA26FD1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0936" y="802376"/>
            <a:ext cx="3396507" cy="26172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969D88D-6D09-4CC4-87DF-4EB2A54065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9571" y="3897757"/>
            <a:ext cx="3359236" cy="26063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E9C5E9F-7C24-45BC-9963-D9B8209A7A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6269" y="3817058"/>
            <a:ext cx="3390005" cy="2757120"/>
          </a:xfrm>
          <a:prstGeom prst="rect">
            <a:avLst/>
          </a:prstGeom>
        </p:spPr>
      </p:pic>
      <p:sp>
        <p:nvSpPr>
          <p:cNvPr id="9" name="右箭头 8"/>
          <p:cNvSpPr/>
          <p:nvPr/>
        </p:nvSpPr>
        <p:spPr>
          <a:xfrm>
            <a:off x="4801076" y="3795211"/>
            <a:ext cx="2168435" cy="8708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386326" y="3200719"/>
            <a:ext cx="29979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ssing 5 bunches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6"/>
          <a:srcRect l="55923" t="29989" r="3503" b="45702"/>
          <a:stretch/>
        </p:blipFill>
        <p:spPr>
          <a:xfrm>
            <a:off x="4181416" y="1480457"/>
            <a:ext cx="3202847" cy="1424204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 rot="16200000">
            <a:off x="-633334" y="1960338"/>
            <a:ext cx="1901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ottk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wer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85820" y="6520764"/>
            <a:ext cx="2752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ation harmonic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 rot="16200000">
            <a:off x="-633335" y="4730504"/>
            <a:ext cx="1901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ottk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wer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985820" y="3395101"/>
            <a:ext cx="2752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ation harmonic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 rot="16200000">
            <a:off x="6808642" y="1878278"/>
            <a:ext cx="1901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ottk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wer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427796" y="6438704"/>
            <a:ext cx="2752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ation harmonic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 rot="16200000">
            <a:off x="6808641" y="4648444"/>
            <a:ext cx="1901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ottk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wer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427796" y="3370218"/>
            <a:ext cx="2752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ation harmonic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9DBD7FE6-C363-4433-8057-A599E8A58963}"/>
              </a:ext>
            </a:extLst>
          </p:cNvPr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herent effect: Non-uniform distribution</a:t>
            </a:r>
          </a:p>
        </p:txBody>
      </p:sp>
    </p:spTree>
    <p:extLst>
      <p:ext uri="{BB962C8B-B14F-4D97-AF65-F5344CB8AC3E}">
        <p14:creationId xmlns:p14="http://schemas.microsoft.com/office/powerpoint/2010/main" val="37474461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"/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er cooling and precision laser spectroscopy @storage rings</a:t>
            </a:r>
          </a:p>
        </p:txBody>
      </p:sp>
      <p:grpSp>
        <p:nvGrpSpPr>
          <p:cNvPr id="230" name="组合 229"/>
          <p:cNvGrpSpPr/>
          <p:nvPr/>
        </p:nvGrpSpPr>
        <p:grpSpPr>
          <a:xfrm>
            <a:off x="314932" y="892338"/>
            <a:ext cx="11562135" cy="5754234"/>
            <a:chOff x="350493" y="962250"/>
            <a:chExt cx="11562135" cy="575423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0493" y="1001749"/>
              <a:ext cx="3719474" cy="2761803"/>
            </a:xfrm>
            <a:prstGeom prst="rect">
              <a:avLst/>
            </a:prstGeom>
          </p:spPr>
        </p:pic>
        <p:grpSp>
          <p:nvGrpSpPr>
            <p:cNvPr id="217" name="组合 216"/>
            <p:cNvGrpSpPr/>
            <p:nvPr/>
          </p:nvGrpSpPr>
          <p:grpSpPr>
            <a:xfrm>
              <a:off x="664246" y="962250"/>
              <a:ext cx="11248382" cy="5754234"/>
              <a:chOff x="664246" y="1027566"/>
              <a:chExt cx="11248382" cy="5754234"/>
            </a:xfrm>
          </p:grpSpPr>
          <p:grpSp>
            <p:nvGrpSpPr>
              <p:cNvPr id="6" name="组合 5"/>
              <p:cNvGrpSpPr>
                <a:grpSpLocks noChangeAspect="1"/>
              </p:cNvGrpSpPr>
              <p:nvPr/>
            </p:nvGrpSpPr>
            <p:grpSpPr>
              <a:xfrm>
                <a:off x="4372943" y="1189468"/>
                <a:ext cx="2972449" cy="2786744"/>
                <a:chOff x="3850429" y="2362200"/>
                <a:chExt cx="3715561" cy="3483430"/>
              </a:xfrm>
            </p:grpSpPr>
            <p:pic>
              <p:nvPicPr>
                <p:cNvPr id="4" name="图片 3"/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6746" b="16268"/>
                <a:stretch/>
              </p:blipFill>
              <p:spPr>
                <a:xfrm>
                  <a:off x="3850429" y="2362200"/>
                  <a:ext cx="3715561" cy="3483430"/>
                </a:xfrm>
                <a:prstGeom prst="rect">
                  <a:avLst/>
                </a:prstGeom>
              </p:spPr>
            </p:pic>
            <p:sp>
              <p:nvSpPr>
                <p:cNvPr id="5" name="文本框 4"/>
                <p:cNvSpPr txBox="1"/>
                <p:nvPr/>
              </p:nvSpPr>
              <p:spPr>
                <a:xfrm>
                  <a:off x="5127171" y="3733800"/>
                  <a:ext cx="1056700" cy="3693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STRID</a:t>
                  </a:r>
                  <a:endPara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" name="组合 16"/>
              <p:cNvGrpSpPr/>
              <p:nvPr/>
            </p:nvGrpSpPr>
            <p:grpSpPr>
              <a:xfrm>
                <a:off x="4067313" y="3994553"/>
                <a:ext cx="3419605" cy="2695898"/>
                <a:chOff x="3925787" y="4010420"/>
                <a:chExt cx="3419605" cy="2695898"/>
              </a:xfrm>
            </p:grpSpPr>
            <p:pic>
              <p:nvPicPr>
                <p:cNvPr id="16" name="图片 15"/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925787" y="4010420"/>
                  <a:ext cx="3419605" cy="2695898"/>
                </a:xfrm>
                <a:prstGeom prst="rect">
                  <a:avLst/>
                </a:prstGeom>
              </p:spPr>
            </p:pic>
            <p:sp>
              <p:nvSpPr>
                <p:cNvPr id="19" name="文本框 18"/>
                <p:cNvSpPr txBox="1"/>
                <p:nvPr/>
              </p:nvSpPr>
              <p:spPr>
                <a:xfrm>
                  <a:off x="5212909" y="5193520"/>
                  <a:ext cx="83869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-LSR</a:t>
                  </a:r>
                  <a:endPara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" name="组合 17"/>
              <p:cNvGrpSpPr/>
              <p:nvPr/>
            </p:nvGrpSpPr>
            <p:grpSpPr>
              <a:xfrm>
                <a:off x="664246" y="3934939"/>
                <a:ext cx="2634126" cy="2846861"/>
                <a:chOff x="664246" y="3934939"/>
                <a:chExt cx="2634126" cy="2846861"/>
              </a:xfrm>
            </p:grpSpPr>
            <p:pic>
              <p:nvPicPr>
                <p:cNvPr id="15" name="图片 14"/>
                <p:cNvPicPr>
                  <a:picLocks noChangeAspect="1"/>
                </p:cNvPicPr>
                <p:nvPr/>
              </p:nvPicPr>
              <p:blipFill rotWithShape="1"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44944"/>
                <a:stretch/>
              </p:blipFill>
              <p:spPr>
                <a:xfrm>
                  <a:off x="664246" y="3934939"/>
                  <a:ext cx="2634126" cy="2846861"/>
                </a:xfrm>
                <a:prstGeom prst="rect">
                  <a:avLst/>
                </a:prstGeom>
              </p:spPr>
            </p:pic>
            <p:sp>
              <p:nvSpPr>
                <p:cNvPr id="23" name="文本框 22"/>
                <p:cNvSpPr txBox="1"/>
                <p:nvPr/>
              </p:nvSpPr>
              <p:spPr>
                <a:xfrm>
                  <a:off x="1798114" y="5173703"/>
                  <a:ext cx="63350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SR</a:t>
                  </a:r>
                  <a:endPara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1" name="组合 170"/>
              <p:cNvGrpSpPr>
                <a:grpSpLocks noChangeAspect="1"/>
              </p:cNvGrpSpPr>
              <p:nvPr/>
            </p:nvGrpSpPr>
            <p:grpSpPr>
              <a:xfrm rot="16200000">
                <a:off x="8335635" y="3204804"/>
                <a:ext cx="2722404" cy="4431582"/>
                <a:chOff x="3329222" y="-1066427"/>
                <a:chExt cx="5039300" cy="8203075"/>
              </a:xfrm>
            </p:grpSpPr>
            <p:grpSp>
              <p:nvGrpSpPr>
                <p:cNvPr id="172" name="组合 171"/>
                <p:cNvGrpSpPr>
                  <a:grpSpLocks noChangeAspect="1"/>
                </p:cNvGrpSpPr>
                <p:nvPr/>
              </p:nvGrpSpPr>
              <p:grpSpPr>
                <a:xfrm>
                  <a:off x="3329222" y="-1066427"/>
                  <a:ext cx="5024574" cy="7896343"/>
                  <a:chOff x="2641416" y="-1060974"/>
                  <a:chExt cx="5024574" cy="7896343"/>
                </a:xfrm>
              </p:grpSpPr>
              <p:grpSp>
                <p:nvGrpSpPr>
                  <p:cNvPr id="175" name="组合 174"/>
                  <p:cNvGrpSpPr>
                    <a:grpSpLocks noChangeAspect="1"/>
                  </p:cNvGrpSpPr>
                  <p:nvPr/>
                </p:nvGrpSpPr>
                <p:grpSpPr>
                  <a:xfrm rot="5400000">
                    <a:off x="1205531" y="374911"/>
                    <a:ext cx="7896343" cy="5024574"/>
                    <a:chOff x="441582" y="1253562"/>
                    <a:chExt cx="8966737" cy="5705685"/>
                  </a:xfrm>
                </p:grpSpPr>
                <p:pic>
                  <p:nvPicPr>
                    <p:cNvPr id="178" name="Picture 11" descr="0010-E-17-LAY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2049918" y="1344969"/>
                      <a:ext cx="7358401" cy="5135607"/>
                    </a:xfrm>
                    <a:prstGeom prst="rect">
                      <a:avLst/>
                    </a:prstGeom>
                    <a:solidFill>
                      <a:schemeClr val="accent1">
                        <a:alpha val="0"/>
                      </a:schemeClr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179" name="TextBox 2"/>
                    <p:cNvSpPr txBox="1"/>
                    <p:nvPr/>
                  </p:nvSpPr>
                  <p:spPr>
                    <a:xfrm>
                      <a:off x="441582" y="1986425"/>
                      <a:ext cx="2991877" cy="722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600" dirty="0">
                          <a:latin typeface="Times New Roman" pitchFamily="18" charset="0"/>
                          <a:cs typeface="Times New Roman" pitchFamily="18" charset="0"/>
                        </a:rPr>
                        <a:t>RF-</a:t>
                      </a:r>
                      <a:r>
                        <a:rPr lang="en-US" altLang="zh-CN" sz="1600" dirty="0" err="1">
                          <a:latin typeface="Times New Roman" pitchFamily="18" charset="0"/>
                          <a:cs typeface="Times New Roman" pitchFamily="18" charset="0"/>
                        </a:rPr>
                        <a:t>Buncher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81" name="TextBox 5"/>
                    <p:cNvSpPr txBox="1"/>
                    <p:nvPr/>
                  </p:nvSpPr>
                  <p:spPr>
                    <a:xfrm>
                      <a:off x="4146563" y="6247617"/>
                      <a:ext cx="3043298" cy="71163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altLang="zh-CN" sz="1600" dirty="0">
                          <a:latin typeface="Times New Roman" pitchFamily="18" charset="0"/>
                          <a:cs typeface="Times New Roman" pitchFamily="18" charset="0"/>
                        </a:rPr>
                        <a:t>Electron cooler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83" name="矩形 182"/>
                    <p:cNvSpPr/>
                    <p:nvPr/>
                  </p:nvSpPr>
                  <p:spPr>
                    <a:xfrm>
                      <a:off x="3955393" y="1984215"/>
                      <a:ext cx="2663040" cy="1177433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84" name="矩形 183"/>
                    <p:cNvSpPr/>
                    <p:nvPr/>
                  </p:nvSpPr>
                  <p:spPr>
                    <a:xfrm>
                      <a:off x="4712959" y="1552750"/>
                      <a:ext cx="140160" cy="138521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85" name="矩形 184"/>
                    <p:cNvSpPr/>
                    <p:nvPr/>
                  </p:nvSpPr>
                  <p:spPr>
                    <a:xfrm>
                      <a:off x="3381438" y="1899055"/>
                      <a:ext cx="140160" cy="138521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86" name="矩形 185"/>
                    <p:cNvSpPr/>
                    <p:nvPr/>
                  </p:nvSpPr>
                  <p:spPr>
                    <a:xfrm>
                      <a:off x="4442070" y="1778076"/>
                      <a:ext cx="2711485" cy="480988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grpSp>
                  <p:nvGrpSpPr>
                    <p:cNvPr id="187" name="组合 186"/>
                    <p:cNvGrpSpPr/>
                    <p:nvPr/>
                  </p:nvGrpSpPr>
                  <p:grpSpPr>
                    <a:xfrm>
                      <a:off x="5098414" y="3644794"/>
                      <a:ext cx="1238579" cy="1"/>
                      <a:chOff x="2665165" y="3910920"/>
                      <a:chExt cx="2971800" cy="1"/>
                    </a:xfrm>
                    <a:solidFill>
                      <a:schemeClr val="bg1"/>
                    </a:solidFill>
                  </p:grpSpPr>
                  <p:cxnSp>
                    <p:nvCxnSpPr>
                      <p:cNvPr id="204" name="直接连接符 50"/>
                      <p:cNvCxnSpPr/>
                      <p:nvPr/>
                    </p:nvCxnSpPr>
                    <p:spPr bwMode="auto">
                      <a:xfrm>
                        <a:off x="2665165" y="3910921"/>
                        <a:ext cx="152399" cy="0"/>
                      </a:xfrm>
                      <a:prstGeom prst="line">
                        <a:avLst/>
                      </a:prstGeom>
                      <a:grpFill/>
                      <a:ln w="1905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05" name="直接连接符 204"/>
                      <p:cNvCxnSpPr/>
                      <p:nvPr/>
                    </p:nvCxnSpPr>
                    <p:spPr bwMode="auto">
                      <a:xfrm>
                        <a:off x="3350965" y="3910921"/>
                        <a:ext cx="152399" cy="0"/>
                      </a:xfrm>
                      <a:prstGeom prst="line">
                        <a:avLst/>
                      </a:prstGeom>
                      <a:grpFill/>
                      <a:ln w="1905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06" name="直接连接符 205"/>
                      <p:cNvCxnSpPr/>
                      <p:nvPr/>
                    </p:nvCxnSpPr>
                    <p:spPr bwMode="auto">
                      <a:xfrm>
                        <a:off x="5484566" y="3910920"/>
                        <a:ext cx="152399" cy="0"/>
                      </a:xfrm>
                      <a:prstGeom prst="line">
                        <a:avLst/>
                      </a:prstGeom>
                      <a:grpFill/>
                      <a:ln w="1905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07" name="直接连接符 206"/>
                      <p:cNvCxnSpPr/>
                      <p:nvPr/>
                    </p:nvCxnSpPr>
                    <p:spPr bwMode="auto">
                      <a:xfrm>
                        <a:off x="4493964" y="3910921"/>
                        <a:ext cx="152399" cy="0"/>
                      </a:xfrm>
                      <a:prstGeom prst="line">
                        <a:avLst/>
                      </a:prstGeom>
                      <a:grpFill/>
                      <a:ln w="1905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08" name="直接连接符 207"/>
                      <p:cNvCxnSpPr/>
                      <p:nvPr/>
                    </p:nvCxnSpPr>
                    <p:spPr bwMode="auto">
                      <a:xfrm>
                        <a:off x="4036766" y="3910921"/>
                        <a:ext cx="152399" cy="0"/>
                      </a:xfrm>
                      <a:prstGeom prst="line">
                        <a:avLst/>
                      </a:prstGeom>
                      <a:grpFill/>
                      <a:ln w="1905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09" name="直接连接符 208"/>
                      <p:cNvCxnSpPr/>
                      <p:nvPr/>
                    </p:nvCxnSpPr>
                    <p:spPr bwMode="auto">
                      <a:xfrm>
                        <a:off x="3808165" y="3910921"/>
                        <a:ext cx="152399" cy="0"/>
                      </a:xfrm>
                      <a:prstGeom prst="line">
                        <a:avLst/>
                      </a:prstGeom>
                      <a:grpFill/>
                      <a:ln w="1905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0" name="直接连接符 209"/>
                      <p:cNvCxnSpPr/>
                      <p:nvPr/>
                    </p:nvCxnSpPr>
                    <p:spPr bwMode="auto">
                      <a:xfrm>
                        <a:off x="3579564" y="3910921"/>
                        <a:ext cx="152399" cy="0"/>
                      </a:xfrm>
                      <a:prstGeom prst="line">
                        <a:avLst/>
                      </a:prstGeom>
                      <a:grpFill/>
                      <a:ln w="1905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1" name="直接连接符 210"/>
                      <p:cNvCxnSpPr/>
                      <p:nvPr/>
                    </p:nvCxnSpPr>
                    <p:spPr bwMode="auto">
                      <a:xfrm>
                        <a:off x="4265366" y="3910921"/>
                        <a:ext cx="152399" cy="0"/>
                      </a:xfrm>
                      <a:prstGeom prst="line">
                        <a:avLst/>
                      </a:prstGeom>
                      <a:grpFill/>
                      <a:ln w="1905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2" name="直接连接符 211"/>
                      <p:cNvCxnSpPr/>
                      <p:nvPr/>
                    </p:nvCxnSpPr>
                    <p:spPr bwMode="auto">
                      <a:xfrm>
                        <a:off x="5255965" y="3910920"/>
                        <a:ext cx="152399" cy="0"/>
                      </a:xfrm>
                      <a:prstGeom prst="line">
                        <a:avLst/>
                      </a:prstGeom>
                      <a:grpFill/>
                      <a:ln w="1905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3" name="直接连接符 212"/>
                      <p:cNvCxnSpPr/>
                      <p:nvPr/>
                    </p:nvCxnSpPr>
                    <p:spPr bwMode="auto">
                      <a:xfrm>
                        <a:off x="4722565" y="3910921"/>
                        <a:ext cx="152399" cy="0"/>
                      </a:xfrm>
                      <a:prstGeom prst="line">
                        <a:avLst/>
                      </a:prstGeom>
                      <a:grpFill/>
                      <a:ln w="1905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4" name="直接连接符 213"/>
                      <p:cNvCxnSpPr/>
                      <p:nvPr/>
                    </p:nvCxnSpPr>
                    <p:spPr bwMode="auto">
                      <a:xfrm>
                        <a:off x="4951164" y="3910921"/>
                        <a:ext cx="152399" cy="0"/>
                      </a:xfrm>
                      <a:prstGeom prst="line">
                        <a:avLst/>
                      </a:prstGeom>
                      <a:grpFill/>
                      <a:ln w="1905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88" name="矩形 187"/>
                    <p:cNvSpPr/>
                    <p:nvPr/>
                  </p:nvSpPr>
                  <p:spPr>
                    <a:xfrm>
                      <a:off x="4442070" y="5513328"/>
                      <a:ext cx="2711485" cy="480988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89" name="矩形 188"/>
                    <p:cNvSpPr/>
                    <p:nvPr/>
                  </p:nvSpPr>
                  <p:spPr>
                    <a:xfrm rot="19254464">
                      <a:off x="7899308" y="2232912"/>
                      <a:ext cx="556202" cy="116811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0" name="矩形 189"/>
                    <p:cNvSpPr/>
                    <p:nvPr/>
                  </p:nvSpPr>
                  <p:spPr>
                    <a:xfrm rot="2484857">
                      <a:off x="7914559" y="4333617"/>
                      <a:ext cx="556202" cy="116811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1" name="Arc 21"/>
                    <p:cNvSpPr>
                      <a:spLocks/>
                    </p:cNvSpPr>
                    <p:nvPr/>
                  </p:nvSpPr>
                  <p:spPr bwMode="auto">
                    <a:xfrm rot="5947254" flipH="1">
                      <a:off x="6499257" y="3175796"/>
                      <a:ext cx="2901205" cy="1436481"/>
                    </a:xfrm>
                    <a:custGeom>
                      <a:avLst/>
                      <a:gdLst>
                        <a:gd name="G0" fmla="+- 18142 0 0"/>
                        <a:gd name="G1" fmla="+- 21600 0 0"/>
                        <a:gd name="G2" fmla="+- 21600 0 0"/>
                        <a:gd name="T0" fmla="*/ 0 w 38542"/>
                        <a:gd name="T1" fmla="*/ 9878 h 21600"/>
                        <a:gd name="T2" fmla="*/ 38542 w 38542"/>
                        <a:gd name="T3" fmla="*/ 14500 h 21600"/>
                        <a:gd name="T4" fmla="*/ 18142 w 3854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38542" h="21600" fill="none" extrusionOk="0">
                          <a:moveTo>
                            <a:pt x="-1" y="9877"/>
                          </a:moveTo>
                          <a:cubicBezTo>
                            <a:pt x="3978" y="3719"/>
                            <a:pt x="10810" y="-1"/>
                            <a:pt x="18142" y="0"/>
                          </a:cubicBezTo>
                          <a:cubicBezTo>
                            <a:pt x="27334" y="0"/>
                            <a:pt x="35520" y="5818"/>
                            <a:pt x="38541" y="14500"/>
                          </a:cubicBezTo>
                        </a:path>
                        <a:path w="38542" h="21600" stroke="0" extrusionOk="0">
                          <a:moveTo>
                            <a:pt x="-1" y="9877"/>
                          </a:moveTo>
                          <a:cubicBezTo>
                            <a:pt x="3978" y="3719"/>
                            <a:pt x="10810" y="-1"/>
                            <a:pt x="18142" y="0"/>
                          </a:cubicBezTo>
                          <a:cubicBezTo>
                            <a:pt x="27334" y="0"/>
                            <a:pt x="35520" y="5818"/>
                            <a:pt x="38541" y="14500"/>
                          </a:cubicBezTo>
                          <a:lnTo>
                            <a:pt x="18142" y="21600"/>
                          </a:lnTo>
                          <a:close/>
                        </a:path>
                      </a:pathLst>
                    </a:custGeom>
                    <a:noFill/>
                    <a:ln w="57150">
                      <a:solidFill>
                        <a:srgbClr val="FF0000"/>
                      </a:solidFill>
                      <a:round/>
                      <a:headEnd type="triangle" w="med" len="med"/>
                      <a:tailEnd/>
                    </a:ln>
                    <a:effectLst/>
                  </p:spPr>
                  <p:txBody>
                    <a:bodyPr wrap="squar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2" name="Arc 21"/>
                    <p:cNvSpPr>
                      <a:spLocks/>
                    </p:cNvSpPr>
                    <p:nvPr/>
                  </p:nvSpPr>
                  <p:spPr bwMode="auto">
                    <a:xfrm rot="10800000">
                      <a:off x="2392451" y="1957719"/>
                      <a:ext cx="981010" cy="0"/>
                    </a:xfrm>
                    <a:custGeom>
                      <a:avLst/>
                      <a:gdLst>
                        <a:gd name="G0" fmla="+- 18142 0 0"/>
                        <a:gd name="G1" fmla="+- 21600 0 0"/>
                        <a:gd name="G2" fmla="+- 21600 0 0"/>
                        <a:gd name="T0" fmla="*/ 0 w 38542"/>
                        <a:gd name="T1" fmla="*/ 9878 h 21600"/>
                        <a:gd name="T2" fmla="*/ 38542 w 38542"/>
                        <a:gd name="T3" fmla="*/ 14500 h 21600"/>
                        <a:gd name="T4" fmla="*/ 18142 w 3854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38542" h="21600" fill="none" extrusionOk="0">
                          <a:moveTo>
                            <a:pt x="-1" y="9877"/>
                          </a:moveTo>
                          <a:cubicBezTo>
                            <a:pt x="3978" y="3719"/>
                            <a:pt x="10810" y="-1"/>
                            <a:pt x="18142" y="0"/>
                          </a:cubicBezTo>
                          <a:cubicBezTo>
                            <a:pt x="27334" y="0"/>
                            <a:pt x="35520" y="5818"/>
                            <a:pt x="38541" y="14500"/>
                          </a:cubicBezTo>
                        </a:path>
                        <a:path w="38542" h="21600" stroke="0" extrusionOk="0">
                          <a:moveTo>
                            <a:pt x="-1" y="9877"/>
                          </a:moveTo>
                          <a:cubicBezTo>
                            <a:pt x="3978" y="3719"/>
                            <a:pt x="10810" y="-1"/>
                            <a:pt x="18142" y="0"/>
                          </a:cubicBezTo>
                          <a:cubicBezTo>
                            <a:pt x="27334" y="0"/>
                            <a:pt x="35520" y="5818"/>
                            <a:pt x="38541" y="14500"/>
                          </a:cubicBezTo>
                          <a:lnTo>
                            <a:pt x="18142" y="21600"/>
                          </a:lnTo>
                          <a:close/>
                        </a:path>
                      </a:pathLst>
                    </a:custGeom>
                    <a:noFill/>
                    <a:ln w="57150">
                      <a:solidFill>
                        <a:schemeClr val="tx1"/>
                      </a:solidFill>
                      <a:round/>
                      <a:headEnd type="triangle" w="med" len="med"/>
                      <a:tailEnd/>
                    </a:ln>
                    <a:effectLst/>
                  </p:spPr>
                  <p:txBody>
                    <a:bodyPr wrap="squar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3" name="Arc 21"/>
                    <p:cNvSpPr>
                      <a:spLocks/>
                    </p:cNvSpPr>
                    <p:nvPr/>
                  </p:nvSpPr>
                  <p:spPr bwMode="auto">
                    <a:xfrm rot="1076676">
                      <a:off x="7243438" y="6494636"/>
                      <a:ext cx="1366408" cy="0"/>
                    </a:xfrm>
                    <a:custGeom>
                      <a:avLst/>
                      <a:gdLst>
                        <a:gd name="G0" fmla="+- 18142 0 0"/>
                        <a:gd name="G1" fmla="+- 21600 0 0"/>
                        <a:gd name="G2" fmla="+- 21600 0 0"/>
                        <a:gd name="T0" fmla="*/ 0 w 38542"/>
                        <a:gd name="T1" fmla="*/ 9878 h 21600"/>
                        <a:gd name="T2" fmla="*/ 38542 w 38542"/>
                        <a:gd name="T3" fmla="*/ 14500 h 21600"/>
                        <a:gd name="T4" fmla="*/ 18142 w 3854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38542" h="21600" fill="none" extrusionOk="0">
                          <a:moveTo>
                            <a:pt x="-1" y="9877"/>
                          </a:moveTo>
                          <a:cubicBezTo>
                            <a:pt x="3978" y="3719"/>
                            <a:pt x="10810" y="-1"/>
                            <a:pt x="18142" y="0"/>
                          </a:cubicBezTo>
                          <a:cubicBezTo>
                            <a:pt x="27334" y="0"/>
                            <a:pt x="35520" y="5818"/>
                            <a:pt x="38541" y="14500"/>
                          </a:cubicBezTo>
                        </a:path>
                        <a:path w="38542" h="21600" stroke="0" extrusionOk="0">
                          <a:moveTo>
                            <a:pt x="-1" y="9877"/>
                          </a:moveTo>
                          <a:cubicBezTo>
                            <a:pt x="3978" y="3719"/>
                            <a:pt x="10810" y="-1"/>
                            <a:pt x="18142" y="0"/>
                          </a:cubicBezTo>
                          <a:cubicBezTo>
                            <a:pt x="27334" y="0"/>
                            <a:pt x="35520" y="5818"/>
                            <a:pt x="38541" y="14500"/>
                          </a:cubicBezTo>
                          <a:lnTo>
                            <a:pt x="18142" y="21600"/>
                          </a:lnTo>
                          <a:close/>
                        </a:path>
                      </a:pathLst>
                    </a:custGeom>
                    <a:noFill/>
                    <a:ln w="57150">
                      <a:solidFill>
                        <a:schemeClr val="tx1"/>
                      </a:solidFill>
                      <a:round/>
                      <a:headEnd type="triangle" w="med" len="med"/>
                      <a:tailEnd/>
                    </a:ln>
                    <a:effectLst/>
                  </p:spPr>
                  <p:txBody>
                    <a:bodyPr wrap="squar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4" name="Arc 21"/>
                    <p:cNvSpPr>
                      <a:spLocks/>
                    </p:cNvSpPr>
                    <p:nvPr/>
                  </p:nvSpPr>
                  <p:spPr bwMode="auto">
                    <a:xfrm rot="5154543" flipV="1">
                      <a:off x="2010034" y="3334263"/>
                      <a:ext cx="2901205" cy="1436481"/>
                    </a:xfrm>
                    <a:custGeom>
                      <a:avLst/>
                      <a:gdLst>
                        <a:gd name="G0" fmla="+- 18142 0 0"/>
                        <a:gd name="G1" fmla="+- 21600 0 0"/>
                        <a:gd name="G2" fmla="+- 21600 0 0"/>
                        <a:gd name="T0" fmla="*/ 0 w 38542"/>
                        <a:gd name="T1" fmla="*/ 9878 h 21600"/>
                        <a:gd name="T2" fmla="*/ 38542 w 38542"/>
                        <a:gd name="T3" fmla="*/ 14500 h 21600"/>
                        <a:gd name="T4" fmla="*/ 18142 w 3854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38542" h="21600" fill="none" extrusionOk="0">
                          <a:moveTo>
                            <a:pt x="-1" y="9877"/>
                          </a:moveTo>
                          <a:cubicBezTo>
                            <a:pt x="3978" y="3719"/>
                            <a:pt x="10810" y="-1"/>
                            <a:pt x="18142" y="0"/>
                          </a:cubicBezTo>
                          <a:cubicBezTo>
                            <a:pt x="27334" y="0"/>
                            <a:pt x="35520" y="5818"/>
                            <a:pt x="38541" y="14500"/>
                          </a:cubicBezTo>
                        </a:path>
                        <a:path w="38542" h="21600" stroke="0" extrusionOk="0">
                          <a:moveTo>
                            <a:pt x="-1" y="9877"/>
                          </a:moveTo>
                          <a:cubicBezTo>
                            <a:pt x="3978" y="3719"/>
                            <a:pt x="10810" y="-1"/>
                            <a:pt x="18142" y="0"/>
                          </a:cubicBezTo>
                          <a:cubicBezTo>
                            <a:pt x="27334" y="0"/>
                            <a:pt x="35520" y="5818"/>
                            <a:pt x="38541" y="14500"/>
                          </a:cubicBezTo>
                          <a:lnTo>
                            <a:pt x="18142" y="21600"/>
                          </a:lnTo>
                          <a:close/>
                        </a:path>
                      </a:pathLst>
                    </a:custGeom>
                    <a:noFill/>
                    <a:ln w="57150">
                      <a:solidFill>
                        <a:srgbClr val="FF0000"/>
                      </a:solidFill>
                      <a:round/>
                      <a:headEnd type="triangle" w="med" len="med"/>
                      <a:tailEnd/>
                    </a:ln>
                    <a:effectLst/>
                  </p:spPr>
                  <p:txBody>
                    <a:bodyPr wrap="squar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5" name="文本框 194"/>
                    <p:cNvSpPr txBox="1"/>
                    <p:nvPr/>
                  </p:nvSpPr>
                  <p:spPr>
                    <a:xfrm>
                      <a:off x="5400339" y="1946415"/>
                      <a:ext cx="1297918" cy="71163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M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6" name="椭圆 195"/>
                    <p:cNvSpPr/>
                    <p:nvPr/>
                  </p:nvSpPr>
                  <p:spPr>
                    <a:xfrm flipV="1">
                      <a:off x="5912720" y="1881137"/>
                      <a:ext cx="232533" cy="29961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>
                      <a:solidFill>
                        <a:srgbClr val="0000FF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7" name="等腰三角形 196"/>
                    <p:cNvSpPr/>
                    <p:nvPr/>
                  </p:nvSpPr>
                  <p:spPr>
                    <a:xfrm flipV="1">
                      <a:off x="5910905" y="1671413"/>
                      <a:ext cx="232533" cy="150981"/>
                    </a:xfrm>
                    <a:prstGeom prst="triangle">
                      <a:avLst/>
                    </a:prstGeom>
                    <a:solidFill>
                      <a:srgbClr val="0000FF"/>
                    </a:solidFill>
                    <a:ln>
                      <a:solidFill>
                        <a:srgbClr val="0000FF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8" name="文本框 197"/>
                    <p:cNvSpPr txBox="1"/>
                    <p:nvPr/>
                  </p:nvSpPr>
                  <p:spPr>
                    <a:xfrm>
                      <a:off x="6094926" y="1581991"/>
                      <a:ext cx="1274331" cy="71163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T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9" name="Rectangle 113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5897442" y="1335363"/>
                      <a:ext cx="262656" cy="102005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0" name="Oval 114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5989413" y="1471349"/>
                      <a:ext cx="78717" cy="152517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1" name="Rectangle 113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6447502" y="1333887"/>
                      <a:ext cx="262656" cy="102005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2" name="Oval 114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6539473" y="1469873"/>
                      <a:ext cx="78717" cy="152517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3" name="矩形 202"/>
                    <p:cNvSpPr/>
                    <p:nvPr/>
                  </p:nvSpPr>
                  <p:spPr>
                    <a:xfrm flipV="1">
                      <a:off x="6003578" y="1808945"/>
                      <a:ext cx="45719" cy="79495"/>
                    </a:xfrm>
                    <a:prstGeom prst="rect">
                      <a:avLst/>
                    </a:prstGeom>
                    <a:solidFill>
                      <a:srgbClr val="0000FF"/>
                    </a:solidFill>
                    <a:ln>
                      <a:solidFill>
                        <a:srgbClr val="0000FF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80" name="TextBox 4"/>
                    <p:cNvSpPr txBox="1"/>
                    <p:nvPr/>
                  </p:nvSpPr>
                  <p:spPr>
                    <a:xfrm>
                      <a:off x="3647154" y="1933747"/>
                      <a:ext cx="2032459" cy="71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altLang="zh-CN" sz="1600" dirty="0">
                          <a:latin typeface="Times New Roman" pitchFamily="18" charset="0"/>
                          <a:cs typeface="Times New Roman" pitchFamily="18" charset="0"/>
                        </a:rPr>
                        <a:t>Schottky 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82" name="下箭头 181"/>
                    <p:cNvSpPr/>
                    <p:nvPr/>
                  </p:nvSpPr>
                  <p:spPr>
                    <a:xfrm rot="10800000">
                      <a:off x="4710780" y="1734910"/>
                      <a:ext cx="188542" cy="388257"/>
                    </a:xfrm>
                    <a:prstGeom prst="downArrow">
                      <a:avLst/>
                    </a:prstGeom>
                    <a:solidFill>
                      <a:schemeClr val="tx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sp>
                <p:nvSpPr>
                  <p:cNvPr id="176" name="文本框 175"/>
                  <p:cNvSpPr txBox="1"/>
                  <p:nvPr/>
                </p:nvSpPr>
                <p:spPr>
                  <a:xfrm>
                    <a:off x="5565422" y="1837976"/>
                    <a:ext cx="420254" cy="188930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endParaRPr lang="zh-CN" altLang="en-US" dirty="0"/>
                  </a:p>
                </p:txBody>
              </p:sp>
              <p:sp>
                <p:nvSpPr>
                  <p:cNvPr id="177" name="TextBox 38"/>
                  <p:cNvSpPr txBox="1"/>
                  <p:nvPr/>
                </p:nvSpPr>
                <p:spPr>
                  <a:xfrm rot="5400000">
                    <a:off x="4130472" y="3183709"/>
                    <a:ext cx="2462903" cy="854564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CN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SRe</a:t>
                    </a:r>
                  </a:p>
                </p:txBody>
              </p:sp>
            </p:grpSp>
            <p:cxnSp>
              <p:nvCxnSpPr>
                <p:cNvPr id="173" name="直接箭头连接符 172"/>
                <p:cNvCxnSpPr/>
                <p:nvPr/>
              </p:nvCxnSpPr>
              <p:spPr>
                <a:xfrm flipV="1">
                  <a:off x="8026320" y="739614"/>
                  <a:ext cx="33867" cy="5042861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4" name="文本框 173"/>
                <p:cNvSpPr txBox="1"/>
                <p:nvPr/>
              </p:nvSpPr>
              <p:spPr>
                <a:xfrm rot="5400000">
                  <a:off x="7334699" y="6102824"/>
                  <a:ext cx="1373082" cy="694565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laser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16" name="组合 215"/>
              <p:cNvGrpSpPr/>
              <p:nvPr/>
            </p:nvGrpSpPr>
            <p:grpSpPr>
              <a:xfrm>
                <a:off x="7894521" y="1027566"/>
                <a:ext cx="3857523" cy="2967018"/>
                <a:chOff x="7894521" y="1027566"/>
                <a:chExt cx="3857523" cy="2967018"/>
              </a:xfrm>
            </p:grpSpPr>
            <p:pic>
              <p:nvPicPr>
                <p:cNvPr id="13" name="图片 12"/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894521" y="1027566"/>
                  <a:ext cx="3857523" cy="2967018"/>
                </a:xfrm>
                <a:prstGeom prst="rect">
                  <a:avLst/>
                </a:prstGeom>
              </p:spPr>
            </p:pic>
            <p:sp>
              <p:nvSpPr>
                <p:cNvPr id="215" name="文本框 214"/>
                <p:cNvSpPr txBox="1"/>
                <p:nvPr/>
              </p:nvSpPr>
              <p:spPr>
                <a:xfrm>
                  <a:off x="9373759" y="2340376"/>
                  <a:ext cx="1078052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ALLAS</a:t>
                  </a:r>
                  <a:endPara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63" name="文本框 62"/>
          <p:cNvSpPr txBox="1"/>
          <p:nvPr/>
        </p:nvSpPr>
        <p:spPr>
          <a:xfrm>
            <a:off x="1168491" y="2630858"/>
            <a:ext cx="1931322" cy="1015663"/>
          </a:xfrm>
          <a:prstGeom prst="rect">
            <a:avLst/>
          </a:prstGeom>
          <a:solidFill>
            <a:srgbClr val="52BBFC"/>
          </a:solidFill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7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en-US" altLang="zh-CN" sz="240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400" baseline="30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4988010" y="2691726"/>
            <a:ext cx="1649778" cy="553998"/>
          </a:xfrm>
          <a:prstGeom prst="rect">
            <a:avLst/>
          </a:prstGeom>
          <a:solidFill>
            <a:srgbClr val="52BBFC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443383" y="5565262"/>
            <a:ext cx="3462571" cy="1015663"/>
          </a:xfrm>
          <a:prstGeom prst="rect">
            <a:avLst/>
          </a:prstGeom>
          <a:solidFill>
            <a:srgbClr val="52BBFC"/>
          </a:solidFill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en-US" altLang="zh-CN" sz="240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b</a:t>
            </a:r>
            <a:r>
              <a:rPr lang="en-US" altLang="zh-CN" sz="240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1+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i</a:t>
            </a:r>
            <a:r>
              <a:rPr lang="en-US" altLang="zh-CN" sz="240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+,82+ </a:t>
            </a:r>
            <a:endParaRPr lang="zh-CN" altLang="en-US" sz="2400" baseline="30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9286274" y="2691726"/>
            <a:ext cx="1202611" cy="553998"/>
          </a:xfrm>
          <a:prstGeom prst="rect">
            <a:avLst/>
          </a:prstGeom>
          <a:solidFill>
            <a:srgbClr val="52BBFC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5044007" y="5553498"/>
            <a:ext cx="1307736" cy="553998"/>
          </a:xfrm>
          <a:prstGeom prst="rect">
            <a:avLst/>
          </a:prstGeom>
          <a:solidFill>
            <a:srgbClr val="52BBFC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8958369" y="5553498"/>
            <a:ext cx="2217822" cy="553998"/>
          </a:xfrm>
          <a:prstGeom prst="rect">
            <a:avLst/>
          </a:prstGeom>
          <a:solidFill>
            <a:srgbClr val="52BBFC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+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1568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66" grpId="0" animBg="1"/>
      <p:bldP spid="67" grpId="0" animBg="1"/>
      <p:bldP spid="68" grpId="0" animBg="1"/>
      <p:bldP spid="6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938990" y="1051107"/>
            <a:ext cx="4091957" cy="1943177"/>
            <a:chOff x="3514740" y="2040251"/>
            <a:chExt cx="4091957" cy="2491940"/>
          </a:xfrm>
        </p:grpSpPr>
        <p:pic>
          <p:nvPicPr>
            <p:cNvPr id="3" name="Picture 23" descr="lforce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t="46034" b="-1"/>
            <a:stretch/>
          </p:blipFill>
          <p:spPr bwMode="auto">
            <a:xfrm flipH="1" flipV="1">
              <a:off x="4087257" y="2040251"/>
              <a:ext cx="2448686" cy="1035781"/>
            </a:xfrm>
            <a:prstGeom prst="rect">
              <a:avLst/>
            </a:prstGeom>
            <a:noFill/>
          </p:spPr>
        </p:pic>
        <p:grpSp>
          <p:nvGrpSpPr>
            <p:cNvPr id="4" name="组合 3"/>
            <p:cNvGrpSpPr/>
            <p:nvPr/>
          </p:nvGrpSpPr>
          <p:grpSpPr>
            <a:xfrm>
              <a:off x="3514740" y="2173166"/>
              <a:ext cx="4091957" cy="2359025"/>
              <a:chOff x="3514740" y="2173166"/>
              <a:chExt cx="4091957" cy="2359025"/>
            </a:xfrm>
          </p:grpSpPr>
          <p:pic>
            <p:nvPicPr>
              <p:cNvPr id="5" name="Picture 23" descr="lforce"/>
              <p:cNvPicPr>
                <a:picLocks noChangeAspect="1" noChangeArrowheads="1"/>
              </p:cNvPicPr>
              <p:nvPr/>
            </p:nvPicPr>
            <p:blipFill rotWithShape="1">
              <a:blip r:embed="rId3" cstate="print"/>
              <a:srcRect t="1" r="23763" b="54303"/>
              <a:stretch/>
            </p:blipFill>
            <p:spPr bwMode="auto">
              <a:xfrm flipH="1" flipV="1">
                <a:off x="4076239" y="3084722"/>
                <a:ext cx="2792225" cy="1058511"/>
              </a:xfrm>
              <a:prstGeom prst="rect">
                <a:avLst/>
              </a:prstGeom>
              <a:noFill/>
            </p:spPr>
          </p:pic>
          <p:sp>
            <p:nvSpPr>
              <p:cNvPr id="6" name="Text Box 25"/>
              <p:cNvSpPr txBox="1">
                <a:spLocks noChangeArrowheads="1"/>
              </p:cNvSpPr>
              <p:nvPr/>
            </p:nvSpPr>
            <p:spPr bwMode="auto">
              <a:xfrm>
                <a:off x="4679026" y="3270024"/>
                <a:ext cx="703719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altLang="zh-CN" sz="20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v</a:t>
                </a:r>
                <a:r>
                  <a:rPr lang="de-DE" altLang="zh-CN" sz="2000" baseline="-250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ion</a:t>
                </a:r>
                <a:r>
                  <a:rPr lang="de-DE" altLang="zh-CN" sz="20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=v</a:t>
                </a:r>
                <a:r>
                  <a:rPr lang="de-DE" altLang="zh-CN" sz="2000" baseline="-250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7" name="Text Box 28"/>
              <p:cNvSpPr txBox="1">
                <a:spLocks noChangeArrowheads="1"/>
              </p:cNvSpPr>
              <p:nvPr/>
            </p:nvSpPr>
            <p:spPr bwMode="auto">
              <a:xfrm>
                <a:off x="3712998" y="2173166"/>
                <a:ext cx="561051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de-DE" altLang="zh-CN" sz="24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de-DE" altLang="zh-CN" sz="2400" baseline="-250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laser</a:t>
                </a:r>
              </a:p>
            </p:txBody>
          </p:sp>
          <p:grpSp>
            <p:nvGrpSpPr>
              <p:cNvPr id="8" name="Group 29"/>
              <p:cNvGrpSpPr>
                <a:grpSpLocks/>
              </p:cNvGrpSpPr>
              <p:nvPr/>
            </p:nvGrpSpPr>
            <p:grpSpPr bwMode="auto">
              <a:xfrm>
                <a:off x="4971746" y="4285529"/>
                <a:ext cx="808217" cy="246662"/>
                <a:chOff x="3264" y="3600"/>
                <a:chExt cx="480" cy="144"/>
              </a:xfrm>
            </p:grpSpPr>
            <p:sp>
              <p:nvSpPr>
                <p:cNvPr id="17" name="Oval 30"/>
                <p:cNvSpPr>
                  <a:spLocks noChangeArrowheads="1"/>
                </p:cNvSpPr>
                <p:nvPr/>
              </p:nvSpPr>
              <p:spPr bwMode="auto">
                <a:xfrm>
                  <a:off x="3264" y="3648"/>
                  <a:ext cx="48" cy="48"/>
                </a:xfrm>
                <a:prstGeom prst="ellipse">
                  <a:avLst/>
                </a:prstGeom>
                <a:solidFill>
                  <a:srgbClr val="009900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Oval 31"/>
                <p:cNvSpPr>
                  <a:spLocks noChangeArrowheads="1"/>
                </p:cNvSpPr>
                <p:nvPr/>
              </p:nvSpPr>
              <p:spPr bwMode="auto">
                <a:xfrm>
                  <a:off x="3696" y="3648"/>
                  <a:ext cx="48" cy="48"/>
                </a:xfrm>
                <a:prstGeom prst="ellipse">
                  <a:avLst/>
                </a:prstGeom>
                <a:solidFill>
                  <a:srgbClr val="009900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Oval 32"/>
                <p:cNvSpPr>
                  <a:spLocks noChangeArrowheads="1"/>
                </p:cNvSpPr>
                <p:nvPr/>
              </p:nvSpPr>
              <p:spPr bwMode="auto">
                <a:xfrm>
                  <a:off x="3360" y="3600"/>
                  <a:ext cx="48" cy="48"/>
                </a:xfrm>
                <a:prstGeom prst="ellipse">
                  <a:avLst/>
                </a:prstGeom>
                <a:solidFill>
                  <a:srgbClr val="009900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Oval 33"/>
                <p:cNvSpPr>
                  <a:spLocks noChangeArrowheads="1"/>
                </p:cNvSpPr>
                <p:nvPr/>
              </p:nvSpPr>
              <p:spPr bwMode="auto">
                <a:xfrm>
                  <a:off x="3600" y="3696"/>
                  <a:ext cx="48" cy="48"/>
                </a:xfrm>
                <a:prstGeom prst="ellipse">
                  <a:avLst/>
                </a:prstGeom>
                <a:solidFill>
                  <a:srgbClr val="009900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Oval 34"/>
                <p:cNvSpPr>
                  <a:spLocks noChangeArrowheads="1"/>
                </p:cNvSpPr>
                <p:nvPr/>
              </p:nvSpPr>
              <p:spPr bwMode="auto">
                <a:xfrm flipV="1">
                  <a:off x="3504" y="3600"/>
                  <a:ext cx="48" cy="48"/>
                </a:xfrm>
                <a:prstGeom prst="ellipse">
                  <a:avLst/>
                </a:prstGeom>
                <a:solidFill>
                  <a:srgbClr val="009900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Oval 35"/>
                <p:cNvSpPr>
                  <a:spLocks noChangeArrowheads="1"/>
                </p:cNvSpPr>
                <p:nvPr/>
              </p:nvSpPr>
              <p:spPr bwMode="auto">
                <a:xfrm flipV="1">
                  <a:off x="3600" y="3600"/>
                  <a:ext cx="48" cy="48"/>
                </a:xfrm>
                <a:prstGeom prst="ellipse">
                  <a:avLst/>
                </a:prstGeom>
                <a:solidFill>
                  <a:srgbClr val="009900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Oval 36"/>
                <p:cNvSpPr>
                  <a:spLocks noChangeArrowheads="1"/>
                </p:cNvSpPr>
                <p:nvPr/>
              </p:nvSpPr>
              <p:spPr bwMode="auto">
                <a:xfrm>
                  <a:off x="3360" y="3696"/>
                  <a:ext cx="48" cy="48"/>
                </a:xfrm>
                <a:prstGeom prst="ellipse">
                  <a:avLst/>
                </a:prstGeom>
                <a:solidFill>
                  <a:srgbClr val="009900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Oval 37"/>
                <p:cNvSpPr>
                  <a:spLocks noChangeArrowheads="1"/>
                </p:cNvSpPr>
                <p:nvPr/>
              </p:nvSpPr>
              <p:spPr bwMode="auto">
                <a:xfrm>
                  <a:off x="3456" y="3648"/>
                  <a:ext cx="48" cy="48"/>
                </a:xfrm>
                <a:prstGeom prst="ellipse">
                  <a:avLst/>
                </a:prstGeom>
                <a:solidFill>
                  <a:srgbClr val="009900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" name="Line 38"/>
              <p:cNvSpPr>
                <a:spLocks noChangeShapeType="1"/>
              </p:cNvSpPr>
              <p:nvPr/>
            </p:nvSpPr>
            <p:spPr bwMode="auto">
              <a:xfrm>
                <a:off x="3514740" y="4408860"/>
                <a:ext cx="1132612" cy="0"/>
              </a:xfrm>
              <a:prstGeom prst="line">
                <a:avLst/>
              </a:prstGeom>
              <a:noFill/>
              <a:ln w="76200">
                <a:solidFill>
                  <a:srgbClr val="00008E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39"/>
              <p:cNvSpPr>
                <a:spLocks noChangeShapeType="1"/>
              </p:cNvSpPr>
              <p:nvPr/>
            </p:nvSpPr>
            <p:spPr bwMode="auto">
              <a:xfrm flipH="1">
                <a:off x="6104357" y="4408860"/>
                <a:ext cx="1132611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Text Box 40"/>
              <p:cNvSpPr txBox="1">
                <a:spLocks noChangeArrowheads="1"/>
              </p:cNvSpPr>
              <p:nvPr/>
            </p:nvSpPr>
            <p:spPr bwMode="auto">
              <a:xfrm>
                <a:off x="3529858" y="3675320"/>
                <a:ext cx="109837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de-DE" altLang="zh-CN" sz="24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Laser 1</a:t>
                </a:r>
              </a:p>
            </p:txBody>
          </p:sp>
          <p:sp>
            <p:nvSpPr>
              <p:cNvPr id="12" name="Text Box 41"/>
              <p:cNvSpPr txBox="1">
                <a:spLocks noChangeArrowheads="1"/>
              </p:cNvSpPr>
              <p:nvPr/>
            </p:nvSpPr>
            <p:spPr bwMode="auto">
              <a:xfrm>
                <a:off x="6282221" y="3779242"/>
                <a:ext cx="1265927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/>
                <a:r>
                  <a:rPr lang="de-DE" altLang="zh-CN" sz="24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Laser 2</a:t>
                </a:r>
              </a:p>
            </p:txBody>
          </p:sp>
          <p:sp>
            <p:nvSpPr>
              <p:cNvPr id="13" name="Line 24"/>
              <p:cNvSpPr>
                <a:spLocks noChangeShapeType="1"/>
              </p:cNvSpPr>
              <p:nvPr/>
            </p:nvSpPr>
            <p:spPr bwMode="auto">
              <a:xfrm>
                <a:off x="3514740" y="3076036"/>
                <a:ext cx="4090356" cy="3141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Text Box 43"/>
              <p:cNvSpPr txBox="1">
                <a:spLocks noChangeArrowheads="1"/>
              </p:cNvSpPr>
              <p:nvPr/>
            </p:nvSpPr>
            <p:spPr bwMode="auto">
              <a:xfrm>
                <a:off x="7189916" y="3161269"/>
                <a:ext cx="416781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de-DE" altLang="zh-CN" sz="24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v</a:t>
                </a:r>
                <a:r>
                  <a:rPr lang="de-DE" altLang="zh-CN" sz="2400" baseline="-250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ion</a:t>
                </a:r>
              </a:p>
            </p:txBody>
          </p:sp>
          <p:sp>
            <p:nvSpPr>
              <p:cNvPr id="15" name="Oval 26"/>
              <p:cNvSpPr>
                <a:spLocks noChangeArrowheads="1"/>
              </p:cNvSpPr>
              <p:nvPr/>
            </p:nvSpPr>
            <p:spPr bwMode="auto">
              <a:xfrm>
                <a:off x="5221526" y="2956277"/>
                <a:ext cx="242465" cy="245541"/>
              </a:xfrm>
              <a:prstGeom prst="ellipse">
                <a:avLst/>
              </a:prstGeom>
              <a:solidFill>
                <a:srgbClr val="0099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Text Box 25"/>
              <p:cNvSpPr txBox="1">
                <a:spLocks noChangeArrowheads="1"/>
              </p:cNvSpPr>
              <p:nvPr/>
            </p:nvSpPr>
            <p:spPr bwMode="auto">
              <a:xfrm>
                <a:off x="5267944" y="2427884"/>
                <a:ext cx="1314001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de-DE" altLang="zh-CN" sz="20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Stable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de-DE" altLang="zh-CN" sz="20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oint</a:t>
                </a:r>
              </a:p>
            </p:txBody>
          </p:sp>
        </p:grpSp>
      </p:grpSp>
      <p:grpSp>
        <p:nvGrpSpPr>
          <p:cNvPr id="25" name="组合 24"/>
          <p:cNvGrpSpPr/>
          <p:nvPr/>
        </p:nvGrpSpPr>
        <p:grpSpPr>
          <a:xfrm>
            <a:off x="179593" y="3244666"/>
            <a:ext cx="5728088" cy="3501991"/>
            <a:chOff x="6252447" y="2074087"/>
            <a:chExt cx="5728088" cy="3501991"/>
          </a:xfrm>
        </p:grpSpPr>
        <p:grpSp>
          <p:nvGrpSpPr>
            <p:cNvPr id="26" name="组合 25"/>
            <p:cNvGrpSpPr/>
            <p:nvPr/>
          </p:nvGrpSpPr>
          <p:grpSpPr>
            <a:xfrm>
              <a:off x="6252447" y="4077900"/>
              <a:ext cx="2183705" cy="528527"/>
              <a:chOff x="6599618" y="1268772"/>
              <a:chExt cx="2537729" cy="528527"/>
            </a:xfrm>
          </p:grpSpPr>
          <p:sp>
            <p:nvSpPr>
              <p:cNvPr id="42" name="Freeform 12"/>
              <p:cNvSpPr>
                <a:spLocks/>
              </p:cNvSpPr>
              <p:nvPr/>
            </p:nvSpPr>
            <p:spPr bwMode="auto">
              <a:xfrm flipV="1">
                <a:off x="6599618" y="1453939"/>
                <a:ext cx="1326634" cy="228530"/>
              </a:xfrm>
              <a:custGeom>
                <a:avLst/>
                <a:gdLst>
                  <a:gd name="T0" fmla="*/ 0 w 5201"/>
                  <a:gd name="T1" fmla="*/ 107173 h 1177"/>
                  <a:gd name="T2" fmla="*/ 102518 w 5201"/>
                  <a:gd name="T3" fmla="*/ 0 h 1177"/>
                  <a:gd name="T4" fmla="*/ 204851 w 5201"/>
                  <a:gd name="T5" fmla="*/ 107173 h 1177"/>
                  <a:gd name="T6" fmla="*/ 316204 w 5201"/>
                  <a:gd name="T7" fmla="*/ 214531 h 1177"/>
                  <a:gd name="T8" fmla="*/ 418538 w 5201"/>
                  <a:gd name="T9" fmla="*/ 107173 h 1177"/>
                  <a:gd name="T10" fmla="*/ 525473 w 5201"/>
                  <a:gd name="T11" fmla="*/ 0 h 1177"/>
                  <a:gd name="T12" fmla="*/ 636825 w 5201"/>
                  <a:gd name="T13" fmla="*/ 107173 h 1177"/>
                  <a:gd name="T14" fmla="*/ 743576 w 5201"/>
                  <a:gd name="T15" fmla="*/ 214531 h 1177"/>
                  <a:gd name="T16" fmla="*/ 850511 w 5201"/>
                  <a:gd name="T17" fmla="*/ 125097 h 1177"/>
                  <a:gd name="T18" fmla="*/ 957262 w 5201"/>
                  <a:gd name="T19" fmla="*/ 107173 h 117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201" h="1177">
                    <a:moveTo>
                      <a:pt x="0" y="580"/>
                    </a:moveTo>
                    <a:cubicBezTo>
                      <a:pt x="186" y="290"/>
                      <a:pt x="372" y="0"/>
                      <a:pt x="557" y="0"/>
                    </a:cubicBezTo>
                    <a:cubicBezTo>
                      <a:pt x="742" y="0"/>
                      <a:pt x="920" y="387"/>
                      <a:pt x="1113" y="580"/>
                    </a:cubicBezTo>
                    <a:cubicBezTo>
                      <a:pt x="1306" y="773"/>
                      <a:pt x="1525" y="1161"/>
                      <a:pt x="1718" y="1161"/>
                    </a:cubicBezTo>
                    <a:cubicBezTo>
                      <a:pt x="1911" y="1161"/>
                      <a:pt x="2085" y="773"/>
                      <a:pt x="2274" y="580"/>
                    </a:cubicBezTo>
                    <a:cubicBezTo>
                      <a:pt x="2463" y="387"/>
                      <a:pt x="2657" y="0"/>
                      <a:pt x="2855" y="0"/>
                    </a:cubicBezTo>
                    <a:cubicBezTo>
                      <a:pt x="3053" y="0"/>
                      <a:pt x="3263" y="387"/>
                      <a:pt x="3460" y="580"/>
                    </a:cubicBezTo>
                    <a:cubicBezTo>
                      <a:pt x="3657" y="773"/>
                      <a:pt x="3847" y="1145"/>
                      <a:pt x="4040" y="1161"/>
                    </a:cubicBezTo>
                    <a:cubicBezTo>
                      <a:pt x="4233" y="1177"/>
                      <a:pt x="4428" y="774"/>
                      <a:pt x="4621" y="677"/>
                    </a:cubicBezTo>
                    <a:cubicBezTo>
                      <a:pt x="4814" y="580"/>
                      <a:pt x="5007" y="580"/>
                      <a:pt x="5201" y="580"/>
                    </a:cubicBezTo>
                  </a:path>
                </a:pathLst>
              </a:custGeom>
              <a:noFill/>
              <a:ln w="76200" cap="flat" cmpd="sng">
                <a:solidFill>
                  <a:srgbClr val="7030A0"/>
                </a:solidFill>
                <a:prstDash val="solid"/>
                <a:round/>
                <a:headEnd type="none" w="med" len="med"/>
                <a:tailEnd type="triangle" w="med" len="med"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99CC00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7217083" y="1286053"/>
                <a:ext cx="782241" cy="48108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4" name="组合 43"/>
              <p:cNvGrpSpPr/>
              <p:nvPr/>
            </p:nvGrpSpPr>
            <p:grpSpPr>
              <a:xfrm>
                <a:off x="7170332" y="1268772"/>
                <a:ext cx="1415714" cy="481083"/>
                <a:chOff x="7959860" y="1038202"/>
                <a:chExt cx="1256568" cy="481083"/>
              </a:xfrm>
            </p:grpSpPr>
            <p:sp>
              <p:nvSpPr>
                <p:cNvPr id="49" name="Freeform 12"/>
                <p:cNvSpPr>
                  <a:spLocks/>
                </p:cNvSpPr>
                <p:nvPr/>
              </p:nvSpPr>
              <p:spPr bwMode="auto">
                <a:xfrm flipV="1">
                  <a:off x="7959860" y="1215490"/>
                  <a:ext cx="1177502" cy="228530"/>
                </a:xfrm>
                <a:custGeom>
                  <a:avLst/>
                  <a:gdLst>
                    <a:gd name="T0" fmla="*/ 0 w 5201"/>
                    <a:gd name="T1" fmla="*/ 107173 h 1177"/>
                    <a:gd name="T2" fmla="*/ 102518 w 5201"/>
                    <a:gd name="T3" fmla="*/ 0 h 1177"/>
                    <a:gd name="T4" fmla="*/ 204851 w 5201"/>
                    <a:gd name="T5" fmla="*/ 107173 h 1177"/>
                    <a:gd name="T6" fmla="*/ 316204 w 5201"/>
                    <a:gd name="T7" fmla="*/ 214531 h 1177"/>
                    <a:gd name="T8" fmla="*/ 418538 w 5201"/>
                    <a:gd name="T9" fmla="*/ 107173 h 1177"/>
                    <a:gd name="T10" fmla="*/ 525473 w 5201"/>
                    <a:gd name="T11" fmla="*/ 0 h 1177"/>
                    <a:gd name="T12" fmla="*/ 636825 w 5201"/>
                    <a:gd name="T13" fmla="*/ 107173 h 1177"/>
                    <a:gd name="T14" fmla="*/ 743576 w 5201"/>
                    <a:gd name="T15" fmla="*/ 214531 h 1177"/>
                    <a:gd name="T16" fmla="*/ 850511 w 5201"/>
                    <a:gd name="T17" fmla="*/ 125097 h 1177"/>
                    <a:gd name="T18" fmla="*/ 957262 w 5201"/>
                    <a:gd name="T19" fmla="*/ 107173 h 117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5201" h="1177">
                      <a:moveTo>
                        <a:pt x="0" y="580"/>
                      </a:moveTo>
                      <a:cubicBezTo>
                        <a:pt x="186" y="290"/>
                        <a:pt x="372" y="0"/>
                        <a:pt x="557" y="0"/>
                      </a:cubicBezTo>
                      <a:cubicBezTo>
                        <a:pt x="742" y="0"/>
                        <a:pt x="920" y="387"/>
                        <a:pt x="1113" y="580"/>
                      </a:cubicBezTo>
                      <a:cubicBezTo>
                        <a:pt x="1306" y="773"/>
                        <a:pt x="1525" y="1161"/>
                        <a:pt x="1718" y="1161"/>
                      </a:cubicBezTo>
                      <a:cubicBezTo>
                        <a:pt x="1911" y="1161"/>
                        <a:pt x="2085" y="773"/>
                        <a:pt x="2274" y="580"/>
                      </a:cubicBezTo>
                      <a:cubicBezTo>
                        <a:pt x="2463" y="387"/>
                        <a:pt x="2657" y="0"/>
                        <a:pt x="2855" y="0"/>
                      </a:cubicBezTo>
                      <a:cubicBezTo>
                        <a:pt x="3053" y="0"/>
                        <a:pt x="3263" y="387"/>
                        <a:pt x="3460" y="580"/>
                      </a:cubicBezTo>
                      <a:cubicBezTo>
                        <a:pt x="3657" y="773"/>
                        <a:pt x="3847" y="1145"/>
                        <a:pt x="4040" y="1161"/>
                      </a:cubicBezTo>
                      <a:cubicBezTo>
                        <a:pt x="4233" y="1177"/>
                        <a:pt x="4428" y="774"/>
                        <a:pt x="4621" y="677"/>
                      </a:cubicBezTo>
                      <a:cubicBezTo>
                        <a:pt x="4814" y="580"/>
                        <a:pt x="5007" y="580"/>
                        <a:pt x="5201" y="580"/>
                      </a:cubicBezTo>
                    </a:path>
                  </a:pathLst>
                </a:custGeom>
                <a:noFill/>
                <a:ln w="76200" cap="flat" cmpd="sng">
                  <a:solidFill>
                    <a:srgbClr val="7030A0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>
                  <a:outerShdw dist="3592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CC00"/>
                      </a:solidFill>
                    </a14:hiddenFill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" name="矩形 49"/>
                <p:cNvSpPr/>
                <p:nvPr/>
              </p:nvSpPr>
              <p:spPr>
                <a:xfrm>
                  <a:off x="8522122" y="1038202"/>
                  <a:ext cx="694306" cy="481083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5" name="组合 44"/>
              <p:cNvGrpSpPr/>
              <p:nvPr/>
            </p:nvGrpSpPr>
            <p:grpSpPr>
              <a:xfrm>
                <a:off x="7756373" y="1316216"/>
                <a:ext cx="1380974" cy="481083"/>
                <a:chOff x="7959860" y="1074329"/>
                <a:chExt cx="1225732" cy="481083"/>
              </a:xfrm>
            </p:grpSpPr>
            <p:sp>
              <p:nvSpPr>
                <p:cNvPr id="47" name="Freeform 12"/>
                <p:cNvSpPr>
                  <a:spLocks/>
                </p:cNvSpPr>
                <p:nvPr/>
              </p:nvSpPr>
              <p:spPr bwMode="auto">
                <a:xfrm flipV="1">
                  <a:off x="7959860" y="1206437"/>
                  <a:ext cx="1177502" cy="228530"/>
                </a:xfrm>
                <a:custGeom>
                  <a:avLst/>
                  <a:gdLst>
                    <a:gd name="T0" fmla="*/ 0 w 5201"/>
                    <a:gd name="T1" fmla="*/ 107173 h 1177"/>
                    <a:gd name="T2" fmla="*/ 102518 w 5201"/>
                    <a:gd name="T3" fmla="*/ 0 h 1177"/>
                    <a:gd name="T4" fmla="*/ 204851 w 5201"/>
                    <a:gd name="T5" fmla="*/ 107173 h 1177"/>
                    <a:gd name="T6" fmla="*/ 316204 w 5201"/>
                    <a:gd name="T7" fmla="*/ 214531 h 1177"/>
                    <a:gd name="T8" fmla="*/ 418538 w 5201"/>
                    <a:gd name="T9" fmla="*/ 107173 h 1177"/>
                    <a:gd name="T10" fmla="*/ 525473 w 5201"/>
                    <a:gd name="T11" fmla="*/ 0 h 1177"/>
                    <a:gd name="T12" fmla="*/ 636825 w 5201"/>
                    <a:gd name="T13" fmla="*/ 107173 h 1177"/>
                    <a:gd name="T14" fmla="*/ 743576 w 5201"/>
                    <a:gd name="T15" fmla="*/ 214531 h 1177"/>
                    <a:gd name="T16" fmla="*/ 850511 w 5201"/>
                    <a:gd name="T17" fmla="*/ 125097 h 1177"/>
                    <a:gd name="T18" fmla="*/ 957262 w 5201"/>
                    <a:gd name="T19" fmla="*/ 107173 h 117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5201" h="1177">
                      <a:moveTo>
                        <a:pt x="0" y="580"/>
                      </a:moveTo>
                      <a:cubicBezTo>
                        <a:pt x="186" y="290"/>
                        <a:pt x="372" y="0"/>
                        <a:pt x="557" y="0"/>
                      </a:cubicBezTo>
                      <a:cubicBezTo>
                        <a:pt x="742" y="0"/>
                        <a:pt x="920" y="387"/>
                        <a:pt x="1113" y="580"/>
                      </a:cubicBezTo>
                      <a:cubicBezTo>
                        <a:pt x="1306" y="773"/>
                        <a:pt x="1525" y="1161"/>
                        <a:pt x="1718" y="1161"/>
                      </a:cubicBezTo>
                      <a:cubicBezTo>
                        <a:pt x="1911" y="1161"/>
                        <a:pt x="2085" y="773"/>
                        <a:pt x="2274" y="580"/>
                      </a:cubicBezTo>
                      <a:cubicBezTo>
                        <a:pt x="2463" y="387"/>
                        <a:pt x="2657" y="0"/>
                        <a:pt x="2855" y="0"/>
                      </a:cubicBezTo>
                      <a:cubicBezTo>
                        <a:pt x="3053" y="0"/>
                        <a:pt x="3263" y="387"/>
                        <a:pt x="3460" y="580"/>
                      </a:cubicBezTo>
                      <a:cubicBezTo>
                        <a:pt x="3657" y="773"/>
                        <a:pt x="3847" y="1145"/>
                        <a:pt x="4040" y="1161"/>
                      </a:cubicBezTo>
                      <a:cubicBezTo>
                        <a:pt x="4233" y="1177"/>
                        <a:pt x="4428" y="774"/>
                        <a:pt x="4621" y="677"/>
                      </a:cubicBezTo>
                      <a:cubicBezTo>
                        <a:pt x="4814" y="580"/>
                        <a:pt x="5007" y="580"/>
                        <a:pt x="5201" y="580"/>
                      </a:cubicBezTo>
                    </a:path>
                  </a:pathLst>
                </a:custGeom>
                <a:noFill/>
                <a:ln w="76200" cap="flat" cmpd="sng">
                  <a:solidFill>
                    <a:srgbClr val="7030A0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>
                  <a:outerShdw dist="3592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CC00"/>
                      </a:solidFill>
                    </a14:hiddenFill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" name="矩形 47"/>
                <p:cNvSpPr/>
                <p:nvPr/>
              </p:nvSpPr>
              <p:spPr>
                <a:xfrm>
                  <a:off x="8738367" y="1074329"/>
                  <a:ext cx="447225" cy="481083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6" name="Line 38"/>
              <p:cNvSpPr>
                <a:spLocks noChangeShapeType="1"/>
              </p:cNvSpPr>
              <p:nvPr/>
            </p:nvSpPr>
            <p:spPr bwMode="auto">
              <a:xfrm flipV="1">
                <a:off x="8684377" y="1556030"/>
                <a:ext cx="196402" cy="3351"/>
              </a:xfrm>
              <a:prstGeom prst="line">
                <a:avLst/>
              </a:prstGeom>
              <a:noFill/>
              <a:ln w="76200">
                <a:solidFill>
                  <a:srgbClr val="7030A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" name="Oval 57"/>
            <p:cNvSpPr>
              <a:spLocks noChangeArrowheads="1"/>
            </p:cNvSpPr>
            <p:nvPr/>
          </p:nvSpPr>
          <p:spPr bwMode="auto">
            <a:xfrm>
              <a:off x="8302598" y="3657606"/>
              <a:ext cx="1226610" cy="1226610"/>
            </a:xfrm>
            <a:prstGeom prst="ellipse">
              <a:avLst/>
            </a:prstGeom>
            <a:gradFill flip="none" rotWithShape="1">
              <a:gsLst>
                <a:gs pos="0">
                  <a:srgbClr val="66FF99">
                    <a:tint val="66000"/>
                    <a:satMod val="160000"/>
                  </a:srgbClr>
                </a:gs>
                <a:gs pos="50000">
                  <a:srgbClr val="66FF99">
                    <a:tint val="44500"/>
                    <a:satMod val="160000"/>
                  </a:srgbClr>
                </a:gs>
                <a:gs pos="100000">
                  <a:srgbClr val="66FF99">
                    <a:tint val="23500"/>
                    <a:satMod val="160000"/>
                  </a:srgbClr>
                </a:gs>
              </a:gsLst>
              <a:lin ang="18900000" scaled="1"/>
              <a:tileRect/>
            </a:gradFill>
            <a:ln w="19050">
              <a:noFill/>
              <a:round/>
              <a:headEnd/>
              <a:tailEnd/>
            </a:ln>
            <a:effectLst>
              <a:glow rad="101600">
                <a:schemeClr val="accent5">
                  <a:satMod val="175000"/>
                  <a:alpha val="40000"/>
                </a:schemeClr>
              </a:glo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6286245" y="3448489"/>
            <a:ext cx="1929664" cy="845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4" imgW="1015920" imgH="444240" progId="Equation.DSMT4">
                    <p:embed/>
                  </p:oleObj>
                </mc:Choice>
                <mc:Fallback>
                  <p:oleObj name="Equation" r:id="rId4" imgW="1015920" imgH="444240" progId="Equation.DSMT4">
                    <p:embed/>
                    <p:pic>
                      <p:nvPicPr>
                        <p:cNvPr id="144" name="对象 14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86245" y="3448489"/>
                          <a:ext cx="1929664" cy="8451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2"/>
            <p:cNvSpPr>
              <a:spLocks noChangeShapeType="1"/>
            </p:cNvSpPr>
            <p:nvPr/>
          </p:nvSpPr>
          <p:spPr bwMode="auto">
            <a:xfrm>
              <a:off x="8462588" y="3989048"/>
              <a:ext cx="67477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"/>
            <p:cNvSpPr>
              <a:spLocks noChangeShapeType="1"/>
            </p:cNvSpPr>
            <p:nvPr/>
          </p:nvSpPr>
          <p:spPr bwMode="auto">
            <a:xfrm>
              <a:off x="8462588" y="4597565"/>
              <a:ext cx="67477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 flipH="1" flipV="1">
              <a:off x="8869099" y="4000992"/>
              <a:ext cx="0" cy="613305"/>
            </a:xfrm>
            <a:prstGeom prst="line">
              <a:avLst/>
            </a:prstGeom>
            <a:noFill/>
            <a:ln w="57150">
              <a:solidFill>
                <a:srgbClr val="00B0F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9"/>
            <p:cNvSpPr txBox="1">
              <a:spLocks noChangeArrowheads="1"/>
            </p:cNvSpPr>
            <p:nvPr/>
          </p:nvSpPr>
          <p:spPr bwMode="auto">
            <a:xfrm>
              <a:off x="9069100" y="3745676"/>
              <a:ext cx="415373" cy="358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altLang="zh-CN" sz="3200" b="1" baseline="-25000" dirty="0"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2P</a:t>
              </a:r>
              <a:endParaRPr lang="de-DE" altLang="zh-CN" sz="2800" b="1" baseline="-25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65"/>
            <p:cNvSpPr>
              <a:spLocks noChangeShapeType="1"/>
            </p:cNvSpPr>
            <p:nvPr/>
          </p:nvSpPr>
          <p:spPr bwMode="auto">
            <a:xfrm flipV="1">
              <a:off x="8311331" y="3374138"/>
              <a:ext cx="137947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68"/>
            <p:cNvSpPr txBox="1">
              <a:spLocks noChangeArrowheads="1"/>
            </p:cNvSpPr>
            <p:nvPr/>
          </p:nvSpPr>
          <p:spPr bwMode="auto">
            <a:xfrm>
              <a:off x="8144961" y="5107890"/>
              <a:ext cx="174438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altLang="zh-CN" sz="2400" b="1" i="1" dirty="0">
                  <a:solidFill>
                    <a:srgbClr val="00B0F0"/>
                  </a:solidFill>
                  <a:latin typeface="Symbol" pitchFamily="18" charset="2"/>
                  <a:ea typeface="宋体" charset="-122"/>
                </a:rPr>
                <a:t>l</a:t>
              </a:r>
              <a:r>
                <a:rPr lang="de-DE" altLang="zh-CN" sz="2400" b="1" baseline="-25000" dirty="0">
                  <a:solidFill>
                    <a:srgbClr val="00B0F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0</a:t>
              </a:r>
              <a:r>
                <a:rPr lang="de-DE" altLang="zh-CN" sz="24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 ≈ 103 nm</a:t>
              </a:r>
            </a:p>
          </p:txBody>
        </p:sp>
        <p:sp>
          <p:nvSpPr>
            <p:cNvPr id="35" name="Text Box 71"/>
            <p:cNvSpPr txBox="1">
              <a:spLocks noChangeArrowheads="1"/>
            </p:cNvSpPr>
            <p:nvPr/>
          </p:nvSpPr>
          <p:spPr bwMode="auto">
            <a:xfrm>
              <a:off x="6304455" y="5114413"/>
              <a:ext cx="189026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altLang="zh-CN" sz="2400" b="1" i="1" dirty="0">
                  <a:solidFill>
                    <a:srgbClr val="7030A0"/>
                  </a:solidFill>
                  <a:latin typeface="Symbol" pitchFamily="18" charset="2"/>
                  <a:ea typeface="宋体" charset="-122"/>
                </a:rPr>
                <a:t>l</a:t>
              </a:r>
              <a:r>
                <a:rPr lang="en-US" altLang="zh-CN" sz="2400" b="1" i="1" baseline="-2500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Laser</a:t>
              </a:r>
              <a:r>
                <a:rPr lang="de-DE" altLang="zh-CN" sz="24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≈ 48 nm</a:t>
              </a:r>
            </a:p>
          </p:txBody>
        </p:sp>
        <p:sp>
          <p:nvSpPr>
            <p:cNvPr id="36" name="Text Box 72"/>
            <p:cNvSpPr txBox="1">
              <a:spLocks noChangeArrowheads="1"/>
            </p:cNvSpPr>
            <p:nvPr/>
          </p:nvSpPr>
          <p:spPr bwMode="auto">
            <a:xfrm>
              <a:off x="9859442" y="5059263"/>
              <a:ext cx="212109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altLang="zh-CN" sz="2400" b="1" i="1" dirty="0">
                  <a:solidFill>
                    <a:srgbClr val="FF0000"/>
                  </a:solidFill>
                  <a:latin typeface="Symbol" pitchFamily="18" charset="2"/>
                  <a:ea typeface="宋体" charset="-122"/>
                </a:rPr>
                <a:t>l</a:t>
              </a:r>
              <a:r>
                <a:rPr lang="de-DE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Laser</a:t>
              </a:r>
              <a:r>
                <a:rPr lang="de-DE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 ≈ 220 nm</a:t>
              </a:r>
            </a:p>
          </p:txBody>
        </p:sp>
        <p:sp>
          <p:nvSpPr>
            <p:cNvPr id="37" name="Text Box 9"/>
            <p:cNvSpPr txBox="1">
              <a:spLocks noChangeArrowheads="1"/>
            </p:cNvSpPr>
            <p:nvPr/>
          </p:nvSpPr>
          <p:spPr bwMode="auto">
            <a:xfrm>
              <a:off x="9069100" y="4341751"/>
              <a:ext cx="403083" cy="358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altLang="zh-CN" sz="3200" b="1" baseline="-25000" dirty="0"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2S</a:t>
              </a: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9778604" y="3503603"/>
            <a:ext cx="1905324" cy="845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6" imgW="1002960" imgH="444240" progId="Equation.DSMT4">
                    <p:embed/>
                  </p:oleObj>
                </mc:Choice>
                <mc:Fallback>
                  <p:oleObj name="Equation" r:id="rId6" imgW="1002960" imgH="444240" progId="Equation.DSMT4">
                    <p:embed/>
                    <p:pic>
                      <p:nvPicPr>
                        <p:cNvPr id="156" name="对象 15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778604" y="3503603"/>
                          <a:ext cx="1905324" cy="845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8430336" y="2926279"/>
            <a:ext cx="944298" cy="419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8" imgW="457200" imgH="203040" progId="Equation.DSMT4">
                    <p:embed/>
                  </p:oleObj>
                </mc:Choice>
                <mc:Fallback>
                  <p:oleObj name="Equation" r:id="rId8" imgW="457200" imgH="203040" progId="Equation.DSMT4">
                    <p:embed/>
                    <p:pic>
                      <p:nvPicPr>
                        <p:cNvPr id="157" name="对象 15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430336" y="2926279"/>
                          <a:ext cx="944298" cy="4191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Freeform 12"/>
            <p:cNvSpPr>
              <a:spLocks/>
            </p:cNvSpPr>
            <p:nvPr/>
          </p:nvSpPr>
          <p:spPr bwMode="auto">
            <a:xfrm flipH="1" flipV="1">
              <a:off x="9754862" y="4246666"/>
              <a:ext cx="1788184" cy="228530"/>
            </a:xfrm>
            <a:custGeom>
              <a:avLst/>
              <a:gdLst>
                <a:gd name="T0" fmla="*/ 0 w 5201"/>
                <a:gd name="T1" fmla="*/ 107173 h 1177"/>
                <a:gd name="T2" fmla="*/ 102518 w 5201"/>
                <a:gd name="T3" fmla="*/ 0 h 1177"/>
                <a:gd name="T4" fmla="*/ 204851 w 5201"/>
                <a:gd name="T5" fmla="*/ 107173 h 1177"/>
                <a:gd name="T6" fmla="*/ 316204 w 5201"/>
                <a:gd name="T7" fmla="*/ 214531 h 1177"/>
                <a:gd name="T8" fmla="*/ 418538 w 5201"/>
                <a:gd name="T9" fmla="*/ 107173 h 1177"/>
                <a:gd name="T10" fmla="*/ 525473 w 5201"/>
                <a:gd name="T11" fmla="*/ 0 h 1177"/>
                <a:gd name="T12" fmla="*/ 636825 w 5201"/>
                <a:gd name="T13" fmla="*/ 107173 h 1177"/>
                <a:gd name="T14" fmla="*/ 743576 w 5201"/>
                <a:gd name="T15" fmla="*/ 214531 h 1177"/>
                <a:gd name="T16" fmla="*/ 850511 w 5201"/>
                <a:gd name="T17" fmla="*/ 125097 h 1177"/>
                <a:gd name="T18" fmla="*/ 957262 w 5201"/>
                <a:gd name="T19" fmla="*/ 107173 h 117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01" h="1177">
                  <a:moveTo>
                    <a:pt x="0" y="580"/>
                  </a:moveTo>
                  <a:cubicBezTo>
                    <a:pt x="186" y="290"/>
                    <a:pt x="372" y="0"/>
                    <a:pt x="557" y="0"/>
                  </a:cubicBezTo>
                  <a:cubicBezTo>
                    <a:pt x="742" y="0"/>
                    <a:pt x="920" y="387"/>
                    <a:pt x="1113" y="580"/>
                  </a:cubicBezTo>
                  <a:cubicBezTo>
                    <a:pt x="1306" y="773"/>
                    <a:pt x="1525" y="1161"/>
                    <a:pt x="1718" y="1161"/>
                  </a:cubicBezTo>
                  <a:cubicBezTo>
                    <a:pt x="1911" y="1161"/>
                    <a:pt x="2085" y="773"/>
                    <a:pt x="2274" y="580"/>
                  </a:cubicBezTo>
                  <a:cubicBezTo>
                    <a:pt x="2463" y="387"/>
                    <a:pt x="2657" y="0"/>
                    <a:pt x="2855" y="0"/>
                  </a:cubicBezTo>
                  <a:cubicBezTo>
                    <a:pt x="3053" y="0"/>
                    <a:pt x="3263" y="387"/>
                    <a:pt x="3460" y="580"/>
                  </a:cubicBezTo>
                  <a:cubicBezTo>
                    <a:pt x="3657" y="773"/>
                    <a:pt x="3847" y="1145"/>
                    <a:pt x="4040" y="1161"/>
                  </a:cubicBezTo>
                  <a:cubicBezTo>
                    <a:pt x="4233" y="1177"/>
                    <a:pt x="4428" y="774"/>
                    <a:pt x="4621" y="677"/>
                  </a:cubicBezTo>
                  <a:cubicBezTo>
                    <a:pt x="4814" y="580"/>
                    <a:pt x="5007" y="580"/>
                    <a:pt x="5201" y="580"/>
                  </a:cubicBezTo>
                </a:path>
              </a:pathLst>
            </a:custGeom>
            <a:noFill/>
            <a:ln w="762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Text Box 74"/>
            <p:cNvSpPr txBox="1">
              <a:spLocks noChangeArrowheads="1"/>
            </p:cNvSpPr>
            <p:nvPr/>
          </p:nvSpPr>
          <p:spPr bwMode="auto">
            <a:xfrm>
              <a:off x="7345547" y="2074087"/>
              <a:ext cx="3460249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GB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75 MeV/u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-like </a:t>
              </a:r>
              <a:r>
                <a:rPr lang="en-GB" altLang="zh-CN" sz="24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r>
                <a:rPr lang="en-GB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GB" altLang="zh-CN" sz="24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+ </a:t>
              </a:r>
              <a:r>
                <a:rPr lang="en-GB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GB" sz="2400" b="1" i="1" dirty="0">
                  <a:latin typeface="Symbol" pitchFamily="18" charset="2"/>
                </a:rPr>
                <a:t>b</a:t>
              </a:r>
              <a:r>
                <a:rPr lang="en-GB" sz="2400" b="1" dirty="0"/>
                <a:t> </a:t>
              </a:r>
              <a:r>
                <a:rPr lang="en-GB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≈ 0.64, </a:t>
              </a:r>
              <a:r>
                <a:rPr lang="en-GB" sz="2400" b="1" i="1" dirty="0">
                  <a:latin typeface="Symbol" pitchFamily="18" charset="2"/>
                </a:rPr>
                <a:t>g</a:t>
              </a:r>
              <a:r>
                <a:rPr lang="en-GB" sz="2400" b="1" dirty="0"/>
                <a:t> </a:t>
              </a:r>
              <a:r>
                <a:rPr lang="en-GB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≈ 1.30)</a:t>
              </a:r>
              <a:r>
                <a:rPr lang="en-GB" altLang="zh-CN" sz="24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32"/>
          <p:cNvGrpSpPr>
            <a:grpSpLocks/>
          </p:cNvGrpSpPr>
          <p:nvPr/>
        </p:nvGrpSpPr>
        <p:grpSpPr bwMode="auto">
          <a:xfrm>
            <a:off x="517895" y="5146604"/>
            <a:ext cx="1214324" cy="1261651"/>
            <a:chOff x="4477" y="1754"/>
            <a:chExt cx="898" cy="933"/>
          </a:xfrm>
        </p:grpSpPr>
        <p:sp>
          <p:nvSpPr>
            <p:cNvPr id="52" name="Line 33"/>
            <p:cNvSpPr>
              <a:spLocks noChangeShapeType="1"/>
            </p:cNvSpPr>
            <p:nvPr/>
          </p:nvSpPr>
          <p:spPr bwMode="auto">
            <a:xfrm flipV="1">
              <a:off x="4477" y="1842"/>
              <a:ext cx="898" cy="72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Line 34"/>
            <p:cNvSpPr>
              <a:spLocks noChangeShapeType="1"/>
            </p:cNvSpPr>
            <p:nvPr/>
          </p:nvSpPr>
          <p:spPr bwMode="auto">
            <a:xfrm rot="4206149" flipV="1">
              <a:off x="4447" y="1941"/>
              <a:ext cx="933" cy="5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54" name="Picture 2" descr="QQ截图2013102915383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433" y="1747420"/>
            <a:ext cx="4489121" cy="242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7" name="组合 216"/>
          <p:cNvGrpSpPr/>
          <p:nvPr/>
        </p:nvGrpSpPr>
        <p:grpSpPr>
          <a:xfrm>
            <a:off x="5590845" y="1023045"/>
            <a:ext cx="6599612" cy="5463273"/>
            <a:chOff x="5435923" y="1149531"/>
            <a:chExt cx="6686832" cy="5463273"/>
          </a:xfrm>
        </p:grpSpPr>
        <p:sp>
          <p:nvSpPr>
            <p:cNvPr id="218" name="矩形 217"/>
            <p:cNvSpPr/>
            <p:nvPr/>
          </p:nvSpPr>
          <p:spPr>
            <a:xfrm>
              <a:off x="6313189" y="1149531"/>
              <a:ext cx="5809566" cy="54632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9" name="组合 218"/>
            <p:cNvGrpSpPr>
              <a:grpSpLocks noChangeAspect="1"/>
            </p:cNvGrpSpPr>
            <p:nvPr/>
          </p:nvGrpSpPr>
          <p:grpSpPr>
            <a:xfrm>
              <a:off x="5435923" y="1884906"/>
              <a:ext cx="6526985" cy="4560193"/>
              <a:chOff x="2227068" y="1110358"/>
              <a:chExt cx="7560840" cy="5282514"/>
            </a:xfrm>
          </p:grpSpPr>
          <p:sp>
            <p:nvSpPr>
              <p:cNvPr id="220" name="Text Box 7"/>
              <p:cNvSpPr txBox="1">
                <a:spLocks noChangeArrowheads="1"/>
              </p:cNvSpPr>
              <p:nvPr/>
            </p:nvSpPr>
            <p:spPr bwMode="auto">
              <a:xfrm>
                <a:off x="5301584" y="1442970"/>
                <a:ext cx="1579048" cy="4634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on beam</a:t>
                </a:r>
              </a:p>
            </p:txBody>
          </p:sp>
          <p:grpSp>
            <p:nvGrpSpPr>
              <p:cNvPr id="221" name="组合 220"/>
              <p:cNvGrpSpPr/>
              <p:nvPr/>
            </p:nvGrpSpPr>
            <p:grpSpPr>
              <a:xfrm>
                <a:off x="3979302" y="3715342"/>
                <a:ext cx="4356653" cy="182948"/>
                <a:chOff x="7812360" y="4614204"/>
                <a:chExt cx="4356653" cy="182948"/>
              </a:xfrm>
            </p:grpSpPr>
            <p:sp>
              <p:nvSpPr>
                <p:cNvPr id="327" name="椭圆 326"/>
                <p:cNvSpPr/>
                <p:nvPr/>
              </p:nvSpPr>
              <p:spPr bwMode="auto">
                <a:xfrm>
                  <a:off x="7812360" y="4614204"/>
                  <a:ext cx="3960440" cy="1829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  <p:grpSp>
              <p:nvGrpSpPr>
                <p:cNvPr id="328" name="组合 143"/>
                <p:cNvGrpSpPr>
                  <a:grpSpLocks/>
                </p:cNvGrpSpPr>
                <p:nvPr/>
              </p:nvGrpSpPr>
              <p:grpSpPr bwMode="auto">
                <a:xfrm>
                  <a:off x="8030146" y="4656926"/>
                  <a:ext cx="117650" cy="85445"/>
                  <a:chOff x="7543809" y="1828825"/>
                  <a:chExt cx="152412" cy="152402"/>
                </a:xfrm>
              </p:grpSpPr>
              <p:cxnSp>
                <p:nvCxnSpPr>
                  <p:cNvPr id="378" name="直接连接符 377"/>
                  <p:cNvCxnSpPr/>
                  <p:nvPr/>
                </p:nvCxnSpPr>
                <p:spPr>
                  <a:xfrm>
                    <a:off x="7543809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9" name="直接连接符 378"/>
                  <p:cNvCxnSpPr/>
                  <p:nvPr/>
                </p:nvCxnSpPr>
                <p:spPr>
                  <a:xfrm>
                    <a:off x="7620015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29" name="组合 144"/>
                <p:cNvGrpSpPr>
                  <a:grpSpLocks/>
                </p:cNvGrpSpPr>
                <p:nvPr/>
              </p:nvGrpSpPr>
              <p:grpSpPr bwMode="auto">
                <a:xfrm>
                  <a:off x="8324273" y="4656926"/>
                  <a:ext cx="117650" cy="85445"/>
                  <a:chOff x="7543840" y="1828825"/>
                  <a:chExt cx="152412" cy="152402"/>
                </a:xfrm>
              </p:grpSpPr>
              <p:cxnSp>
                <p:nvCxnSpPr>
                  <p:cNvPr id="376" name="直接连接符 375"/>
                  <p:cNvCxnSpPr/>
                  <p:nvPr/>
                </p:nvCxnSpPr>
                <p:spPr>
                  <a:xfrm>
                    <a:off x="7543840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7" name="直接连接符 376"/>
                  <p:cNvCxnSpPr/>
                  <p:nvPr/>
                </p:nvCxnSpPr>
                <p:spPr>
                  <a:xfrm>
                    <a:off x="7620046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30" name="组合 145"/>
                <p:cNvGrpSpPr>
                  <a:grpSpLocks/>
                </p:cNvGrpSpPr>
                <p:nvPr/>
              </p:nvGrpSpPr>
              <p:grpSpPr bwMode="auto">
                <a:xfrm>
                  <a:off x="8618399" y="4656926"/>
                  <a:ext cx="117650" cy="85445"/>
                  <a:chOff x="7543871" y="1828825"/>
                  <a:chExt cx="152412" cy="152402"/>
                </a:xfrm>
              </p:grpSpPr>
              <p:cxnSp>
                <p:nvCxnSpPr>
                  <p:cNvPr id="374" name="直接连接符 373"/>
                  <p:cNvCxnSpPr/>
                  <p:nvPr/>
                </p:nvCxnSpPr>
                <p:spPr>
                  <a:xfrm>
                    <a:off x="7543871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5" name="直接连接符 374"/>
                  <p:cNvCxnSpPr/>
                  <p:nvPr/>
                </p:nvCxnSpPr>
                <p:spPr>
                  <a:xfrm>
                    <a:off x="7620077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31" name="组合 146"/>
                <p:cNvGrpSpPr>
                  <a:grpSpLocks/>
                </p:cNvGrpSpPr>
                <p:nvPr/>
              </p:nvGrpSpPr>
              <p:grpSpPr bwMode="auto">
                <a:xfrm>
                  <a:off x="8853700" y="4656926"/>
                  <a:ext cx="117650" cy="85445"/>
                  <a:chOff x="7543896" y="1828825"/>
                  <a:chExt cx="152412" cy="152402"/>
                </a:xfrm>
              </p:grpSpPr>
              <p:cxnSp>
                <p:nvCxnSpPr>
                  <p:cNvPr id="372" name="直接连接符 371"/>
                  <p:cNvCxnSpPr/>
                  <p:nvPr/>
                </p:nvCxnSpPr>
                <p:spPr>
                  <a:xfrm>
                    <a:off x="7543896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3" name="直接连接符 372"/>
                  <p:cNvCxnSpPr/>
                  <p:nvPr/>
                </p:nvCxnSpPr>
                <p:spPr>
                  <a:xfrm>
                    <a:off x="7620102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32" name="组合 147"/>
                <p:cNvGrpSpPr>
                  <a:grpSpLocks/>
                </p:cNvGrpSpPr>
                <p:nvPr/>
              </p:nvGrpSpPr>
              <p:grpSpPr bwMode="auto">
                <a:xfrm>
                  <a:off x="9147826" y="4656926"/>
                  <a:ext cx="117650" cy="85445"/>
                  <a:chOff x="7543927" y="1828825"/>
                  <a:chExt cx="152412" cy="152402"/>
                </a:xfrm>
              </p:grpSpPr>
              <p:cxnSp>
                <p:nvCxnSpPr>
                  <p:cNvPr id="370" name="直接连接符 369"/>
                  <p:cNvCxnSpPr/>
                  <p:nvPr/>
                </p:nvCxnSpPr>
                <p:spPr>
                  <a:xfrm>
                    <a:off x="7543927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1" name="直接连接符 370"/>
                  <p:cNvCxnSpPr/>
                  <p:nvPr/>
                </p:nvCxnSpPr>
                <p:spPr>
                  <a:xfrm>
                    <a:off x="7620133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33" name="组合 148"/>
                <p:cNvGrpSpPr>
                  <a:grpSpLocks/>
                </p:cNvGrpSpPr>
                <p:nvPr/>
              </p:nvGrpSpPr>
              <p:grpSpPr bwMode="auto">
                <a:xfrm>
                  <a:off x="11500834" y="4656926"/>
                  <a:ext cx="117650" cy="85445"/>
                  <a:chOff x="7544175" y="1828825"/>
                  <a:chExt cx="152412" cy="152402"/>
                </a:xfrm>
              </p:grpSpPr>
              <p:cxnSp>
                <p:nvCxnSpPr>
                  <p:cNvPr id="368" name="直接连接符 367"/>
                  <p:cNvCxnSpPr/>
                  <p:nvPr/>
                </p:nvCxnSpPr>
                <p:spPr>
                  <a:xfrm>
                    <a:off x="7544175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9" name="直接连接符 368"/>
                  <p:cNvCxnSpPr/>
                  <p:nvPr/>
                </p:nvCxnSpPr>
                <p:spPr>
                  <a:xfrm>
                    <a:off x="7620381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34" name="组合 149"/>
                <p:cNvGrpSpPr>
                  <a:grpSpLocks/>
                </p:cNvGrpSpPr>
                <p:nvPr/>
              </p:nvGrpSpPr>
              <p:grpSpPr bwMode="auto">
                <a:xfrm>
                  <a:off x="11265533" y="4656926"/>
                  <a:ext cx="117650" cy="85445"/>
                  <a:chOff x="7544150" y="1828825"/>
                  <a:chExt cx="152412" cy="152402"/>
                </a:xfrm>
              </p:grpSpPr>
              <p:cxnSp>
                <p:nvCxnSpPr>
                  <p:cNvPr id="366" name="直接连接符 365"/>
                  <p:cNvCxnSpPr/>
                  <p:nvPr/>
                </p:nvCxnSpPr>
                <p:spPr>
                  <a:xfrm>
                    <a:off x="7544150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7" name="直接连接符 366"/>
                  <p:cNvCxnSpPr/>
                  <p:nvPr/>
                </p:nvCxnSpPr>
                <p:spPr>
                  <a:xfrm>
                    <a:off x="7620356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35" name="组合 150"/>
                <p:cNvGrpSpPr>
                  <a:grpSpLocks/>
                </p:cNvGrpSpPr>
                <p:nvPr/>
              </p:nvGrpSpPr>
              <p:grpSpPr bwMode="auto">
                <a:xfrm>
                  <a:off x="10794932" y="4656926"/>
                  <a:ext cx="117650" cy="85445"/>
                  <a:chOff x="7544101" y="1828825"/>
                  <a:chExt cx="152412" cy="152402"/>
                </a:xfrm>
              </p:grpSpPr>
              <p:cxnSp>
                <p:nvCxnSpPr>
                  <p:cNvPr id="364" name="直接连接符 363"/>
                  <p:cNvCxnSpPr/>
                  <p:nvPr/>
                </p:nvCxnSpPr>
                <p:spPr>
                  <a:xfrm>
                    <a:off x="7544101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5" name="直接连接符 364"/>
                  <p:cNvCxnSpPr/>
                  <p:nvPr/>
                </p:nvCxnSpPr>
                <p:spPr>
                  <a:xfrm>
                    <a:off x="7620307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36" name="组合 151"/>
                <p:cNvGrpSpPr>
                  <a:grpSpLocks/>
                </p:cNvGrpSpPr>
                <p:nvPr/>
              </p:nvGrpSpPr>
              <p:grpSpPr bwMode="auto">
                <a:xfrm>
                  <a:off x="11030233" y="4656926"/>
                  <a:ext cx="117650" cy="85445"/>
                  <a:chOff x="7544126" y="1828825"/>
                  <a:chExt cx="152412" cy="152402"/>
                </a:xfrm>
              </p:grpSpPr>
              <p:cxnSp>
                <p:nvCxnSpPr>
                  <p:cNvPr id="362" name="直接连接符 361"/>
                  <p:cNvCxnSpPr/>
                  <p:nvPr/>
                </p:nvCxnSpPr>
                <p:spPr>
                  <a:xfrm>
                    <a:off x="7544126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3" name="直接连接符 362"/>
                  <p:cNvCxnSpPr/>
                  <p:nvPr/>
                </p:nvCxnSpPr>
                <p:spPr>
                  <a:xfrm>
                    <a:off x="7620332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37" name="组合 152"/>
                <p:cNvGrpSpPr>
                  <a:grpSpLocks/>
                </p:cNvGrpSpPr>
                <p:nvPr/>
              </p:nvGrpSpPr>
              <p:grpSpPr bwMode="auto">
                <a:xfrm>
                  <a:off x="10030204" y="4656926"/>
                  <a:ext cx="117650" cy="85445"/>
                  <a:chOff x="7544020" y="1828825"/>
                  <a:chExt cx="152412" cy="152402"/>
                </a:xfrm>
              </p:grpSpPr>
              <p:cxnSp>
                <p:nvCxnSpPr>
                  <p:cNvPr id="360" name="直接连接符 359"/>
                  <p:cNvCxnSpPr/>
                  <p:nvPr/>
                </p:nvCxnSpPr>
                <p:spPr>
                  <a:xfrm>
                    <a:off x="7544020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1" name="直接连接符 360"/>
                  <p:cNvCxnSpPr/>
                  <p:nvPr/>
                </p:nvCxnSpPr>
                <p:spPr>
                  <a:xfrm>
                    <a:off x="7620226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38" name="组合 153"/>
                <p:cNvGrpSpPr>
                  <a:grpSpLocks/>
                </p:cNvGrpSpPr>
                <p:nvPr/>
              </p:nvGrpSpPr>
              <p:grpSpPr bwMode="auto">
                <a:xfrm>
                  <a:off x="9677253" y="4656926"/>
                  <a:ext cx="117650" cy="85445"/>
                  <a:chOff x="7543983" y="1828825"/>
                  <a:chExt cx="152412" cy="152402"/>
                </a:xfrm>
              </p:grpSpPr>
              <p:cxnSp>
                <p:nvCxnSpPr>
                  <p:cNvPr id="358" name="直接连接符 357"/>
                  <p:cNvCxnSpPr/>
                  <p:nvPr/>
                </p:nvCxnSpPr>
                <p:spPr>
                  <a:xfrm>
                    <a:off x="7543983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9" name="直接连接符 358"/>
                  <p:cNvCxnSpPr/>
                  <p:nvPr/>
                </p:nvCxnSpPr>
                <p:spPr>
                  <a:xfrm>
                    <a:off x="7620189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39" name="组合 154"/>
                <p:cNvGrpSpPr>
                  <a:grpSpLocks/>
                </p:cNvGrpSpPr>
                <p:nvPr/>
              </p:nvGrpSpPr>
              <p:grpSpPr bwMode="auto">
                <a:xfrm>
                  <a:off x="9500777" y="4656926"/>
                  <a:ext cx="117650" cy="85445"/>
                  <a:chOff x="7543964" y="1828825"/>
                  <a:chExt cx="152412" cy="152402"/>
                </a:xfrm>
              </p:grpSpPr>
              <p:cxnSp>
                <p:nvCxnSpPr>
                  <p:cNvPr id="356" name="直接连接符 355"/>
                  <p:cNvCxnSpPr/>
                  <p:nvPr/>
                </p:nvCxnSpPr>
                <p:spPr>
                  <a:xfrm>
                    <a:off x="7543964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7" name="直接连接符 356"/>
                  <p:cNvCxnSpPr/>
                  <p:nvPr/>
                </p:nvCxnSpPr>
                <p:spPr>
                  <a:xfrm>
                    <a:off x="7620170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40" name="组合 155"/>
                <p:cNvGrpSpPr>
                  <a:grpSpLocks/>
                </p:cNvGrpSpPr>
                <p:nvPr/>
              </p:nvGrpSpPr>
              <p:grpSpPr bwMode="auto">
                <a:xfrm>
                  <a:off x="9324302" y="4656926"/>
                  <a:ext cx="117650" cy="85445"/>
                  <a:chOff x="7543946" y="1828825"/>
                  <a:chExt cx="152412" cy="152402"/>
                </a:xfrm>
              </p:grpSpPr>
              <p:cxnSp>
                <p:nvCxnSpPr>
                  <p:cNvPr id="354" name="直接连接符 353"/>
                  <p:cNvCxnSpPr/>
                  <p:nvPr/>
                </p:nvCxnSpPr>
                <p:spPr>
                  <a:xfrm>
                    <a:off x="7543946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5" name="直接连接符 354"/>
                  <p:cNvCxnSpPr/>
                  <p:nvPr/>
                </p:nvCxnSpPr>
                <p:spPr>
                  <a:xfrm>
                    <a:off x="7620152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41" name="组合 156"/>
                <p:cNvGrpSpPr>
                  <a:grpSpLocks/>
                </p:cNvGrpSpPr>
                <p:nvPr/>
              </p:nvGrpSpPr>
              <p:grpSpPr bwMode="auto">
                <a:xfrm>
                  <a:off x="9853729" y="4656926"/>
                  <a:ext cx="117650" cy="85445"/>
                  <a:chOff x="7544002" y="1828825"/>
                  <a:chExt cx="152412" cy="152402"/>
                </a:xfrm>
              </p:grpSpPr>
              <p:cxnSp>
                <p:nvCxnSpPr>
                  <p:cNvPr id="352" name="直接连接符 351"/>
                  <p:cNvCxnSpPr/>
                  <p:nvPr/>
                </p:nvCxnSpPr>
                <p:spPr>
                  <a:xfrm>
                    <a:off x="7544002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3" name="直接连接符 352"/>
                  <p:cNvCxnSpPr/>
                  <p:nvPr/>
                </p:nvCxnSpPr>
                <p:spPr>
                  <a:xfrm>
                    <a:off x="7620208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42" name="组合 157"/>
                <p:cNvGrpSpPr>
                  <a:grpSpLocks/>
                </p:cNvGrpSpPr>
                <p:nvPr/>
              </p:nvGrpSpPr>
              <p:grpSpPr bwMode="auto">
                <a:xfrm>
                  <a:off x="10618456" y="4656926"/>
                  <a:ext cx="117650" cy="85445"/>
                  <a:chOff x="7544082" y="1828825"/>
                  <a:chExt cx="152412" cy="152402"/>
                </a:xfrm>
              </p:grpSpPr>
              <p:cxnSp>
                <p:nvCxnSpPr>
                  <p:cNvPr id="350" name="直接连接符 349"/>
                  <p:cNvCxnSpPr/>
                  <p:nvPr/>
                </p:nvCxnSpPr>
                <p:spPr>
                  <a:xfrm>
                    <a:off x="7544082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1" name="直接连接符 350"/>
                  <p:cNvCxnSpPr/>
                  <p:nvPr/>
                </p:nvCxnSpPr>
                <p:spPr>
                  <a:xfrm>
                    <a:off x="7620288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43" name="组合 158"/>
                <p:cNvGrpSpPr>
                  <a:grpSpLocks/>
                </p:cNvGrpSpPr>
                <p:nvPr/>
              </p:nvGrpSpPr>
              <p:grpSpPr bwMode="auto">
                <a:xfrm>
                  <a:off x="10206680" y="4656926"/>
                  <a:ext cx="117650" cy="85445"/>
                  <a:chOff x="7544039" y="1828825"/>
                  <a:chExt cx="152412" cy="152402"/>
                </a:xfrm>
              </p:grpSpPr>
              <p:cxnSp>
                <p:nvCxnSpPr>
                  <p:cNvPr id="348" name="直接连接符 347"/>
                  <p:cNvCxnSpPr/>
                  <p:nvPr/>
                </p:nvCxnSpPr>
                <p:spPr>
                  <a:xfrm>
                    <a:off x="7544039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9" name="直接连接符 348"/>
                  <p:cNvCxnSpPr/>
                  <p:nvPr/>
                </p:nvCxnSpPr>
                <p:spPr>
                  <a:xfrm>
                    <a:off x="7620245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44" name="组合 159"/>
                <p:cNvGrpSpPr>
                  <a:grpSpLocks/>
                </p:cNvGrpSpPr>
                <p:nvPr/>
              </p:nvGrpSpPr>
              <p:grpSpPr bwMode="auto">
                <a:xfrm>
                  <a:off x="10383155" y="4656926"/>
                  <a:ext cx="117650" cy="85445"/>
                  <a:chOff x="7544057" y="1828825"/>
                  <a:chExt cx="152412" cy="152402"/>
                </a:xfrm>
              </p:grpSpPr>
              <p:cxnSp>
                <p:nvCxnSpPr>
                  <p:cNvPr id="346" name="直接连接符 345"/>
                  <p:cNvCxnSpPr/>
                  <p:nvPr/>
                </p:nvCxnSpPr>
                <p:spPr>
                  <a:xfrm>
                    <a:off x="7544057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7" name="直接连接符 346"/>
                  <p:cNvCxnSpPr/>
                  <p:nvPr/>
                </p:nvCxnSpPr>
                <p:spPr>
                  <a:xfrm>
                    <a:off x="7620263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45" name="直接箭头连接符 344"/>
                <p:cNvCxnSpPr/>
                <p:nvPr/>
              </p:nvCxnSpPr>
              <p:spPr bwMode="auto">
                <a:xfrm>
                  <a:off x="11757237" y="4710937"/>
                  <a:ext cx="411776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22" name="组合 105"/>
              <p:cNvGrpSpPr/>
              <p:nvPr/>
            </p:nvGrpSpPr>
            <p:grpSpPr>
              <a:xfrm>
                <a:off x="3835521" y="3110926"/>
                <a:ext cx="3816189" cy="1571136"/>
                <a:chOff x="1419153" y="763539"/>
                <a:chExt cx="6832962" cy="3745581"/>
              </a:xfrm>
            </p:grpSpPr>
            <p:sp>
              <p:nvSpPr>
                <p:cNvPr id="30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547664" y="1412206"/>
                  <a:ext cx="0" cy="1798637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>
                  <a:defPPr>
                    <a:defRPr lang="de-DE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0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547664" y="2347243"/>
                  <a:ext cx="6624637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>
                  <a:defPPr>
                    <a:defRPr lang="de-DE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0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7812705" y="2420889"/>
                  <a:ext cx="439410" cy="88048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>
                  <a:defPPr>
                    <a:defRPr lang="de-DE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de-DE" altLang="zh-CN" sz="1800" dirty="0">
                      <a:ea typeface="宋体" charset="-122"/>
                    </a:rPr>
                    <a:t>t</a:t>
                  </a:r>
                </a:p>
              </p:txBody>
            </p:sp>
            <p:grpSp>
              <p:nvGrpSpPr>
                <p:cNvPr id="306" name="Group 20"/>
                <p:cNvGrpSpPr>
                  <a:grpSpLocks/>
                </p:cNvGrpSpPr>
                <p:nvPr/>
              </p:nvGrpSpPr>
              <p:grpSpPr bwMode="auto">
                <a:xfrm>
                  <a:off x="1547664" y="1483643"/>
                  <a:ext cx="6481762" cy="1728788"/>
                  <a:chOff x="1519" y="2841"/>
                  <a:chExt cx="2662" cy="1089"/>
                </a:xfrm>
              </p:grpSpPr>
              <p:sp>
                <p:nvSpPr>
                  <p:cNvPr id="325" name="Freeform 21"/>
                  <p:cNvSpPr>
                    <a:spLocks/>
                  </p:cNvSpPr>
                  <p:nvPr/>
                </p:nvSpPr>
                <p:spPr bwMode="auto">
                  <a:xfrm flipV="1">
                    <a:off x="1519" y="3385"/>
                    <a:ext cx="1331" cy="545"/>
                  </a:xfrm>
                  <a:custGeom>
                    <a:avLst/>
                    <a:gdLst/>
                    <a:ahLst/>
                    <a:cxnLst>
                      <a:cxn ang="0">
                        <a:pos x="0" y="545"/>
                      </a:cxn>
                      <a:cxn ang="0">
                        <a:pos x="544" y="0"/>
                      </a:cxn>
                      <a:cxn ang="0">
                        <a:pos x="1089" y="545"/>
                      </a:cxn>
                    </a:cxnLst>
                    <a:rect l="0" t="0" r="r" b="b"/>
                    <a:pathLst>
                      <a:path w="1089" h="545">
                        <a:moveTo>
                          <a:pt x="0" y="545"/>
                        </a:moveTo>
                        <a:cubicBezTo>
                          <a:pt x="181" y="272"/>
                          <a:pt x="363" y="0"/>
                          <a:pt x="544" y="0"/>
                        </a:cubicBezTo>
                        <a:cubicBezTo>
                          <a:pt x="725" y="0"/>
                          <a:pt x="907" y="272"/>
                          <a:pt x="1089" y="545"/>
                        </a:cubicBezTo>
                      </a:path>
                    </a:pathLst>
                  </a:cu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>
                    <a:defPPr>
                      <a:defRPr lang="de-DE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326" name="Freeform 22"/>
                  <p:cNvSpPr>
                    <a:spLocks/>
                  </p:cNvSpPr>
                  <p:nvPr/>
                </p:nvSpPr>
                <p:spPr bwMode="auto">
                  <a:xfrm>
                    <a:off x="2849" y="2841"/>
                    <a:ext cx="1332" cy="545"/>
                  </a:xfrm>
                  <a:custGeom>
                    <a:avLst/>
                    <a:gdLst/>
                    <a:ahLst/>
                    <a:cxnLst>
                      <a:cxn ang="0">
                        <a:pos x="0" y="545"/>
                      </a:cxn>
                      <a:cxn ang="0">
                        <a:pos x="544" y="0"/>
                      </a:cxn>
                      <a:cxn ang="0">
                        <a:pos x="1089" y="545"/>
                      </a:cxn>
                    </a:cxnLst>
                    <a:rect l="0" t="0" r="r" b="b"/>
                    <a:pathLst>
                      <a:path w="1089" h="545">
                        <a:moveTo>
                          <a:pt x="0" y="545"/>
                        </a:moveTo>
                        <a:cubicBezTo>
                          <a:pt x="181" y="272"/>
                          <a:pt x="363" y="0"/>
                          <a:pt x="544" y="0"/>
                        </a:cubicBezTo>
                        <a:cubicBezTo>
                          <a:pt x="725" y="0"/>
                          <a:pt x="907" y="272"/>
                          <a:pt x="1089" y="545"/>
                        </a:cubicBezTo>
                      </a:path>
                    </a:pathLst>
                  </a:cu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>
                    <a:defPPr>
                      <a:defRPr lang="de-DE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grpSp>
              <p:nvGrpSpPr>
                <p:cNvPr id="307" name="Group 27"/>
                <p:cNvGrpSpPr>
                  <a:grpSpLocks/>
                </p:cNvGrpSpPr>
                <p:nvPr/>
              </p:nvGrpSpPr>
              <p:grpSpPr bwMode="auto">
                <a:xfrm>
                  <a:off x="3843189" y="1410618"/>
                  <a:ext cx="287337" cy="1657350"/>
                  <a:chOff x="2965" y="2794"/>
                  <a:chExt cx="181" cy="1044"/>
                </a:xfrm>
              </p:grpSpPr>
              <p:sp>
                <p:nvSpPr>
                  <p:cNvPr id="323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049" y="2794"/>
                    <a:ext cx="0" cy="590"/>
                  </a:xfrm>
                  <a:prstGeom prst="line">
                    <a:avLst/>
                  </a:prstGeom>
                  <a:noFill/>
                  <a:ln w="762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>
                    <a:defPPr>
                      <a:defRPr lang="de-DE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324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2965" y="3657"/>
                    <a:ext cx="181" cy="181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>
                    <a:defPPr>
                      <a:defRPr lang="de-DE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grpSp>
              <p:nvGrpSpPr>
                <p:cNvPr id="308" name="Group 30"/>
                <p:cNvGrpSpPr>
                  <a:grpSpLocks/>
                </p:cNvGrpSpPr>
                <p:nvPr/>
              </p:nvGrpSpPr>
              <p:grpSpPr bwMode="auto">
                <a:xfrm>
                  <a:off x="4636939" y="1410618"/>
                  <a:ext cx="287337" cy="1079500"/>
                  <a:chOff x="3465" y="2795"/>
                  <a:chExt cx="181" cy="680"/>
                </a:xfrm>
              </p:grpSpPr>
              <p:sp>
                <p:nvSpPr>
                  <p:cNvPr id="321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3465" y="3294"/>
                    <a:ext cx="181" cy="181"/>
                  </a:xfrm>
                  <a:prstGeom prst="ellipse">
                    <a:avLst/>
                  </a:prstGeom>
                  <a:solidFill>
                    <a:srgbClr val="33CC33"/>
                  </a:solidFill>
                  <a:ln w="38100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>
                    <a:defPPr>
                      <a:defRPr lang="de-DE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322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560" y="2795"/>
                    <a:ext cx="0" cy="590"/>
                  </a:xfrm>
                  <a:prstGeom prst="line">
                    <a:avLst/>
                  </a:prstGeom>
                  <a:noFill/>
                  <a:ln w="76200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>
                    <a:defPPr>
                      <a:defRPr lang="de-DE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grpSp>
              <p:nvGrpSpPr>
                <p:cNvPr id="309" name="Group 33"/>
                <p:cNvGrpSpPr>
                  <a:grpSpLocks/>
                </p:cNvGrpSpPr>
                <p:nvPr/>
              </p:nvGrpSpPr>
              <p:grpSpPr bwMode="auto">
                <a:xfrm>
                  <a:off x="5452914" y="1410618"/>
                  <a:ext cx="287337" cy="936625"/>
                  <a:chOff x="3979" y="2794"/>
                  <a:chExt cx="181" cy="590"/>
                </a:xfrm>
              </p:grpSpPr>
              <p:sp>
                <p:nvSpPr>
                  <p:cNvPr id="319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4070" y="2794"/>
                    <a:ext cx="0" cy="590"/>
                  </a:xfrm>
                  <a:prstGeom prst="line">
                    <a:avLst/>
                  </a:prstGeom>
                  <a:noFill/>
                  <a:ln w="76200">
                    <a:solidFill>
                      <a:srgbClr val="00519E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>
                    <a:defPPr>
                      <a:defRPr lang="de-DE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320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3979" y="2931"/>
                    <a:ext cx="181" cy="181"/>
                  </a:xfrm>
                  <a:prstGeom prst="ellipse">
                    <a:avLst/>
                  </a:prstGeom>
                  <a:solidFill>
                    <a:srgbClr val="00519E"/>
                  </a:solidFill>
                  <a:ln w="38100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>
                    <a:defPPr>
                      <a:defRPr lang="de-DE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sp>
              <p:nvSpPr>
                <p:cNvPr id="310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419153" y="763539"/>
                  <a:ext cx="1934282" cy="1104949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>
                  <a:defPPr>
                    <a:defRPr lang="de-DE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de-DE" altLang="zh-CN" sz="2000" dirty="0">
                      <a:latin typeface="Times New Roman" panose="02020603050405020304" pitchFamily="18" charset="0"/>
                      <a:ea typeface="宋体" charset="-122"/>
                      <a:cs typeface="Times New Roman" panose="02020603050405020304" pitchFamily="18" charset="0"/>
                    </a:rPr>
                    <a:t>U</a:t>
                  </a:r>
                  <a:r>
                    <a:rPr lang="de-DE" altLang="zh-CN" sz="2000" baseline="-25000" dirty="0">
                      <a:latin typeface="Times New Roman" panose="02020603050405020304" pitchFamily="18" charset="0"/>
                      <a:ea typeface="宋体" charset="-122"/>
                      <a:cs typeface="Times New Roman" panose="02020603050405020304" pitchFamily="18" charset="0"/>
                    </a:rPr>
                    <a:t>bunch</a:t>
                  </a:r>
                </a:p>
              </p:txBody>
            </p:sp>
            <p:grpSp>
              <p:nvGrpSpPr>
                <p:cNvPr id="311" name="Group 40"/>
                <p:cNvGrpSpPr>
                  <a:grpSpLocks/>
                </p:cNvGrpSpPr>
                <p:nvPr/>
              </p:nvGrpSpPr>
              <p:grpSpPr bwMode="auto">
                <a:xfrm>
                  <a:off x="2123729" y="3404989"/>
                  <a:ext cx="5544616" cy="1008112"/>
                  <a:chOff x="1871" y="2777"/>
                  <a:chExt cx="1493" cy="608"/>
                </a:xfrm>
              </p:grpSpPr>
              <p:grpSp>
                <p:nvGrpSpPr>
                  <p:cNvPr id="315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1871" y="2777"/>
                    <a:ext cx="1493" cy="608"/>
                    <a:chOff x="1871" y="2777"/>
                    <a:chExt cx="1493" cy="475"/>
                  </a:xfrm>
                </p:grpSpPr>
                <p:sp>
                  <p:nvSpPr>
                    <p:cNvPr id="317" name="Arc 42"/>
                    <p:cNvSpPr>
                      <a:spLocks/>
                    </p:cNvSpPr>
                    <p:nvPr/>
                  </p:nvSpPr>
                  <p:spPr bwMode="auto">
                    <a:xfrm rot="10800000">
                      <a:off x="1871" y="2778"/>
                      <a:ext cx="760" cy="474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165"/>
                        <a:gd name="T1" fmla="*/ 0 h 21600"/>
                        <a:gd name="T2" fmla="*/ 21165 w 21165"/>
                        <a:gd name="T3" fmla="*/ 17285 h 21600"/>
                        <a:gd name="T4" fmla="*/ 0 w 21165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165" h="21600" fill="none" extrusionOk="0">
                          <a:moveTo>
                            <a:pt x="-1" y="0"/>
                          </a:moveTo>
                          <a:cubicBezTo>
                            <a:pt x="10266" y="0"/>
                            <a:pt x="19113" y="7225"/>
                            <a:pt x="21164" y="17285"/>
                          </a:cubicBezTo>
                        </a:path>
                        <a:path w="21165" h="21600" stroke="0" extrusionOk="0">
                          <a:moveTo>
                            <a:pt x="-1" y="0"/>
                          </a:moveTo>
                          <a:cubicBezTo>
                            <a:pt x="10266" y="0"/>
                            <a:pt x="19113" y="7225"/>
                            <a:pt x="21164" y="17285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>
                      <a:defPPr>
                        <a:defRPr lang="de-DE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318" name="Arc 43"/>
                    <p:cNvSpPr>
                      <a:spLocks/>
                    </p:cNvSpPr>
                    <p:nvPr/>
                  </p:nvSpPr>
                  <p:spPr bwMode="auto">
                    <a:xfrm rot="10800000" flipH="1">
                      <a:off x="2606" y="2777"/>
                      <a:ext cx="758" cy="474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100"/>
                        <a:gd name="T1" fmla="*/ 0 h 21600"/>
                        <a:gd name="T2" fmla="*/ 21100 w 21100"/>
                        <a:gd name="T3" fmla="*/ 16981 h 21600"/>
                        <a:gd name="T4" fmla="*/ 0 w 211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100" h="21600" fill="none" extrusionOk="0">
                          <a:moveTo>
                            <a:pt x="-1" y="0"/>
                          </a:moveTo>
                          <a:cubicBezTo>
                            <a:pt x="10149" y="0"/>
                            <a:pt x="18929" y="7066"/>
                            <a:pt x="21100" y="16980"/>
                          </a:cubicBezTo>
                        </a:path>
                        <a:path w="21100" h="21600" stroke="0" extrusionOk="0">
                          <a:moveTo>
                            <a:pt x="-1" y="0"/>
                          </a:moveTo>
                          <a:cubicBezTo>
                            <a:pt x="10149" y="0"/>
                            <a:pt x="18929" y="7066"/>
                            <a:pt x="21100" y="1698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>
                      <a:defPPr>
                        <a:defRPr lang="de-DE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800" b="1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16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2109" y="2874"/>
                    <a:ext cx="999" cy="46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6600"/>
                      </a:gs>
                      <a:gs pos="100000">
                        <a:srgbClr val="006600">
                          <a:gamma/>
                          <a:tint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 algn="ctr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>
                    <a:defPPr>
                      <a:defRPr lang="de-DE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800" b="1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sp>
              <p:nvSpPr>
                <p:cNvPr id="312" name="Line 55"/>
                <p:cNvSpPr>
                  <a:spLocks noChangeShapeType="1"/>
                </p:cNvSpPr>
                <p:nvPr/>
              </p:nvSpPr>
              <p:spPr bwMode="auto">
                <a:xfrm>
                  <a:off x="1763688" y="4509120"/>
                  <a:ext cx="6264696" cy="0"/>
                </a:xfrm>
                <a:prstGeom prst="line">
                  <a:avLst/>
                </a:prstGeom>
                <a:noFill/>
                <a:ln w="57150">
                  <a:solidFill>
                    <a:srgbClr val="00519E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>
                  <a:defPPr>
                    <a:defRPr lang="de-DE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13" name="TextBox 30"/>
                <p:cNvSpPr txBox="1"/>
                <p:nvPr/>
              </p:nvSpPr>
              <p:spPr>
                <a:xfrm>
                  <a:off x="4254826" y="2527978"/>
                  <a:ext cx="1316095" cy="8804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de-DE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800" b="1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zh-CN" sz="1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ons</a:t>
                  </a:r>
                </a:p>
              </p:txBody>
            </p:sp>
            <p:cxnSp>
              <p:nvCxnSpPr>
                <p:cNvPr id="314" name="直接箭头连接符 313"/>
                <p:cNvCxnSpPr/>
                <p:nvPr/>
              </p:nvCxnSpPr>
              <p:spPr bwMode="auto">
                <a:xfrm>
                  <a:off x="4817803" y="3476997"/>
                  <a:ext cx="0" cy="216000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223" name="椭圆 222"/>
              <p:cNvSpPr/>
              <p:nvPr/>
            </p:nvSpPr>
            <p:spPr>
              <a:xfrm>
                <a:off x="2227068" y="1110358"/>
                <a:ext cx="7560840" cy="272480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4" name="TextBox 218"/>
              <p:cNvSpPr txBox="1"/>
              <p:nvPr/>
            </p:nvSpPr>
            <p:spPr>
              <a:xfrm>
                <a:off x="4930887" y="2094607"/>
                <a:ext cx="236154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age ring</a:t>
                </a:r>
                <a:endPara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" name="Line 29"/>
              <p:cNvSpPr>
                <a:spLocks noChangeShapeType="1"/>
              </p:cNvSpPr>
              <p:nvPr/>
            </p:nvSpPr>
            <p:spPr bwMode="auto">
              <a:xfrm flipV="1">
                <a:off x="3187214" y="3825491"/>
                <a:ext cx="5472608" cy="0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arrow" w="med" len="med"/>
                <a:tailEnd type="none" w="med" len="med"/>
              </a:ln>
              <a:effectLst>
                <a:glow rad="63500">
                  <a:schemeClr val="accent4">
                    <a:satMod val="175000"/>
                    <a:alpha val="40000"/>
                  </a:schemeClr>
                </a:glow>
              </a:effectLst>
            </p:spPr>
            <p:txBody>
              <a:bodyPr wrap="none" anchor="ctr"/>
              <a:lstStyle/>
              <a:p>
                <a:endParaRPr lang="de-DE">
                  <a:ln w="38100">
                    <a:solidFill>
                      <a:schemeClr val="tx1"/>
                    </a:solidFill>
                  </a:ln>
                  <a:effectLst>
                    <a:glow rad="228600">
                      <a:schemeClr val="accent4">
                        <a:satMod val="175000"/>
                        <a:alpha val="40000"/>
                      </a:schemeClr>
                    </a:glow>
                  </a:effectLst>
                </a:endParaRPr>
              </a:p>
            </p:txBody>
          </p:sp>
          <p:sp>
            <p:nvSpPr>
              <p:cNvPr id="226" name="Rectangle 28"/>
              <p:cNvSpPr>
                <a:spLocks noChangeArrowheads="1"/>
              </p:cNvSpPr>
              <p:nvPr/>
            </p:nvSpPr>
            <p:spPr bwMode="auto">
              <a:xfrm>
                <a:off x="8449087" y="3589453"/>
                <a:ext cx="1113576" cy="427833"/>
              </a:xfrm>
              <a:prstGeom prst="rect">
                <a:avLst/>
              </a:prstGeom>
              <a:gradFill rotWithShape="1">
                <a:gsLst>
                  <a:gs pos="0">
                    <a:srgbClr val="A603AB"/>
                  </a:gs>
                  <a:gs pos="21001">
                    <a:srgbClr val="0819FB"/>
                  </a:gs>
                  <a:gs pos="35001">
                    <a:srgbClr val="1A8D48"/>
                  </a:gs>
                  <a:gs pos="52000">
                    <a:srgbClr val="FFFF00"/>
                  </a:gs>
                  <a:gs pos="73000">
                    <a:srgbClr val="EE3F17"/>
                  </a:gs>
                  <a:gs pos="88000">
                    <a:srgbClr val="E81766"/>
                  </a:gs>
                  <a:gs pos="100000">
                    <a:srgbClr val="A603AB"/>
                  </a:gs>
                </a:gsLst>
                <a:lin ang="0" scaled="1"/>
              </a:gra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ser</a:t>
                </a:r>
                <a:endParaRPr lang="de-DE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27" name="组合 226"/>
              <p:cNvGrpSpPr/>
              <p:nvPr/>
            </p:nvGrpSpPr>
            <p:grpSpPr>
              <a:xfrm>
                <a:off x="3907294" y="1195062"/>
                <a:ext cx="3960440" cy="182948"/>
                <a:chOff x="7812360" y="4614204"/>
                <a:chExt cx="3960440" cy="182948"/>
              </a:xfrm>
            </p:grpSpPr>
            <p:sp>
              <p:nvSpPr>
                <p:cNvPr id="251" name="椭圆 250"/>
                <p:cNvSpPr/>
                <p:nvPr/>
              </p:nvSpPr>
              <p:spPr bwMode="auto">
                <a:xfrm>
                  <a:off x="7812360" y="4614204"/>
                  <a:ext cx="3960440" cy="1829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  <p:grpSp>
              <p:nvGrpSpPr>
                <p:cNvPr id="252" name="组合 143"/>
                <p:cNvGrpSpPr>
                  <a:grpSpLocks/>
                </p:cNvGrpSpPr>
                <p:nvPr/>
              </p:nvGrpSpPr>
              <p:grpSpPr bwMode="auto">
                <a:xfrm>
                  <a:off x="8030146" y="4656926"/>
                  <a:ext cx="117650" cy="85445"/>
                  <a:chOff x="7543809" y="1828825"/>
                  <a:chExt cx="152412" cy="152402"/>
                </a:xfrm>
              </p:grpSpPr>
              <p:cxnSp>
                <p:nvCxnSpPr>
                  <p:cNvPr id="301" name="直接连接符 300"/>
                  <p:cNvCxnSpPr/>
                  <p:nvPr/>
                </p:nvCxnSpPr>
                <p:spPr>
                  <a:xfrm>
                    <a:off x="7543809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2" name="直接连接符 301"/>
                  <p:cNvCxnSpPr/>
                  <p:nvPr/>
                </p:nvCxnSpPr>
                <p:spPr>
                  <a:xfrm>
                    <a:off x="7620015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53" name="组合 144"/>
                <p:cNvGrpSpPr>
                  <a:grpSpLocks/>
                </p:cNvGrpSpPr>
                <p:nvPr/>
              </p:nvGrpSpPr>
              <p:grpSpPr bwMode="auto">
                <a:xfrm>
                  <a:off x="8324273" y="4656926"/>
                  <a:ext cx="117650" cy="85445"/>
                  <a:chOff x="7543840" y="1828825"/>
                  <a:chExt cx="152412" cy="152402"/>
                </a:xfrm>
              </p:grpSpPr>
              <p:cxnSp>
                <p:nvCxnSpPr>
                  <p:cNvPr id="299" name="直接连接符 298"/>
                  <p:cNvCxnSpPr/>
                  <p:nvPr/>
                </p:nvCxnSpPr>
                <p:spPr>
                  <a:xfrm>
                    <a:off x="7543840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0" name="直接连接符 299"/>
                  <p:cNvCxnSpPr/>
                  <p:nvPr/>
                </p:nvCxnSpPr>
                <p:spPr>
                  <a:xfrm>
                    <a:off x="7620046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54" name="组合 145"/>
                <p:cNvGrpSpPr>
                  <a:grpSpLocks/>
                </p:cNvGrpSpPr>
                <p:nvPr/>
              </p:nvGrpSpPr>
              <p:grpSpPr bwMode="auto">
                <a:xfrm>
                  <a:off x="8618399" y="4656926"/>
                  <a:ext cx="117650" cy="85445"/>
                  <a:chOff x="7543871" y="1828825"/>
                  <a:chExt cx="152412" cy="152402"/>
                </a:xfrm>
              </p:grpSpPr>
              <p:cxnSp>
                <p:nvCxnSpPr>
                  <p:cNvPr id="297" name="直接连接符 296"/>
                  <p:cNvCxnSpPr/>
                  <p:nvPr/>
                </p:nvCxnSpPr>
                <p:spPr>
                  <a:xfrm>
                    <a:off x="7543871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8" name="直接连接符 297"/>
                  <p:cNvCxnSpPr/>
                  <p:nvPr/>
                </p:nvCxnSpPr>
                <p:spPr>
                  <a:xfrm>
                    <a:off x="7620077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55" name="组合 146"/>
                <p:cNvGrpSpPr>
                  <a:grpSpLocks/>
                </p:cNvGrpSpPr>
                <p:nvPr/>
              </p:nvGrpSpPr>
              <p:grpSpPr bwMode="auto">
                <a:xfrm>
                  <a:off x="8853700" y="4656926"/>
                  <a:ext cx="117650" cy="85445"/>
                  <a:chOff x="7543896" y="1828825"/>
                  <a:chExt cx="152412" cy="152402"/>
                </a:xfrm>
              </p:grpSpPr>
              <p:cxnSp>
                <p:nvCxnSpPr>
                  <p:cNvPr id="295" name="直接连接符 294"/>
                  <p:cNvCxnSpPr/>
                  <p:nvPr/>
                </p:nvCxnSpPr>
                <p:spPr>
                  <a:xfrm>
                    <a:off x="7543896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6" name="直接连接符 295"/>
                  <p:cNvCxnSpPr/>
                  <p:nvPr/>
                </p:nvCxnSpPr>
                <p:spPr>
                  <a:xfrm>
                    <a:off x="7620102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56" name="组合 147"/>
                <p:cNvGrpSpPr>
                  <a:grpSpLocks/>
                </p:cNvGrpSpPr>
                <p:nvPr/>
              </p:nvGrpSpPr>
              <p:grpSpPr bwMode="auto">
                <a:xfrm>
                  <a:off x="9147826" y="4656926"/>
                  <a:ext cx="117650" cy="85445"/>
                  <a:chOff x="7543927" y="1828825"/>
                  <a:chExt cx="152412" cy="152402"/>
                </a:xfrm>
              </p:grpSpPr>
              <p:cxnSp>
                <p:nvCxnSpPr>
                  <p:cNvPr id="293" name="直接连接符 292"/>
                  <p:cNvCxnSpPr/>
                  <p:nvPr/>
                </p:nvCxnSpPr>
                <p:spPr>
                  <a:xfrm>
                    <a:off x="7543927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4" name="直接连接符 293"/>
                  <p:cNvCxnSpPr/>
                  <p:nvPr/>
                </p:nvCxnSpPr>
                <p:spPr>
                  <a:xfrm>
                    <a:off x="7620133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57" name="组合 148"/>
                <p:cNvGrpSpPr>
                  <a:grpSpLocks/>
                </p:cNvGrpSpPr>
                <p:nvPr/>
              </p:nvGrpSpPr>
              <p:grpSpPr bwMode="auto">
                <a:xfrm>
                  <a:off x="11500834" y="4656926"/>
                  <a:ext cx="117650" cy="85445"/>
                  <a:chOff x="7544175" y="1828825"/>
                  <a:chExt cx="152412" cy="152402"/>
                </a:xfrm>
              </p:grpSpPr>
              <p:cxnSp>
                <p:nvCxnSpPr>
                  <p:cNvPr id="291" name="直接连接符 290"/>
                  <p:cNvCxnSpPr/>
                  <p:nvPr/>
                </p:nvCxnSpPr>
                <p:spPr>
                  <a:xfrm>
                    <a:off x="7544175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2" name="直接连接符 291"/>
                  <p:cNvCxnSpPr/>
                  <p:nvPr/>
                </p:nvCxnSpPr>
                <p:spPr>
                  <a:xfrm>
                    <a:off x="7620381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58" name="组合 149"/>
                <p:cNvGrpSpPr>
                  <a:grpSpLocks/>
                </p:cNvGrpSpPr>
                <p:nvPr/>
              </p:nvGrpSpPr>
              <p:grpSpPr bwMode="auto">
                <a:xfrm>
                  <a:off x="11265533" y="4656926"/>
                  <a:ext cx="117650" cy="85445"/>
                  <a:chOff x="7544150" y="1828825"/>
                  <a:chExt cx="152412" cy="152402"/>
                </a:xfrm>
              </p:grpSpPr>
              <p:cxnSp>
                <p:nvCxnSpPr>
                  <p:cNvPr id="289" name="直接连接符 288"/>
                  <p:cNvCxnSpPr/>
                  <p:nvPr/>
                </p:nvCxnSpPr>
                <p:spPr>
                  <a:xfrm>
                    <a:off x="7544150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0" name="直接连接符 289"/>
                  <p:cNvCxnSpPr/>
                  <p:nvPr/>
                </p:nvCxnSpPr>
                <p:spPr>
                  <a:xfrm>
                    <a:off x="7620356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59" name="组合 150"/>
                <p:cNvGrpSpPr>
                  <a:grpSpLocks/>
                </p:cNvGrpSpPr>
                <p:nvPr/>
              </p:nvGrpSpPr>
              <p:grpSpPr bwMode="auto">
                <a:xfrm>
                  <a:off x="10794932" y="4656926"/>
                  <a:ext cx="117650" cy="85445"/>
                  <a:chOff x="7544101" y="1828825"/>
                  <a:chExt cx="152412" cy="152402"/>
                </a:xfrm>
              </p:grpSpPr>
              <p:cxnSp>
                <p:nvCxnSpPr>
                  <p:cNvPr id="287" name="直接连接符 286"/>
                  <p:cNvCxnSpPr/>
                  <p:nvPr/>
                </p:nvCxnSpPr>
                <p:spPr>
                  <a:xfrm>
                    <a:off x="7544101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8" name="直接连接符 287"/>
                  <p:cNvCxnSpPr/>
                  <p:nvPr/>
                </p:nvCxnSpPr>
                <p:spPr>
                  <a:xfrm>
                    <a:off x="7620307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60" name="组合 151"/>
                <p:cNvGrpSpPr>
                  <a:grpSpLocks/>
                </p:cNvGrpSpPr>
                <p:nvPr/>
              </p:nvGrpSpPr>
              <p:grpSpPr bwMode="auto">
                <a:xfrm>
                  <a:off x="11030233" y="4656926"/>
                  <a:ext cx="117650" cy="85445"/>
                  <a:chOff x="7544126" y="1828825"/>
                  <a:chExt cx="152412" cy="152402"/>
                </a:xfrm>
              </p:grpSpPr>
              <p:cxnSp>
                <p:nvCxnSpPr>
                  <p:cNvPr id="285" name="直接连接符 284"/>
                  <p:cNvCxnSpPr/>
                  <p:nvPr/>
                </p:nvCxnSpPr>
                <p:spPr>
                  <a:xfrm>
                    <a:off x="7544126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6" name="直接连接符 285"/>
                  <p:cNvCxnSpPr/>
                  <p:nvPr/>
                </p:nvCxnSpPr>
                <p:spPr>
                  <a:xfrm>
                    <a:off x="7620332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61" name="组合 152"/>
                <p:cNvGrpSpPr>
                  <a:grpSpLocks/>
                </p:cNvGrpSpPr>
                <p:nvPr/>
              </p:nvGrpSpPr>
              <p:grpSpPr bwMode="auto">
                <a:xfrm>
                  <a:off x="10030204" y="4656926"/>
                  <a:ext cx="117650" cy="85445"/>
                  <a:chOff x="7544020" y="1828825"/>
                  <a:chExt cx="152412" cy="152402"/>
                </a:xfrm>
              </p:grpSpPr>
              <p:cxnSp>
                <p:nvCxnSpPr>
                  <p:cNvPr id="283" name="直接连接符 282"/>
                  <p:cNvCxnSpPr/>
                  <p:nvPr/>
                </p:nvCxnSpPr>
                <p:spPr>
                  <a:xfrm>
                    <a:off x="7544020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4" name="直接连接符 283"/>
                  <p:cNvCxnSpPr/>
                  <p:nvPr/>
                </p:nvCxnSpPr>
                <p:spPr>
                  <a:xfrm>
                    <a:off x="7620226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62" name="组合 153"/>
                <p:cNvGrpSpPr>
                  <a:grpSpLocks/>
                </p:cNvGrpSpPr>
                <p:nvPr/>
              </p:nvGrpSpPr>
              <p:grpSpPr bwMode="auto">
                <a:xfrm>
                  <a:off x="9677253" y="4656926"/>
                  <a:ext cx="117650" cy="85445"/>
                  <a:chOff x="7543983" y="1828825"/>
                  <a:chExt cx="152412" cy="152402"/>
                </a:xfrm>
              </p:grpSpPr>
              <p:cxnSp>
                <p:nvCxnSpPr>
                  <p:cNvPr id="281" name="直接连接符 280"/>
                  <p:cNvCxnSpPr/>
                  <p:nvPr/>
                </p:nvCxnSpPr>
                <p:spPr>
                  <a:xfrm>
                    <a:off x="7543983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2" name="直接连接符 281"/>
                  <p:cNvCxnSpPr/>
                  <p:nvPr/>
                </p:nvCxnSpPr>
                <p:spPr>
                  <a:xfrm>
                    <a:off x="7620189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63" name="组合 154"/>
                <p:cNvGrpSpPr>
                  <a:grpSpLocks/>
                </p:cNvGrpSpPr>
                <p:nvPr/>
              </p:nvGrpSpPr>
              <p:grpSpPr bwMode="auto">
                <a:xfrm>
                  <a:off x="9500777" y="4656926"/>
                  <a:ext cx="117650" cy="85445"/>
                  <a:chOff x="7543964" y="1828825"/>
                  <a:chExt cx="152412" cy="152402"/>
                </a:xfrm>
              </p:grpSpPr>
              <p:cxnSp>
                <p:nvCxnSpPr>
                  <p:cNvPr id="279" name="直接连接符 278"/>
                  <p:cNvCxnSpPr/>
                  <p:nvPr/>
                </p:nvCxnSpPr>
                <p:spPr>
                  <a:xfrm>
                    <a:off x="7543964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0" name="直接连接符 279"/>
                  <p:cNvCxnSpPr/>
                  <p:nvPr/>
                </p:nvCxnSpPr>
                <p:spPr>
                  <a:xfrm>
                    <a:off x="7620170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64" name="组合 155"/>
                <p:cNvGrpSpPr>
                  <a:grpSpLocks/>
                </p:cNvGrpSpPr>
                <p:nvPr/>
              </p:nvGrpSpPr>
              <p:grpSpPr bwMode="auto">
                <a:xfrm>
                  <a:off x="9324302" y="4656926"/>
                  <a:ext cx="117650" cy="85445"/>
                  <a:chOff x="7543946" y="1828825"/>
                  <a:chExt cx="152412" cy="152402"/>
                </a:xfrm>
              </p:grpSpPr>
              <p:cxnSp>
                <p:nvCxnSpPr>
                  <p:cNvPr id="277" name="直接连接符 276"/>
                  <p:cNvCxnSpPr/>
                  <p:nvPr/>
                </p:nvCxnSpPr>
                <p:spPr>
                  <a:xfrm>
                    <a:off x="7543946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8" name="直接连接符 277"/>
                  <p:cNvCxnSpPr/>
                  <p:nvPr/>
                </p:nvCxnSpPr>
                <p:spPr>
                  <a:xfrm>
                    <a:off x="7620152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65" name="组合 156"/>
                <p:cNvGrpSpPr>
                  <a:grpSpLocks/>
                </p:cNvGrpSpPr>
                <p:nvPr/>
              </p:nvGrpSpPr>
              <p:grpSpPr bwMode="auto">
                <a:xfrm>
                  <a:off x="9853729" y="4656926"/>
                  <a:ext cx="117650" cy="85445"/>
                  <a:chOff x="7544002" y="1828825"/>
                  <a:chExt cx="152412" cy="152402"/>
                </a:xfrm>
              </p:grpSpPr>
              <p:cxnSp>
                <p:nvCxnSpPr>
                  <p:cNvPr id="275" name="直接连接符 274"/>
                  <p:cNvCxnSpPr/>
                  <p:nvPr/>
                </p:nvCxnSpPr>
                <p:spPr>
                  <a:xfrm>
                    <a:off x="7544002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6" name="直接连接符 275"/>
                  <p:cNvCxnSpPr/>
                  <p:nvPr/>
                </p:nvCxnSpPr>
                <p:spPr>
                  <a:xfrm>
                    <a:off x="7620208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66" name="组合 157"/>
                <p:cNvGrpSpPr>
                  <a:grpSpLocks/>
                </p:cNvGrpSpPr>
                <p:nvPr/>
              </p:nvGrpSpPr>
              <p:grpSpPr bwMode="auto">
                <a:xfrm>
                  <a:off x="10618456" y="4656926"/>
                  <a:ext cx="117650" cy="85445"/>
                  <a:chOff x="7544082" y="1828825"/>
                  <a:chExt cx="152412" cy="152402"/>
                </a:xfrm>
              </p:grpSpPr>
              <p:cxnSp>
                <p:nvCxnSpPr>
                  <p:cNvPr id="273" name="直接连接符 272"/>
                  <p:cNvCxnSpPr/>
                  <p:nvPr/>
                </p:nvCxnSpPr>
                <p:spPr>
                  <a:xfrm>
                    <a:off x="7544082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4" name="直接连接符 273"/>
                  <p:cNvCxnSpPr/>
                  <p:nvPr/>
                </p:nvCxnSpPr>
                <p:spPr>
                  <a:xfrm>
                    <a:off x="7620288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67" name="组合 158"/>
                <p:cNvGrpSpPr>
                  <a:grpSpLocks/>
                </p:cNvGrpSpPr>
                <p:nvPr/>
              </p:nvGrpSpPr>
              <p:grpSpPr bwMode="auto">
                <a:xfrm>
                  <a:off x="10206680" y="4656926"/>
                  <a:ext cx="117650" cy="85445"/>
                  <a:chOff x="7544039" y="1828825"/>
                  <a:chExt cx="152412" cy="152402"/>
                </a:xfrm>
              </p:grpSpPr>
              <p:cxnSp>
                <p:nvCxnSpPr>
                  <p:cNvPr id="271" name="直接连接符 270"/>
                  <p:cNvCxnSpPr/>
                  <p:nvPr/>
                </p:nvCxnSpPr>
                <p:spPr>
                  <a:xfrm>
                    <a:off x="7544039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2" name="直接连接符 271"/>
                  <p:cNvCxnSpPr/>
                  <p:nvPr/>
                </p:nvCxnSpPr>
                <p:spPr>
                  <a:xfrm>
                    <a:off x="7620245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68" name="组合 159"/>
                <p:cNvGrpSpPr>
                  <a:grpSpLocks/>
                </p:cNvGrpSpPr>
                <p:nvPr/>
              </p:nvGrpSpPr>
              <p:grpSpPr bwMode="auto">
                <a:xfrm>
                  <a:off x="10383155" y="4656926"/>
                  <a:ext cx="117650" cy="85445"/>
                  <a:chOff x="7544057" y="1828825"/>
                  <a:chExt cx="152412" cy="152402"/>
                </a:xfrm>
              </p:grpSpPr>
              <p:cxnSp>
                <p:nvCxnSpPr>
                  <p:cNvPr id="269" name="直接连接符 268"/>
                  <p:cNvCxnSpPr/>
                  <p:nvPr/>
                </p:nvCxnSpPr>
                <p:spPr>
                  <a:xfrm>
                    <a:off x="7544057" y="1905026"/>
                    <a:ext cx="152412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0" name="直接连接符 269"/>
                  <p:cNvCxnSpPr/>
                  <p:nvPr/>
                </p:nvCxnSpPr>
                <p:spPr>
                  <a:xfrm>
                    <a:off x="7620263" y="1828825"/>
                    <a:ext cx="0" cy="15240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28" name="Group 35"/>
              <p:cNvGrpSpPr>
                <a:grpSpLocks/>
              </p:cNvGrpSpPr>
              <p:nvPr/>
            </p:nvGrpSpPr>
            <p:grpSpPr bwMode="auto">
              <a:xfrm>
                <a:off x="3171853" y="5013531"/>
                <a:ext cx="1079500" cy="439738"/>
                <a:chOff x="1871" y="2777"/>
                <a:chExt cx="1493" cy="608"/>
              </a:xfrm>
            </p:grpSpPr>
            <p:grpSp>
              <p:nvGrpSpPr>
                <p:cNvPr id="247" name="Group 36"/>
                <p:cNvGrpSpPr>
                  <a:grpSpLocks/>
                </p:cNvGrpSpPr>
                <p:nvPr/>
              </p:nvGrpSpPr>
              <p:grpSpPr bwMode="auto">
                <a:xfrm>
                  <a:off x="1871" y="2777"/>
                  <a:ext cx="1493" cy="608"/>
                  <a:chOff x="1871" y="2777"/>
                  <a:chExt cx="1493" cy="475"/>
                </a:xfrm>
              </p:grpSpPr>
              <p:sp>
                <p:nvSpPr>
                  <p:cNvPr id="249" name="Arc 37"/>
                  <p:cNvSpPr>
                    <a:spLocks/>
                  </p:cNvSpPr>
                  <p:nvPr/>
                </p:nvSpPr>
                <p:spPr bwMode="auto">
                  <a:xfrm rot="10800000">
                    <a:off x="1871" y="2778"/>
                    <a:ext cx="760" cy="47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165"/>
                      <a:gd name="T1" fmla="*/ 0 h 21600"/>
                      <a:gd name="T2" fmla="*/ 21165 w 21165"/>
                      <a:gd name="T3" fmla="*/ 17285 h 21600"/>
                      <a:gd name="T4" fmla="*/ 0 w 21165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165" h="21600" fill="none" extrusionOk="0">
                        <a:moveTo>
                          <a:pt x="-1" y="0"/>
                        </a:moveTo>
                        <a:cubicBezTo>
                          <a:pt x="10266" y="0"/>
                          <a:pt x="19113" y="7225"/>
                          <a:pt x="21164" y="17285"/>
                        </a:cubicBezTo>
                      </a:path>
                      <a:path w="21165" h="21600" stroke="0" extrusionOk="0">
                        <a:moveTo>
                          <a:pt x="-1" y="0"/>
                        </a:moveTo>
                        <a:cubicBezTo>
                          <a:pt x="10266" y="0"/>
                          <a:pt x="19113" y="7225"/>
                          <a:pt x="21164" y="17285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0" name="Arc 38"/>
                  <p:cNvSpPr>
                    <a:spLocks/>
                  </p:cNvSpPr>
                  <p:nvPr/>
                </p:nvSpPr>
                <p:spPr bwMode="auto">
                  <a:xfrm rot="10800000" flipH="1">
                    <a:off x="2606" y="2777"/>
                    <a:ext cx="758" cy="47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100"/>
                      <a:gd name="T1" fmla="*/ 0 h 21600"/>
                      <a:gd name="T2" fmla="*/ 21100 w 21100"/>
                      <a:gd name="T3" fmla="*/ 16981 h 21600"/>
                      <a:gd name="T4" fmla="*/ 0 w 211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100" h="21600" fill="none" extrusionOk="0">
                        <a:moveTo>
                          <a:pt x="-1" y="0"/>
                        </a:moveTo>
                        <a:cubicBezTo>
                          <a:pt x="10149" y="0"/>
                          <a:pt x="18929" y="7066"/>
                          <a:pt x="21100" y="16980"/>
                        </a:cubicBezTo>
                      </a:path>
                      <a:path w="21100" h="21600" stroke="0" extrusionOk="0">
                        <a:moveTo>
                          <a:pt x="-1" y="0"/>
                        </a:moveTo>
                        <a:cubicBezTo>
                          <a:pt x="10149" y="0"/>
                          <a:pt x="18929" y="7066"/>
                          <a:pt x="21100" y="1698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8" name="Oval 39"/>
                <p:cNvSpPr>
                  <a:spLocks noChangeArrowheads="1"/>
                </p:cNvSpPr>
                <p:nvPr/>
              </p:nvSpPr>
              <p:spPr bwMode="auto">
                <a:xfrm>
                  <a:off x="2109" y="2874"/>
                  <a:ext cx="999" cy="46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6600"/>
                    </a:gs>
                    <a:gs pos="100000">
                      <a:srgbClr val="006600">
                        <a:gamma/>
                        <a:tint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9" name="Group 40"/>
              <p:cNvGrpSpPr>
                <a:grpSpLocks/>
              </p:cNvGrpSpPr>
              <p:nvPr/>
            </p:nvGrpSpPr>
            <p:grpSpPr bwMode="auto">
              <a:xfrm>
                <a:off x="4730778" y="4994481"/>
                <a:ext cx="1079500" cy="439738"/>
                <a:chOff x="1871" y="2777"/>
                <a:chExt cx="1493" cy="608"/>
              </a:xfrm>
            </p:grpSpPr>
            <p:grpSp>
              <p:nvGrpSpPr>
                <p:cNvPr id="243" name="Group 41"/>
                <p:cNvGrpSpPr>
                  <a:grpSpLocks/>
                </p:cNvGrpSpPr>
                <p:nvPr/>
              </p:nvGrpSpPr>
              <p:grpSpPr bwMode="auto">
                <a:xfrm>
                  <a:off x="1871" y="2777"/>
                  <a:ext cx="1493" cy="608"/>
                  <a:chOff x="1871" y="2777"/>
                  <a:chExt cx="1493" cy="475"/>
                </a:xfrm>
              </p:grpSpPr>
              <p:sp>
                <p:nvSpPr>
                  <p:cNvPr id="245" name="Arc 42"/>
                  <p:cNvSpPr>
                    <a:spLocks/>
                  </p:cNvSpPr>
                  <p:nvPr/>
                </p:nvSpPr>
                <p:spPr bwMode="auto">
                  <a:xfrm rot="10800000">
                    <a:off x="1871" y="2778"/>
                    <a:ext cx="760" cy="47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165"/>
                      <a:gd name="T1" fmla="*/ 0 h 21600"/>
                      <a:gd name="T2" fmla="*/ 21165 w 21165"/>
                      <a:gd name="T3" fmla="*/ 17285 h 21600"/>
                      <a:gd name="T4" fmla="*/ 0 w 21165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165" h="21600" fill="none" extrusionOk="0">
                        <a:moveTo>
                          <a:pt x="-1" y="0"/>
                        </a:moveTo>
                        <a:cubicBezTo>
                          <a:pt x="10266" y="0"/>
                          <a:pt x="19113" y="7225"/>
                          <a:pt x="21164" y="17285"/>
                        </a:cubicBezTo>
                      </a:path>
                      <a:path w="21165" h="21600" stroke="0" extrusionOk="0">
                        <a:moveTo>
                          <a:pt x="-1" y="0"/>
                        </a:moveTo>
                        <a:cubicBezTo>
                          <a:pt x="10266" y="0"/>
                          <a:pt x="19113" y="7225"/>
                          <a:pt x="21164" y="17285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" name="Arc 43"/>
                  <p:cNvSpPr>
                    <a:spLocks/>
                  </p:cNvSpPr>
                  <p:nvPr/>
                </p:nvSpPr>
                <p:spPr bwMode="auto">
                  <a:xfrm rot="10800000" flipH="1">
                    <a:off x="2606" y="2777"/>
                    <a:ext cx="758" cy="47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100"/>
                      <a:gd name="T1" fmla="*/ 0 h 21600"/>
                      <a:gd name="T2" fmla="*/ 21100 w 21100"/>
                      <a:gd name="T3" fmla="*/ 16981 h 21600"/>
                      <a:gd name="T4" fmla="*/ 0 w 211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100" h="21600" fill="none" extrusionOk="0">
                        <a:moveTo>
                          <a:pt x="-1" y="0"/>
                        </a:moveTo>
                        <a:cubicBezTo>
                          <a:pt x="10149" y="0"/>
                          <a:pt x="18929" y="7066"/>
                          <a:pt x="21100" y="16980"/>
                        </a:cubicBezTo>
                      </a:path>
                      <a:path w="21100" h="21600" stroke="0" extrusionOk="0">
                        <a:moveTo>
                          <a:pt x="-1" y="0"/>
                        </a:moveTo>
                        <a:cubicBezTo>
                          <a:pt x="10149" y="0"/>
                          <a:pt x="18929" y="7066"/>
                          <a:pt x="21100" y="1698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4" name="Oval 44"/>
                <p:cNvSpPr>
                  <a:spLocks noChangeArrowheads="1"/>
                </p:cNvSpPr>
                <p:nvPr/>
              </p:nvSpPr>
              <p:spPr bwMode="auto">
                <a:xfrm>
                  <a:off x="2109" y="2874"/>
                  <a:ext cx="999" cy="46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6600"/>
                    </a:gs>
                    <a:gs pos="100000">
                      <a:srgbClr val="006600">
                        <a:gamma/>
                        <a:tint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0" name="Group 45"/>
              <p:cNvGrpSpPr>
                <a:grpSpLocks/>
              </p:cNvGrpSpPr>
              <p:nvPr/>
            </p:nvGrpSpPr>
            <p:grpSpPr bwMode="auto">
              <a:xfrm>
                <a:off x="6291290" y="4994481"/>
                <a:ext cx="1079500" cy="439738"/>
                <a:chOff x="1871" y="2777"/>
                <a:chExt cx="1493" cy="608"/>
              </a:xfrm>
            </p:grpSpPr>
            <p:grpSp>
              <p:nvGrpSpPr>
                <p:cNvPr id="239" name="Group 46"/>
                <p:cNvGrpSpPr>
                  <a:grpSpLocks/>
                </p:cNvGrpSpPr>
                <p:nvPr/>
              </p:nvGrpSpPr>
              <p:grpSpPr bwMode="auto">
                <a:xfrm>
                  <a:off x="1871" y="2777"/>
                  <a:ext cx="1493" cy="608"/>
                  <a:chOff x="1871" y="2777"/>
                  <a:chExt cx="1493" cy="475"/>
                </a:xfrm>
              </p:grpSpPr>
              <p:sp>
                <p:nvSpPr>
                  <p:cNvPr id="241" name="Arc 47"/>
                  <p:cNvSpPr>
                    <a:spLocks/>
                  </p:cNvSpPr>
                  <p:nvPr/>
                </p:nvSpPr>
                <p:spPr bwMode="auto">
                  <a:xfrm rot="10800000">
                    <a:off x="1871" y="2778"/>
                    <a:ext cx="760" cy="47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165"/>
                      <a:gd name="T1" fmla="*/ 0 h 21600"/>
                      <a:gd name="T2" fmla="*/ 21165 w 21165"/>
                      <a:gd name="T3" fmla="*/ 17285 h 21600"/>
                      <a:gd name="T4" fmla="*/ 0 w 21165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165" h="21600" fill="none" extrusionOk="0">
                        <a:moveTo>
                          <a:pt x="-1" y="0"/>
                        </a:moveTo>
                        <a:cubicBezTo>
                          <a:pt x="10266" y="0"/>
                          <a:pt x="19113" y="7225"/>
                          <a:pt x="21164" y="17285"/>
                        </a:cubicBezTo>
                      </a:path>
                      <a:path w="21165" h="21600" stroke="0" extrusionOk="0">
                        <a:moveTo>
                          <a:pt x="-1" y="0"/>
                        </a:moveTo>
                        <a:cubicBezTo>
                          <a:pt x="10266" y="0"/>
                          <a:pt x="19113" y="7225"/>
                          <a:pt x="21164" y="17285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2" name="Arc 48"/>
                  <p:cNvSpPr>
                    <a:spLocks/>
                  </p:cNvSpPr>
                  <p:nvPr/>
                </p:nvSpPr>
                <p:spPr bwMode="auto">
                  <a:xfrm rot="10800000" flipH="1">
                    <a:off x="2606" y="2777"/>
                    <a:ext cx="758" cy="47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100"/>
                      <a:gd name="T1" fmla="*/ 0 h 21600"/>
                      <a:gd name="T2" fmla="*/ 21100 w 21100"/>
                      <a:gd name="T3" fmla="*/ 16981 h 21600"/>
                      <a:gd name="T4" fmla="*/ 0 w 211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100" h="21600" fill="none" extrusionOk="0">
                        <a:moveTo>
                          <a:pt x="-1" y="0"/>
                        </a:moveTo>
                        <a:cubicBezTo>
                          <a:pt x="10149" y="0"/>
                          <a:pt x="18929" y="7066"/>
                          <a:pt x="21100" y="16980"/>
                        </a:cubicBezTo>
                      </a:path>
                      <a:path w="21100" h="21600" stroke="0" extrusionOk="0">
                        <a:moveTo>
                          <a:pt x="-1" y="0"/>
                        </a:moveTo>
                        <a:cubicBezTo>
                          <a:pt x="10149" y="0"/>
                          <a:pt x="18929" y="7066"/>
                          <a:pt x="21100" y="1698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0" name="Oval 49"/>
                <p:cNvSpPr>
                  <a:spLocks noChangeArrowheads="1"/>
                </p:cNvSpPr>
                <p:nvPr/>
              </p:nvSpPr>
              <p:spPr bwMode="auto">
                <a:xfrm>
                  <a:off x="2109" y="2874"/>
                  <a:ext cx="999" cy="46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6600"/>
                    </a:gs>
                    <a:gs pos="100000">
                      <a:srgbClr val="006600">
                        <a:gamma/>
                        <a:tint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1" name="Group 50"/>
              <p:cNvGrpSpPr>
                <a:grpSpLocks/>
              </p:cNvGrpSpPr>
              <p:nvPr/>
            </p:nvGrpSpPr>
            <p:grpSpPr bwMode="auto">
              <a:xfrm>
                <a:off x="7851803" y="4994481"/>
                <a:ext cx="1079500" cy="439738"/>
                <a:chOff x="1871" y="2777"/>
                <a:chExt cx="1493" cy="608"/>
              </a:xfrm>
            </p:grpSpPr>
            <p:grpSp>
              <p:nvGrpSpPr>
                <p:cNvPr id="235" name="Group 51"/>
                <p:cNvGrpSpPr>
                  <a:grpSpLocks/>
                </p:cNvGrpSpPr>
                <p:nvPr/>
              </p:nvGrpSpPr>
              <p:grpSpPr bwMode="auto">
                <a:xfrm>
                  <a:off x="1871" y="2777"/>
                  <a:ext cx="1493" cy="608"/>
                  <a:chOff x="1871" y="2777"/>
                  <a:chExt cx="1493" cy="475"/>
                </a:xfrm>
              </p:grpSpPr>
              <p:sp>
                <p:nvSpPr>
                  <p:cNvPr id="237" name="Arc 52"/>
                  <p:cNvSpPr>
                    <a:spLocks/>
                  </p:cNvSpPr>
                  <p:nvPr/>
                </p:nvSpPr>
                <p:spPr bwMode="auto">
                  <a:xfrm rot="10800000">
                    <a:off x="1871" y="2778"/>
                    <a:ext cx="760" cy="47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165"/>
                      <a:gd name="T1" fmla="*/ 0 h 21600"/>
                      <a:gd name="T2" fmla="*/ 21165 w 21165"/>
                      <a:gd name="T3" fmla="*/ 17285 h 21600"/>
                      <a:gd name="T4" fmla="*/ 0 w 21165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165" h="21600" fill="none" extrusionOk="0">
                        <a:moveTo>
                          <a:pt x="-1" y="0"/>
                        </a:moveTo>
                        <a:cubicBezTo>
                          <a:pt x="10266" y="0"/>
                          <a:pt x="19113" y="7225"/>
                          <a:pt x="21164" y="17285"/>
                        </a:cubicBezTo>
                      </a:path>
                      <a:path w="21165" h="21600" stroke="0" extrusionOk="0">
                        <a:moveTo>
                          <a:pt x="-1" y="0"/>
                        </a:moveTo>
                        <a:cubicBezTo>
                          <a:pt x="10266" y="0"/>
                          <a:pt x="19113" y="7225"/>
                          <a:pt x="21164" y="17285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8" name="Arc 53"/>
                  <p:cNvSpPr>
                    <a:spLocks/>
                  </p:cNvSpPr>
                  <p:nvPr/>
                </p:nvSpPr>
                <p:spPr bwMode="auto">
                  <a:xfrm rot="10800000" flipH="1">
                    <a:off x="2606" y="2777"/>
                    <a:ext cx="758" cy="47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100"/>
                      <a:gd name="T1" fmla="*/ 0 h 21600"/>
                      <a:gd name="T2" fmla="*/ 21100 w 21100"/>
                      <a:gd name="T3" fmla="*/ 16981 h 21600"/>
                      <a:gd name="T4" fmla="*/ 0 w 211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100" h="21600" fill="none" extrusionOk="0">
                        <a:moveTo>
                          <a:pt x="-1" y="0"/>
                        </a:moveTo>
                        <a:cubicBezTo>
                          <a:pt x="10149" y="0"/>
                          <a:pt x="18929" y="7066"/>
                          <a:pt x="21100" y="16980"/>
                        </a:cubicBezTo>
                      </a:path>
                      <a:path w="21100" h="21600" stroke="0" extrusionOk="0">
                        <a:moveTo>
                          <a:pt x="-1" y="0"/>
                        </a:moveTo>
                        <a:cubicBezTo>
                          <a:pt x="10149" y="0"/>
                          <a:pt x="18929" y="7066"/>
                          <a:pt x="21100" y="1698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6" name="Oval 54"/>
                <p:cNvSpPr>
                  <a:spLocks noChangeArrowheads="1"/>
                </p:cNvSpPr>
                <p:nvPr/>
              </p:nvSpPr>
              <p:spPr bwMode="auto">
                <a:xfrm>
                  <a:off x="2109" y="2874"/>
                  <a:ext cx="999" cy="46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6600"/>
                    </a:gs>
                    <a:gs pos="100000">
                      <a:srgbClr val="006600">
                        <a:gamma/>
                        <a:tint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32" name="Line 55"/>
              <p:cNvSpPr>
                <a:spLocks noChangeShapeType="1"/>
              </p:cNvSpPr>
              <p:nvPr/>
            </p:nvSpPr>
            <p:spPr bwMode="auto">
              <a:xfrm>
                <a:off x="3243290" y="5858081"/>
                <a:ext cx="5761038" cy="0"/>
              </a:xfrm>
              <a:prstGeom prst="line">
                <a:avLst/>
              </a:prstGeom>
              <a:noFill/>
              <a:ln w="57150">
                <a:solidFill>
                  <a:srgbClr val="00519E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3" name="Text Box 56"/>
              <p:cNvSpPr txBox="1">
                <a:spLocks noChangeArrowheads="1"/>
              </p:cNvSpPr>
              <p:nvPr/>
            </p:nvSpPr>
            <p:spPr bwMode="auto">
              <a:xfrm>
                <a:off x="4179915" y="5858081"/>
                <a:ext cx="4497053" cy="5347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DE" altLang="zh-CN" sz="2400" dirty="0">
                    <a:solidFill>
                      <a:srgbClr val="00519E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de-DE" altLang="zh-CN" sz="2400" baseline="-25000" dirty="0">
                    <a:solidFill>
                      <a:srgbClr val="00519E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unch </a:t>
                </a:r>
                <a:r>
                  <a:rPr lang="de-DE" altLang="zh-CN" sz="2400" dirty="0">
                    <a:solidFill>
                      <a:srgbClr val="00519E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 h×</a:t>
                </a:r>
                <a:r>
                  <a:rPr lang="de-DE" altLang="zh-CN" sz="2400" i="1" dirty="0">
                    <a:solidFill>
                      <a:srgbClr val="00519E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de-DE" altLang="zh-CN" sz="2400" baseline="-25000" dirty="0">
                    <a:solidFill>
                      <a:srgbClr val="00519E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ev</a:t>
                </a:r>
                <a:r>
                  <a:rPr lang="de-DE" altLang="zh-CN" sz="2400" dirty="0">
                    <a:solidFill>
                      <a:srgbClr val="00519E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→ </a:t>
                </a:r>
                <a:r>
                  <a:rPr lang="de-DE" altLang="zh-CN" sz="2400" dirty="0">
                    <a:solidFill>
                      <a:srgbClr val="00519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×bunches</a:t>
                </a:r>
                <a:endParaRPr lang="de-DE" altLang="zh-CN" sz="2400" dirty="0">
                  <a:solidFill>
                    <a:srgbClr val="00519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34" name="直接箭头连接符 233"/>
              <p:cNvCxnSpPr/>
              <p:nvPr/>
            </p:nvCxnSpPr>
            <p:spPr>
              <a:xfrm flipH="1">
                <a:off x="3713296" y="1298474"/>
                <a:ext cx="206828" cy="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80" name="标题 1"/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: Laser cooling @ storage rings</a:t>
            </a:r>
          </a:p>
        </p:txBody>
      </p:sp>
    </p:spTree>
    <p:extLst>
      <p:ext uri="{BB962C8B-B14F-4D97-AF65-F5344CB8AC3E}">
        <p14:creationId xmlns:p14="http://schemas.microsoft.com/office/powerpoint/2010/main" val="3562068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图示&#10;&#10;描述已自动生成">
            <a:extLst>
              <a:ext uri="{FF2B5EF4-FFF2-40B4-BE49-F238E27FC236}">
                <a16:creationId xmlns:a16="http://schemas.microsoft.com/office/drawing/2014/main" id="{D3EDE638-7D01-412F-9601-0229D1ABB6A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51"/>
          <a:stretch/>
        </p:blipFill>
        <p:spPr>
          <a:xfrm>
            <a:off x="64986" y="1460486"/>
            <a:ext cx="7416000" cy="2769527"/>
          </a:xfrm>
          <a:prstGeom prst="rect">
            <a:avLst/>
          </a:prstGeom>
        </p:spPr>
      </p:pic>
      <p:sp>
        <p:nvSpPr>
          <p:cNvPr id="3" name="Freeform 12">
            <a:extLst>
              <a:ext uri="{FF2B5EF4-FFF2-40B4-BE49-F238E27FC236}">
                <a16:creationId xmlns:a16="http://schemas.microsoft.com/office/drawing/2014/main" id="{2219C38E-175C-4642-823D-900F9F81C9F7}"/>
              </a:ext>
            </a:extLst>
          </p:cNvPr>
          <p:cNvSpPr>
            <a:spLocks/>
          </p:cNvSpPr>
          <p:nvPr/>
        </p:nvSpPr>
        <p:spPr bwMode="auto">
          <a:xfrm flipH="1" flipV="1">
            <a:off x="5027510" y="5270793"/>
            <a:ext cx="1340520" cy="180000"/>
          </a:xfrm>
          <a:custGeom>
            <a:avLst/>
            <a:gdLst>
              <a:gd name="T0" fmla="*/ 0 w 5201"/>
              <a:gd name="T1" fmla="*/ 107173 h 1177"/>
              <a:gd name="T2" fmla="*/ 102518 w 5201"/>
              <a:gd name="T3" fmla="*/ 0 h 1177"/>
              <a:gd name="T4" fmla="*/ 204851 w 5201"/>
              <a:gd name="T5" fmla="*/ 107173 h 1177"/>
              <a:gd name="T6" fmla="*/ 316204 w 5201"/>
              <a:gd name="T7" fmla="*/ 214531 h 1177"/>
              <a:gd name="T8" fmla="*/ 418538 w 5201"/>
              <a:gd name="T9" fmla="*/ 107173 h 1177"/>
              <a:gd name="T10" fmla="*/ 525473 w 5201"/>
              <a:gd name="T11" fmla="*/ 0 h 1177"/>
              <a:gd name="T12" fmla="*/ 636825 w 5201"/>
              <a:gd name="T13" fmla="*/ 107173 h 1177"/>
              <a:gd name="T14" fmla="*/ 743576 w 5201"/>
              <a:gd name="T15" fmla="*/ 214531 h 1177"/>
              <a:gd name="T16" fmla="*/ 850511 w 5201"/>
              <a:gd name="T17" fmla="*/ 125097 h 1177"/>
              <a:gd name="T18" fmla="*/ 957262 w 5201"/>
              <a:gd name="T19" fmla="*/ 107173 h 117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201" h="1177">
                <a:moveTo>
                  <a:pt x="0" y="580"/>
                </a:moveTo>
                <a:cubicBezTo>
                  <a:pt x="186" y="290"/>
                  <a:pt x="372" y="0"/>
                  <a:pt x="557" y="0"/>
                </a:cubicBezTo>
                <a:cubicBezTo>
                  <a:pt x="742" y="0"/>
                  <a:pt x="920" y="387"/>
                  <a:pt x="1113" y="580"/>
                </a:cubicBezTo>
                <a:cubicBezTo>
                  <a:pt x="1306" y="773"/>
                  <a:pt x="1525" y="1161"/>
                  <a:pt x="1718" y="1161"/>
                </a:cubicBezTo>
                <a:cubicBezTo>
                  <a:pt x="1911" y="1161"/>
                  <a:pt x="2085" y="773"/>
                  <a:pt x="2274" y="580"/>
                </a:cubicBezTo>
                <a:cubicBezTo>
                  <a:pt x="2463" y="387"/>
                  <a:pt x="2657" y="0"/>
                  <a:pt x="2855" y="0"/>
                </a:cubicBezTo>
                <a:cubicBezTo>
                  <a:pt x="3053" y="0"/>
                  <a:pt x="3263" y="387"/>
                  <a:pt x="3460" y="580"/>
                </a:cubicBezTo>
                <a:cubicBezTo>
                  <a:pt x="3657" y="773"/>
                  <a:pt x="3847" y="1145"/>
                  <a:pt x="4040" y="1161"/>
                </a:cubicBezTo>
                <a:cubicBezTo>
                  <a:pt x="4233" y="1177"/>
                  <a:pt x="4428" y="774"/>
                  <a:pt x="4621" y="677"/>
                </a:cubicBezTo>
                <a:cubicBezTo>
                  <a:pt x="4814" y="580"/>
                  <a:pt x="5007" y="580"/>
                  <a:pt x="5201" y="580"/>
                </a:cubicBezTo>
              </a:path>
            </a:pathLst>
          </a:custGeom>
          <a:noFill/>
          <a:ln w="38100" cap="flat" cmpd="sng">
            <a:solidFill>
              <a:srgbClr val="002060"/>
            </a:solidFill>
            <a:prstDash val="solid"/>
            <a:round/>
            <a:headEnd type="none" w="med" len="med"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 sz="1200"/>
          </a:p>
        </p:txBody>
      </p:sp>
      <p:sp>
        <p:nvSpPr>
          <p:cNvPr id="5" name="Oval 57">
            <a:extLst>
              <a:ext uri="{FF2B5EF4-FFF2-40B4-BE49-F238E27FC236}">
                <a16:creationId xmlns:a16="http://schemas.microsoft.com/office/drawing/2014/main" id="{9B4D225A-435B-43D4-BB58-D164EDD68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4066" y="4902888"/>
            <a:ext cx="919534" cy="919523"/>
          </a:xfrm>
          <a:prstGeom prst="ellipse">
            <a:avLst/>
          </a:prstGeom>
          <a:solidFill>
            <a:srgbClr val="66FF99"/>
          </a:solidFill>
          <a:ln w="19050">
            <a:noFill/>
            <a:round/>
            <a:headEnd/>
            <a:tailEnd/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zh-CN" altLang="en-US" sz="1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FC3C231D-EED3-4083-BCCE-5CA40EE0FD64}"/>
                  </a:ext>
                </a:extLst>
              </p:cNvPr>
              <p:cNvSpPr txBox="1"/>
              <p:nvPr/>
            </p:nvSpPr>
            <p:spPr>
              <a:xfrm>
                <a:off x="4789781" y="4365212"/>
                <a:ext cx="1993113" cy="867919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𝑎𝑠𝑒𝑟</m:t>
                          </m:r>
                        </m:sub>
                      </m:sSub>
                      <m:r>
                        <a:rPr lang="zh-CN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1100" dirty="0"/>
              </a:p>
            </p:txBody>
          </p:sp>
        </mc:Choice>
        <mc:Fallback xmlns="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FC3C231D-EED3-4083-BCCE-5CA40EE0F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781" y="4365212"/>
                <a:ext cx="1993113" cy="8679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ine 2">
            <a:extLst>
              <a:ext uri="{FF2B5EF4-FFF2-40B4-BE49-F238E27FC236}">
                <a16:creationId xmlns:a16="http://schemas.microsoft.com/office/drawing/2014/main" id="{28B5C5FD-BA49-40A0-8731-8CE646FF10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4004" y="5151352"/>
            <a:ext cx="50584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1200"/>
          </a:p>
        </p:txBody>
      </p:sp>
      <p:sp>
        <p:nvSpPr>
          <p:cNvPr id="8" name="Line 3">
            <a:extLst>
              <a:ext uri="{FF2B5EF4-FFF2-40B4-BE49-F238E27FC236}">
                <a16:creationId xmlns:a16="http://schemas.microsoft.com/office/drawing/2014/main" id="{1F9F69F9-FDDB-402E-9EF8-1B13338BF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4004" y="5607525"/>
            <a:ext cx="50584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1200"/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23DE580D-521C-42BB-B8B0-B988DE23C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4002" y="4967825"/>
            <a:ext cx="5998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zh-CN" b="1" baseline="30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</a:t>
            </a:r>
            <a:r>
              <a:rPr lang="de-DE" altLang="zh-CN" b="1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P</a:t>
            </a:r>
            <a:r>
              <a:rPr lang="de-DE" altLang="zh-CN" b="1" baseline="-25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/2</a:t>
            </a:r>
            <a:endParaRPr lang="de-DE" altLang="zh-CN" sz="1600" b="1" baseline="-25000" dirty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10" name="Line 65">
            <a:extLst>
              <a:ext uri="{FF2B5EF4-FFF2-40B4-BE49-F238E27FC236}">
                <a16:creationId xmlns:a16="http://schemas.microsoft.com/office/drawing/2014/main" id="{21609EFD-D240-44B9-AA52-0F27557793A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05666" y="4780091"/>
            <a:ext cx="103413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 sz="1200" dirty="0"/>
          </a:p>
        </p:txBody>
      </p:sp>
      <p:sp>
        <p:nvSpPr>
          <p:cNvPr id="11" name="Text Box 68">
            <a:extLst>
              <a:ext uri="{FF2B5EF4-FFF2-40B4-BE49-F238E27FC236}">
                <a16:creationId xmlns:a16="http://schemas.microsoft.com/office/drawing/2014/main" id="{EA4EAE6D-1F5C-4298-AD25-E3FC413AF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9302" y="5901598"/>
            <a:ext cx="15279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zh-CN" b="1" i="1" dirty="0">
                <a:solidFill>
                  <a:srgbClr val="0099FF"/>
                </a:solidFill>
                <a:latin typeface="Symbol" pitchFamily="18" charset="2"/>
                <a:ea typeface="宋体" charset="-122"/>
              </a:rPr>
              <a:t>l</a:t>
            </a:r>
            <a:r>
              <a:rPr lang="de-DE" altLang="zh-CN" b="1" baseline="-25000" dirty="0">
                <a:solidFill>
                  <a:srgbClr val="0099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0</a:t>
            </a:r>
            <a:r>
              <a:rPr lang="de-DE" altLang="zh-CN" b="1" dirty="0">
                <a:solidFill>
                  <a:srgbClr val="0099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≈ 103.8 nm</a:t>
            </a:r>
          </a:p>
        </p:txBody>
      </p:sp>
      <p:sp>
        <p:nvSpPr>
          <p:cNvPr id="12" name="Text Box 71">
            <a:extLst>
              <a:ext uri="{FF2B5EF4-FFF2-40B4-BE49-F238E27FC236}">
                <a16:creationId xmlns:a16="http://schemas.microsoft.com/office/drawing/2014/main" id="{3A811DA3-ADFB-4299-980B-AEBF347B1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246" y="5875384"/>
            <a:ext cx="16754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zh-CN" b="1" i="1" dirty="0">
                <a:solidFill>
                  <a:srgbClr val="002060"/>
                </a:solidFill>
                <a:latin typeface="Symbol" pitchFamily="18" charset="2"/>
                <a:ea typeface="宋体" charset="-122"/>
              </a:rPr>
              <a:t>l</a:t>
            </a:r>
            <a:r>
              <a:rPr lang="en-US" altLang="zh-CN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aser </a:t>
            </a:r>
            <a:r>
              <a:rPr lang="de-DE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≈ 48.9 nm</a:t>
            </a:r>
          </a:p>
        </p:txBody>
      </p:sp>
      <p:sp>
        <p:nvSpPr>
          <p:cNvPr id="13" name="Text Box 72">
            <a:extLst>
              <a:ext uri="{FF2B5EF4-FFF2-40B4-BE49-F238E27FC236}">
                <a16:creationId xmlns:a16="http://schemas.microsoft.com/office/drawing/2014/main" id="{D5E872C4-0A43-46FA-B79A-CEA5919EC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201" y="5860885"/>
            <a:ext cx="18101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zh-CN" b="1" i="1" dirty="0">
                <a:solidFill>
                  <a:srgbClr val="9900FF"/>
                </a:solidFill>
                <a:latin typeface="Symbol" pitchFamily="18" charset="2"/>
                <a:ea typeface="宋体" charset="-122"/>
              </a:rPr>
              <a:t>l</a:t>
            </a:r>
            <a:r>
              <a:rPr lang="de-DE" altLang="zh-CN" b="1" i="1" baseline="-25000" dirty="0">
                <a:solidFill>
                  <a:srgbClr val="99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aser</a:t>
            </a:r>
            <a:r>
              <a:rPr lang="de-DE" altLang="zh-CN" b="1" dirty="0">
                <a:solidFill>
                  <a:srgbClr val="99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≈ 220.0 nm</a:t>
            </a: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07D77A85-5295-4983-BD0B-B8A624B02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8031" y="5416344"/>
            <a:ext cx="5870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zh-CN" b="1" baseline="30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</a:t>
            </a:r>
            <a:r>
              <a:rPr lang="de-DE" altLang="zh-CN" b="1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S</a:t>
            </a:r>
            <a:r>
              <a:rPr lang="de-DE" altLang="zh-CN" b="1" baseline="-25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/2</a:t>
            </a:r>
            <a:endParaRPr lang="de-DE" altLang="zh-CN" b="1" baseline="-25000" dirty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grpSp>
        <p:nvGrpSpPr>
          <p:cNvPr id="16" name="Group 32">
            <a:extLst>
              <a:ext uri="{FF2B5EF4-FFF2-40B4-BE49-F238E27FC236}">
                <a16:creationId xmlns:a16="http://schemas.microsoft.com/office/drawing/2014/main" id="{AC969566-6E48-4324-9DB6-537ECE25DF4A}"/>
              </a:ext>
            </a:extLst>
          </p:cNvPr>
          <p:cNvGrpSpPr>
            <a:grpSpLocks/>
          </p:cNvGrpSpPr>
          <p:nvPr/>
        </p:nvGrpSpPr>
        <p:grpSpPr bwMode="auto">
          <a:xfrm>
            <a:off x="5165582" y="4894267"/>
            <a:ext cx="910323" cy="945791"/>
            <a:chOff x="4477" y="1754"/>
            <a:chExt cx="898" cy="933"/>
          </a:xfrm>
        </p:grpSpPr>
        <p:sp>
          <p:nvSpPr>
            <p:cNvPr id="17" name="Line 33">
              <a:extLst>
                <a:ext uri="{FF2B5EF4-FFF2-40B4-BE49-F238E27FC236}">
                  <a16:creationId xmlns:a16="http://schemas.microsoft.com/office/drawing/2014/main" id="{BE900B8E-4DA2-4951-A6F1-F0DFF9EB14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7" y="1842"/>
              <a:ext cx="898" cy="72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sz="1200"/>
            </a:p>
          </p:txBody>
        </p:sp>
        <p:sp>
          <p:nvSpPr>
            <p:cNvPr id="18" name="Line 34">
              <a:extLst>
                <a:ext uri="{FF2B5EF4-FFF2-40B4-BE49-F238E27FC236}">
                  <a16:creationId xmlns:a16="http://schemas.microsoft.com/office/drawing/2014/main" id="{B6DE0AE7-AEDE-4EC4-A50A-34AC125018B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206149" flipV="1">
              <a:off x="4447" y="1941"/>
              <a:ext cx="933" cy="5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sz="12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对象 31">
                <a:extLst>
                  <a:ext uri="{FF2B5EF4-FFF2-40B4-BE49-F238E27FC236}">
                    <a16:creationId xmlns:a16="http://schemas.microsoft.com/office/drawing/2014/main" id="{4924CE2F-CB2F-4C4D-9ADF-5011DA66619E}"/>
                  </a:ext>
                </a:extLst>
              </p:cNvPr>
              <p:cNvSpPr txBox="1"/>
              <p:nvPr/>
            </p:nvSpPr>
            <p:spPr>
              <a:xfrm>
                <a:off x="1438371" y="4388181"/>
                <a:ext cx="1912980" cy="82164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𝑎𝑠𝑒𝑟</m:t>
                          </m:r>
                        </m:sub>
                      </m:sSub>
                      <m:r>
                        <a:rPr lang="zh-CN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9" name="对象 31">
                <a:extLst>
                  <a:ext uri="{FF2B5EF4-FFF2-40B4-BE49-F238E27FC236}">
                    <a16:creationId xmlns:a16="http://schemas.microsoft.com/office/drawing/2014/main" id="{4924CE2F-CB2F-4C4D-9ADF-5011DA6661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371" y="4388181"/>
                <a:ext cx="1912980" cy="8216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对象 32">
                <a:extLst>
                  <a:ext uri="{FF2B5EF4-FFF2-40B4-BE49-F238E27FC236}">
                    <a16:creationId xmlns:a16="http://schemas.microsoft.com/office/drawing/2014/main" id="{0C14ECAF-C9CB-44ED-8301-4C8DECF6D7EE}"/>
                  </a:ext>
                </a:extLst>
              </p:cNvPr>
              <p:cNvSpPr txBox="1"/>
              <p:nvPr/>
            </p:nvSpPr>
            <p:spPr>
              <a:xfrm>
                <a:off x="3538100" y="4339172"/>
                <a:ext cx="1181903" cy="374059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𝜐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0" name="对象 32">
                <a:extLst>
                  <a:ext uri="{FF2B5EF4-FFF2-40B4-BE49-F238E27FC236}">
                    <a16:creationId xmlns:a16="http://schemas.microsoft.com/office/drawing/2014/main" id="{0C14ECAF-C9CB-44ED-8301-4C8DECF6D7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100" y="4339172"/>
                <a:ext cx="1181903" cy="374059"/>
              </a:xfrm>
              <a:prstGeom prst="rect">
                <a:avLst/>
              </a:prstGeom>
              <a:blipFill>
                <a:blip r:embed="rId6"/>
                <a:stretch>
                  <a:fillRect b="-22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Freeform 12">
            <a:extLst>
              <a:ext uri="{FF2B5EF4-FFF2-40B4-BE49-F238E27FC236}">
                <a16:creationId xmlns:a16="http://schemas.microsoft.com/office/drawing/2014/main" id="{5750AA29-EA7B-44EE-A419-C31E12645A39}"/>
              </a:ext>
            </a:extLst>
          </p:cNvPr>
          <p:cNvSpPr>
            <a:spLocks/>
          </p:cNvSpPr>
          <p:nvPr/>
        </p:nvSpPr>
        <p:spPr bwMode="auto">
          <a:xfrm flipV="1">
            <a:off x="1534245" y="5291240"/>
            <a:ext cx="1340520" cy="180000"/>
          </a:xfrm>
          <a:custGeom>
            <a:avLst/>
            <a:gdLst>
              <a:gd name="T0" fmla="*/ 0 w 5201"/>
              <a:gd name="T1" fmla="*/ 107173 h 1177"/>
              <a:gd name="T2" fmla="*/ 102518 w 5201"/>
              <a:gd name="T3" fmla="*/ 0 h 1177"/>
              <a:gd name="T4" fmla="*/ 204851 w 5201"/>
              <a:gd name="T5" fmla="*/ 107173 h 1177"/>
              <a:gd name="T6" fmla="*/ 316204 w 5201"/>
              <a:gd name="T7" fmla="*/ 214531 h 1177"/>
              <a:gd name="T8" fmla="*/ 418538 w 5201"/>
              <a:gd name="T9" fmla="*/ 107173 h 1177"/>
              <a:gd name="T10" fmla="*/ 525473 w 5201"/>
              <a:gd name="T11" fmla="*/ 0 h 1177"/>
              <a:gd name="T12" fmla="*/ 636825 w 5201"/>
              <a:gd name="T13" fmla="*/ 107173 h 1177"/>
              <a:gd name="T14" fmla="*/ 743576 w 5201"/>
              <a:gd name="T15" fmla="*/ 214531 h 1177"/>
              <a:gd name="T16" fmla="*/ 850511 w 5201"/>
              <a:gd name="T17" fmla="*/ 125097 h 1177"/>
              <a:gd name="T18" fmla="*/ 957262 w 5201"/>
              <a:gd name="T19" fmla="*/ 107173 h 117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201" h="1177">
                <a:moveTo>
                  <a:pt x="0" y="580"/>
                </a:moveTo>
                <a:cubicBezTo>
                  <a:pt x="186" y="290"/>
                  <a:pt x="372" y="0"/>
                  <a:pt x="557" y="0"/>
                </a:cubicBezTo>
                <a:cubicBezTo>
                  <a:pt x="742" y="0"/>
                  <a:pt x="920" y="387"/>
                  <a:pt x="1113" y="580"/>
                </a:cubicBezTo>
                <a:cubicBezTo>
                  <a:pt x="1306" y="773"/>
                  <a:pt x="1525" y="1161"/>
                  <a:pt x="1718" y="1161"/>
                </a:cubicBezTo>
                <a:cubicBezTo>
                  <a:pt x="1911" y="1161"/>
                  <a:pt x="2085" y="773"/>
                  <a:pt x="2274" y="580"/>
                </a:cubicBezTo>
                <a:cubicBezTo>
                  <a:pt x="2463" y="387"/>
                  <a:pt x="2657" y="0"/>
                  <a:pt x="2855" y="0"/>
                </a:cubicBezTo>
                <a:cubicBezTo>
                  <a:pt x="3053" y="0"/>
                  <a:pt x="3263" y="387"/>
                  <a:pt x="3460" y="580"/>
                </a:cubicBezTo>
                <a:cubicBezTo>
                  <a:pt x="3657" y="773"/>
                  <a:pt x="3847" y="1145"/>
                  <a:pt x="4040" y="1161"/>
                </a:cubicBezTo>
                <a:cubicBezTo>
                  <a:pt x="4233" y="1177"/>
                  <a:pt x="4428" y="774"/>
                  <a:pt x="4621" y="677"/>
                </a:cubicBezTo>
                <a:cubicBezTo>
                  <a:pt x="4814" y="580"/>
                  <a:pt x="5007" y="580"/>
                  <a:pt x="5201" y="580"/>
                </a:cubicBezTo>
              </a:path>
            </a:pathLst>
          </a:custGeom>
          <a:noFill/>
          <a:ln w="38100" cap="flat" cmpd="sng">
            <a:solidFill>
              <a:srgbClr val="9900FF"/>
            </a:solidFill>
            <a:prstDash val="solid"/>
            <a:round/>
            <a:headEnd type="none" w="med" len="med"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 sz="1200"/>
          </a:p>
        </p:txBody>
      </p:sp>
      <p:sp>
        <p:nvSpPr>
          <p:cNvPr id="23" name="Line 6">
            <a:extLst>
              <a:ext uri="{FF2B5EF4-FFF2-40B4-BE49-F238E27FC236}">
                <a16:creationId xmlns:a16="http://schemas.microsoft.com/office/drawing/2014/main" id="{4089EFB1-39F0-4E7A-ADB4-7B7A7082BCC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35834" y="5151360"/>
            <a:ext cx="0" cy="459761"/>
          </a:xfrm>
          <a:prstGeom prst="line">
            <a:avLst/>
          </a:prstGeom>
          <a:noFill/>
          <a:ln w="38100">
            <a:solidFill>
              <a:srgbClr val="0099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 sz="1200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BCDE057D-831B-4E53-B672-3D6090309935}"/>
              </a:ext>
            </a:extLst>
          </p:cNvPr>
          <p:cNvSpPr/>
          <p:nvPr/>
        </p:nvSpPr>
        <p:spPr>
          <a:xfrm>
            <a:off x="171446" y="3879576"/>
            <a:ext cx="383690" cy="5928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Rectangle 15">
            <a:extLst>
              <a:ext uri="{FF2B5EF4-FFF2-40B4-BE49-F238E27FC236}">
                <a16:creationId xmlns:a16="http://schemas.microsoft.com/office/drawing/2014/main" id="{2092D7C0-FCD8-4CC1-9FDB-02389478C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313" y="3955008"/>
            <a:ext cx="1161449" cy="584775"/>
          </a:xfrm>
          <a:prstGeom prst="rect">
            <a:avLst/>
          </a:prstGeom>
          <a:gradFill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0" scaled="1"/>
          </a:gra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w</a:t>
            </a: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aser @ 220 nm</a:t>
            </a:r>
            <a:endParaRPr lang="de-DE" altLang="zh-CN" sz="16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A74AC206-9C94-47BC-A851-D2C75FC8C5C7}"/>
              </a:ext>
            </a:extLst>
          </p:cNvPr>
          <p:cNvCxnSpPr>
            <a:cxnSpLocks/>
          </p:cNvCxnSpPr>
          <p:nvPr/>
        </p:nvCxnSpPr>
        <p:spPr>
          <a:xfrm flipH="1">
            <a:off x="5338374" y="3779320"/>
            <a:ext cx="107448" cy="191502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 Box 43">
            <a:extLst>
              <a:ext uri="{FF2B5EF4-FFF2-40B4-BE49-F238E27FC236}">
                <a16:creationId xmlns:a16="http://schemas.microsoft.com/office/drawing/2014/main" id="{2E6E7500-6614-4FE8-8434-8ABC9DF2E5F5}"/>
              </a:ext>
            </a:extLst>
          </p:cNvPr>
          <p:cNvSpPr txBox="1">
            <a:spLocks noChangeArrowheads="1"/>
          </p:cNvSpPr>
          <p:nvPr/>
        </p:nvSpPr>
        <p:spPr bwMode="auto">
          <a:xfrm rot="19341302" flipH="1">
            <a:off x="6183186" y="3708648"/>
            <a:ext cx="1380724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-</a:t>
            </a:r>
            <a:r>
              <a:rPr lang="en-US" altLang="zh-CN" sz="1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ncher</a:t>
            </a:r>
            <a:endParaRPr lang="en-US" altLang="zh-CN" sz="1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7B5B8130-C483-4016-9BD9-2C79E17A74B4}"/>
              </a:ext>
            </a:extLst>
          </p:cNvPr>
          <p:cNvCxnSpPr>
            <a:cxnSpLocks/>
          </p:cNvCxnSpPr>
          <p:nvPr/>
        </p:nvCxnSpPr>
        <p:spPr>
          <a:xfrm flipH="1" flipV="1">
            <a:off x="6371952" y="3850071"/>
            <a:ext cx="140663" cy="135714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表格 5">
                <a:extLst>
                  <a:ext uri="{FF2B5EF4-FFF2-40B4-BE49-F238E27FC236}">
                    <a16:creationId xmlns:a16="http://schemas.microsoft.com/office/drawing/2014/main" id="{DA392900-16DD-46F2-B80F-F74655A6F57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8521498"/>
                  </p:ext>
                </p:extLst>
              </p:nvPr>
            </p:nvGraphicFramePr>
            <p:xfrm>
              <a:off x="7489883" y="989660"/>
              <a:ext cx="4528992" cy="5716025"/>
            </p:xfrm>
            <a:graphic>
              <a:graphicData uri="http://schemas.openxmlformats.org/drawingml/2006/table">
                <a:tbl>
                  <a:tblPr firstRow="1" bandRow="1">
                    <a:tableStyleId>{9D7B26C5-4107-4FEC-AEDC-1716B250A1EF}</a:tableStyleId>
                  </a:tblPr>
                  <a:tblGrid>
                    <a:gridCol w="2343506">
                      <a:extLst>
                        <a:ext uri="{9D8B030D-6E8A-4147-A177-3AD203B41FA5}">
                          <a16:colId xmlns:a16="http://schemas.microsoft.com/office/drawing/2014/main" val="125247003"/>
                        </a:ext>
                      </a:extLst>
                    </a:gridCol>
                    <a:gridCol w="828174">
                      <a:extLst>
                        <a:ext uri="{9D8B030D-6E8A-4147-A177-3AD203B41FA5}">
                          <a16:colId xmlns:a16="http://schemas.microsoft.com/office/drawing/2014/main" val="1367199106"/>
                        </a:ext>
                      </a:extLst>
                    </a:gridCol>
                    <a:gridCol w="1357312">
                      <a:extLst>
                        <a:ext uri="{9D8B030D-6E8A-4147-A177-3AD203B41FA5}">
                          <a16:colId xmlns:a16="http://schemas.microsoft.com/office/drawing/2014/main" val="1329931999"/>
                        </a:ext>
                      </a:extLst>
                    </a:gridCol>
                  </a:tblGrid>
                  <a:tr h="351545"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SRe parameters</a:t>
                          </a:r>
                          <a:endParaRPr lang="zh-CN" altLang="zh-CN" sz="1600" b="1" kern="1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zh-CN" sz="1100" b="1" kern="1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8208189"/>
                      </a:ext>
                    </a:extLst>
                  </a:tr>
                  <a:tr h="317479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ircumference 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1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8.80 m</a:t>
                          </a:r>
                          <a:endParaRPr lang="zh-CN" altLang="en-US" sz="1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8.80 m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985215"/>
                      </a:ext>
                    </a:extLst>
                  </a:tr>
                  <a:tr h="317479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x. magnetic rigidity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zh-CN" altLang="en-US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𝜌</m:t>
                              </m:r>
                            </m:oMath>
                          </a14:m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.4 Tm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78308897"/>
                      </a:ext>
                    </a:extLst>
                  </a:tr>
                  <a:tr h="317479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on species 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100" b="0" kern="0" baseline="30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  <a:r>
                            <a:rPr lang="en-US" altLang="zh-CN" sz="1100" b="0" u="none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</a:t>
                          </a:r>
                          <a:r>
                            <a:rPr lang="en-US" altLang="zh-CN" sz="1100" b="0" u="none" kern="0" baseline="30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r>
                            <a:rPr lang="en-US" altLang="zh-CN" sz="1100" b="0" kern="0" baseline="30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</a:t>
                          </a:r>
                          <a:endParaRPr lang="zh-CN" altLang="en-US" sz="11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kern="0" baseline="30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  <a:r>
                            <a:rPr lang="en-US" altLang="zh-CN" sz="1600" b="0" u="none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</a:t>
                          </a:r>
                          <a:r>
                            <a:rPr lang="en-US" altLang="zh-CN" sz="1600" b="0" u="none" kern="0" baseline="30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r>
                            <a:rPr lang="en-US" altLang="zh-CN" sz="1600" b="0" kern="0" baseline="30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90447630"/>
                      </a:ext>
                    </a:extLst>
                  </a:tr>
                  <a:tr h="317479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kern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am energy </a:t>
                          </a:r>
                          <a:r>
                            <a:rPr lang="en-US" altLang="zh-CN" sz="1600" b="0" i="1" kern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zh-CN" altLang="en-US" sz="1600" b="0" i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1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5.7 MeV/u</a:t>
                          </a:r>
                          <a:endParaRPr lang="zh-CN" altLang="en-US" sz="11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kern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5.7 MeV/u</a:t>
                          </a:r>
                          <a:endParaRPr lang="zh-CN" altLang="en-US" sz="1600" b="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98966813"/>
                      </a:ext>
                    </a:extLst>
                  </a:tr>
                  <a:tr h="317479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lativistic </a:t>
                          </a:r>
                          <a:r>
                            <a:rPr lang="en-US" altLang="zh-CN" sz="1600" b="0" i="1" kern="0" dirty="0">
                              <a:solidFill>
                                <a:schemeClr val="tx1"/>
                              </a:solidFill>
                              <a:latin typeface="Symbol"/>
                              <a:ea typeface="宋体"/>
                              <a:cs typeface="Times New Roman"/>
                            </a:rPr>
                            <a:t>b</a:t>
                          </a:r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Symbol"/>
                              <a:ea typeface="宋体"/>
                              <a:cs typeface="Times New Roman"/>
                            </a:rPr>
                            <a:t>, </a:t>
                          </a:r>
                          <a:r>
                            <a:rPr lang="en-US" altLang="zh-CN" sz="1600" b="0" i="1" kern="0" dirty="0">
                              <a:solidFill>
                                <a:schemeClr val="tx1"/>
                              </a:solidFill>
                              <a:latin typeface="Symbol"/>
                              <a:ea typeface="宋体"/>
                              <a:cs typeface="Times New Roman"/>
                            </a:rPr>
                            <a:t>g</a:t>
                          </a:r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/>
                              <a:ea typeface="宋体"/>
                              <a:cs typeface="Times New Roman"/>
                            </a:rPr>
                            <a:t> 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1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36, 1.296</a:t>
                          </a:r>
                          <a:endParaRPr lang="zh-CN" altLang="en-US" sz="11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36, 1.29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96925375"/>
                      </a:ext>
                    </a:extLst>
                  </a:tr>
                  <a:tr h="317479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volution frequency 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1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48 MHz</a:t>
                          </a:r>
                          <a:endParaRPr lang="zh-CN" altLang="en-US" sz="1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ker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48 MHz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41786514"/>
                      </a:ext>
                    </a:extLst>
                  </a:tr>
                  <a:tr h="317479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nsition energy  </a:t>
                          </a:r>
                          <a:r>
                            <a:rPr lang="en-US" altLang="zh-CN" sz="1600" b="0" i="1" kern="0" dirty="0">
                              <a:solidFill>
                                <a:schemeClr val="tx1"/>
                              </a:solidFill>
                              <a:latin typeface="Symbol"/>
                              <a:ea typeface="+mn-ea"/>
                              <a:cs typeface="Times New Roman"/>
                            </a:rPr>
                            <a:t>g</a:t>
                          </a:r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/>
                              <a:ea typeface="+mn-ea"/>
                              <a:cs typeface="Times New Roman"/>
                            </a:rPr>
                            <a:t> </a:t>
                          </a:r>
                          <a:r>
                            <a:rPr lang="en-US" altLang="zh-CN" sz="1600" b="0" kern="0" baseline="-25000" dirty="0">
                              <a:solidFill>
                                <a:schemeClr val="tx1"/>
                              </a:solidFill>
                              <a:latin typeface="Times New Roman"/>
                              <a:ea typeface="+mn-ea"/>
                              <a:cs typeface="Times New Roman"/>
                            </a:rPr>
                            <a:t>t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1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626</a:t>
                          </a:r>
                          <a:endParaRPr lang="zh-CN" altLang="en-US" sz="1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629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61392374"/>
                      </a:ext>
                    </a:extLst>
                  </a:tr>
                  <a:tr h="317479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plitting</a:t>
                          </a:r>
                          <a:r>
                            <a:rPr lang="en-US" altLang="zh-CN" sz="1600" b="0" kern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factor </a:t>
                          </a:r>
                          <a:r>
                            <a:rPr lang="en-US" altLang="zh-CN" sz="1600" b="0" i="1" kern="0" dirty="0">
                              <a:solidFill>
                                <a:schemeClr val="tx1"/>
                              </a:solidFill>
                              <a:latin typeface="Symbol"/>
                              <a:ea typeface="宋体"/>
                              <a:cs typeface="Times New Roman"/>
                            </a:rPr>
                            <a:t>h</a:t>
                          </a:r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1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5</a:t>
                          </a:r>
                          <a:endParaRPr lang="zh-CN" altLang="en-US" sz="1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5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44819304"/>
                      </a:ext>
                    </a:extLst>
                  </a:tr>
                  <a:tr h="317479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am</a:t>
                          </a:r>
                          <a:r>
                            <a:rPr lang="en-US" altLang="zh-CN" sz="1600" b="0" kern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lifetime 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100" b="0" kern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～35 s</a:t>
                          </a:r>
                          <a:endParaRPr lang="zh-CN" altLang="en-US" sz="1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kern="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～35 s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8392714"/>
                      </a:ext>
                    </a:extLst>
                  </a:tr>
                  <a:tr h="317479">
                    <a:tc gridSpan="2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altLang="zh-CN" sz="1600" b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nsition 2</a:t>
                          </a:r>
                          <a:r>
                            <a:rPr lang="en-GB" altLang="zh-CN" sz="1600" b="0" i="1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GB" altLang="zh-CN" sz="1600" b="0" baseline="-2500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2</a:t>
                          </a:r>
                          <a:r>
                            <a:rPr lang="en-GB" altLang="zh-CN" sz="1600" b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600" kern="1200" dirty="0">
                              <a:solidFill>
                                <a:srgbClr val="0000FF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  <a:sym typeface="Symbol" panose="05050102010706020507" pitchFamily="18" charset="2"/>
                            </a:rPr>
                            <a:t></a:t>
                          </a:r>
                          <a:r>
                            <a:rPr lang="en-GB" altLang="zh-CN" sz="1600" b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2</a:t>
                          </a:r>
                          <a:r>
                            <a:rPr lang="en-GB" altLang="zh-CN" sz="1600" b="0" i="1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r>
                            <a:rPr lang="en-GB" altLang="zh-CN" sz="1600" b="0" baseline="-2500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2 </a:t>
                          </a:r>
                          <a:endParaRPr lang="zh-CN" altLang="en-US" sz="1600" b="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GB" altLang="zh-CN" sz="11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3.76 nm</a:t>
                          </a:r>
                          <a:endParaRPr lang="zh-CN" altLang="en-US" sz="11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GB" altLang="zh-CN" sz="1600" b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3.76 nm</a:t>
                          </a:r>
                          <a:endParaRPr lang="zh-CN" altLang="en-US" sz="1600" b="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6355097"/>
                      </a:ext>
                    </a:extLst>
                  </a:tr>
                  <a:tr h="317479">
                    <a:tc gridSpan="2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sonance energy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.95 eV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38675"/>
                      </a:ext>
                    </a:extLst>
                  </a:tr>
                  <a:tr h="317479">
                    <a:tc gridSpan="2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ifetime of spontaneous emission 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𝜏</m:t>
                              </m:r>
                            </m:oMath>
                          </a14:m>
                          <a:endParaRPr lang="zh-CN" alt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44 ns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28390489"/>
                      </a:ext>
                    </a:extLst>
                  </a:tr>
                  <a:tr h="317479"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W laser system</a:t>
                          </a:r>
                          <a:endParaRPr lang="en-US" altLang="zh-CN" sz="1600" b="1" kern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1100" b="1" kern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3160631"/>
                      </a:ext>
                    </a:extLst>
                  </a:tr>
                  <a:tr h="31747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GB" altLang="zh-CN" sz="1600" b="0" baseline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ser wavelength </a:t>
                          </a:r>
                          <a:endParaRPr lang="zh-CN" altLang="en-US" sz="1600" b="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0 </a:t>
                          </a:r>
                          <a:r>
                            <a:rPr lang="en-GB" altLang="zh-CN" sz="1600" b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m</a:t>
                          </a:r>
                          <a:endParaRPr lang="zh-CN" altLang="en-US" sz="1600" b="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endParaRPr lang="zh-CN" altLang="en-US" sz="11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42073212"/>
                      </a:ext>
                    </a:extLst>
                  </a:tr>
                  <a:tr h="31747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GB" altLang="zh-CN" sz="16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ser power 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r"/>
                          <a:r>
                            <a:rPr lang="en-GB" altLang="zh-CN" sz="16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 mW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endParaRPr lang="zh-CN" altLang="en-US" sz="1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7909703"/>
                      </a:ext>
                    </a:extLst>
                  </a:tr>
                  <a:tr h="31747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canning range 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 GHz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endParaRPr lang="zh-CN" altLang="en-US" sz="1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024196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表格 5">
                <a:extLst>
                  <a:ext uri="{FF2B5EF4-FFF2-40B4-BE49-F238E27FC236}">
                    <a16:creationId xmlns:a16="http://schemas.microsoft.com/office/drawing/2014/main" id="{DA392900-16DD-46F2-B80F-F74655A6F57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8521498"/>
                  </p:ext>
                </p:extLst>
              </p:nvPr>
            </p:nvGraphicFramePr>
            <p:xfrm>
              <a:off x="7489883" y="989660"/>
              <a:ext cx="4528992" cy="5716025"/>
            </p:xfrm>
            <a:graphic>
              <a:graphicData uri="http://schemas.openxmlformats.org/drawingml/2006/table">
                <a:tbl>
                  <a:tblPr firstRow="1" bandRow="1">
                    <a:tableStyleId>{9D7B26C5-4107-4FEC-AEDC-1716B250A1EF}</a:tableStyleId>
                  </a:tblPr>
                  <a:tblGrid>
                    <a:gridCol w="2343506">
                      <a:extLst>
                        <a:ext uri="{9D8B030D-6E8A-4147-A177-3AD203B41FA5}">
                          <a16:colId xmlns:a16="http://schemas.microsoft.com/office/drawing/2014/main" val="125247003"/>
                        </a:ext>
                      </a:extLst>
                    </a:gridCol>
                    <a:gridCol w="828174">
                      <a:extLst>
                        <a:ext uri="{9D8B030D-6E8A-4147-A177-3AD203B41FA5}">
                          <a16:colId xmlns:a16="http://schemas.microsoft.com/office/drawing/2014/main" val="1367199106"/>
                        </a:ext>
                      </a:extLst>
                    </a:gridCol>
                    <a:gridCol w="1357312">
                      <a:extLst>
                        <a:ext uri="{9D8B030D-6E8A-4147-A177-3AD203B41FA5}">
                          <a16:colId xmlns:a16="http://schemas.microsoft.com/office/drawing/2014/main" val="1329931999"/>
                        </a:ext>
                      </a:extLst>
                    </a:gridCol>
                  </a:tblGrid>
                  <a:tr h="351545"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SRe parameters</a:t>
                          </a:r>
                          <a:endParaRPr lang="zh-CN" altLang="zh-CN" sz="1600" b="1" kern="1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zh-CN" sz="1100" b="1" kern="1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8208189"/>
                      </a:ext>
                    </a:extLst>
                  </a:tr>
                  <a:tr h="335280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ircumference 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1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8.80 m</a:t>
                          </a:r>
                          <a:endParaRPr lang="zh-CN" altLang="en-US" sz="1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8.80 m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985215"/>
                      </a:ext>
                    </a:extLst>
                  </a:tr>
                  <a:tr h="335280"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7"/>
                          <a:stretch>
                            <a:fillRect t="-207273" r="-42994" b="-1423636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.4 Tm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78308897"/>
                      </a:ext>
                    </a:extLst>
                  </a:tr>
                  <a:tr h="335280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on species 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100" b="0" kern="0" baseline="30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  <a:r>
                            <a:rPr lang="en-US" altLang="zh-CN" sz="1100" b="0" u="none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</a:t>
                          </a:r>
                          <a:r>
                            <a:rPr lang="en-US" altLang="zh-CN" sz="1100" b="0" u="none" kern="0" baseline="30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r>
                            <a:rPr lang="en-US" altLang="zh-CN" sz="1100" b="0" kern="0" baseline="30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</a:t>
                          </a:r>
                          <a:endParaRPr lang="zh-CN" altLang="en-US" sz="11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kern="0" baseline="30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  <a:r>
                            <a:rPr lang="en-US" altLang="zh-CN" sz="1600" b="0" u="none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</a:t>
                          </a:r>
                          <a:r>
                            <a:rPr lang="en-US" altLang="zh-CN" sz="1600" b="0" u="none" kern="0" baseline="30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r>
                            <a:rPr lang="en-US" altLang="zh-CN" sz="1600" b="0" kern="0" baseline="30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90447630"/>
                      </a:ext>
                    </a:extLst>
                  </a:tr>
                  <a:tr h="335280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kern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am energy </a:t>
                          </a:r>
                          <a:r>
                            <a:rPr lang="en-US" altLang="zh-CN" sz="1600" b="0" i="1" kern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zh-CN" altLang="en-US" sz="1600" b="0" i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1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5.7 MeV/u</a:t>
                          </a:r>
                          <a:endParaRPr lang="zh-CN" altLang="en-US" sz="11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kern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5.7 MeV/u</a:t>
                          </a:r>
                          <a:endParaRPr lang="zh-CN" altLang="en-US" sz="1600" b="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98966813"/>
                      </a:ext>
                    </a:extLst>
                  </a:tr>
                  <a:tr h="335280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lativistic </a:t>
                          </a:r>
                          <a:r>
                            <a:rPr lang="en-US" altLang="zh-CN" sz="1600" b="0" i="1" kern="0" dirty="0">
                              <a:solidFill>
                                <a:schemeClr val="tx1"/>
                              </a:solidFill>
                              <a:latin typeface="Symbol"/>
                              <a:ea typeface="宋体"/>
                              <a:cs typeface="Times New Roman"/>
                            </a:rPr>
                            <a:t>b</a:t>
                          </a:r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Symbol"/>
                              <a:ea typeface="宋体"/>
                              <a:cs typeface="Times New Roman"/>
                            </a:rPr>
                            <a:t>, </a:t>
                          </a:r>
                          <a:r>
                            <a:rPr lang="en-US" altLang="zh-CN" sz="1600" b="0" i="1" kern="0" dirty="0">
                              <a:solidFill>
                                <a:schemeClr val="tx1"/>
                              </a:solidFill>
                              <a:latin typeface="Symbol"/>
                              <a:ea typeface="宋体"/>
                              <a:cs typeface="Times New Roman"/>
                            </a:rPr>
                            <a:t>g</a:t>
                          </a:r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/>
                              <a:ea typeface="宋体"/>
                              <a:cs typeface="Times New Roman"/>
                            </a:rPr>
                            <a:t> 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1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36, 1.296</a:t>
                          </a:r>
                          <a:endParaRPr lang="zh-CN" altLang="en-US" sz="11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36, 1.29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96925375"/>
                      </a:ext>
                    </a:extLst>
                  </a:tr>
                  <a:tr h="335280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volution frequency 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1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48 MHz</a:t>
                          </a:r>
                          <a:endParaRPr lang="zh-CN" altLang="en-US" sz="1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ker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48 MHz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41786514"/>
                      </a:ext>
                    </a:extLst>
                  </a:tr>
                  <a:tr h="335280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nsition energy  </a:t>
                          </a:r>
                          <a:r>
                            <a:rPr lang="en-US" altLang="zh-CN" sz="1600" b="0" i="1" kern="0" dirty="0">
                              <a:solidFill>
                                <a:schemeClr val="tx1"/>
                              </a:solidFill>
                              <a:latin typeface="Symbol"/>
                              <a:ea typeface="+mn-ea"/>
                              <a:cs typeface="Times New Roman"/>
                            </a:rPr>
                            <a:t>g</a:t>
                          </a:r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/>
                              <a:ea typeface="+mn-ea"/>
                              <a:cs typeface="Times New Roman"/>
                            </a:rPr>
                            <a:t> </a:t>
                          </a:r>
                          <a:r>
                            <a:rPr lang="en-US" altLang="zh-CN" sz="1600" b="0" kern="0" baseline="-25000" dirty="0">
                              <a:solidFill>
                                <a:schemeClr val="tx1"/>
                              </a:solidFill>
                              <a:latin typeface="Times New Roman"/>
                              <a:ea typeface="+mn-ea"/>
                              <a:cs typeface="Times New Roman"/>
                            </a:rPr>
                            <a:t>t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1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626</a:t>
                          </a:r>
                          <a:endParaRPr lang="zh-CN" altLang="en-US" sz="1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629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61392374"/>
                      </a:ext>
                    </a:extLst>
                  </a:tr>
                  <a:tr h="335280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plitting</a:t>
                          </a:r>
                          <a:r>
                            <a:rPr lang="en-US" altLang="zh-CN" sz="1600" b="0" kern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factor </a:t>
                          </a:r>
                          <a:r>
                            <a:rPr lang="en-US" altLang="zh-CN" sz="1600" b="0" i="1" kern="0" dirty="0">
                              <a:solidFill>
                                <a:schemeClr val="tx1"/>
                              </a:solidFill>
                              <a:latin typeface="Symbol"/>
                              <a:ea typeface="宋体"/>
                              <a:cs typeface="Times New Roman"/>
                            </a:rPr>
                            <a:t>h</a:t>
                          </a:r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1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5</a:t>
                          </a:r>
                          <a:endParaRPr lang="zh-CN" altLang="en-US" sz="1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5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44819304"/>
                      </a:ext>
                    </a:extLst>
                  </a:tr>
                  <a:tr h="335280">
                    <a:tc gridSpan="2"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am</a:t>
                          </a:r>
                          <a:r>
                            <a:rPr lang="en-US" altLang="zh-CN" sz="1600" b="0" kern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lifetime 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100" b="0" kern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～35 s</a:t>
                          </a:r>
                          <a:endParaRPr lang="zh-CN" altLang="en-US" sz="1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kern="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～35 s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8392714"/>
                      </a:ext>
                    </a:extLst>
                  </a:tr>
                  <a:tr h="335280">
                    <a:tc gridSpan="2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altLang="zh-CN" sz="1600" b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nsition 2</a:t>
                          </a:r>
                          <a:r>
                            <a:rPr lang="en-GB" altLang="zh-CN" sz="1600" b="0" i="1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GB" altLang="zh-CN" sz="1600" b="0" baseline="-2500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2</a:t>
                          </a:r>
                          <a:r>
                            <a:rPr lang="en-GB" altLang="zh-CN" sz="1600" b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600" kern="1200" dirty="0">
                              <a:solidFill>
                                <a:srgbClr val="0000FF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  <a:sym typeface="Symbol" panose="05050102010706020507" pitchFamily="18" charset="2"/>
                            </a:rPr>
                            <a:t></a:t>
                          </a:r>
                          <a:r>
                            <a:rPr lang="en-GB" altLang="zh-CN" sz="1600" b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2</a:t>
                          </a:r>
                          <a:r>
                            <a:rPr lang="en-GB" altLang="zh-CN" sz="1600" b="0" i="1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r>
                            <a:rPr lang="en-GB" altLang="zh-CN" sz="1600" b="0" baseline="-2500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2 </a:t>
                          </a:r>
                          <a:endParaRPr lang="zh-CN" altLang="en-US" sz="1600" b="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r>
                            <a:rPr lang="en-GB" altLang="zh-CN" sz="11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3.76 nm</a:t>
                          </a:r>
                          <a:endParaRPr lang="zh-CN" altLang="en-US" sz="11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GB" altLang="zh-CN" sz="1600" b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3.76 nm</a:t>
                          </a:r>
                          <a:endParaRPr lang="zh-CN" altLang="en-US" sz="1600" b="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6355097"/>
                      </a:ext>
                    </a:extLst>
                  </a:tr>
                  <a:tr h="335280">
                    <a:tc gridSpan="2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sonance energy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.95 eV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38675"/>
                      </a:ext>
                    </a:extLst>
                  </a:tr>
                  <a:tr h="335280"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t="-1209091" r="-42994" b="-42181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44 ns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28390489"/>
                      </a:ext>
                    </a:extLst>
                  </a:tr>
                  <a:tr h="335280"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kern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W laser system</a:t>
                          </a:r>
                          <a:endParaRPr lang="en-US" altLang="zh-CN" sz="1600" b="1" kern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1100" b="1" kern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3160631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GB" altLang="zh-CN" sz="1600" b="0" baseline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ser wavelength </a:t>
                          </a:r>
                          <a:endParaRPr lang="zh-CN" altLang="en-US" sz="1600" b="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0 </a:t>
                          </a:r>
                          <a:r>
                            <a:rPr lang="en-GB" altLang="zh-CN" sz="1600" b="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m</a:t>
                          </a:r>
                          <a:endParaRPr lang="zh-CN" altLang="en-US" sz="1600" b="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endParaRPr lang="zh-CN" altLang="en-US" sz="11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42073212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GB" altLang="zh-CN" sz="16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ser power 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r"/>
                          <a:r>
                            <a:rPr lang="en-GB" altLang="zh-CN" sz="16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 mW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endParaRPr lang="zh-CN" altLang="en-US" sz="1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7909703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1600" b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canning range 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1600" b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 GHz</a:t>
                          </a:r>
                          <a:endParaRPr lang="zh-CN" alt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r"/>
                          <a:endParaRPr lang="zh-CN" altLang="en-US" sz="1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024196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0" name="标题 1">
            <a:extLst>
              <a:ext uri="{FF2B5EF4-FFF2-40B4-BE49-F238E27FC236}">
                <a16:creationId xmlns:a16="http://schemas.microsoft.com/office/drawing/2014/main" id="{31F848FA-02A6-4CBB-93B9-91CEEC967403}"/>
              </a:ext>
            </a:extLst>
          </p:cNvPr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etup &amp; parameters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34208598-29F4-421C-AE51-F57F9E43FB15}"/>
              </a:ext>
            </a:extLst>
          </p:cNvPr>
          <p:cNvSpPr txBox="1"/>
          <p:nvPr/>
        </p:nvSpPr>
        <p:spPr>
          <a:xfrm>
            <a:off x="2973000" y="2157954"/>
            <a:ext cx="1687854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 cooler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AFE5A5FA-2EB5-4B0C-9057-E5934A319CD6}"/>
              </a:ext>
            </a:extLst>
          </p:cNvPr>
          <p:cNvSpPr txBox="1"/>
          <p:nvPr/>
        </p:nvSpPr>
        <p:spPr>
          <a:xfrm>
            <a:off x="4564830" y="3223123"/>
            <a:ext cx="16878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nant Schottky pick-up</a:t>
            </a:r>
            <a:endParaRPr lang="zh-CN" altLang="en-US" sz="1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FCD55AA0-45A6-41F0-A003-B754F883450A}"/>
              </a:ext>
            </a:extLst>
          </p:cNvPr>
          <p:cNvSpPr/>
          <p:nvPr/>
        </p:nvSpPr>
        <p:spPr>
          <a:xfrm rot="20343093">
            <a:off x="1134348" y="2451280"/>
            <a:ext cx="794302" cy="1741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53594B84-258C-4C6D-94B2-4AEBD4F41744}"/>
              </a:ext>
            </a:extLst>
          </p:cNvPr>
          <p:cNvSpPr/>
          <p:nvPr/>
        </p:nvSpPr>
        <p:spPr>
          <a:xfrm rot="19449316">
            <a:off x="6234670" y="3135121"/>
            <a:ext cx="675460" cy="1837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8C86718-5393-4EF5-B327-E5834EFAF157}"/>
              </a:ext>
            </a:extLst>
          </p:cNvPr>
          <p:cNvSpPr txBox="1"/>
          <p:nvPr/>
        </p:nvSpPr>
        <p:spPr>
          <a:xfrm rot="20382123">
            <a:off x="942444" y="2380119"/>
            <a:ext cx="1178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 beam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D6C49A30-D192-4B13-ABFB-C5AAC00D4DE1}"/>
              </a:ext>
            </a:extLst>
          </p:cNvPr>
          <p:cNvSpPr txBox="1"/>
          <p:nvPr/>
        </p:nvSpPr>
        <p:spPr>
          <a:xfrm rot="19335955">
            <a:off x="5919777" y="3026687"/>
            <a:ext cx="1178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 beam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45816" y="2626345"/>
            <a:ext cx="3605112" cy="3134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403942" y="3015312"/>
            <a:ext cx="716310" cy="2994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4">
            <a:extLst>
              <a:ext uri="{FF2B5EF4-FFF2-40B4-BE49-F238E27FC236}">
                <a16:creationId xmlns:a16="http://schemas.microsoft.com/office/drawing/2014/main" id="{ADE661E5-C796-4B2E-8965-972B81269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246" y="2501729"/>
            <a:ext cx="4867784" cy="105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perimental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oler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rage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g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SR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>
              <a:spcBef>
                <a:spcPts val="400"/>
              </a:spcBef>
              <a:spcAft>
                <a:spcPts val="400"/>
              </a:spcAft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er cooling of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5.7 MeV/nucle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-like </a:t>
            </a:r>
            <a:r>
              <a:rPr lang="en-GB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GB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GB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+ </a:t>
            </a:r>
          </a:p>
          <a:p>
            <a:pPr algn="ctr"/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i="1" dirty="0">
                <a:latin typeface="Symbol" pitchFamily="18" charset="2"/>
              </a:rPr>
              <a:t>b</a:t>
            </a:r>
            <a:r>
              <a:rPr lang="en-GB" dirty="0"/>
              <a:t>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⁓ 0.64, </a:t>
            </a:r>
            <a:r>
              <a:rPr lang="en-GB" i="1" dirty="0">
                <a:latin typeface="Symbol" pitchFamily="18" charset="2"/>
              </a:rPr>
              <a:t>g</a:t>
            </a:r>
            <a:r>
              <a:rPr lang="en-GB" dirty="0"/>
              <a:t>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⁓ 1.30)</a:t>
            </a:r>
            <a:r>
              <a:rPr lang="en-GB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157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67329" y="926030"/>
            <a:ext cx="6972346" cy="55539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0" name="图片 39" descr="形状&#10;&#10;描述已自动生成">
            <a:extLst>
              <a:ext uri="{FF2B5EF4-FFF2-40B4-BE49-F238E27FC236}">
                <a16:creationId xmlns:a16="http://schemas.microsoft.com/office/drawing/2014/main" id="{78DC6B11-3FEA-43B7-98FC-77198FECA33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61" r="28356"/>
          <a:stretch/>
        </p:blipFill>
        <p:spPr>
          <a:xfrm>
            <a:off x="394789" y="962327"/>
            <a:ext cx="3785734" cy="5517644"/>
          </a:xfrm>
          <a:prstGeom prst="rect">
            <a:avLst/>
          </a:prstGeom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C5DEF84F-434E-4F06-A3C4-70AB70E82A15}"/>
              </a:ext>
            </a:extLst>
          </p:cNvPr>
          <p:cNvSpPr txBox="1"/>
          <p:nvPr/>
        </p:nvSpPr>
        <p:spPr>
          <a:xfrm rot="16200000">
            <a:off x="-760655" y="3389905"/>
            <a:ext cx="2172640" cy="496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cooler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30C0174C-F91C-4B24-AEF9-2CE4643BAF9E}"/>
              </a:ext>
            </a:extLst>
          </p:cNvPr>
          <p:cNvSpPr txBox="1"/>
          <p:nvPr/>
        </p:nvSpPr>
        <p:spPr>
          <a:xfrm>
            <a:off x="1363490" y="1363816"/>
            <a:ext cx="1832430" cy="429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F-buncher</a:t>
            </a:r>
            <a:endParaRPr lang="zh-CN" altLang="en-US" sz="20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12DCB2D4-2BB0-44CA-A29F-365652AEFD09}"/>
              </a:ext>
            </a:extLst>
          </p:cNvPr>
          <p:cNvCxnSpPr>
            <a:cxnSpLocks/>
          </p:cNvCxnSpPr>
          <p:nvPr/>
        </p:nvCxnSpPr>
        <p:spPr>
          <a:xfrm>
            <a:off x="650840" y="5478646"/>
            <a:ext cx="301107" cy="1093910"/>
          </a:xfrm>
          <a:prstGeom prst="line">
            <a:avLst/>
          </a:prstGeom>
          <a:ln w="38100">
            <a:solidFill>
              <a:srgbClr val="FF0000"/>
            </a:solidFill>
            <a:headEnd type="stealth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>
            <a:extLst>
              <a:ext uri="{FF2B5EF4-FFF2-40B4-BE49-F238E27FC236}">
                <a16:creationId xmlns:a16="http://schemas.microsoft.com/office/drawing/2014/main" id="{2D5D4E18-1D3E-4AB3-AF1F-59BDF138575B}"/>
              </a:ext>
            </a:extLst>
          </p:cNvPr>
          <p:cNvSpPr txBox="1"/>
          <p:nvPr/>
        </p:nvSpPr>
        <p:spPr>
          <a:xfrm rot="15244490">
            <a:off x="-126424" y="5847109"/>
            <a:ext cx="1446302" cy="496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jection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" name="任意多边形: 形状 37">
            <a:extLst>
              <a:ext uri="{FF2B5EF4-FFF2-40B4-BE49-F238E27FC236}">
                <a16:creationId xmlns:a16="http://schemas.microsoft.com/office/drawing/2014/main" id="{1D9A18DF-9353-47DB-A917-E9114C845015}"/>
              </a:ext>
            </a:extLst>
          </p:cNvPr>
          <p:cNvSpPr/>
          <p:nvPr/>
        </p:nvSpPr>
        <p:spPr>
          <a:xfrm rot="10800000">
            <a:off x="1031078" y="5051551"/>
            <a:ext cx="2479169" cy="914107"/>
          </a:xfrm>
          <a:custGeom>
            <a:avLst/>
            <a:gdLst>
              <a:gd name="connsiteX0" fmla="*/ 0 w 3600450"/>
              <a:gd name="connsiteY0" fmla="*/ 1445418 h 1445418"/>
              <a:gd name="connsiteX1" fmla="*/ 1802607 w 3600450"/>
              <a:gd name="connsiteY1" fmla="*/ 0 h 1445418"/>
              <a:gd name="connsiteX2" fmla="*/ 3600450 w 3600450"/>
              <a:gd name="connsiteY2" fmla="*/ 1443037 h 1445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00450" h="1445418">
                <a:moveTo>
                  <a:pt x="0" y="1445418"/>
                </a:moveTo>
                <a:cubicBezTo>
                  <a:pt x="601266" y="722907"/>
                  <a:pt x="1202532" y="397"/>
                  <a:pt x="1802607" y="0"/>
                </a:cubicBezTo>
                <a:cubicBezTo>
                  <a:pt x="2402682" y="-397"/>
                  <a:pt x="3358356" y="1119187"/>
                  <a:pt x="3600450" y="1443037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4FBD2D78-8489-421C-B494-17EBE86C35CB}"/>
              </a:ext>
            </a:extLst>
          </p:cNvPr>
          <p:cNvSpPr txBox="1"/>
          <p:nvPr/>
        </p:nvSpPr>
        <p:spPr>
          <a:xfrm>
            <a:off x="1459196" y="5247133"/>
            <a:ext cx="18452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5+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Ion beam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矩形: 圆角 17">
            <a:extLst>
              <a:ext uri="{FF2B5EF4-FFF2-40B4-BE49-F238E27FC236}">
                <a16:creationId xmlns:a16="http://schemas.microsoft.com/office/drawing/2014/main" id="{09248FD8-E062-4F04-B404-EAD72F35A9BD}"/>
              </a:ext>
            </a:extLst>
          </p:cNvPr>
          <p:cNvSpPr/>
          <p:nvPr/>
        </p:nvSpPr>
        <p:spPr>
          <a:xfrm rot="19374399">
            <a:off x="3438827" y="1962143"/>
            <a:ext cx="172359" cy="110490"/>
          </a:xfrm>
          <a:prstGeom prst="round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5DC15B6D-8D46-40DB-99A0-7C53B0EB8210}"/>
              </a:ext>
            </a:extLst>
          </p:cNvPr>
          <p:cNvCxnSpPr>
            <a:cxnSpLocks/>
          </p:cNvCxnSpPr>
          <p:nvPr/>
        </p:nvCxnSpPr>
        <p:spPr>
          <a:xfrm>
            <a:off x="2878011" y="1685367"/>
            <a:ext cx="573708" cy="283858"/>
          </a:xfrm>
          <a:prstGeom prst="line">
            <a:avLst/>
          </a:prstGeom>
          <a:ln w="38100">
            <a:solidFill>
              <a:schemeClr val="accent2"/>
            </a:solidFill>
            <a:headEnd type="stealth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Line 21"/>
          <p:cNvSpPr>
            <a:spLocks noChangeShapeType="1"/>
          </p:cNvSpPr>
          <p:nvPr/>
        </p:nvSpPr>
        <p:spPr bwMode="auto">
          <a:xfrm flipH="1">
            <a:off x="4769088" y="1292554"/>
            <a:ext cx="229182" cy="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8" name="Line 29"/>
          <p:cNvSpPr>
            <a:spLocks noChangeShapeType="1"/>
          </p:cNvSpPr>
          <p:nvPr/>
        </p:nvSpPr>
        <p:spPr bwMode="auto">
          <a:xfrm>
            <a:off x="3874981" y="2695302"/>
            <a:ext cx="144000" cy="0"/>
          </a:xfrm>
          <a:prstGeom prst="line">
            <a:avLst/>
          </a:prstGeom>
          <a:noFill/>
          <a:ln w="31750">
            <a:solidFill>
              <a:srgbClr val="00B0F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" name="Line 32"/>
          <p:cNvSpPr>
            <a:spLocks noChangeShapeType="1"/>
          </p:cNvSpPr>
          <p:nvPr/>
        </p:nvSpPr>
        <p:spPr bwMode="auto">
          <a:xfrm rot="16200000">
            <a:off x="3475291" y="2534638"/>
            <a:ext cx="0" cy="321330"/>
          </a:xfrm>
          <a:prstGeom prst="line">
            <a:avLst/>
          </a:prstGeom>
          <a:noFill/>
          <a:ln w="31750">
            <a:solidFill>
              <a:srgbClr val="00B0F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" name="Line 34"/>
          <p:cNvSpPr>
            <a:spLocks noChangeShapeType="1"/>
          </p:cNvSpPr>
          <p:nvPr/>
        </p:nvSpPr>
        <p:spPr bwMode="auto">
          <a:xfrm>
            <a:off x="3334063" y="1203123"/>
            <a:ext cx="0" cy="1511375"/>
          </a:xfrm>
          <a:prstGeom prst="line">
            <a:avLst/>
          </a:prstGeom>
          <a:noFill/>
          <a:ln w="31750">
            <a:solidFill>
              <a:srgbClr val="00B0F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>
            <a:off x="3679643" y="2584509"/>
            <a:ext cx="0" cy="304789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>
            <a:off x="3874981" y="2584509"/>
            <a:ext cx="0" cy="304789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4331379" y="1012872"/>
            <a:ext cx="428322" cy="584775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Symbol" pitchFamily="18" charset="2"/>
                <a:ea typeface="宋体" pitchFamily="2" charset="-122"/>
                <a:cs typeface="Arial" pitchFamily="34" charset="0"/>
              </a:rPr>
              <a:t>S</a:t>
            </a:r>
            <a:endParaRPr lang="en-US" altLang="zh-CN" sz="2000" b="1" dirty="0">
              <a:latin typeface="Symbol" pitchFamily="18" charset="2"/>
              <a:ea typeface="宋体" pitchFamily="2" charset="-122"/>
              <a:cs typeface="Arial" pitchFamily="34" charset="0"/>
            </a:endParaRPr>
          </a:p>
        </p:txBody>
      </p:sp>
      <p:sp>
        <p:nvSpPr>
          <p:cNvPr id="29" name="等腰三角形 28"/>
          <p:cNvSpPr/>
          <p:nvPr/>
        </p:nvSpPr>
        <p:spPr>
          <a:xfrm rot="5400000">
            <a:off x="5008979" y="905984"/>
            <a:ext cx="761798" cy="801891"/>
          </a:xfrm>
          <a:prstGeom prst="triangle">
            <a:avLst/>
          </a:prstGeom>
          <a:solidFill>
            <a:schemeClr val="bg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Line 21"/>
          <p:cNvSpPr>
            <a:spLocks noChangeShapeType="1"/>
          </p:cNvSpPr>
          <p:nvPr/>
        </p:nvSpPr>
        <p:spPr bwMode="auto">
          <a:xfrm flipH="1">
            <a:off x="5795475" y="1305525"/>
            <a:ext cx="259209" cy="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4899865" y="1035206"/>
            <a:ext cx="8354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25"/>
          <p:cNvSpPr txBox="1">
            <a:spLocks noChangeArrowheads="1"/>
          </p:cNvSpPr>
          <p:nvPr/>
        </p:nvSpPr>
        <p:spPr bwMode="auto">
          <a:xfrm>
            <a:off x="6059334" y="1085245"/>
            <a:ext cx="818443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FT</a:t>
            </a:r>
          </a:p>
        </p:txBody>
      </p: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764B477D-0E05-4E5E-9705-C4DC1FD50E05}"/>
              </a:ext>
            </a:extLst>
          </p:cNvPr>
          <p:cNvCxnSpPr>
            <a:cxnSpLocks/>
          </p:cNvCxnSpPr>
          <p:nvPr/>
        </p:nvCxnSpPr>
        <p:spPr>
          <a:xfrm flipV="1">
            <a:off x="5447381" y="2057435"/>
            <a:ext cx="0" cy="1349552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B93B0DB9-DD02-4FC9-B8D0-7C46B2D3C64C}"/>
              </a:ext>
            </a:extLst>
          </p:cNvPr>
          <p:cNvCxnSpPr>
            <a:cxnSpLocks/>
          </p:cNvCxnSpPr>
          <p:nvPr/>
        </p:nvCxnSpPr>
        <p:spPr>
          <a:xfrm>
            <a:off x="4078239" y="3394533"/>
            <a:ext cx="2880000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15177127-B20F-47A7-B7DC-1704FE008CDF}"/>
              </a:ext>
            </a:extLst>
          </p:cNvPr>
          <p:cNvCxnSpPr>
            <a:cxnSpLocks/>
          </p:cNvCxnSpPr>
          <p:nvPr/>
        </p:nvCxnSpPr>
        <p:spPr>
          <a:xfrm flipV="1">
            <a:off x="5448726" y="2593408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012055FC-DF5D-4777-A409-6D676014AA27}"/>
              </a:ext>
            </a:extLst>
          </p:cNvPr>
          <p:cNvCxnSpPr>
            <a:cxnSpLocks/>
          </p:cNvCxnSpPr>
          <p:nvPr/>
        </p:nvCxnSpPr>
        <p:spPr>
          <a:xfrm flipV="1">
            <a:off x="5776914" y="2593408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53D69815-1E03-4F27-9FC2-C32DEF07E150}"/>
              </a:ext>
            </a:extLst>
          </p:cNvPr>
          <p:cNvCxnSpPr>
            <a:cxnSpLocks/>
          </p:cNvCxnSpPr>
          <p:nvPr/>
        </p:nvCxnSpPr>
        <p:spPr>
          <a:xfrm flipV="1">
            <a:off x="6095769" y="2593408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55D6EDAF-6787-49E6-BA4C-34D2DA76FD65}"/>
              </a:ext>
            </a:extLst>
          </p:cNvPr>
          <p:cNvCxnSpPr>
            <a:cxnSpLocks/>
          </p:cNvCxnSpPr>
          <p:nvPr/>
        </p:nvCxnSpPr>
        <p:spPr>
          <a:xfrm flipV="1">
            <a:off x="6415247" y="2593408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F1E29EF5-CFFD-4FD6-BF3A-199F3EE0F2E1}"/>
              </a:ext>
            </a:extLst>
          </p:cNvPr>
          <p:cNvCxnSpPr>
            <a:cxnSpLocks/>
          </p:cNvCxnSpPr>
          <p:nvPr/>
        </p:nvCxnSpPr>
        <p:spPr>
          <a:xfrm flipV="1">
            <a:off x="6752142" y="2593408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文本框 81">
            <a:extLst>
              <a:ext uri="{FF2B5EF4-FFF2-40B4-BE49-F238E27FC236}">
                <a16:creationId xmlns:a16="http://schemas.microsoft.com/office/drawing/2014/main" id="{3051EFBF-3647-4119-88D2-C3742D53D60D}"/>
              </a:ext>
            </a:extLst>
          </p:cNvPr>
          <p:cNvSpPr txBox="1"/>
          <p:nvPr/>
        </p:nvSpPr>
        <p:spPr>
          <a:xfrm>
            <a:off x="5288806" y="333503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A874B91A-3BB7-4A05-AD4B-BEE4E8DB8E15}"/>
              </a:ext>
            </a:extLst>
          </p:cNvPr>
          <p:cNvSpPr txBox="1"/>
          <p:nvPr/>
        </p:nvSpPr>
        <p:spPr>
          <a:xfrm>
            <a:off x="5599295" y="333503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72D2DFC8-C3F3-4B37-970F-6E7C1CF1D036}"/>
              </a:ext>
            </a:extLst>
          </p:cNvPr>
          <p:cNvSpPr txBox="1"/>
          <p:nvPr/>
        </p:nvSpPr>
        <p:spPr>
          <a:xfrm>
            <a:off x="5936190" y="333503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5411C274-90DA-4444-BA46-AD32F468CEA6}"/>
              </a:ext>
            </a:extLst>
          </p:cNvPr>
          <p:cNvSpPr txBox="1"/>
          <p:nvPr/>
        </p:nvSpPr>
        <p:spPr>
          <a:xfrm>
            <a:off x="6264377" y="333503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B1B0C238-7DDD-453D-AFE2-9FE73B5329DE}"/>
              </a:ext>
            </a:extLst>
          </p:cNvPr>
          <p:cNvSpPr txBox="1"/>
          <p:nvPr/>
        </p:nvSpPr>
        <p:spPr>
          <a:xfrm>
            <a:off x="6592563" y="333503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75CC9652-FEC3-49D0-A6F1-8A065DADFA4C}"/>
              </a:ext>
            </a:extLst>
          </p:cNvPr>
          <p:cNvSpPr txBox="1"/>
          <p:nvPr/>
        </p:nvSpPr>
        <p:spPr>
          <a:xfrm>
            <a:off x="4851474" y="1969589"/>
            <a:ext cx="515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t)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DCC40C55-CD34-406A-AD96-24AA85F11D87}"/>
              </a:ext>
            </a:extLst>
          </p:cNvPr>
          <p:cNvSpPr txBox="1"/>
          <p:nvPr/>
        </p:nvSpPr>
        <p:spPr>
          <a:xfrm>
            <a:off x="4793280" y="3656099"/>
            <a:ext cx="1508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/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7EA00862-CEFF-4FD0-9D3E-BE12EF3E4CAC}"/>
              </a:ext>
            </a:extLst>
          </p:cNvPr>
          <p:cNvSpPr txBox="1"/>
          <p:nvPr/>
        </p:nvSpPr>
        <p:spPr>
          <a:xfrm>
            <a:off x="5780298" y="4106281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FT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文本框 110">
            <a:extLst>
              <a:ext uri="{FF2B5EF4-FFF2-40B4-BE49-F238E27FC236}">
                <a16:creationId xmlns:a16="http://schemas.microsoft.com/office/drawing/2014/main" id="{75CC9652-FEC3-49D0-A6F1-8A065DADFA4C}"/>
              </a:ext>
            </a:extLst>
          </p:cNvPr>
          <p:cNvSpPr txBox="1"/>
          <p:nvPr/>
        </p:nvSpPr>
        <p:spPr>
          <a:xfrm>
            <a:off x="4800613" y="4178233"/>
            <a:ext cx="5520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f)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文本框 111">
            <a:extLst>
              <a:ext uri="{FF2B5EF4-FFF2-40B4-BE49-F238E27FC236}">
                <a16:creationId xmlns:a16="http://schemas.microsoft.com/office/drawing/2014/main" id="{DCC40C55-CD34-406A-AD96-24AA85F11D87}"/>
              </a:ext>
            </a:extLst>
          </p:cNvPr>
          <p:cNvSpPr txBox="1"/>
          <p:nvPr/>
        </p:nvSpPr>
        <p:spPr>
          <a:xfrm>
            <a:off x="4535426" y="5943878"/>
            <a:ext cx="2276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/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下箭头 3"/>
          <p:cNvSpPr/>
          <p:nvPr/>
        </p:nvSpPr>
        <p:spPr>
          <a:xfrm>
            <a:off x="5546624" y="4138197"/>
            <a:ext cx="254869" cy="509520"/>
          </a:xfrm>
          <a:prstGeom prst="downArrow">
            <a:avLst/>
          </a:prstGeom>
          <a:solidFill>
            <a:srgbClr val="FFC00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5" name="直接箭头连接符 114">
            <a:extLst>
              <a:ext uri="{FF2B5EF4-FFF2-40B4-BE49-F238E27FC236}">
                <a16:creationId xmlns:a16="http://schemas.microsoft.com/office/drawing/2014/main" id="{CF2F0EA1-BEDE-4C65-9B80-E004975719DD}"/>
              </a:ext>
            </a:extLst>
          </p:cNvPr>
          <p:cNvCxnSpPr>
            <a:cxnSpLocks/>
          </p:cNvCxnSpPr>
          <p:nvPr/>
        </p:nvCxnSpPr>
        <p:spPr>
          <a:xfrm flipV="1">
            <a:off x="3781509" y="5041034"/>
            <a:ext cx="0" cy="1041322"/>
          </a:xfrm>
          <a:prstGeom prst="straightConnector1">
            <a:avLst/>
          </a:prstGeom>
          <a:ln w="28575">
            <a:solidFill>
              <a:srgbClr val="7030A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文本框 115">
                <a:extLst>
                  <a:ext uri="{FF2B5EF4-FFF2-40B4-BE49-F238E27FC236}">
                    <a16:creationId xmlns:a16="http://schemas.microsoft.com/office/drawing/2014/main" id="{00ABB4AE-5EC8-4EB5-B8C3-73C248EAFD7A}"/>
                  </a:ext>
                </a:extLst>
              </p:cNvPr>
              <p:cNvSpPr txBox="1"/>
              <p:nvPr/>
            </p:nvSpPr>
            <p:spPr>
              <a:xfrm>
                <a:off x="2954658" y="6082356"/>
                <a:ext cx="1401913" cy="707886"/>
              </a:xfrm>
              <a:prstGeom prst="rect">
                <a:avLst/>
              </a:prstGeom>
              <a:noFill/>
              <a:ln w="28575">
                <a:solidFill>
                  <a:srgbClr val="7030A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W Laser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20 nm</a:t>
                </a:r>
                <a:endParaRPr lang="zh-CN" altLang="en-US" sz="20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6" name="文本框 115">
                <a:extLst>
                  <a:ext uri="{FF2B5EF4-FFF2-40B4-BE49-F238E27FC236}">
                    <a16:creationId xmlns:a16="http://schemas.microsoft.com/office/drawing/2014/main" id="{00ABB4AE-5EC8-4EB5-B8C3-73C248EAFD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658" y="6082356"/>
                <a:ext cx="1401913" cy="707886"/>
              </a:xfrm>
              <a:prstGeom prst="rect">
                <a:avLst/>
              </a:prstGeom>
              <a:blipFill>
                <a:blip r:embed="rId4"/>
                <a:stretch>
                  <a:fillRect t="-3306" r="-1702" b="-11570"/>
                </a:stretch>
              </a:blipFill>
              <a:ln w="28575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0D7EA6F2-5D88-4214-89C7-5F2ED5406DA9}"/>
              </a:ext>
            </a:extLst>
          </p:cNvPr>
          <p:cNvCxnSpPr>
            <a:cxnSpLocks/>
          </p:cNvCxnSpPr>
          <p:nvPr/>
        </p:nvCxnSpPr>
        <p:spPr>
          <a:xfrm flipV="1">
            <a:off x="3781509" y="1404570"/>
            <a:ext cx="0" cy="934555"/>
          </a:xfrm>
          <a:prstGeom prst="straightConnector1">
            <a:avLst/>
          </a:prstGeom>
          <a:ln w="28575">
            <a:solidFill>
              <a:srgbClr val="7030A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Line 35"/>
          <p:cNvSpPr>
            <a:spLocks noChangeShapeType="1"/>
          </p:cNvSpPr>
          <p:nvPr/>
        </p:nvSpPr>
        <p:spPr bwMode="auto">
          <a:xfrm flipH="1">
            <a:off x="4003409" y="1402964"/>
            <a:ext cx="327970" cy="0"/>
          </a:xfrm>
          <a:prstGeom prst="line">
            <a:avLst/>
          </a:prstGeom>
          <a:noFill/>
          <a:ln w="31750">
            <a:solidFill>
              <a:srgbClr val="00B0F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" name="Line 30"/>
          <p:cNvSpPr>
            <a:spLocks noChangeShapeType="1"/>
          </p:cNvSpPr>
          <p:nvPr/>
        </p:nvSpPr>
        <p:spPr bwMode="auto">
          <a:xfrm>
            <a:off x="4018981" y="1410203"/>
            <a:ext cx="0" cy="1304293"/>
          </a:xfrm>
          <a:prstGeom prst="line">
            <a:avLst/>
          </a:prstGeom>
          <a:noFill/>
          <a:ln w="31750">
            <a:solidFill>
              <a:srgbClr val="00B0F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6" name="Line 35"/>
          <p:cNvSpPr>
            <a:spLocks noChangeShapeType="1"/>
          </p:cNvSpPr>
          <p:nvPr/>
        </p:nvSpPr>
        <p:spPr bwMode="auto">
          <a:xfrm flipH="1">
            <a:off x="3314625" y="1203123"/>
            <a:ext cx="1016753" cy="0"/>
          </a:xfrm>
          <a:prstGeom prst="line">
            <a:avLst/>
          </a:prstGeom>
          <a:noFill/>
          <a:ln w="31750">
            <a:solidFill>
              <a:srgbClr val="00B0F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A874B91A-3BB7-4A05-AD4B-BEE4E8DB8E15}"/>
              </a:ext>
            </a:extLst>
          </p:cNvPr>
          <p:cNvSpPr txBox="1"/>
          <p:nvPr/>
        </p:nvSpPr>
        <p:spPr>
          <a:xfrm>
            <a:off x="4888825" y="3335037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文本框 176">
            <a:extLst>
              <a:ext uri="{FF2B5EF4-FFF2-40B4-BE49-F238E27FC236}">
                <a16:creationId xmlns:a16="http://schemas.microsoft.com/office/drawing/2014/main" id="{A874B91A-3BB7-4A05-AD4B-BEE4E8DB8E15}"/>
              </a:ext>
            </a:extLst>
          </p:cNvPr>
          <p:cNvSpPr txBox="1"/>
          <p:nvPr/>
        </p:nvSpPr>
        <p:spPr>
          <a:xfrm>
            <a:off x="4571337" y="3335037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文本框 177">
            <a:extLst>
              <a:ext uri="{FF2B5EF4-FFF2-40B4-BE49-F238E27FC236}">
                <a16:creationId xmlns:a16="http://schemas.microsoft.com/office/drawing/2014/main" id="{A874B91A-3BB7-4A05-AD4B-BEE4E8DB8E15}"/>
              </a:ext>
            </a:extLst>
          </p:cNvPr>
          <p:cNvSpPr txBox="1"/>
          <p:nvPr/>
        </p:nvSpPr>
        <p:spPr>
          <a:xfrm>
            <a:off x="4259925" y="3335037"/>
            <a:ext cx="428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6" name="直接连接符 185">
            <a:extLst>
              <a:ext uri="{FF2B5EF4-FFF2-40B4-BE49-F238E27FC236}">
                <a16:creationId xmlns:a16="http://schemas.microsoft.com/office/drawing/2014/main" id="{15177127-B20F-47A7-B7DC-1704FE008CDF}"/>
              </a:ext>
            </a:extLst>
          </p:cNvPr>
          <p:cNvCxnSpPr>
            <a:cxnSpLocks/>
          </p:cNvCxnSpPr>
          <p:nvPr/>
        </p:nvCxnSpPr>
        <p:spPr>
          <a:xfrm flipV="1">
            <a:off x="4147425" y="2601927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直接连接符 186">
            <a:extLst>
              <a:ext uri="{FF2B5EF4-FFF2-40B4-BE49-F238E27FC236}">
                <a16:creationId xmlns:a16="http://schemas.microsoft.com/office/drawing/2014/main" id="{012055FC-DF5D-4777-A409-6D676014AA27}"/>
              </a:ext>
            </a:extLst>
          </p:cNvPr>
          <p:cNvCxnSpPr>
            <a:cxnSpLocks/>
          </p:cNvCxnSpPr>
          <p:nvPr/>
        </p:nvCxnSpPr>
        <p:spPr>
          <a:xfrm flipV="1">
            <a:off x="4475613" y="2601927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直接连接符 187">
            <a:extLst>
              <a:ext uri="{FF2B5EF4-FFF2-40B4-BE49-F238E27FC236}">
                <a16:creationId xmlns:a16="http://schemas.microsoft.com/office/drawing/2014/main" id="{53D69815-1E03-4F27-9FC2-C32DEF07E150}"/>
              </a:ext>
            </a:extLst>
          </p:cNvPr>
          <p:cNvCxnSpPr>
            <a:cxnSpLocks/>
          </p:cNvCxnSpPr>
          <p:nvPr/>
        </p:nvCxnSpPr>
        <p:spPr>
          <a:xfrm flipV="1">
            <a:off x="4794468" y="2601927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直接连接符 188">
            <a:extLst>
              <a:ext uri="{FF2B5EF4-FFF2-40B4-BE49-F238E27FC236}">
                <a16:creationId xmlns:a16="http://schemas.microsoft.com/office/drawing/2014/main" id="{55D6EDAF-6787-49E6-BA4C-34D2DA76FD65}"/>
              </a:ext>
            </a:extLst>
          </p:cNvPr>
          <p:cNvCxnSpPr>
            <a:cxnSpLocks/>
          </p:cNvCxnSpPr>
          <p:nvPr/>
        </p:nvCxnSpPr>
        <p:spPr>
          <a:xfrm flipV="1">
            <a:off x="5113946" y="2601927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文本框 211">
            <a:extLst>
              <a:ext uri="{FF2B5EF4-FFF2-40B4-BE49-F238E27FC236}">
                <a16:creationId xmlns:a16="http://schemas.microsoft.com/office/drawing/2014/main" id="{A874B91A-3BB7-4A05-AD4B-BEE4E8DB8E15}"/>
              </a:ext>
            </a:extLst>
          </p:cNvPr>
          <p:cNvSpPr txBox="1"/>
          <p:nvPr/>
        </p:nvSpPr>
        <p:spPr>
          <a:xfrm>
            <a:off x="3924599" y="3335037"/>
            <a:ext cx="428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2" name="直接箭头连接符 241">
            <a:extLst>
              <a:ext uri="{FF2B5EF4-FFF2-40B4-BE49-F238E27FC236}">
                <a16:creationId xmlns:a16="http://schemas.microsoft.com/office/drawing/2014/main" id="{764B477D-0E05-4E5E-9705-C4DC1FD50E05}"/>
              </a:ext>
            </a:extLst>
          </p:cNvPr>
          <p:cNvCxnSpPr>
            <a:cxnSpLocks/>
          </p:cNvCxnSpPr>
          <p:nvPr/>
        </p:nvCxnSpPr>
        <p:spPr>
          <a:xfrm flipV="1">
            <a:off x="5443027" y="4352153"/>
            <a:ext cx="0" cy="1349552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直接箭头连接符 242">
            <a:extLst>
              <a:ext uri="{FF2B5EF4-FFF2-40B4-BE49-F238E27FC236}">
                <a16:creationId xmlns:a16="http://schemas.microsoft.com/office/drawing/2014/main" id="{B93B0DB9-DD02-4FC9-B8D0-7C46B2D3C64C}"/>
              </a:ext>
            </a:extLst>
          </p:cNvPr>
          <p:cNvCxnSpPr>
            <a:cxnSpLocks/>
          </p:cNvCxnSpPr>
          <p:nvPr/>
        </p:nvCxnSpPr>
        <p:spPr>
          <a:xfrm>
            <a:off x="4073885" y="5689251"/>
            <a:ext cx="2880000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直接连接符 243">
            <a:extLst>
              <a:ext uri="{FF2B5EF4-FFF2-40B4-BE49-F238E27FC236}">
                <a16:creationId xmlns:a16="http://schemas.microsoft.com/office/drawing/2014/main" id="{15177127-B20F-47A7-B7DC-1704FE008CDF}"/>
              </a:ext>
            </a:extLst>
          </p:cNvPr>
          <p:cNvCxnSpPr>
            <a:cxnSpLocks/>
          </p:cNvCxnSpPr>
          <p:nvPr/>
        </p:nvCxnSpPr>
        <p:spPr>
          <a:xfrm flipV="1">
            <a:off x="5444372" y="4888126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接连接符 244">
            <a:extLst>
              <a:ext uri="{FF2B5EF4-FFF2-40B4-BE49-F238E27FC236}">
                <a16:creationId xmlns:a16="http://schemas.microsoft.com/office/drawing/2014/main" id="{012055FC-DF5D-4777-A409-6D676014AA27}"/>
              </a:ext>
            </a:extLst>
          </p:cNvPr>
          <p:cNvCxnSpPr>
            <a:cxnSpLocks/>
          </p:cNvCxnSpPr>
          <p:nvPr/>
        </p:nvCxnSpPr>
        <p:spPr>
          <a:xfrm flipV="1">
            <a:off x="5772560" y="4888126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直接连接符 245">
            <a:extLst>
              <a:ext uri="{FF2B5EF4-FFF2-40B4-BE49-F238E27FC236}">
                <a16:creationId xmlns:a16="http://schemas.microsoft.com/office/drawing/2014/main" id="{53D69815-1E03-4F27-9FC2-C32DEF07E150}"/>
              </a:ext>
            </a:extLst>
          </p:cNvPr>
          <p:cNvCxnSpPr>
            <a:cxnSpLocks/>
          </p:cNvCxnSpPr>
          <p:nvPr/>
        </p:nvCxnSpPr>
        <p:spPr>
          <a:xfrm flipV="1">
            <a:off x="6091415" y="4888126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直接连接符 246">
            <a:extLst>
              <a:ext uri="{FF2B5EF4-FFF2-40B4-BE49-F238E27FC236}">
                <a16:creationId xmlns:a16="http://schemas.microsoft.com/office/drawing/2014/main" id="{55D6EDAF-6787-49E6-BA4C-34D2DA76FD65}"/>
              </a:ext>
            </a:extLst>
          </p:cNvPr>
          <p:cNvCxnSpPr>
            <a:cxnSpLocks/>
          </p:cNvCxnSpPr>
          <p:nvPr/>
        </p:nvCxnSpPr>
        <p:spPr>
          <a:xfrm flipV="1">
            <a:off x="6410893" y="4888126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直接连接符 247">
            <a:extLst>
              <a:ext uri="{FF2B5EF4-FFF2-40B4-BE49-F238E27FC236}">
                <a16:creationId xmlns:a16="http://schemas.microsoft.com/office/drawing/2014/main" id="{F1E29EF5-CFFD-4FD6-BF3A-199F3EE0F2E1}"/>
              </a:ext>
            </a:extLst>
          </p:cNvPr>
          <p:cNvCxnSpPr>
            <a:cxnSpLocks/>
          </p:cNvCxnSpPr>
          <p:nvPr/>
        </p:nvCxnSpPr>
        <p:spPr>
          <a:xfrm flipV="1">
            <a:off x="6747788" y="4888126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文本框 248">
            <a:extLst>
              <a:ext uri="{FF2B5EF4-FFF2-40B4-BE49-F238E27FC236}">
                <a16:creationId xmlns:a16="http://schemas.microsoft.com/office/drawing/2014/main" id="{3051EFBF-3647-4119-88D2-C3742D53D60D}"/>
              </a:ext>
            </a:extLst>
          </p:cNvPr>
          <p:cNvSpPr txBox="1"/>
          <p:nvPr/>
        </p:nvSpPr>
        <p:spPr>
          <a:xfrm>
            <a:off x="5284452" y="562975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0" name="文本框 249">
            <a:extLst>
              <a:ext uri="{FF2B5EF4-FFF2-40B4-BE49-F238E27FC236}">
                <a16:creationId xmlns:a16="http://schemas.microsoft.com/office/drawing/2014/main" id="{A874B91A-3BB7-4A05-AD4B-BEE4E8DB8E15}"/>
              </a:ext>
            </a:extLst>
          </p:cNvPr>
          <p:cNvSpPr txBox="1"/>
          <p:nvPr/>
        </p:nvSpPr>
        <p:spPr>
          <a:xfrm>
            <a:off x="5594941" y="562975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1" name="文本框 250">
            <a:extLst>
              <a:ext uri="{FF2B5EF4-FFF2-40B4-BE49-F238E27FC236}">
                <a16:creationId xmlns:a16="http://schemas.microsoft.com/office/drawing/2014/main" id="{72D2DFC8-C3F3-4B37-970F-6E7C1CF1D036}"/>
              </a:ext>
            </a:extLst>
          </p:cNvPr>
          <p:cNvSpPr txBox="1"/>
          <p:nvPr/>
        </p:nvSpPr>
        <p:spPr>
          <a:xfrm>
            <a:off x="5931836" y="562975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" name="文本框 251">
            <a:extLst>
              <a:ext uri="{FF2B5EF4-FFF2-40B4-BE49-F238E27FC236}">
                <a16:creationId xmlns:a16="http://schemas.microsoft.com/office/drawing/2014/main" id="{5411C274-90DA-4444-BA46-AD32F468CEA6}"/>
              </a:ext>
            </a:extLst>
          </p:cNvPr>
          <p:cNvSpPr txBox="1"/>
          <p:nvPr/>
        </p:nvSpPr>
        <p:spPr>
          <a:xfrm>
            <a:off x="6260023" y="562975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3" name="文本框 252">
            <a:extLst>
              <a:ext uri="{FF2B5EF4-FFF2-40B4-BE49-F238E27FC236}">
                <a16:creationId xmlns:a16="http://schemas.microsoft.com/office/drawing/2014/main" id="{B1B0C238-7DDD-453D-AFE2-9FE73B5329DE}"/>
              </a:ext>
            </a:extLst>
          </p:cNvPr>
          <p:cNvSpPr txBox="1"/>
          <p:nvPr/>
        </p:nvSpPr>
        <p:spPr>
          <a:xfrm>
            <a:off x="6588209" y="562975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4" name="文本框 253">
            <a:extLst>
              <a:ext uri="{FF2B5EF4-FFF2-40B4-BE49-F238E27FC236}">
                <a16:creationId xmlns:a16="http://schemas.microsoft.com/office/drawing/2014/main" id="{A874B91A-3BB7-4A05-AD4B-BEE4E8DB8E15}"/>
              </a:ext>
            </a:extLst>
          </p:cNvPr>
          <p:cNvSpPr txBox="1"/>
          <p:nvPr/>
        </p:nvSpPr>
        <p:spPr>
          <a:xfrm>
            <a:off x="4884471" y="5629755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5" name="文本框 254">
            <a:extLst>
              <a:ext uri="{FF2B5EF4-FFF2-40B4-BE49-F238E27FC236}">
                <a16:creationId xmlns:a16="http://schemas.microsoft.com/office/drawing/2014/main" id="{A874B91A-3BB7-4A05-AD4B-BEE4E8DB8E15}"/>
              </a:ext>
            </a:extLst>
          </p:cNvPr>
          <p:cNvSpPr txBox="1"/>
          <p:nvPr/>
        </p:nvSpPr>
        <p:spPr>
          <a:xfrm>
            <a:off x="4566983" y="5629755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" name="文本框 255">
            <a:extLst>
              <a:ext uri="{FF2B5EF4-FFF2-40B4-BE49-F238E27FC236}">
                <a16:creationId xmlns:a16="http://schemas.microsoft.com/office/drawing/2014/main" id="{A874B91A-3BB7-4A05-AD4B-BEE4E8DB8E15}"/>
              </a:ext>
            </a:extLst>
          </p:cNvPr>
          <p:cNvSpPr txBox="1"/>
          <p:nvPr/>
        </p:nvSpPr>
        <p:spPr>
          <a:xfrm>
            <a:off x="4255571" y="5629755"/>
            <a:ext cx="428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7" name="直接连接符 256">
            <a:extLst>
              <a:ext uri="{FF2B5EF4-FFF2-40B4-BE49-F238E27FC236}">
                <a16:creationId xmlns:a16="http://schemas.microsoft.com/office/drawing/2014/main" id="{15177127-B20F-47A7-B7DC-1704FE008CDF}"/>
              </a:ext>
            </a:extLst>
          </p:cNvPr>
          <p:cNvCxnSpPr>
            <a:cxnSpLocks/>
          </p:cNvCxnSpPr>
          <p:nvPr/>
        </p:nvCxnSpPr>
        <p:spPr>
          <a:xfrm flipV="1">
            <a:off x="4143071" y="4896645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直接连接符 257">
            <a:extLst>
              <a:ext uri="{FF2B5EF4-FFF2-40B4-BE49-F238E27FC236}">
                <a16:creationId xmlns:a16="http://schemas.microsoft.com/office/drawing/2014/main" id="{012055FC-DF5D-4777-A409-6D676014AA27}"/>
              </a:ext>
            </a:extLst>
          </p:cNvPr>
          <p:cNvCxnSpPr>
            <a:cxnSpLocks/>
          </p:cNvCxnSpPr>
          <p:nvPr/>
        </p:nvCxnSpPr>
        <p:spPr>
          <a:xfrm flipV="1">
            <a:off x="4471259" y="4896645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接连接符 258">
            <a:extLst>
              <a:ext uri="{FF2B5EF4-FFF2-40B4-BE49-F238E27FC236}">
                <a16:creationId xmlns:a16="http://schemas.microsoft.com/office/drawing/2014/main" id="{53D69815-1E03-4F27-9FC2-C32DEF07E150}"/>
              </a:ext>
            </a:extLst>
          </p:cNvPr>
          <p:cNvCxnSpPr>
            <a:cxnSpLocks/>
          </p:cNvCxnSpPr>
          <p:nvPr/>
        </p:nvCxnSpPr>
        <p:spPr>
          <a:xfrm flipV="1">
            <a:off x="4790114" y="4896645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直接连接符 259">
            <a:extLst>
              <a:ext uri="{FF2B5EF4-FFF2-40B4-BE49-F238E27FC236}">
                <a16:creationId xmlns:a16="http://schemas.microsoft.com/office/drawing/2014/main" id="{55D6EDAF-6787-49E6-BA4C-34D2DA76FD65}"/>
              </a:ext>
            </a:extLst>
          </p:cNvPr>
          <p:cNvCxnSpPr>
            <a:cxnSpLocks/>
          </p:cNvCxnSpPr>
          <p:nvPr/>
        </p:nvCxnSpPr>
        <p:spPr>
          <a:xfrm flipV="1">
            <a:off x="5109592" y="4896645"/>
            <a:ext cx="0" cy="79766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文本框 260">
            <a:extLst>
              <a:ext uri="{FF2B5EF4-FFF2-40B4-BE49-F238E27FC236}">
                <a16:creationId xmlns:a16="http://schemas.microsoft.com/office/drawing/2014/main" id="{A874B91A-3BB7-4A05-AD4B-BEE4E8DB8E15}"/>
              </a:ext>
            </a:extLst>
          </p:cNvPr>
          <p:cNvSpPr txBox="1"/>
          <p:nvPr/>
        </p:nvSpPr>
        <p:spPr>
          <a:xfrm>
            <a:off x="3920245" y="5629755"/>
            <a:ext cx="428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7" name="Picture 3" descr="C:\Users\w.wen\Desktop\New resonant Schottky\照片 088.jpg"/>
          <p:cNvPicPr>
            <a:picLocks noChangeAspect="1" noChangeArrowheads="1"/>
          </p:cNvPicPr>
          <p:nvPr/>
        </p:nvPicPr>
        <p:blipFill>
          <a:blip r:embed="rId5" cstate="print"/>
          <a:srcRect l="367" b="10227"/>
          <a:stretch>
            <a:fillRect/>
          </a:stretch>
        </p:blipFill>
        <p:spPr bwMode="auto">
          <a:xfrm>
            <a:off x="8108376" y="1658610"/>
            <a:ext cx="3644860" cy="4895866"/>
          </a:xfrm>
          <a:prstGeom prst="rect">
            <a:avLst/>
          </a:prstGeom>
          <a:noFill/>
        </p:spPr>
      </p:pic>
      <p:pic>
        <p:nvPicPr>
          <p:cNvPr id="158" name="图片 157" descr="图片包含 电脑, 桌子, 笔记本, 蛋糕&#10;&#10;描述已自动生成">
            <a:extLst>
              <a:ext uri="{FF2B5EF4-FFF2-40B4-BE49-F238E27FC236}">
                <a16:creationId xmlns:a16="http://schemas.microsoft.com/office/drawing/2014/main" id="{632B2953-3C71-0207-AB1C-2C07BDFF147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2425" y="2372196"/>
            <a:ext cx="1395867" cy="2923283"/>
          </a:xfrm>
          <a:prstGeom prst="rect">
            <a:avLst/>
          </a:prstGeom>
        </p:spPr>
      </p:pic>
      <p:sp>
        <p:nvSpPr>
          <p:cNvPr id="179" name="文本框 178">
            <a:extLst>
              <a:ext uri="{FF2B5EF4-FFF2-40B4-BE49-F238E27FC236}">
                <a16:creationId xmlns:a16="http://schemas.microsoft.com/office/drawing/2014/main" id="{59379533-ED58-E99E-8B8C-1244EA170F8A}"/>
              </a:ext>
            </a:extLst>
          </p:cNvPr>
          <p:cNvSpPr txBox="1"/>
          <p:nvPr/>
        </p:nvSpPr>
        <p:spPr>
          <a:xfrm>
            <a:off x="117390" y="951316"/>
            <a:ext cx="13418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err="1">
                <a:solidFill>
                  <a:srgbClr val="2083E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SRe</a:t>
            </a:r>
            <a:endParaRPr lang="zh-CN" altLang="en-US" sz="3600" b="1" dirty="0">
              <a:solidFill>
                <a:srgbClr val="2083E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文本框 179">
            <a:extLst>
              <a:ext uri="{FF2B5EF4-FFF2-40B4-BE49-F238E27FC236}">
                <a16:creationId xmlns:a16="http://schemas.microsoft.com/office/drawing/2014/main" id="{00227B00-99A2-500F-743F-F2972A0759BA}"/>
              </a:ext>
            </a:extLst>
          </p:cNvPr>
          <p:cNvSpPr txBox="1"/>
          <p:nvPr/>
        </p:nvSpPr>
        <p:spPr>
          <a:xfrm>
            <a:off x="1350225" y="1836517"/>
            <a:ext cx="20819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nant </a:t>
            </a:r>
          </a:p>
          <a:p>
            <a:pPr algn="ctr"/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ttky pick-up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标题 1">
            <a:extLst>
              <a:ext uri="{FF2B5EF4-FFF2-40B4-BE49-F238E27FC236}">
                <a16:creationId xmlns:a16="http://schemas.microsoft.com/office/drawing/2014/main" id="{31F848FA-02A6-4CBB-93B9-91CEEC967403}"/>
              </a:ext>
            </a:extLst>
          </p:cNvPr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ttky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ystem @ HIRFL-</a:t>
            </a:r>
            <a:r>
              <a:rPr lang="en-US" altLang="zh-CN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SRe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00227B00-99A2-500F-743F-F2972A0759BA}"/>
              </a:ext>
            </a:extLst>
          </p:cNvPr>
          <p:cNvSpPr txBox="1"/>
          <p:nvPr/>
        </p:nvSpPr>
        <p:spPr>
          <a:xfrm>
            <a:off x="7962180" y="1033253"/>
            <a:ext cx="3600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nant Schottky pick-up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95495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3A786B1-CCC9-9F08-B731-434A54AF2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710227"/>
              </p:ext>
            </p:extLst>
          </p:nvPr>
        </p:nvGraphicFramePr>
        <p:xfrm>
          <a:off x="1610453" y="600891"/>
          <a:ext cx="8622217" cy="625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Graph" r:id="rId3" imgW="10087200" imgH="7309080" progId="Origin95.Graph">
                  <p:embed/>
                </p:oleObj>
              </mc:Choice>
              <mc:Fallback>
                <p:oleObj name="Graph" r:id="rId3" imgW="10087200" imgH="7309080" progId="Origin95.Graph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3A786B1-CCC9-9F08-B731-434A54AF29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0453" y="600891"/>
                        <a:ext cx="8622217" cy="625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1"/>
          <p:cNvSpPr>
            <a:spLocks noGrp="1"/>
          </p:cNvSpPr>
          <p:nvPr/>
        </p:nvSpPr>
        <p:spPr>
          <a:xfrm>
            <a:off x="1" y="5771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sults @ laser cooling of O</a:t>
            </a:r>
            <a:r>
              <a:rPr lang="en-US" altLang="zh-CN" sz="36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+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on beams</a:t>
            </a:r>
          </a:p>
        </p:txBody>
      </p:sp>
    </p:spTree>
    <p:extLst>
      <p:ext uri="{BB962C8B-B14F-4D97-AF65-F5344CB8AC3E}">
        <p14:creationId xmlns:p14="http://schemas.microsoft.com/office/powerpoint/2010/main" val="24780413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标题 1"/>
          <p:cNvSpPr>
            <a:spLocks noGrp="1"/>
          </p:cNvSpPr>
          <p:nvPr/>
        </p:nvSpPr>
        <p:spPr>
          <a:xfrm>
            <a:off x="1" y="-29063"/>
            <a:ext cx="12191999" cy="848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er cooling of bunched </a:t>
            </a:r>
            <a:r>
              <a:rPr lang="en-US" altLang="zh-CN" sz="36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36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+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on beams</a:t>
            </a:r>
          </a:p>
        </p:txBody>
      </p:sp>
      <p:sp>
        <p:nvSpPr>
          <p:cNvPr id="3" name="Oval 132">
            <a:extLst>
              <a:ext uri="{FF2B5EF4-FFF2-40B4-BE49-F238E27FC236}">
                <a16:creationId xmlns:a16="http://schemas.microsoft.com/office/drawing/2014/main" id="{758E91CF-4673-F0DA-914D-94D6F3F11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28634" y="2058887"/>
            <a:ext cx="66437" cy="195906"/>
          </a:xfrm>
          <a:prstGeom prst="ellipse">
            <a:avLst/>
          </a:prstGeom>
          <a:solidFill>
            <a:srgbClr val="FFCD2D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zh-CN" altLang="en-US" dirty="0"/>
          </a:p>
        </p:txBody>
      </p:sp>
      <p:sp>
        <p:nvSpPr>
          <p:cNvPr id="4" name="Oval 132">
            <a:extLst>
              <a:ext uri="{FF2B5EF4-FFF2-40B4-BE49-F238E27FC236}">
                <a16:creationId xmlns:a16="http://schemas.microsoft.com/office/drawing/2014/main" id="{EC430BE6-891A-30B0-3723-C2A68EEB4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347" y="1651213"/>
            <a:ext cx="557151" cy="1077484"/>
          </a:xfrm>
          <a:prstGeom prst="ellipse">
            <a:avLst/>
          </a:prstGeom>
          <a:solidFill>
            <a:srgbClr val="FFE07D"/>
          </a:solidFill>
          <a:ln w="28575" algn="ctr">
            <a:solidFill>
              <a:srgbClr val="FFD757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zh-CN" altLang="en-US" dirty="0"/>
          </a:p>
        </p:txBody>
      </p:sp>
      <p:sp>
        <p:nvSpPr>
          <p:cNvPr id="5" name="Oval 132">
            <a:extLst>
              <a:ext uri="{FF2B5EF4-FFF2-40B4-BE49-F238E27FC236}">
                <a16:creationId xmlns:a16="http://schemas.microsoft.com/office/drawing/2014/main" id="{91BDE140-0F14-D2AB-20F2-AE97C5A13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1562" y="1774837"/>
            <a:ext cx="418293" cy="783625"/>
          </a:xfrm>
          <a:prstGeom prst="ellipse">
            <a:avLst/>
          </a:prstGeom>
          <a:solidFill>
            <a:srgbClr val="FFCD2D"/>
          </a:solidFill>
          <a:ln w="28575" algn="ctr">
            <a:solidFill>
              <a:srgbClr val="DE8400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zh-CN" altLang="en-US" dirty="0"/>
          </a:p>
        </p:txBody>
      </p:sp>
      <p:grpSp>
        <p:nvGrpSpPr>
          <p:cNvPr id="7" name="Group 129">
            <a:extLst>
              <a:ext uri="{FF2B5EF4-FFF2-40B4-BE49-F238E27FC236}">
                <a16:creationId xmlns:a16="http://schemas.microsoft.com/office/drawing/2014/main" id="{17AA7067-E460-94BB-9CDA-E7A22BA0AE83}"/>
              </a:ext>
            </a:extLst>
          </p:cNvPr>
          <p:cNvGrpSpPr>
            <a:grpSpLocks/>
          </p:cNvGrpSpPr>
          <p:nvPr/>
        </p:nvGrpSpPr>
        <p:grpSpPr bwMode="auto">
          <a:xfrm>
            <a:off x="1321031" y="1318896"/>
            <a:ext cx="964490" cy="1709824"/>
            <a:chOff x="4444" y="2024"/>
            <a:chExt cx="733" cy="1225"/>
          </a:xfrm>
        </p:grpSpPr>
        <p:sp>
          <p:nvSpPr>
            <p:cNvPr id="85" name="Arc 130">
              <a:extLst>
                <a:ext uri="{FF2B5EF4-FFF2-40B4-BE49-F238E27FC236}">
                  <a16:creationId xmlns:a16="http://schemas.microsoft.com/office/drawing/2014/main" id="{524FCB82-F6AA-31C9-45BD-529AB6C7AF12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444" y="2024"/>
              <a:ext cx="680" cy="1225"/>
            </a:xfrm>
            <a:custGeom>
              <a:avLst/>
              <a:gdLst>
                <a:gd name="G0" fmla="+- 0 0 0"/>
                <a:gd name="G1" fmla="+- 20198 0 0"/>
                <a:gd name="G2" fmla="+- 21600 0 0"/>
                <a:gd name="T0" fmla="*/ 7654 w 21600"/>
                <a:gd name="T1" fmla="*/ 0 h 40587"/>
                <a:gd name="T2" fmla="*/ 7132 w 21600"/>
                <a:gd name="T3" fmla="*/ 40587 h 40587"/>
                <a:gd name="T4" fmla="*/ 0 w 21600"/>
                <a:gd name="T5" fmla="*/ 20198 h 4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587" fill="none" extrusionOk="0">
                  <a:moveTo>
                    <a:pt x="7654" y="-1"/>
                  </a:moveTo>
                  <a:cubicBezTo>
                    <a:pt x="16048" y="3180"/>
                    <a:pt x="21600" y="11221"/>
                    <a:pt x="21600" y="20198"/>
                  </a:cubicBezTo>
                  <a:cubicBezTo>
                    <a:pt x="21600" y="29378"/>
                    <a:pt x="15797" y="37555"/>
                    <a:pt x="7131" y="40586"/>
                  </a:cubicBezTo>
                </a:path>
                <a:path w="21600" h="40587" stroke="0" extrusionOk="0">
                  <a:moveTo>
                    <a:pt x="7654" y="-1"/>
                  </a:moveTo>
                  <a:cubicBezTo>
                    <a:pt x="16048" y="3180"/>
                    <a:pt x="21600" y="11221"/>
                    <a:pt x="21600" y="20198"/>
                  </a:cubicBezTo>
                  <a:cubicBezTo>
                    <a:pt x="21600" y="29378"/>
                    <a:pt x="15797" y="37555"/>
                    <a:pt x="7131" y="40586"/>
                  </a:cubicBezTo>
                  <a:lnTo>
                    <a:pt x="0" y="20198"/>
                  </a:lnTo>
                  <a:close/>
                </a:path>
              </a:pathLst>
            </a:custGeom>
            <a:noFill/>
            <a:ln w="28575">
              <a:solidFill>
                <a:srgbClr val="0070C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6" name="Arc 131">
              <a:extLst>
                <a:ext uri="{FF2B5EF4-FFF2-40B4-BE49-F238E27FC236}">
                  <a16:creationId xmlns:a16="http://schemas.microsoft.com/office/drawing/2014/main" id="{DD7592C1-8621-14C6-9CE8-54861850510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497" y="2024"/>
              <a:ext cx="680" cy="1225"/>
            </a:xfrm>
            <a:custGeom>
              <a:avLst/>
              <a:gdLst>
                <a:gd name="G0" fmla="+- 0 0 0"/>
                <a:gd name="G1" fmla="+- 20198 0 0"/>
                <a:gd name="G2" fmla="+- 21600 0 0"/>
                <a:gd name="T0" fmla="*/ 7654 w 21600"/>
                <a:gd name="T1" fmla="*/ 0 h 40587"/>
                <a:gd name="T2" fmla="*/ 7132 w 21600"/>
                <a:gd name="T3" fmla="*/ 40587 h 40587"/>
                <a:gd name="T4" fmla="*/ 0 w 21600"/>
                <a:gd name="T5" fmla="*/ 20198 h 4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587" fill="none" extrusionOk="0">
                  <a:moveTo>
                    <a:pt x="7654" y="-1"/>
                  </a:moveTo>
                  <a:cubicBezTo>
                    <a:pt x="16048" y="3180"/>
                    <a:pt x="21600" y="11221"/>
                    <a:pt x="21600" y="20198"/>
                  </a:cubicBezTo>
                  <a:cubicBezTo>
                    <a:pt x="21600" y="29378"/>
                    <a:pt x="15797" y="37555"/>
                    <a:pt x="7131" y="40586"/>
                  </a:cubicBezTo>
                </a:path>
                <a:path w="21600" h="40587" stroke="0" extrusionOk="0">
                  <a:moveTo>
                    <a:pt x="7654" y="-1"/>
                  </a:moveTo>
                  <a:cubicBezTo>
                    <a:pt x="16048" y="3180"/>
                    <a:pt x="21600" y="11221"/>
                    <a:pt x="21600" y="20198"/>
                  </a:cubicBezTo>
                  <a:cubicBezTo>
                    <a:pt x="21600" y="29378"/>
                    <a:pt x="15797" y="37555"/>
                    <a:pt x="7131" y="40586"/>
                  </a:cubicBezTo>
                  <a:lnTo>
                    <a:pt x="0" y="20198"/>
                  </a:lnTo>
                  <a:close/>
                </a:path>
              </a:pathLst>
            </a:custGeom>
            <a:noFill/>
            <a:ln w="28575">
              <a:solidFill>
                <a:srgbClr val="0070C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583EF79A-727F-807B-A951-2DBE59BD3F52}"/>
              </a:ext>
            </a:extLst>
          </p:cNvPr>
          <p:cNvSpPr/>
          <p:nvPr/>
        </p:nvSpPr>
        <p:spPr>
          <a:xfrm>
            <a:off x="701348" y="1268544"/>
            <a:ext cx="2228286" cy="1801387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3D6729E-57A7-A4BF-8B15-103FD319A707}"/>
                  </a:ext>
                </a:extLst>
              </p:cNvPr>
              <p:cNvSpPr txBox="1"/>
              <p:nvPr/>
            </p:nvSpPr>
            <p:spPr>
              <a:xfrm>
                <a:off x="344567" y="1113332"/>
                <a:ext cx="427209" cy="3589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3D6729E-57A7-A4BF-8B15-103FD319A7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567" y="1113332"/>
                <a:ext cx="427209" cy="35897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299B0D4D-FAAA-667B-C20A-394FE5731692}"/>
              </a:ext>
            </a:extLst>
          </p:cNvPr>
          <p:cNvSpPr txBox="1"/>
          <p:nvPr/>
        </p:nvSpPr>
        <p:spPr>
          <a:xfrm>
            <a:off x="390007" y="1946039"/>
            <a:ext cx="354301" cy="358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125">
            <a:extLst>
              <a:ext uri="{FF2B5EF4-FFF2-40B4-BE49-F238E27FC236}">
                <a16:creationId xmlns:a16="http://schemas.microsoft.com/office/drawing/2014/main" id="{B59B1AED-8368-71BF-4E3B-A9923984E00C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73765" y="2135041"/>
            <a:ext cx="0" cy="6971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2" name="Line 125">
            <a:extLst>
              <a:ext uri="{FF2B5EF4-FFF2-40B4-BE49-F238E27FC236}">
                <a16:creationId xmlns:a16="http://schemas.microsoft.com/office/drawing/2014/main" id="{547713F1-7ABC-3E6D-7363-AAA709AF3E1E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73765" y="1305624"/>
            <a:ext cx="0" cy="6971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A52D381-B578-CE52-9E07-7561E35153F7}"/>
                  </a:ext>
                </a:extLst>
              </p:cNvPr>
              <p:cNvSpPr txBox="1"/>
              <p:nvPr/>
            </p:nvSpPr>
            <p:spPr>
              <a:xfrm rot="16200000">
                <a:off x="-4874" y="1979711"/>
                <a:ext cx="536279" cy="4045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m:rPr>
                          <m:sty m:val="p"/>
                        </m:rPr>
                        <a:rPr lang="el-GR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A52D381-B578-CE52-9E07-7561E3515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4874" y="1979711"/>
                <a:ext cx="536279" cy="4045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B672469C-0657-D196-D93F-3C088A75A44C}"/>
              </a:ext>
            </a:extLst>
          </p:cNvPr>
          <p:cNvSpPr txBox="1"/>
          <p:nvPr/>
        </p:nvSpPr>
        <p:spPr>
          <a:xfrm>
            <a:off x="683875" y="1306255"/>
            <a:ext cx="609697" cy="358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1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32">
            <a:extLst>
              <a:ext uri="{FF2B5EF4-FFF2-40B4-BE49-F238E27FC236}">
                <a16:creationId xmlns:a16="http://schemas.microsoft.com/office/drawing/2014/main" id="{1D3ECEBE-F3C2-8E2D-3BA9-71AAF6C15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1501" y="1537766"/>
            <a:ext cx="825015" cy="125684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28575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105F26D-3E3A-5A51-7034-BE8D7C796C0C}"/>
                  </a:ext>
                </a:extLst>
              </p:cNvPr>
              <p:cNvSpPr txBox="1"/>
              <p:nvPr/>
            </p:nvSpPr>
            <p:spPr>
              <a:xfrm>
                <a:off x="149508" y="2790125"/>
                <a:ext cx="609837" cy="3589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105F26D-3E3A-5A51-7034-BE8D7C796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08" y="2790125"/>
                <a:ext cx="609837" cy="3589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>
            <a:extLst>
              <a:ext uri="{FF2B5EF4-FFF2-40B4-BE49-F238E27FC236}">
                <a16:creationId xmlns:a16="http://schemas.microsoft.com/office/drawing/2014/main" id="{3D801CDC-4CF0-B87F-1DB1-9FC02D0EBA28}"/>
              </a:ext>
            </a:extLst>
          </p:cNvPr>
          <p:cNvSpPr txBox="1"/>
          <p:nvPr/>
        </p:nvSpPr>
        <p:spPr>
          <a:xfrm>
            <a:off x="670588" y="2671396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cket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Line 125">
            <a:extLst>
              <a:ext uri="{FF2B5EF4-FFF2-40B4-BE49-F238E27FC236}">
                <a16:creationId xmlns:a16="http://schemas.microsoft.com/office/drawing/2014/main" id="{74214416-2CC0-E341-8931-18A4194B18EA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73765" y="2976532"/>
            <a:ext cx="0" cy="6971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3" name="Line 125">
            <a:extLst>
              <a:ext uri="{FF2B5EF4-FFF2-40B4-BE49-F238E27FC236}">
                <a16:creationId xmlns:a16="http://schemas.microsoft.com/office/drawing/2014/main" id="{43ABB7E1-08F3-765A-0B20-F56851096525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2930241" y="3071781"/>
            <a:ext cx="0" cy="7855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4" name="Line 125">
            <a:extLst>
              <a:ext uri="{FF2B5EF4-FFF2-40B4-BE49-F238E27FC236}">
                <a16:creationId xmlns:a16="http://schemas.microsoft.com/office/drawing/2014/main" id="{8356BE89-D464-9799-2E6E-638024032276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701834" y="3071781"/>
            <a:ext cx="0" cy="7855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5" name="Line 125">
            <a:extLst>
              <a:ext uri="{FF2B5EF4-FFF2-40B4-BE49-F238E27FC236}">
                <a16:creationId xmlns:a16="http://schemas.microsoft.com/office/drawing/2014/main" id="{98D160A0-CE52-AC58-697F-CBD709C7F67B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1802165" y="3071781"/>
            <a:ext cx="0" cy="7855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pSp>
        <p:nvGrpSpPr>
          <p:cNvPr id="26" name="Group 129">
            <a:extLst>
              <a:ext uri="{FF2B5EF4-FFF2-40B4-BE49-F238E27FC236}">
                <a16:creationId xmlns:a16="http://schemas.microsoft.com/office/drawing/2014/main" id="{A6A19DD2-F8D9-5E25-5742-2B0E35A31EE9}"/>
              </a:ext>
            </a:extLst>
          </p:cNvPr>
          <p:cNvGrpSpPr>
            <a:grpSpLocks/>
          </p:cNvGrpSpPr>
          <p:nvPr/>
        </p:nvGrpSpPr>
        <p:grpSpPr bwMode="auto">
          <a:xfrm>
            <a:off x="4392810" y="1319555"/>
            <a:ext cx="964490" cy="1709824"/>
            <a:chOff x="4444" y="2024"/>
            <a:chExt cx="733" cy="1225"/>
          </a:xfrm>
        </p:grpSpPr>
        <p:sp>
          <p:nvSpPr>
            <p:cNvPr id="83" name="Arc 130">
              <a:extLst>
                <a:ext uri="{FF2B5EF4-FFF2-40B4-BE49-F238E27FC236}">
                  <a16:creationId xmlns:a16="http://schemas.microsoft.com/office/drawing/2014/main" id="{4E43FF4A-81FF-DAF5-BFD8-F92116C22D53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444" y="2024"/>
              <a:ext cx="680" cy="1225"/>
            </a:xfrm>
            <a:custGeom>
              <a:avLst/>
              <a:gdLst>
                <a:gd name="G0" fmla="+- 0 0 0"/>
                <a:gd name="G1" fmla="+- 20198 0 0"/>
                <a:gd name="G2" fmla="+- 21600 0 0"/>
                <a:gd name="T0" fmla="*/ 7654 w 21600"/>
                <a:gd name="T1" fmla="*/ 0 h 40587"/>
                <a:gd name="T2" fmla="*/ 7132 w 21600"/>
                <a:gd name="T3" fmla="*/ 40587 h 40587"/>
                <a:gd name="T4" fmla="*/ 0 w 21600"/>
                <a:gd name="T5" fmla="*/ 20198 h 4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587" fill="none" extrusionOk="0">
                  <a:moveTo>
                    <a:pt x="7654" y="-1"/>
                  </a:moveTo>
                  <a:cubicBezTo>
                    <a:pt x="16048" y="3180"/>
                    <a:pt x="21600" y="11221"/>
                    <a:pt x="21600" y="20198"/>
                  </a:cubicBezTo>
                  <a:cubicBezTo>
                    <a:pt x="21600" y="29378"/>
                    <a:pt x="15797" y="37555"/>
                    <a:pt x="7131" y="40586"/>
                  </a:cubicBezTo>
                </a:path>
                <a:path w="21600" h="40587" stroke="0" extrusionOk="0">
                  <a:moveTo>
                    <a:pt x="7654" y="-1"/>
                  </a:moveTo>
                  <a:cubicBezTo>
                    <a:pt x="16048" y="3180"/>
                    <a:pt x="21600" y="11221"/>
                    <a:pt x="21600" y="20198"/>
                  </a:cubicBezTo>
                  <a:cubicBezTo>
                    <a:pt x="21600" y="29378"/>
                    <a:pt x="15797" y="37555"/>
                    <a:pt x="7131" y="40586"/>
                  </a:cubicBezTo>
                  <a:lnTo>
                    <a:pt x="0" y="20198"/>
                  </a:lnTo>
                  <a:close/>
                </a:path>
              </a:pathLst>
            </a:custGeom>
            <a:noFill/>
            <a:ln w="28575">
              <a:solidFill>
                <a:srgbClr val="0070C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4" name="Arc 131">
              <a:extLst>
                <a:ext uri="{FF2B5EF4-FFF2-40B4-BE49-F238E27FC236}">
                  <a16:creationId xmlns:a16="http://schemas.microsoft.com/office/drawing/2014/main" id="{226A7D08-53A3-5C32-1217-1E0D6A2A208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497" y="2024"/>
              <a:ext cx="680" cy="1225"/>
            </a:xfrm>
            <a:custGeom>
              <a:avLst/>
              <a:gdLst>
                <a:gd name="G0" fmla="+- 0 0 0"/>
                <a:gd name="G1" fmla="+- 20198 0 0"/>
                <a:gd name="G2" fmla="+- 21600 0 0"/>
                <a:gd name="T0" fmla="*/ 7654 w 21600"/>
                <a:gd name="T1" fmla="*/ 0 h 40587"/>
                <a:gd name="T2" fmla="*/ 7132 w 21600"/>
                <a:gd name="T3" fmla="*/ 40587 h 40587"/>
                <a:gd name="T4" fmla="*/ 0 w 21600"/>
                <a:gd name="T5" fmla="*/ 20198 h 4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587" fill="none" extrusionOk="0">
                  <a:moveTo>
                    <a:pt x="7654" y="-1"/>
                  </a:moveTo>
                  <a:cubicBezTo>
                    <a:pt x="16048" y="3180"/>
                    <a:pt x="21600" y="11221"/>
                    <a:pt x="21600" y="20198"/>
                  </a:cubicBezTo>
                  <a:cubicBezTo>
                    <a:pt x="21600" y="29378"/>
                    <a:pt x="15797" y="37555"/>
                    <a:pt x="7131" y="40586"/>
                  </a:cubicBezTo>
                </a:path>
                <a:path w="21600" h="40587" stroke="0" extrusionOk="0">
                  <a:moveTo>
                    <a:pt x="7654" y="-1"/>
                  </a:moveTo>
                  <a:cubicBezTo>
                    <a:pt x="16048" y="3180"/>
                    <a:pt x="21600" y="11221"/>
                    <a:pt x="21600" y="20198"/>
                  </a:cubicBezTo>
                  <a:cubicBezTo>
                    <a:pt x="21600" y="29378"/>
                    <a:pt x="15797" y="37555"/>
                    <a:pt x="7131" y="40586"/>
                  </a:cubicBezTo>
                  <a:lnTo>
                    <a:pt x="0" y="20198"/>
                  </a:lnTo>
                  <a:close/>
                </a:path>
              </a:pathLst>
            </a:custGeom>
            <a:noFill/>
            <a:ln w="28575">
              <a:solidFill>
                <a:srgbClr val="0070C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B396AB96-4635-F921-CCF8-DBEAC18B6A04}"/>
              </a:ext>
            </a:extLst>
          </p:cNvPr>
          <p:cNvSpPr/>
          <p:nvPr/>
        </p:nvSpPr>
        <p:spPr>
          <a:xfrm>
            <a:off x="3773126" y="1269205"/>
            <a:ext cx="2228286" cy="1801387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DE4152C-0900-505A-8BA6-EA77AF7BCDDF}"/>
              </a:ext>
            </a:extLst>
          </p:cNvPr>
          <p:cNvSpPr txBox="1"/>
          <p:nvPr/>
        </p:nvSpPr>
        <p:spPr>
          <a:xfrm>
            <a:off x="3461786" y="1946700"/>
            <a:ext cx="354301" cy="358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ine 125">
            <a:extLst>
              <a:ext uri="{FF2B5EF4-FFF2-40B4-BE49-F238E27FC236}">
                <a16:creationId xmlns:a16="http://schemas.microsoft.com/office/drawing/2014/main" id="{CEE2A072-6BA5-8B3A-FB0F-809E5DC467D0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3745542" y="2135701"/>
            <a:ext cx="0" cy="6971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30" name="Line 125">
            <a:extLst>
              <a:ext uri="{FF2B5EF4-FFF2-40B4-BE49-F238E27FC236}">
                <a16:creationId xmlns:a16="http://schemas.microsoft.com/office/drawing/2014/main" id="{AA2D6B60-6DBF-6E9F-C8EE-DB4A2575B5C6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3745542" y="1306287"/>
            <a:ext cx="0" cy="6971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098CBC3-4054-64E5-BA1F-12C5554A56B1}"/>
                  </a:ext>
                </a:extLst>
              </p:cNvPr>
              <p:cNvSpPr txBox="1"/>
              <p:nvPr/>
            </p:nvSpPr>
            <p:spPr>
              <a:xfrm rot="16200000">
                <a:off x="3066904" y="1980372"/>
                <a:ext cx="536279" cy="4045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m:rPr>
                          <m:sty m:val="p"/>
                        </m:rPr>
                        <a:rPr lang="el-GR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098CBC3-4054-64E5-BA1F-12C5554A5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3066904" y="1980372"/>
                <a:ext cx="536279" cy="4045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文本框 33">
            <a:extLst>
              <a:ext uri="{FF2B5EF4-FFF2-40B4-BE49-F238E27FC236}">
                <a16:creationId xmlns:a16="http://schemas.microsoft.com/office/drawing/2014/main" id="{A378772E-BE58-ECE1-102A-B843A9203C33}"/>
              </a:ext>
            </a:extLst>
          </p:cNvPr>
          <p:cNvSpPr txBox="1"/>
          <p:nvPr/>
        </p:nvSpPr>
        <p:spPr>
          <a:xfrm>
            <a:off x="3755653" y="1306914"/>
            <a:ext cx="623745" cy="358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1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FF97C1C1-7ECE-1F17-5FE5-6EFC248C944D}"/>
                  </a:ext>
                </a:extLst>
              </p:cNvPr>
              <p:cNvSpPr txBox="1"/>
              <p:nvPr/>
            </p:nvSpPr>
            <p:spPr>
              <a:xfrm>
                <a:off x="3221286" y="2766628"/>
                <a:ext cx="609837" cy="3589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FF97C1C1-7ECE-1F17-5FE5-6EFC248C94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286" y="2766628"/>
                <a:ext cx="609837" cy="3589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Line 125">
            <a:extLst>
              <a:ext uri="{FF2B5EF4-FFF2-40B4-BE49-F238E27FC236}">
                <a16:creationId xmlns:a16="http://schemas.microsoft.com/office/drawing/2014/main" id="{A3273A8D-6879-2BC6-33D9-DC3290447825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3745542" y="2965115"/>
            <a:ext cx="0" cy="6971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38" name="Line 125">
            <a:extLst>
              <a:ext uri="{FF2B5EF4-FFF2-40B4-BE49-F238E27FC236}">
                <a16:creationId xmlns:a16="http://schemas.microsoft.com/office/drawing/2014/main" id="{35CE7517-E49A-CF41-A8D8-E782386150EB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6002069" y="3072442"/>
            <a:ext cx="0" cy="7855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39" name="Line 125">
            <a:extLst>
              <a:ext uri="{FF2B5EF4-FFF2-40B4-BE49-F238E27FC236}">
                <a16:creationId xmlns:a16="http://schemas.microsoft.com/office/drawing/2014/main" id="{37AFA48B-DBBD-E3BE-1D52-CFCA1EFE08D6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3773613" y="3072442"/>
            <a:ext cx="0" cy="7855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0" name="Line 125">
            <a:extLst>
              <a:ext uri="{FF2B5EF4-FFF2-40B4-BE49-F238E27FC236}">
                <a16:creationId xmlns:a16="http://schemas.microsoft.com/office/drawing/2014/main" id="{FED3521D-20F4-7842-D030-AB2D099F978A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4873943" y="3072442"/>
            <a:ext cx="0" cy="7855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pSp>
        <p:nvGrpSpPr>
          <p:cNvPr id="41" name="Group 129">
            <a:extLst>
              <a:ext uri="{FF2B5EF4-FFF2-40B4-BE49-F238E27FC236}">
                <a16:creationId xmlns:a16="http://schemas.microsoft.com/office/drawing/2014/main" id="{AB42F55F-4D44-4B7A-AB45-2AE317BCC5CC}"/>
              </a:ext>
            </a:extLst>
          </p:cNvPr>
          <p:cNvGrpSpPr>
            <a:grpSpLocks/>
          </p:cNvGrpSpPr>
          <p:nvPr/>
        </p:nvGrpSpPr>
        <p:grpSpPr bwMode="auto">
          <a:xfrm>
            <a:off x="7371028" y="1320018"/>
            <a:ext cx="964490" cy="1709824"/>
            <a:chOff x="4444" y="2024"/>
            <a:chExt cx="733" cy="1225"/>
          </a:xfrm>
        </p:grpSpPr>
        <p:sp>
          <p:nvSpPr>
            <p:cNvPr id="81" name="Arc 130">
              <a:extLst>
                <a:ext uri="{FF2B5EF4-FFF2-40B4-BE49-F238E27FC236}">
                  <a16:creationId xmlns:a16="http://schemas.microsoft.com/office/drawing/2014/main" id="{EE928183-3367-2466-8F80-6793D20E9568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444" y="2024"/>
              <a:ext cx="680" cy="1225"/>
            </a:xfrm>
            <a:custGeom>
              <a:avLst/>
              <a:gdLst>
                <a:gd name="G0" fmla="+- 0 0 0"/>
                <a:gd name="G1" fmla="+- 20198 0 0"/>
                <a:gd name="G2" fmla="+- 21600 0 0"/>
                <a:gd name="T0" fmla="*/ 7654 w 21600"/>
                <a:gd name="T1" fmla="*/ 0 h 40587"/>
                <a:gd name="T2" fmla="*/ 7132 w 21600"/>
                <a:gd name="T3" fmla="*/ 40587 h 40587"/>
                <a:gd name="T4" fmla="*/ 0 w 21600"/>
                <a:gd name="T5" fmla="*/ 20198 h 4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587" fill="none" extrusionOk="0">
                  <a:moveTo>
                    <a:pt x="7654" y="-1"/>
                  </a:moveTo>
                  <a:cubicBezTo>
                    <a:pt x="16048" y="3180"/>
                    <a:pt x="21600" y="11221"/>
                    <a:pt x="21600" y="20198"/>
                  </a:cubicBezTo>
                  <a:cubicBezTo>
                    <a:pt x="21600" y="29378"/>
                    <a:pt x="15797" y="37555"/>
                    <a:pt x="7131" y="40586"/>
                  </a:cubicBezTo>
                </a:path>
                <a:path w="21600" h="40587" stroke="0" extrusionOk="0">
                  <a:moveTo>
                    <a:pt x="7654" y="-1"/>
                  </a:moveTo>
                  <a:cubicBezTo>
                    <a:pt x="16048" y="3180"/>
                    <a:pt x="21600" y="11221"/>
                    <a:pt x="21600" y="20198"/>
                  </a:cubicBezTo>
                  <a:cubicBezTo>
                    <a:pt x="21600" y="29378"/>
                    <a:pt x="15797" y="37555"/>
                    <a:pt x="7131" y="40586"/>
                  </a:cubicBezTo>
                  <a:lnTo>
                    <a:pt x="0" y="20198"/>
                  </a:lnTo>
                  <a:close/>
                </a:path>
              </a:pathLst>
            </a:custGeom>
            <a:noFill/>
            <a:ln w="28575">
              <a:solidFill>
                <a:srgbClr val="0070C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" name="Arc 131">
              <a:extLst>
                <a:ext uri="{FF2B5EF4-FFF2-40B4-BE49-F238E27FC236}">
                  <a16:creationId xmlns:a16="http://schemas.microsoft.com/office/drawing/2014/main" id="{127AB80C-7D73-6C0A-1423-334B7494260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497" y="2024"/>
              <a:ext cx="680" cy="1225"/>
            </a:xfrm>
            <a:custGeom>
              <a:avLst/>
              <a:gdLst>
                <a:gd name="G0" fmla="+- 0 0 0"/>
                <a:gd name="G1" fmla="+- 20198 0 0"/>
                <a:gd name="G2" fmla="+- 21600 0 0"/>
                <a:gd name="T0" fmla="*/ 7654 w 21600"/>
                <a:gd name="T1" fmla="*/ 0 h 40587"/>
                <a:gd name="T2" fmla="*/ 7132 w 21600"/>
                <a:gd name="T3" fmla="*/ 40587 h 40587"/>
                <a:gd name="T4" fmla="*/ 0 w 21600"/>
                <a:gd name="T5" fmla="*/ 20198 h 4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587" fill="none" extrusionOk="0">
                  <a:moveTo>
                    <a:pt x="7654" y="-1"/>
                  </a:moveTo>
                  <a:cubicBezTo>
                    <a:pt x="16048" y="3180"/>
                    <a:pt x="21600" y="11221"/>
                    <a:pt x="21600" y="20198"/>
                  </a:cubicBezTo>
                  <a:cubicBezTo>
                    <a:pt x="21600" y="29378"/>
                    <a:pt x="15797" y="37555"/>
                    <a:pt x="7131" y="40586"/>
                  </a:cubicBezTo>
                </a:path>
                <a:path w="21600" h="40587" stroke="0" extrusionOk="0">
                  <a:moveTo>
                    <a:pt x="7654" y="-1"/>
                  </a:moveTo>
                  <a:cubicBezTo>
                    <a:pt x="16048" y="3180"/>
                    <a:pt x="21600" y="11221"/>
                    <a:pt x="21600" y="20198"/>
                  </a:cubicBezTo>
                  <a:cubicBezTo>
                    <a:pt x="21600" y="29378"/>
                    <a:pt x="15797" y="37555"/>
                    <a:pt x="7131" y="40586"/>
                  </a:cubicBezTo>
                  <a:lnTo>
                    <a:pt x="0" y="20198"/>
                  </a:lnTo>
                  <a:close/>
                </a:path>
              </a:pathLst>
            </a:custGeom>
            <a:noFill/>
            <a:ln w="28575">
              <a:solidFill>
                <a:srgbClr val="0070C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2" name="矩形 41">
            <a:extLst>
              <a:ext uri="{FF2B5EF4-FFF2-40B4-BE49-F238E27FC236}">
                <a16:creationId xmlns:a16="http://schemas.microsoft.com/office/drawing/2014/main" id="{080F8596-4226-2FEE-DB1E-0C88925061A7}"/>
              </a:ext>
            </a:extLst>
          </p:cNvPr>
          <p:cNvSpPr/>
          <p:nvPr/>
        </p:nvSpPr>
        <p:spPr>
          <a:xfrm>
            <a:off x="6751346" y="1269666"/>
            <a:ext cx="2228286" cy="1801387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0A91E511-F4B0-9B8A-40B5-3604C0507DE9}"/>
              </a:ext>
            </a:extLst>
          </p:cNvPr>
          <p:cNvSpPr txBox="1"/>
          <p:nvPr/>
        </p:nvSpPr>
        <p:spPr>
          <a:xfrm>
            <a:off x="6440004" y="1947161"/>
            <a:ext cx="354301" cy="358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Line 125">
            <a:extLst>
              <a:ext uri="{FF2B5EF4-FFF2-40B4-BE49-F238E27FC236}">
                <a16:creationId xmlns:a16="http://schemas.microsoft.com/office/drawing/2014/main" id="{F961C929-2101-9FD0-40A8-5DEEFFDF8D96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723761" y="2136163"/>
            <a:ext cx="0" cy="6971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5" name="Line 125">
            <a:extLst>
              <a:ext uri="{FF2B5EF4-FFF2-40B4-BE49-F238E27FC236}">
                <a16:creationId xmlns:a16="http://schemas.microsoft.com/office/drawing/2014/main" id="{8935E7E2-29C2-4E3F-F5A2-1A7B3EBFBDC3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723761" y="1306750"/>
            <a:ext cx="0" cy="6971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D21B7D60-B66E-7D51-2C93-6E0706C82E07}"/>
                  </a:ext>
                </a:extLst>
              </p:cNvPr>
              <p:cNvSpPr txBox="1"/>
              <p:nvPr/>
            </p:nvSpPr>
            <p:spPr>
              <a:xfrm rot="16200000">
                <a:off x="6024451" y="1980833"/>
                <a:ext cx="525372" cy="4045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m:rPr>
                          <m:sty m:val="p"/>
                        </m:rPr>
                        <a:rPr lang="el-GR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D21B7D60-B66E-7D51-2C93-6E0706C82E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024451" y="1980833"/>
                <a:ext cx="525372" cy="40459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文本框 48">
            <a:extLst>
              <a:ext uri="{FF2B5EF4-FFF2-40B4-BE49-F238E27FC236}">
                <a16:creationId xmlns:a16="http://schemas.microsoft.com/office/drawing/2014/main" id="{4C00BFA2-D111-9A4A-CFEC-588D06F8DF31}"/>
              </a:ext>
            </a:extLst>
          </p:cNvPr>
          <p:cNvSpPr txBox="1"/>
          <p:nvPr/>
        </p:nvSpPr>
        <p:spPr>
          <a:xfrm>
            <a:off x="6733871" y="1307377"/>
            <a:ext cx="609697" cy="358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1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9C1F320D-6FA8-2701-7E75-6CE9309819C6}"/>
                  </a:ext>
                </a:extLst>
              </p:cNvPr>
              <p:cNvSpPr txBox="1"/>
              <p:nvPr/>
            </p:nvSpPr>
            <p:spPr>
              <a:xfrm>
                <a:off x="6199505" y="2767091"/>
                <a:ext cx="609837" cy="3589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9C1F320D-6FA8-2701-7E75-6CE9309819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505" y="2767091"/>
                <a:ext cx="609837" cy="3589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Line 125">
            <a:extLst>
              <a:ext uri="{FF2B5EF4-FFF2-40B4-BE49-F238E27FC236}">
                <a16:creationId xmlns:a16="http://schemas.microsoft.com/office/drawing/2014/main" id="{1D410610-6862-47CD-AFA2-77B4BCB6F5DE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723761" y="2965575"/>
            <a:ext cx="0" cy="6971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53" name="Line 125">
            <a:extLst>
              <a:ext uri="{FF2B5EF4-FFF2-40B4-BE49-F238E27FC236}">
                <a16:creationId xmlns:a16="http://schemas.microsoft.com/office/drawing/2014/main" id="{81675C34-8652-D278-F253-7338845FA020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8980288" y="3072902"/>
            <a:ext cx="0" cy="7855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54" name="Line 125">
            <a:extLst>
              <a:ext uri="{FF2B5EF4-FFF2-40B4-BE49-F238E27FC236}">
                <a16:creationId xmlns:a16="http://schemas.microsoft.com/office/drawing/2014/main" id="{7A1960B0-E0AC-0609-9071-0FACB40DEB47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6751831" y="3072902"/>
            <a:ext cx="0" cy="7855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55" name="Line 125">
            <a:extLst>
              <a:ext uri="{FF2B5EF4-FFF2-40B4-BE49-F238E27FC236}">
                <a16:creationId xmlns:a16="http://schemas.microsoft.com/office/drawing/2014/main" id="{AA718FA9-E938-6568-EBB8-571EE005D4BE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7852161" y="3072902"/>
            <a:ext cx="0" cy="7855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pSp>
        <p:nvGrpSpPr>
          <p:cNvPr id="56" name="Group 129">
            <a:extLst>
              <a:ext uri="{FF2B5EF4-FFF2-40B4-BE49-F238E27FC236}">
                <a16:creationId xmlns:a16="http://schemas.microsoft.com/office/drawing/2014/main" id="{649F43F8-C9BE-42FF-02AB-EAF27EB58A9E}"/>
              </a:ext>
            </a:extLst>
          </p:cNvPr>
          <p:cNvGrpSpPr>
            <a:grpSpLocks/>
          </p:cNvGrpSpPr>
          <p:nvPr/>
        </p:nvGrpSpPr>
        <p:grpSpPr bwMode="auto">
          <a:xfrm>
            <a:off x="10391159" y="1296828"/>
            <a:ext cx="964490" cy="1709824"/>
            <a:chOff x="4444" y="2024"/>
            <a:chExt cx="733" cy="1225"/>
          </a:xfrm>
        </p:grpSpPr>
        <p:sp>
          <p:nvSpPr>
            <p:cNvPr id="79" name="Arc 130">
              <a:extLst>
                <a:ext uri="{FF2B5EF4-FFF2-40B4-BE49-F238E27FC236}">
                  <a16:creationId xmlns:a16="http://schemas.microsoft.com/office/drawing/2014/main" id="{675938BF-D25A-8417-6A52-E5211E4118A8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444" y="2024"/>
              <a:ext cx="680" cy="1225"/>
            </a:xfrm>
            <a:custGeom>
              <a:avLst/>
              <a:gdLst>
                <a:gd name="G0" fmla="+- 0 0 0"/>
                <a:gd name="G1" fmla="+- 20198 0 0"/>
                <a:gd name="G2" fmla="+- 21600 0 0"/>
                <a:gd name="T0" fmla="*/ 7654 w 21600"/>
                <a:gd name="T1" fmla="*/ 0 h 40587"/>
                <a:gd name="T2" fmla="*/ 7132 w 21600"/>
                <a:gd name="T3" fmla="*/ 40587 h 40587"/>
                <a:gd name="T4" fmla="*/ 0 w 21600"/>
                <a:gd name="T5" fmla="*/ 20198 h 4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587" fill="none" extrusionOk="0">
                  <a:moveTo>
                    <a:pt x="7654" y="-1"/>
                  </a:moveTo>
                  <a:cubicBezTo>
                    <a:pt x="16048" y="3180"/>
                    <a:pt x="21600" y="11221"/>
                    <a:pt x="21600" y="20198"/>
                  </a:cubicBezTo>
                  <a:cubicBezTo>
                    <a:pt x="21600" y="29378"/>
                    <a:pt x="15797" y="37555"/>
                    <a:pt x="7131" y="40586"/>
                  </a:cubicBezTo>
                </a:path>
                <a:path w="21600" h="40587" stroke="0" extrusionOk="0">
                  <a:moveTo>
                    <a:pt x="7654" y="-1"/>
                  </a:moveTo>
                  <a:cubicBezTo>
                    <a:pt x="16048" y="3180"/>
                    <a:pt x="21600" y="11221"/>
                    <a:pt x="21600" y="20198"/>
                  </a:cubicBezTo>
                  <a:cubicBezTo>
                    <a:pt x="21600" y="29378"/>
                    <a:pt x="15797" y="37555"/>
                    <a:pt x="7131" y="40586"/>
                  </a:cubicBezTo>
                  <a:lnTo>
                    <a:pt x="0" y="20198"/>
                  </a:lnTo>
                  <a:close/>
                </a:path>
              </a:pathLst>
            </a:custGeom>
            <a:noFill/>
            <a:ln w="28575">
              <a:solidFill>
                <a:srgbClr val="0070C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" name="Arc 131">
              <a:extLst>
                <a:ext uri="{FF2B5EF4-FFF2-40B4-BE49-F238E27FC236}">
                  <a16:creationId xmlns:a16="http://schemas.microsoft.com/office/drawing/2014/main" id="{36FE45F4-E574-747D-B224-A883C5E184D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497" y="2024"/>
              <a:ext cx="680" cy="1225"/>
            </a:xfrm>
            <a:custGeom>
              <a:avLst/>
              <a:gdLst>
                <a:gd name="G0" fmla="+- 0 0 0"/>
                <a:gd name="G1" fmla="+- 20198 0 0"/>
                <a:gd name="G2" fmla="+- 21600 0 0"/>
                <a:gd name="T0" fmla="*/ 7654 w 21600"/>
                <a:gd name="T1" fmla="*/ 0 h 40587"/>
                <a:gd name="T2" fmla="*/ 7132 w 21600"/>
                <a:gd name="T3" fmla="*/ 40587 h 40587"/>
                <a:gd name="T4" fmla="*/ 0 w 21600"/>
                <a:gd name="T5" fmla="*/ 20198 h 4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587" fill="none" extrusionOk="0">
                  <a:moveTo>
                    <a:pt x="7654" y="-1"/>
                  </a:moveTo>
                  <a:cubicBezTo>
                    <a:pt x="16048" y="3180"/>
                    <a:pt x="21600" y="11221"/>
                    <a:pt x="21600" y="20198"/>
                  </a:cubicBezTo>
                  <a:cubicBezTo>
                    <a:pt x="21600" y="29378"/>
                    <a:pt x="15797" y="37555"/>
                    <a:pt x="7131" y="40586"/>
                  </a:cubicBezTo>
                </a:path>
                <a:path w="21600" h="40587" stroke="0" extrusionOk="0">
                  <a:moveTo>
                    <a:pt x="7654" y="-1"/>
                  </a:moveTo>
                  <a:cubicBezTo>
                    <a:pt x="16048" y="3180"/>
                    <a:pt x="21600" y="11221"/>
                    <a:pt x="21600" y="20198"/>
                  </a:cubicBezTo>
                  <a:cubicBezTo>
                    <a:pt x="21600" y="29378"/>
                    <a:pt x="15797" y="37555"/>
                    <a:pt x="7131" y="40586"/>
                  </a:cubicBezTo>
                  <a:lnTo>
                    <a:pt x="0" y="20198"/>
                  </a:lnTo>
                  <a:close/>
                </a:path>
              </a:pathLst>
            </a:custGeom>
            <a:noFill/>
            <a:ln w="28575">
              <a:solidFill>
                <a:srgbClr val="0070C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7" name="矩形 56">
            <a:extLst>
              <a:ext uri="{FF2B5EF4-FFF2-40B4-BE49-F238E27FC236}">
                <a16:creationId xmlns:a16="http://schemas.microsoft.com/office/drawing/2014/main" id="{952C39C5-D8AB-57E9-99B3-E5B6AE7CA1EA}"/>
              </a:ext>
            </a:extLst>
          </p:cNvPr>
          <p:cNvSpPr/>
          <p:nvPr/>
        </p:nvSpPr>
        <p:spPr>
          <a:xfrm>
            <a:off x="9771475" y="1246475"/>
            <a:ext cx="2228286" cy="1801387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9E77EEA4-320D-3851-7795-2451FB928C8D}"/>
              </a:ext>
            </a:extLst>
          </p:cNvPr>
          <p:cNvSpPr txBox="1"/>
          <p:nvPr/>
        </p:nvSpPr>
        <p:spPr>
          <a:xfrm>
            <a:off x="9460135" y="1923971"/>
            <a:ext cx="354301" cy="358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Line 125">
            <a:extLst>
              <a:ext uri="{FF2B5EF4-FFF2-40B4-BE49-F238E27FC236}">
                <a16:creationId xmlns:a16="http://schemas.microsoft.com/office/drawing/2014/main" id="{3D1AD28B-39FF-B97A-B19A-E973F2268389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9743891" y="2112973"/>
            <a:ext cx="0" cy="6971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60" name="Line 125">
            <a:extLst>
              <a:ext uri="{FF2B5EF4-FFF2-40B4-BE49-F238E27FC236}">
                <a16:creationId xmlns:a16="http://schemas.microsoft.com/office/drawing/2014/main" id="{8474C40C-9752-FED5-086A-A7BD0A115F92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9743891" y="1283559"/>
            <a:ext cx="0" cy="6971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2CDDFE07-DDE0-1235-D5B3-6EC64012D8D0}"/>
                  </a:ext>
                </a:extLst>
              </p:cNvPr>
              <p:cNvSpPr txBox="1"/>
              <p:nvPr/>
            </p:nvSpPr>
            <p:spPr>
              <a:xfrm rot="16200000">
                <a:off x="9070708" y="1957644"/>
                <a:ext cx="525372" cy="4045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m:rPr>
                          <m:sty m:val="p"/>
                        </m:rPr>
                        <a:rPr lang="el-GR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2CDDFE07-DDE0-1235-D5B3-6EC64012D8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9070708" y="1957644"/>
                <a:ext cx="525372" cy="40459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文本框 63">
            <a:extLst>
              <a:ext uri="{FF2B5EF4-FFF2-40B4-BE49-F238E27FC236}">
                <a16:creationId xmlns:a16="http://schemas.microsoft.com/office/drawing/2014/main" id="{3B3184EB-C5E7-69B7-C69C-AD3AB889D413}"/>
              </a:ext>
            </a:extLst>
          </p:cNvPr>
          <p:cNvSpPr txBox="1"/>
          <p:nvPr/>
        </p:nvSpPr>
        <p:spPr>
          <a:xfrm>
            <a:off x="9754002" y="1284187"/>
            <a:ext cx="623745" cy="358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1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9ABAE7A2-BD4E-A52E-AED8-7BD10850A50E}"/>
                  </a:ext>
                </a:extLst>
              </p:cNvPr>
              <p:cNvSpPr txBox="1"/>
              <p:nvPr/>
            </p:nvSpPr>
            <p:spPr>
              <a:xfrm>
                <a:off x="9214606" y="2734479"/>
                <a:ext cx="609837" cy="3589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9ABAE7A2-BD4E-A52E-AED8-7BD10850A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4606" y="2734479"/>
                <a:ext cx="609837" cy="35897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Line 125">
            <a:extLst>
              <a:ext uri="{FF2B5EF4-FFF2-40B4-BE49-F238E27FC236}">
                <a16:creationId xmlns:a16="http://schemas.microsoft.com/office/drawing/2014/main" id="{C529AD58-FF6B-9FB7-9327-AA568F348F28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9743891" y="2942385"/>
            <a:ext cx="0" cy="6971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68" name="Line 125">
            <a:extLst>
              <a:ext uri="{FF2B5EF4-FFF2-40B4-BE49-F238E27FC236}">
                <a16:creationId xmlns:a16="http://schemas.microsoft.com/office/drawing/2014/main" id="{B1FEEFDB-2325-2C45-2357-B7A586A1B04E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12000418" y="3049712"/>
            <a:ext cx="0" cy="7855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69" name="Line 125">
            <a:extLst>
              <a:ext uri="{FF2B5EF4-FFF2-40B4-BE49-F238E27FC236}">
                <a16:creationId xmlns:a16="http://schemas.microsoft.com/office/drawing/2014/main" id="{B9CCA612-1F88-7517-809F-2DEA2E3F42C7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9771961" y="3049712"/>
            <a:ext cx="0" cy="7855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70" name="Line 125">
            <a:extLst>
              <a:ext uri="{FF2B5EF4-FFF2-40B4-BE49-F238E27FC236}">
                <a16:creationId xmlns:a16="http://schemas.microsoft.com/office/drawing/2014/main" id="{50825036-B425-A65A-A53E-ED3D3FE000C7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10860829" y="3049712"/>
            <a:ext cx="0" cy="7855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4F427C1C-12E2-7C26-B987-3192F091A3D9}"/>
              </a:ext>
            </a:extLst>
          </p:cNvPr>
          <p:cNvSpPr txBox="1"/>
          <p:nvPr/>
        </p:nvSpPr>
        <p:spPr>
          <a:xfrm>
            <a:off x="10721252" y="3054010"/>
            <a:ext cx="328730" cy="358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7EDE8DF6-B729-4EE1-628C-1D9F4539188B}"/>
              </a:ext>
            </a:extLst>
          </p:cNvPr>
          <p:cNvSpPr txBox="1"/>
          <p:nvPr/>
        </p:nvSpPr>
        <p:spPr>
          <a:xfrm>
            <a:off x="10255413" y="3291583"/>
            <a:ext cx="1269967" cy="358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Line 145">
            <a:extLst>
              <a:ext uri="{FF2B5EF4-FFF2-40B4-BE49-F238E27FC236}">
                <a16:creationId xmlns:a16="http://schemas.microsoft.com/office/drawing/2014/main" id="{E74D9821-6008-F49B-0E5C-6A27EA33F1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68636" y="1280775"/>
            <a:ext cx="0" cy="1792344"/>
          </a:xfrm>
          <a:prstGeom prst="line">
            <a:avLst/>
          </a:prstGeom>
          <a:noFill/>
          <a:ln w="19050">
            <a:solidFill>
              <a:srgbClr val="8000FF"/>
            </a:solidFill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sp>
        <p:nvSpPr>
          <p:cNvPr id="74" name="Line 145">
            <a:extLst>
              <a:ext uri="{FF2B5EF4-FFF2-40B4-BE49-F238E27FC236}">
                <a16:creationId xmlns:a16="http://schemas.microsoft.com/office/drawing/2014/main" id="{F5555623-C711-5EBA-E658-997AFCAAAE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6631" y="1319373"/>
            <a:ext cx="0" cy="1792344"/>
          </a:xfrm>
          <a:prstGeom prst="line">
            <a:avLst/>
          </a:prstGeom>
          <a:noFill/>
          <a:ln w="19050">
            <a:solidFill>
              <a:srgbClr val="8000FF"/>
            </a:solidFill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sp>
        <p:nvSpPr>
          <p:cNvPr id="75" name="Line 145">
            <a:extLst>
              <a:ext uri="{FF2B5EF4-FFF2-40B4-BE49-F238E27FC236}">
                <a16:creationId xmlns:a16="http://schemas.microsoft.com/office/drawing/2014/main" id="{4D0E2EFB-83BA-E896-DA83-D0D9DC34D6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905075" y="1261312"/>
            <a:ext cx="0" cy="1792344"/>
          </a:xfrm>
          <a:prstGeom prst="line">
            <a:avLst/>
          </a:prstGeom>
          <a:noFill/>
          <a:ln w="19050">
            <a:solidFill>
              <a:srgbClr val="8000FF"/>
            </a:solidFill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>
                <a:extLst>
                  <a:ext uri="{FF2B5EF4-FFF2-40B4-BE49-F238E27FC236}">
                    <a16:creationId xmlns:a16="http://schemas.microsoft.com/office/drawing/2014/main" id="{021047EE-F398-6D8C-2EFA-5FB964944FCA}"/>
                  </a:ext>
                </a:extLst>
              </p:cNvPr>
              <p:cNvSpPr txBox="1"/>
              <p:nvPr/>
            </p:nvSpPr>
            <p:spPr>
              <a:xfrm>
                <a:off x="3381168" y="1092896"/>
                <a:ext cx="420185" cy="3589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文本框 75">
                <a:extLst>
                  <a:ext uri="{FF2B5EF4-FFF2-40B4-BE49-F238E27FC236}">
                    <a16:creationId xmlns:a16="http://schemas.microsoft.com/office/drawing/2014/main" id="{021047EE-F398-6D8C-2EFA-5FB964944F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1168" y="1092896"/>
                <a:ext cx="420185" cy="35897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文本框 76">
                <a:extLst>
                  <a:ext uri="{FF2B5EF4-FFF2-40B4-BE49-F238E27FC236}">
                    <a16:creationId xmlns:a16="http://schemas.microsoft.com/office/drawing/2014/main" id="{98F0E18C-AD68-8F80-AF1E-C004DD768FC7}"/>
                  </a:ext>
                </a:extLst>
              </p:cNvPr>
              <p:cNvSpPr txBox="1"/>
              <p:nvPr/>
            </p:nvSpPr>
            <p:spPr>
              <a:xfrm>
                <a:off x="6385909" y="1115696"/>
                <a:ext cx="420185" cy="3589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文本框 76">
                <a:extLst>
                  <a:ext uri="{FF2B5EF4-FFF2-40B4-BE49-F238E27FC236}">
                    <a16:creationId xmlns:a16="http://schemas.microsoft.com/office/drawing/2014/main" id="{98F0E18C-AD68-8F80-AF1E-C004DD768F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5909" y="1115696"/>
                <a:ext cx="420185" cy="35897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文本框 77">
                <a:extLst>
                  <a:ext uri="{FF2B5EF4-FFF2-40B4-BE49-F238E27FC236}">
                    <a16:creationId xmlns:a16="http://schemas.microsoft.com/office/drawing/2014/main" id="{B075A0A9-BC73-4F67-C07B-74EF5AB7EACE}"/>
                  </a:ext>
                </a:extLst>
              </p:cNvPr>
              <p:cNvSpPr txBox="1"/>
              <p:nvPr/>
            </p:nvSpPr>
            <p:spPr>
              <a:xfrm>
                <a:off x="9406038" y="1092896"/>
                <a:ext cx="420185" cy="3589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文本框 77">
                <a:extLst>
                  <a:ext uri="{FF2B5EF4-FFF2-40B4-BE49-F238E27FC236}">
                    <a16:creationId xmlns:a16="http://schemas.microsoft.com/office/drawing/2014/main" id="{B075A0A9-BC73-4F67-C07B-74EF5AB7EA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6038" y="1092896"/>
                <a:ext cx="420185" cy="35897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文本框 89">
            <a:extLst>
              <a:ext uri="{FF2B5EF4-FFF2-40B4-BE49-F238E27FC236}">
                <a16:creationId xmlns:a16="http://schemas.microsoft.com/office/drawing/2014/main" id="{4F427C1C-12E2-7C26-B987-3192F091A3D9}"/>
              </a:ext>
            </a:extLst>
          </p:cNvPr>
          <p:cNvSpPr txBox="1"/>
          <p:nvPr/>
        </p:nvSpPr>
        <p:spPr>
          <a:xfrm>
            <a:off x="7697932" y="3083768"/>
            <a:ext cx="328730" cy="358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7EDE8DF6-B729-4EE1-628C-1D9F4539188B}"/>
              </a:ext>
            </a:extLst>
          </p:cNvPr>
          <p:cNvSpPr txBox="1"/>
          <p:nvPr/>
        </p:nvSpPr>
        <p:spPr>
          <a:xfrm>
            <a:off x="7254747" y="3304561"/>
            <a:ext cx="1269967" cy="358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4F427C1C-12E2-7C26-B987-3192F091A3D9}"/>
              </a:ext>
            </a:extLst>
          </p:cNvPr>
          <p:cNvSpPr txBox="1"/>
          <p:nvPr/>
        </p:nvSpPr>
        <p:spPr>
          <a:xfrm>
            <a:off x="4729005" y="3097697"/>
            <a:ext cx="312559" cy="358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7EDE8DF6-B729-4EE1-628C-1D9F4539188B}"/>
              </a:ext>
            </a:extLst>
          </p:cNvPr>
          <p:cNvSpPr txBox="1"/>
          <p:nvPr/>
        </p:nvSpPr>
        <p:spPr>
          <a:xfrm>
            <a:off x="4264020" y="3315734"/>
            <a:ext cx="1269967" cy="358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4F427C1C-12E2-7C26-B987-3192F091A3D9}"/>
              </a:ext>
            </a:extLst>
          </p:cNvPr>
          <p:cNvSpPr txBox="1"/>
          <p:nvPr/>
        </p:nvSpPr>
        <p:spPr>
          <a:xfrm>
            <a:off x="1651090" y="3082617"/>
            <a:ext cx="328730" cy="358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7EDE8DF6-B729-4EE1-628C-1D9F4539188B}"/>
              </a:ext>
            </a:extLst>
          </p:cNvPr>
          <p:cNvSpPr txBox="1"/>
          <p:nvPr/>
        </p:nvSpPr>
        <p:spPr>
          <a:xfrm>
            <a:off x="1177101" y="3316047"/>
            <a:ext cx="1269967" cy="358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9" name="对象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104934"/>
              </p:ext>
            </p:extLst>
          </p:nvPr>
        </p:nvGraphicFramePr>
        <p:xfrm>
          <a:off x="-167694" y="3546340"/>
          <a:ext cx="3356448" cy="29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Graph" r:id="rId16" imgW="1254960" imgH="1118520" progId="Origin95.Graph">
                  <p:embed/>
                </p:oleObj>
              </mc:Choice>
              <mc:Fallback>
                <p:oleObj name="Graph" r:id="rId16" imgW="1254960" imgH="1118520" progId="Origin95.Graph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-167694" y="3546340"/>
                        <a:ext cx="3356448" cy="29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06341"/>
              </p:ext>
            </p:extLst>
          </p:nvPr>
        </p:nvGraphicFramePr>
        <p:xfrm>
          <a:off x="2891651" y="3540827"/>
          <a:ext cx="3355975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Graph" r:id="rId18" imgW="1254960" imgH="1118520" progId="Origin95.Graph">
                  <p:embed/>
                </p:oleObj>
              </mc:Choice>
              <mc:Fallback>
                <p:oleObj name="Graph" r:id="rId18" imgW="1254960" imgH="1118520" progId="Origin95.Graph">
                  <p:embed/>
                  <p:pic>
                    <p:nvPicPr>
                      <p:cNvPr id="99" name="对象 9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91651" y="3540827"/>
                        <a:ext cx="3355975" cy="299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46380"/>
              </p:ext>
            </p:extLst>
          </p:nvPr>
        </p:nvGraphicFramePr>
        <p:xfrm>
          <a:off x="8896350" y="3541713"/>
          <a:ext cx="3398838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Graph" r:id="rId20" imgW="1272240" imgH="1118520" progId="Origin95.Graph">
                  <p:embed/>
                </p:oleObj>
              </mc:Choice>
              <mc:Fallback>
                <p:oleObj name="Graph" r:id="rId20" imgW="1272240" imgH="1118520" progId="Origin95.Graph">
                  <p:embed/>
                  <p:pic>
                    <p:nvPicPr>
                      <p:cNvPr id="102" name="对象 10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896350" y="3541713"/>
                        <a:ext cx="3398838" cy="299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19003"/>
              </p:ext>
            </p:extLst>
          </p:nvPr>
        </p:nvGraphicFramePr>
        <p:xfrm>
          <a:off x="5889989" y="3548212"/>
          <a:ext cx="3354387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Graph" r:id="rId22" imgW="1254960" imgH="1118520" progId="Origin95.Graph">
                  <p:embed/>
                </p:oleObj>
              </mc:Choice>
              <mc:Fallback>
                <p:oleObj name="Graph" r:id="rId22" imgW="1254960" imgH="1118520" progId="Origin95.Graph">
                  <p:embed/>
                  <p:pic>
                    <p:nvPicPr>
                      <p:cNvPr id="102" name="对象 10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89989" y="3548212"/>
                        <a:ext cx="3354387" cy="299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53681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5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484</TotalTime>
  <Words>1734</Words>
  <Application>Microsoft Office PowerPoint</Application>
  <PresentationFormat>宽屏</PresentationFormat>
  <Paragraphs>469</Paragraphs>
  <Slides>31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宋体</vt:lpstr>
      <vt:lpstr>Symbol</vt:lpstr>
      <vt:lpstr>Calibri</vt:lpstr>
      <vt:lpstr>Arial</vt:lpstr>
      <vt:lpstr>Microsoft YaHei UI</vt:lpstr>
      <vt:lpstr>Cambria Math</vt:lpstr>
      <vt:lpstr>微软雅黑</vt:lpstr>
      <vt:lpstr>Times New Roman</vt:lpstr>
      <vt:lpstr>Calibri Light</vt:lpstr>
      <vt:lpstr>Office 主题</vt:lpstr>
      <vt:lpstr>Equation</vt:lpstr>
      <vt:lpstr>Graph</vt:lpstr>
      <vt:lpstr>Unicode Origin Graph</vt:lpstr>
      <vt:lpstr>Understanding Schottky spectra of stored laser-cooled bunched ion beams – simulations &amp; recent experimental results from the CS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ing</dc:creator>
  <cp:lastModifiedBy>hanbing wang</cp:lastModifiedBy>
  <cp:revision>2937</cp:revision>
  <cp:lastPrinted>2017-05-11T12:08:18Z</cp:lastPrinted>
  <dcterms:created xsi:type="dcterms:W3CDTF">2015-08-18T08:05:38Z</dcterms:created>
  <dcterms:modified xsi:type="dcterms:W3CDTF">2025-10-27T21:17:34Z</dcterms:modified>
</cp:coreProperties>
</file>